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131" w:rsidRDefault="007C4131" w:rsidP="005E0D80">
      <w:pPr>
        <w:rPr>
          <w:ins w:id="1" w:author="The Si Tran" w:date="2012-12-12T13:39:00Z"/>
          <w:szCs w:val="26"/>
        </w:rPr>
        <w:pPrChange w:id="2" w:author="The Si Tran" w:date="2012-12-12T13:51:00Z">
          <w:pPr>
            <w:pStyle w:val="Heading1"/>
            <w:numPr>
              <w:numId w:val="0"/>
            </w:numPr>
            <w:spacing w:before="0"/>
            <w:ind w:firstLine="0"/>
          </w:pPr>
        </w:pPrChange>
      </w:pPr>
      <w:bookmarkStart w:id="3" w:name="_Toc328894959"/>
      <w:bookmarkStart w:id="4" w:name="_Toc328894963"/>
      <w:ins w:id="5" w:author="The Si Tran" w:date="2012-12-12T13:40:00Z">
        <w:r>
          <w:rPr>
            <w:noProof/>
          </w:rPr>
          <mc:AlternateContent>
            <mc:Choice Requires="wps">
              <w:drawing>
                <wp:anchor distT="0" distB="0" distL="114300" distR="114300" simplePos="0" relativeHeight="251713536" behindDoc="0" locked="0" layoutInCell="1" allowOverlap="1" wp14:anchorId="7D8A1826" wp14:editId="35CD7818">
                  <wp:simplePos x="0" y="0"/>
                  <wp:positionH relativeFrom="column">
                    <wp:posOffset>-558165</wp:posOffset>
                  </wp:positionH>
                  <wp:positionV relativeFrom="paragraph">
                    <wp:posOffset>-499110</wp:posOffset>
                  </wp:positionV>
                  <wp:extent cx="6515100" cy="8801100"/>
                  <wp:effectExtent l="28575" t="28575" r="28575" b="28575"/>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rsidR="0050316D" w:rsidRPr="00414332" w:rsidRDefault="0050316D" w:rsidP="007C4131">
                              <w:pPr>
                                <w:jc w:val="center"/>
                                <w:rPr>
                                  <w:b/>
                                  <w:sz w:val="30"/>
                                  <w:szCs w:val="30"/>
                                </w:rPr>
                              </w:pPr>
                              <w:r w:rsidRPr="00414332">
                                <w:rPr>
                                  <w:b/>
                                  <w:sz w:val="30"/>
                                  <w:szCs w:val="30"/>
                                </w:rPr>
                                <w:t>ĐẠI HỌC QUỐC GIA TP.HCM</w:t>
                              </w:r>
                            </w:p>
                            <w:p w:rsidR="0050316D" w:rsidRPr="00414332" w:rsidRDefault="0050316D" w:rsidP="007C4131">
                              <w:pPr>
                                <w:jc w:val="center"/>
                                <w:rPr>
                                  <w:b/>
                                  <w:sz w:val="30"/>
                                  <w:szCs w:val="30"/>
                                </w:rPr>
                              </w:pPr>
                              <w:r w:rsidRPr="00414332">
                                <w:rPr>
                                  <w:b/>
                                  <w:sz w:val="30"/>
                                  <w:szCs w:val="30"/>
                                </w:rPr>
                                <w:t>TRƯỜNG ĐẠI HỌC BÁCH KHOA</w:t>
                              </w:r>
                            </w:p>
                            <w:p w:rsidR="0050316D" w:rsidRPr="00414332" w:rsidRDefault="0050316D" w:rsidP="007C4131">
                              <w:pPr>
                                <w:jc w:val="center"/>
                                <w:rPr>
                                  <w:b/>
                                  <w:sz w:val="30"/>
                                  <w:szCs w:val="30"/>
                                </w:rPr>
                              </w:pPr>
                              <w:r w:rsidRPr="00414332">
                                <w:rPr>
                                  <w:b/>
                                  <w:sz w:val="30"/>
                                  <w:szCs w:val="30"/>
                                </w:rPr>
                                <w:t>KHOA KHOA HỌC &amp; KỸ THUẬT MÁY TÍNH</w:t>
                              </w:r>
                            </w:p>
                            <w:p w:rsidR="0050316D" w:rsidRPr="00414332" w:rsidDel="00095447" w:rsidRDefault="0050316D" w:rsidP="007C4131">
                              <w:pPr>
                                <w:jc w:val="center"/>
                                <w:rPr>
                                  <w:del w:id="6" w:author="The Si Tran" w:date="2012-12-12T13:40:00Z"/>
                                  <w:sz w:val="30"/>
                                  <w:szCs w:val="30"/>
                                </w:rPr>
                              </w:pPr>
                              <w:ins w:id="7" w:author="The Si Tran" w:date="2012-12-12T13:40:00Z">
                                <w:r w:rsidRPr="00074777">
                                  <w:rPr>
                                    <w:b/>
                                    <w:bCs/>
                                    <w:noProof/>
                                    <w:szCs w:val="26"/>
                                  </w:rPr>
                                  <w:drawing>
                                    <wp:inline distT="0" distB="0" distL="0" distR="0" wp14:anchorId="34D8D5D8" wp14:editId="7D907FAE">
                                      <wp:extent cx="1571625" cy="16478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8" w:author="The Si Tran" w:date="2012-12-12T13:40:00Z">
                                <w:r w:rsidRPr="00414332" w:rsidDel="00095447">
                                  <w:rPr>
                                    <w:sz w:val="30"/>
                                    <w:szCs w:val="30"/>
                                  </w:rPr>
                                  <w:delText>(size 15)</w:delText>
                                </w:r>
                              </w:del>
                            </w:p>
                            <w:p w:rsidR="0050316D" w:rsidRPr="00414332" w:rsidRDefault="0050316D" w:rsidP="007C4131">
                              <w:pPr>
                                <w:jc w:val="center"/>
                                <w:rPr>
                                  <w:b/>
                                  <w:sz w:val="30"/>
                                  <w:szCs w:val="30"/>
                                </w:rPr>
                              </w:pPr>
                            </w:p>
                            <w:p w:rsidR="0050316D" w:rsidRPr="00414332" w:rsidDel="00095447" w:rsidRDefault="0050316D" w:rsidP="007C4131">
                              <w:pPr>
                                <w:jc w:val="center"/>
                                <w:rPr>
                                  <w:del w:id="9" w:author="The Si Tran" w:date="2012-12-12T13:40:00Z"/>
                                  <w:b/>
                                  <w:sz w:val="30"/>
                                  <w:szCs w:val="30"/>
                                </w:rPr>
                              </w:pPr>
                              <w:del w:id="10" w:author="The Si Tran" w:date="2012-12-12T13:40:00Z">
                                <w:r w:rsidRPr="00414332" w:rsidDel="00095447">
                                  <w:rPr>
                                    <w:b/>
                                    <w:sz w:val="30"/>
                                    <w:szCs w:val="30"/>
                                  </w:rPr>
                                  <w:delText>LOGO TRƯỜNG</w:delText>
                                </w:r>
                              </w:del>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Del="00095447" w:rsidRDefault="0050316D" w:rsidP="007C4131">
                              <w:pPr>
                                <w:jc w:val="center"/>
                                <w:rPr>
                                  <w:del w:id="11" w:author="The Si Tran" w:date="2012-12-12T13:41:00Z"/>
                                  <w:b/>
                                  <w:sz w:val="30"/>
                                  <w:szCs w:val="30"/>
                                </w:rPr>
                              </w:pPr>
                            </w:p>
                            <w:p w:rsidR="0050316D" w:rsidRPr="00414332" w:rsidRDefault="0050316D" w:rsidP="007C4131">
                              <w:pPr>
                                <w:jc w:val="center"/>
                                <w:rPr>
                                  <w:b/>
                                  <w:sz w:val="30"/>
                                  <w:szCs w:val="30"/>
                                </w:rPr>
                              </w:pPr>
                              <w:r w:rsidRPr="00414332">
                                <w:rPr>
                                  <w:b/>
                                  <w:sz w:val="30"/>
                                  <w:szCs w:val="30"/>
                                </w:rPr>
                                <w:t>LUẬN VĂN TỐT NGHIỆP ĐẠI HỌC</w:t>
                              </w:r>
                              <w:del w:id="12" w:author="The Si Tran" w:date="2012-12-12T13:41:00Z">
                                <w:r w:rsidRPr="00414332" w:rsidDel="00095447">
                                  <w:rPr>
                                    <w:b/>
                                    <w:sz w:val="30"/>
                                    <w:szCs w:val="30"/>
                                  </w:rPr>
                                  <w:delText xml:space="preserve"> </w:delText>
                                </w:r>
                                <w:r w:rsidRPr="00414332" w:rsidDel="00095447">
                                  <w:rPr>
                                    <w:sz w:val="30"/>
                                    <w:szCs w:val="30"/>
                                  </w:rPr>
                                  <w:delText>(size 15)</w:delText>
                                </w:r>
                              </w:del>
                            </w:p>
                            <w:p w:rsidR="0050316D" w:rsidRPr="00074777" w:rsidRDefault="0050316D" w:rsidP="00095447">
                              <w:pPr>
                                <w:spacing w:before="0"/>
                                <w:jc w:val="center"/>
                                <w:rPr>
                                  <w:ins w:id="13" w:author="The Si Tran" w:date="2012-12-12T13:41:00Z"/>
                                  <w:b/>
                                  <w:bCs/>
                                  <w:szCs w:val="26"/>
                                </w:rPr>
                              </w:pPr>
                            </w:p>
                            <w:p w:rsidR="0050316D" w:rsidRPr="006D1D8A" w:rsidRDefault="0050316D" w:rsidP="00095447">
                              <w:pPr>
                                <w:spacing w:before="0"/>
                                <w:jc w:val="center"/>
                                <w:rPr>
                                  <w:ins w:id="14" w:author="The Si Tran" w:date="2012-12-12T13:41:00Z"/>
                                  <w:b/>
                                  <w:sz w:val="48"/>
                                  <w:szCs w:val="26"/>
                                </w:rPr>
                              </w:pPr>
                              <w:ins w:id="15" w:author="The Si Tran" w:date="2012-12-12T13:41:00Z">
                                <w:r w:rsidRPr="006D1D8A">
                                  <w:rPr>
                                    <w:b/>
                                    <w:sz w:val="48"/>
                                    <w:szCs w:val="26"/>
                                  </w:rPr>
                                  <w:t>Ứng dụng mạng Neuron nhân tạo vào công tác dự báo dữ liệu chuỗi thời gian</w:t>
                                </w:r>
                              </w:ins>
                            </w:p>
                            <w:p w:rsidR="0050316D" w:rsidRPr="00074777" w:rsidRDefault="0050316D" w:rsidP="00095447">
                              <w:pPr>
                                <w:spacing w:before="0"/>
                                <w:rPr>
                                  <w:ins w:id="16" w:author="The Si Tran" w:date="2012-12-12T13:41:00Z"/>
                                  <w:szCs w:val="26"/>
                                </w:rPr>
                              </w:pPr>
                            </w:p>
                            <w:p w:rsidR="0050316D" w:rsidRPr="00074777" w:rsidRDefault="0050316D" w:rsidP="00095447">
                              <w:pPr>
                                <w:spacing w:before="0"/>
                                <w:jc w:val="left"/>
                                <w:rPr>
                                  <w:ins w:id="17" w:author="The Si Tran" w:date="2012-12-12T13:41:00Z"/>
                                  <w:b/>
                                  <w:bCs/>
                                  <w:szCs w:val="26"/>
                                </w:rPr>
                              </w:pPr>
                            </w:p>
                            <w:p w:rsidR="0050316D" w:rsidRPr="00074777" w:rsidRDefault="0050316D" w:rsidP="00AD1513">
                              <w:pPr>
                                <w:tabs>
                                  <w:tab w:val="left" w:pos="4680"/>
                                </w:tabs>
                                <w:spacing w:before="0"/>
                                <w:jc w:val="left"/>
                                <w:rPr>
                                  <w:ins w:id="18" w:author="The Si Tran" w:date="2012-12-12T13:41:00Z"/>
                                  <w:b/>
                                  <w:bCs/>
                                  <w:szCs w:val="26"/>
                                </w:rPr>
                              </w:pPr>
                              <w:ins w:id="19" w:author="The Si Tran" w:date="2012-12-12T13:42:00Z">
                                <w:r>
                                  <w:rPr>
                                    <w:b/>
                                    <w:bCs/>
                                    <w:szCs w:val="26"/>
                                  </w:rPr>
                                  <w:tab/>
                                </w:r>
                              </w:ins>
                              <w:ins w:id="20" w:author="The Si Tran" w:date="2012-12-12T13:43:00Z">
                                <w:r w:rsidRPr="00414332">
                                  <w:rPr>
                                    <w:b/>
                                    <w:sz w:val="30"/>
                                    <w:szCs w:val="30"/>
                                  </w:rPr>
                                  <w:t>HỘI ĐỒNG</w:t>
                                </w:r>
                                <w:r>
                                  <w:rPr>
                                    <w:b/>
                                    <w:sz w:val="30"/>
                                    <w:szCs w:val="30"/>
                                  </w:rPr>
                                  <w:t>:</w:t>
                                </w:r>
                              </w:ins>
                              <w:ins w:id="21" w:author="The Si Tran" w:date="2012-12-12T13:42:00Z">
                                <w:r>
                                  <w:rPr>
                                    <w:b/>
                                    <w:bCs/>
                                    <w:szCs w:val="26"/>
                                  </w:rPr>
                                  <w:tab/>
                                </w:r>
                                <w:r>
                                  <w:rPr>
                                    <w:b/>
                                    <w:bCs/>
                                    <w:szCs w:val="26"/>
                                  </w:rPr>
                                  <w:tab/>
                                </w:r>
                                <w:r>
                                  <w:rPr>
                                    <w:b/>
                                    <w:bCs/>
                                    <w:szCs w:val="26"/>
                                  </w:rPr>
                                  <w:tab/>
                                </w:r>
                              </w:ins>
                              <w:ins w:id="22"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23" w:author="The Si Tran" w:date="2012-12-12T13:44:00Z">
                                <w:r>
                                  <w:rPr>
                                    <w:b/>
                                    <w:bCs/>
                                    <w:szCs w:val="26"/>
                                  </w:rPr>
                                  <w:t>P</w:t>
                                </w:r>
                                <w:r w:rsidRPr="00074777">
                                  <w:rPr>
                                    <w:b/>
                                    <w:bCs/>
                                    <w:szCs w:val="26"/>
                                  </w:rPr>
                                  <w:t>GS.TS Dương Tuấn Anh</w:t>
                                </w:r>
                              </w:ins>
                            </w:p>
                            <w:p w:rsidR="0050316D" w:rsidRPr="00074777" w:rsidRDefault="0050316D" w:rsidP="00AD1513">
                              <w:pPr>
                                <w:tabs>
                                  <w:tab w:val="left" w:pos="4680"/>
                                </w:tabs>
                                <w:spacing w:before="0"/>
                                <w:jc w:val="left"/>
                                <w:rPr>
                                  <w:ins w:id="24" w:author="The Si Tran" w:date="2012-12-12T13:41:00Z"/>
                                  <w:b/>
                                  <w:bCs/>
                                  <w:szCs w:val="26"/>
                                </w:rPr>
                              </w:pPr>
                              <w:ins w:id="25" w:author="The Si Tran" w:date="2012-12-12T13:41:00Z">
                                <w:r>
                                  <w:rPr>
                                    <w:b/>
                                    <w:bCs/>
                                    <w:i/>
                                    <w:szCs w:val="26"/>
                                  </w:rPr>
                                  <w:tab/>
                                </w:r>
                              </w:ins>
                              <w:ins w:id="26" w:author="The Si Tran" w:date="2012-12-12T13:44:00Z">
                                <w:r w:rsidRPr="00414332">
                                  <w:rPr>
                                    <w:b/>
                                    <w:sz w:val="30"/>
                                    <w:szCs w:val="30"/>
                                  </w:rPr>
                                  <w:t>GVPB</w:t>
                                </w:r>
                                <w:r>
                                  <w:rPr>
                                    <w:b/>
                                    <w:sz w:val="30"/>
                                    <w:szCs w:val="30"/>
                                  </w:rPr>
                                  <w:t xml:space="preserve">: </w:t>
                                </w:r>
                                <w:r>
                                  <w:rPr>
                                    <w:b/>
                                    <w:bCs/>
                                    <w:szCs w:val="26"/>
                                  </w:rPr>
                                  <w:t>Võ Thị Ngọc Châu</w:t>
                                </w:r>
                              </w:ins>
                            </w:p>
                            <w:p w:rsidR="0050316D" w:rsidRDefault="0050316D" w:rsidP="00095447">
                              <w:pPr>
                                <w:spacing w:before="0"/>
                                <w:jc w:val="left"/>
                                <w:rPr>
                                  <w:ins w:id="27" w:author="The Si Tran" w:date="2012-12-12T13:45:00Z"/>
                                  <w:b/>
                                  <w:szCs w:val="26"/>
                                </w:rPr>
                              </w:pPr>
                              <w:ins w:id="28"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29" w:author="The Si Tran" w:date="2012-12-12T13:42:00Z">
                                <w:r>
                                  <w:rPr>
                                    <w:b/>
                                    <w:szCs w:val="26"/>
                                  </w:rPr>
                                  <w:t xml:space="preserve">                 </w:t>
                                </w:r>
                              </w:ins>
                              <w:ins w:id="30" w:author="The Si Tran" w:date="2012-12-12T13:41:00Z">
                                <w:r w:rsidRPr="00074777">
                                  <w:rPr>
                                    <w:b/>
                                    <w:szCs w:val="26"/>
                                  </w:rPr>
                                  <w:t>---o0o---</w:t>
                                </w:r>
                              </w:ins>
                            </w:p>
                            <w:p w:rsidR="0050316D" w:rsidRPr="00074777" w:rsidRDefault="0050316D" w:rsidP="002E545D">
                              <w:pPr>
                                <w:tabs>
                                  <w:tab w:val="left" w:pos="4680"/>
                                </w:tabs>
                                <w:spacing w:before="0"/>
                                <w:jc w:val="left"/>
                                <w:rPr>
                                  <w:ins w:id="31" w:author="The Si Tran" w:date="2012-12-12T13:41:00Z"/>
                                  <w:b/>
                                  <w:bCs/>
                                  <w:szCs w:val="26"/>
                                </w:rPr>
                              </w:pPr>
                              <w:ins w:id="32" w:author="The Si Tran" w:date="2012-12-12T13:45:00Z">
                                <w:r>
                                  <w:rPr>
                                    <w:b/>
                                    <w:szCs w:val="26"/>
                                  </w:rPr>
                                  <w:tab/>
                                </w:r>
                                <w:r w:rsidRPr="00414332">
                                  <w:rPr>
                                    <w:b/>
                                    <w:sz w:val="30"/>
                                    <w:szCs w:val="30"/>
                                  </w:rPr>
                                  <w:t>SVTH 1:</w:t>
                                </w:r>
                                <w:r>
                                  <w:rPr>
                                    <w:b/>
                                    <w:sz w:val="30"/>
                                    <w:szCs w:val="30"/>
                                  </w:rPr>
                                  <w:t xml:space="preserve"> Đinh Kim Ngân    50801336</w:t>
                                </w:r>
                              </w:ins>
                            </w:p>
                            <w:p w:rsidR="0050316D" w:rsidRDefault="0050316D" w:rsidP="002E545D">
                              <w:pPr>
                                <w:tabs>
                                  <w:tab w:val="left" w:pos="4680"/>
                                  <w:tab w:val="left" w:pos="7380"/>
                                </w:tabs>
                                <w:spacing w:before="0"/>
                                <w:ind w:left="3780"/>
                                <w:jc w:val="left"/>
                                <w:rPr>
                                  <w:ins w:id="33" w:author="The Si Tran" w:date="2012-12-12T13:46:00Z"/>
                                  <w:b/>
                                  <w:sz w:val="30"/>
                                  <w:szCs w:val="30"/>
                                </w:rPr>
                              </w:pPr>
                              <w:ins w:id="34" w:author="The Si Tran" w:date="2012-12-12T13:46:00Z">
                                <w:r>
                                  <w:rPr>
                                    <w:b/>
                                    <w:sz w:val="30"/>
                                    <w:szCs w:val="30"/>
                                  </w:rPr>
                                  <w:tab/>
                                </w:r>
                              </w:ins>
                              <w:ins w:id="35" w:author="The Si Tran" w:date="2012-12-12T13:45:00Z">
                                <w:r w:rsidRPr="00414332">
                                  <w:rPr>
                                    <w:b/>
                                    <w:sz w:val="30"/>
                                    <w:szCs w:val="30"/>
                                  </w:rPr>
                                  <w:t>SVTH 1:</w:t>
                                </w:r>
                                <w:r>
                                  <w:rPr>
                                    <w:b/>
                                    <w:sz w:val="30"/>
                                    <w:szCs w:val="30"/>
                                  </w:rPr>
                                  <w:t xml:space="preserve"> Đinh Kim Ngân    50801336</w:t>
                                </w:r>
                              </w:ins>
                            </w:p>
                            <w:p w:rsidR="0050316D" w:rsidRPr="00822570" w:rsidRDefault="0050316D" w:rsidP="002E545D">
                              <w:pPr>
                                <w:tabs>
                                  <w:tab w:val="left" w:pos="4680"/>
                                  <w:tab w:val="left" w:pos="7380"/>
                                </w:tabs>
                                <w:spacing w:before="0"/>
                                <w:ind w:left="3780"/>
                                <w:jc w:val="left"/>
                                <w:rPr>
                                  <w:ins w:id="36" w:author="The Si Tran" w:date="2012-12-12T13:41:00Z"/>
                                  <w:b/>
                                  <w:bCs/>
                                  <w:szCs w:val="26"/>
                                </w:rPr>
                              </w:pPr>
                            </w:p>
                            <w:p w:rsidR="0050316D" w:rsidRPr="002E545D" w:rsidRDefault="0050316D" w:rsidP="00095447">
                              <w:pPr>
                                <w:spacing w:before="0"/>
                                <w:jc w:val="center"/>
                                <w:rPr>
                                  <w:ins w:id="37" w:author="The Si Tran" w:date="2012-12-12T13:41:00Z"/>
                                  <w:sz w:val="30"/>
                                  <w:szCs w:val="30"/>
                                  <w:rPrChange w:id="38" w:author="The Si Tran" w:date="2012-12-12T13:46:00Z">
                                    <w:rPr>
                                      <w:ins w:id="39" w:author="The Si Tran" w:date="2012-12-12T13:41:00Z"/>
                                      <w:szCs w:val="26"/>
                                    </w:rPr>
                                  </w:rPrChange>
                                </w:rPr>
                              </w:pPr>
                              <w:ins w:id="40" w:author="The Si Tran" w:date="2012-12-12T13:41:00Z">
                                <w:r w:rsidRPr="002E545D">
                                  <w:rPr>
                                    <w:sz w:val="30"/>
                                    <w:szCs w:val="30"/>
                                    <w:rPrChange w:id="41" w:author="The Si Tran" w:date="2012-12-12T13:46:00Z">
                                      <w:rPr>
                                        <w:szCs w:val="26"/>
                                      </w:rPr>
                                    </w:rPrChange>
                                  </w:rPr>
                                  <w:t>TP. HỒ CHÍ MINH, 12/2012</w:t>
                                </w:r>
                              </w:ins>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Del="00095447" w:rsidRDefault="0050316D" w:rsidP="007C4131">
                              <w:pPr>
                                <w:jc w:val="center"/>
                                <w:rPr>
                                  <w:del w:id="42" w:author="The Si Tran" w:date="2012-12-12T13:41:00Z"/>
                                  <w:b/>
                                  <w:sz w:val="50"/>
                                  <w:szCs w:val="50"/>
                                </w:rPr>
                              </w:pPr>
                              <w:del w:id="43" w:author="The Si Tran" w:date="2012-12-12T13:41:00Z">
                                <w:r w:rsidRPr="00414332" w:rsidDel="00095447">
                                  <w:rPr>
                                    <w:b/>
                                    <w:sz w:val="50"/>
                                    <w:szCs w:val="50"/>
                                  </w:rPr>
                                  <w:delText>TÊN ĐỀ TÀI</w:delText>
                                </w:r>
                              </w:del>
                            </w:p>
                            <w:p w:rsidR="0050316D" w:rsidRPr="00414332" w:rsidDel="00095447" w:rsidRDefault="0050316D" w:rsidP="007C4131">
                              <w:pPr>
                                <w:jc w:val="center"/>
                                <w:rPr>
                                  <w:del w:id="44" w:author="The Si Tran" w:date="2012-12-12T13:41:00Z"/>
                                  <w:sz w:val="30"/>
                                  <w:szCs w:val="30"/>
                                </w:rPr>
                              </w:pPr>
                              <w:del w:id="45" w:author="The Si Tran" w:date="2012-12-12T13:41:00Z">
                                <w:r w:rsidRPr="00414332" w:rsidDel="00095447">
                                  <w:rPr>
                                    <w:sz w:val="30"/>
                                    <w:szCs w:val="30"/>
                                  </w:rPr>
                                  <w:delText>(size 16-25 tùy theo số lượng từ)</w:delText>
                                </w:r>
                              </w:del>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rPr>
                                  <w:sz w:val="30"/>
                                  <w:szCs w:val="30"/>
                                </w:rPr>
                              </w:pPr>
                            </w:p>
                            <w:p w:rsidR="0050316D" w:rsidRDefault="0050316D" w:rsidP="007C4131">
                              <w:pPr>
                                <w:ind w:left="4320"/>
                                <w:rPr>
                                  <w:b/>
                                  <w:sz w:val="30"/>
                                  <w:szCs w:val="30"/>
                                </w:rPr>
                              </w:pPr>
                            </w:p>
                            <w:p w:rsidR="0050316D" w:rsidRPr="00414332" w:rsidRDefault="0050316D" w:rsidP="007C4131">
                              <w:pPr>
                                <w:ind w:left="4320"/>
                                <w:rPr>
                                  <w:b/>
                                  <w:sz w:val="30"/>
                                  <w:szCs w:val="30"/>
                                </w:rPr>
                              </w:pPr>
                            </w:p>
                            <w:p w:rsidR="0050316D" w:rsidRPr="00414332" w:rsidRDefault="0050316D" w:rsidP="007C4131">
                              <w:pPr>
                                <w:ind w:left="3240"/>
                                <w:rPr>
                                  <w:b/>
                                  <w:sz w:val="30"/>
                                  <w:szCs w:val="30"/>
                                </w:rPr>
                              </w:pPr>
                              <w:r w:rsidRPr="00414332">
                                <w:rPr>
                                  <w:b/>
                                  <w:sz w:val="30"/>
                                  <w:szCs w:val="30"/>
                                </w:rPr>
                                <w:t>HỘI ĐỒNG: ………………………………</w:t>
                              </w:r>
                            </w:p>
                            <w:p w:rsidR="0050316D" w:rsidRPr="00414332" w:rsidRDefault="0050316D" w:rsidP="007C4131">
                              <w:pPr>
                                <w:ind w:left="3240"/>
                                <w:rPr>
                                  <w:b/>
                                  <w:sz w:val="30"/>
                                  <w:szCs w:val="30"/>
                                </w:rPr>
                              </w:pPr>
                              <w:r w:rsidRPr="00414332">
                                <w:rPr>
                                  <w:b/>
                                  <w:sz w:val="30"/>
                                  <w:szCs w:val="30"/>
                                </w:rPr>
                                <w:t>GVHD: ………………………………………</w:t>
                              </w:r>
                            </w:p>
                            <w:p w:rsidR="0050316D" w:rsidRPr="00414332" w:rsidRDefault="0050316D" w:rsidP="007C4131">
                              <w:pPr>
                                <w:ind w:left="3240"/>
                                <w:rPr>
                                  <w:b/>
                                  <w:sz w:val="30"/>
                                  <w:szCs w:val="30"/>
                                </w:rPr>
                              </w:pPr>
                              <w:r w:rsidRPr="00414332">
                                <w:rPr>
                                  <w:b/>
                                  <w:sz w:val="30"/>
                                  <w:szCs w:val="30"/>
                                </w:rPr>
                                <w:t>GVPB: ………………………………………</w:t>
                              </w:r>
                            </w:p>
                            <w:p w:rsidR="0050316D" w:rsidRPr="00414332" w:rsidRDefault="0050316D" w:rsidP="007C4131">
                              <w:pPr>
                                <w:ind w:left="3240"/>
                                <w:rPr>
                                  <w:b/>
                                  <w:sz w:val="30"/>
                                  <w:szCs w:val="30"/>
                                </w:rPr>
                              </w:pPr>
                              <w:r w:rsidRPr="00414332">
                                <w:rPr>
                                  <w:b/>
                                  <w:sz w:val="30"/>
                                  <w:szCs w:val="30"/>
                                </w:rPr>
                                <w:t xml:space="preserve">                                ---o0o---</w:t>
                              </w:r>
                            </w:p>
                            <w:p w:rsidR="0050316D" w:rsidRPr="00414332" w:rsidRDefault="0050316D" w:rsidP="007C4131">
                              <w:pPr>
                                <w:ind w:left="3240"/>
                                <w:rPr>
                                  <w:b/>
                                  <w:sz w:val="30"/>
                                  <w:szCs w:val="30"/>
                                </w:rPr>
                              </w:pPr>
                              <w:r w:rsidRPr="00414332">
                                <w:rPr>
                                  <w:b/>
                                  <w:sz w:val="30"/>
                                  <w:szCs w:val="30"/>
                                </w:rPr>
                                <w:t>SVTH 1: ………………………………… (MSSV)</w:t>
                              </w:r>
                            </w:p>
                            <w:p w:rsidR="0050316D" w:rsidRPr="00414332" w:rsidRDefault="0050316D" w:rsidP="007C4131">
                              <w:pPr>
                                <w:ind w:left="3240"/>
                                <w:rPr>
                                  <w:b/>
                                  <w:sz w:val="30"/>
                                  <w:szCs w:val="30"/>
                                </w:rPr>
                              </w:pPr>
                              <w:r w:rsidRPr="00414332">
                                <w:rPr>
                                  <w:b/>
                                  <w:sz w:val="30"/>
                                  <w:szCs w:val="30"/>
                                </w:rPr>
                                <w:t>SVTH 2: ………………………………… (MSSV)</w:t>
                              </w:r>
                            </w:p>
                            <w:p w:rsidR="0050316D" w:rsidRPr="00414332" w:rsidRDefault="0050316D" w:rsidP="007C4131">
                              <w:pPr>
                                <w:ind w:left="3240"/>
                                <w:rPr>
                                  <w:b/>
                                  <w:sz w:val="30"/>
                                  <w:szCs w:val="30"/>
                                </w:rPr>
                              </w:pPr>
                              <w:r w:rsidRPr="00414332">
                                <w:rPr>
                                  <w:b/>
                                  <w:sz w:val="30"/>
                                  <w:szCs w:val="30"/>
                                </w:rPr>
                                <w:t>SVTH 3: ………………………………… (MSSV)</w:t>
                              </w:r>
                            </w:p>
                            <w:p w:rsidR="0050316D" w:rsidRPr="00414332" w:rsidRDefault="0050316D" w:rsidP="007C4131">
                              <w:pPr>
                                <w:ind w:left="3240"/>
                                <w:rPr>
                                  <w:sz w:val="30"/>
                                  <w:szCs w:val="30"/>
                                </w:rPr>
                              </w:pPr>
                              <w:r w:rsidRPr="00414332">
                                <w:rPr>
                                  <w:b/>
                                  <w:sz w:val="30"/>
                                  <w:szCs w:val="30"/>
                                </w:rPr>
                                <w:t>……</w:t>
                              </w:r>
                            </w:p>
                            <w:p w:rsidR="0050316D" w:rsidRPr="00414332" w:rsidRDefault="0050316D" w:rsidP="007C4131">
                              <w:pPr>
                                <w:ind w:left="2520" w:firstLine="720"/>
                                <w:rPr>
                                  <w:sz w:val="30"/>
                                  <w:szCs w:val="30"/>
                                </w:rPr>
                              </w:pPr>
                              <w:r w:rsidRPr="00414332">
                                <w:rPr>
                                  <w:sz w:val="30"/>
                                  <w:szCs w:val="30"/>
                                </w:rPr>
                                <w:t>(Size 15)</w:t>
                              </w:r>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jc w:val="center"/>
                                <w:rPr>
                                  <w:b/>
                                  <w:sz w:val="30"/>
                                  <w:szCs w:val="30"/>
                                </w:rPr>
                              </w:pPr>
                            </w:p>
                            <w:p w:rsidR="0050316D" w:rsidRPr="00414332" w:rsidRDefault="0050316D" w:rsidP="007C4131">
                              <w:pPr>
                                <w:jc w:val="center"/>
                                <w:rPr>
                                  <w:sz w:val="30"/>
                                  <w:szCs w:val="30"/>
                                </w:rPr>
                              </w:pPr>
                            </w:p>
                            <w:p w:rsidR="0050316D" w:rsidRPr="00414332" w:rsidRDefault="0050316D"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8A1826" id="Rectangle 169" o:spid="_x0000_s1026" style="position:absolute;left:0;text-align:left;margin-left:-43.95pt;margin-top:-39.3pt;width:513pt;height:693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" strokeweight="4.5pt">
                  <v:stroke linestyle="thinThick"/>
                  <v:textbox>
                    <w:txbxContent>
                      <w:p w:rsidR="0050316D" w:rsidRPr="00414332" w:rsidRDefault="0050316D" w:rsidP="007C4131">
                        <w:pPr>
                          <w:jc w:val="center"/>
                          <w:rPr>
                            <w:b/>
                            <w:sz w:val="30"/>
                            <w:szCs w:val="30"/>
                          </w:rPr>
                        </w:pPr>
                        <w:r w:rsidRPr="00414332">
                          <w:rPr>
                            <w:b/>
                            <w:sz w:val="30"/>
                            <w:szCs w:val="30"/>
                          </w:rPr>
                          <w:t>ĐẠI HỌC QUỐC GIA TP.HCM</w:t>
                        </w:r>
                      </w:p>
                      <w:p w:rsidR="0050316D" w:rsidRPr="00414332" w:rsidRDefault="0050316D" w:rsidP="007C4131">
                        <w:pPr>
                          <w:jc w:val="center"/>
                          <w:rPr>
                            <w:b/>
                            <w:sz w:val="30"/>
                            <w:szCs w:val="30"/>
                          </w:rPr>
                        </w:pPr>
                        <w:r w:rsidRPr="00414332">
                          <w:rPr>
                            <w:b/>
                            <w:sz w:val="30"/>
                            <w:szCs w:val="30"/>
                          </w:rPr>
                          <w:t>TRƯỜNG ĐẠI HỌC BÁCH KHOA</w:t>
                        </w:r>
                      </w:p>
                      <w:p w:rsidR="0050316D" w:rsidRPr="00414332" w:rsidRDefault="0050316D" w:rsidP="007C4131">
                        <w:pPr>
                          <w:jc w:val="center"/>
                          <w:rPr>
                            <w:b/>
                            <w:sz w:val="30"/>
                            <w:szCs w:val="30"/>
                          </w:rPr>
                        </w:pPr>
                        <w:r w:rsidRPr="00414332">
                          <w:rPr>
                            <w:b/>
                            <w:sz w:val="30"/>
                            <w:szCs w:val="30"/>
                          </w:rPr>
                          <w:t>KHOA KHOA HỌC &amp; KỸ THUẬT MÁY TÍNH</w:t>
                        </w:r>
                      </w:p>
                      <w:p w:rsidR="0050316D" w:rsidRPr="00414332" w:rsidDel="00095447" w:rsidRDefault="0050316D" w:rsidP="007C4131">
                        <w:pPr>
                          <w:jc w:val="center"/>
                          <w:rPr>
                            <w:del w:id="46" w:author="The Si Tran" w:date="2012-12-12T13:40:00Z"/>
                            <w:sz w:val="30"/>
                            <w:szCs w:val="30"/>
                          </w:rPr>
                        </w:pPr>
                        <w:ins w:id="47" w:author="The Si Tran" w:date="2012-12-12T13:40:00Z">
                          <w:r w:rsidRPr="00074777">
                            <w:rPr>
                              <w:b/>
                              <w:bCs/>
                              <w:noProof/>
                              <w:szCs w:val="26"/>
                            </w:rPr>
                            <w:drawing>
                              <wp:inline distT="0" distB="0" distL="0" distR="0" wp14:anchorId="34D8D5D8" wp14:editId="7D907FAE">
                                <wp:extent cx="1571625" cy="16478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48" w:author="The Si Tran" w:date="2012-12-12T13:40:00Z">
                          <w:r w:rsidRPr="00414332" w:rsidDel="00095447">
                            <w:rPr>
                              <w:sz w:val="30"/>
                              <w:szCs w:val="30"/>
                            </w:rPr>
                            <w:delText>(size 15)</w:delText>
                          </w:r>
                        </w:del>
                      </w:p>
                      <w:p w:rsidR="0050316D" w:rsidRPr="00414332" w:rsidRDefault="0050316D" w:rsidP="007C4131">
                        <w:pPr>
                          <w:jc w:val="center"/>
                          <w:rPr>
                            <w:b/>
                            <w:sz w:val="30"/>
                            <w:szCs w:val="30"/>
                          </w:rPr>
                        </w:pPr>
                      </w:p>
                      <w:p w:rsidR="0050316D" w:rsidRPr="00414332" w:rsidDel="00095447" w:rsidRDefault="0050316D" w:rsidP="007C4131">
                        <w:pPr>
                          <w:jc w:val="center"/>
                          <w:rPr>
                            <w:del w:id="49" w:author="The Si Tran" w:date="2012-12-12T13:40:00Z"/>
                            <w:b/>
                            <w:sz w:val="30"/>
                            <w:szCs w:val="30"/>
                          </w:rPr>
                        </w:pPr>
                        <w:del w:id="50" w:author="The Si Tran" w:date="2012-12-12T13:40:00Z">
                          <w:r w:rsidRPr="00414332" w:rsidDel="00095447">
                            <w:rPr>
                              <w:b/>
                              <w:sz w:val="30"/>
                              <w:szCs w:val="30"/>
                            </w:rPr>
                            <w:delText>LOGO TRƯỜNG</w:delText>
                          </w:r>
                        </w:del>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Del="00095447" w:rsidRDefault="0050316D" w:rsidP="007C4131">
                        <w:pPr>
                          <w:jc w:val="center"/>
                          <w:rPr>
                            <w:del w:id="51" w:author="The Si Tran" w:date="2012-12-12T13:41:00Z"/>
                            <w:b/>
                            <w:sz w:val="30"/>
                            <w:szCs w:val="30"/>
                          </w:rPr>
                        </w:pPr>
                      </w:p>
                      <w:p w:rsidR="0050316D" w:rsidRPr="00414332" w:rsidRDefault="0050316D" w:rsidP="007C4131">
                        <w:pPr>
                          <w:jc w:val="center"/>
                          <w:rPr>
                            <w:b/>
                            <w:sz w:val="30"/>
                            <w:szCs w:val="30"/>
                          </w:rPr>
                        </w:pPr>
                        <w:r w:rsidRPr="00414332">
                          <w:rPr>
                            <w:b/>
                            <w:sz w:val="30"/>
                            <w:szCs w:val="30"/>
                          </w:rPr>
                          <w:t>LUẬN VĂN TỐT NGHIỆP ĐẠI HỌC</w:t>
                        </w:r>
                        <w:del w:id="52" w:author="The Si Tran" w:date="2012-12-12T13:41:00Z">
                          <w:r w:rsidRPr="00414332" w:rsidDel="00095447">
                            <w:rPr>
                              <w:b/>
                              <w:sz w:val="30"/>
                              <w:szCs w:val="30"/>
                            </w:rPr>
                            <w:delText xml:space="preserve"> </w:delText>
                          </w:r>
                          <w:r w:rsidRPr="00414332" w:rsidDel="00095447">
                            <w:rPr>
                              <w:sz w:val="30"/>
                              <w:szCs w:val="30"/>
                            </w:rPr>
                            <w:delText>(size 15)</w:delText>
                          </w:r>
                        </w:del>
                      </w:p>
                      <w:p w:rsidR="0050316D" w:rsidRPr="00074777" w:rsidRDefault="0050316D" w:rsidP="00095447">
                        <w:pPr>
                          <w:spacing w:before="0"/>
                          <w:jc w:val="center"/>
                          <w:rPr>
                            <w:ins w:id="53" w:author="The Si Tran" w:date="2012-12-12T13:41:00Z"/>
                            <w:b/>
                            <w:bCs/>
                            <w:szCs w:val="26"/>
                          </w:rPr>
                        </w:pPr>
                      </w:p>
                      <w:p w:rsidR="0050316D" w:rsidRPr="006D1D8A" w:rsidRDefault="0050316D" w:rsidP="00095447">
                        <w:pPr>
                          <w:spacing w:before="0"/>
                          <w:jc w:val="center"/>
                          <w:rPr>
                            <w:ins w:id="54" w:author="The Si Tran" w:date="2012-12-12T13:41:00Z"/>
                            <w:b/>
                            <w:sz w:val="48"/>
                            <w:szCs w:val="26"/>
                          </w:rPr>
                        </w:pPr>
                        <w:ins w:id="55" w:author="The Si Tran" w:date="2012-12-12T13:41:00Z">
                          <w:r w:rsidRPr="006D1D8A">
                            <w:rPr>
                              <w:b/>
                              <w:sz w:val="48"/>
                              <w:szCs w:val="26"/>
                            </w:rPr>
                            <w:t>Ứng dụng mạng Neuron nhân tạo vào công tác dự báo dữ liệu chuỗi thời gian</w:t>
                          </w:r>
                        </w:ins>
                      </w:p>
                      <w:p w:rsidR="0050316D" w:rsidRPr="00074777" w:rsidRDefault="0050316D" w:rsidP="00095447">
                        <w:pPr>
                          <w:spacing w:before="0"/>
                          <w:rPr>
                            <w:ins w:id="56" w:author="The Si Tran" w:date="2012-12-12T13:41:00Z"/>
                            <w:szCs w:val="26"/>
                          </w:rPr>
                        </w:pPr>
                      </w:p>
                      <w:p w:rsidR="0050316D" w:rsidRPr="00074777" w:rsidRDefault="0050316D" w:rsidP="00095447">
                        <w:pPr>
                          <w:spacing w:before="0"/>
                          <w:jc w:val="left"/>
                          <w:rPr>
                            <w:ins w:id="57" w:author="The Si Tran" w:date="2012-12-12T13:41:00Z"/>
                            <w:b/>
                            <w:bCs/>
                            <w:szCs w:val="26"/>
                          </w:rPr>
                        </w:pPr>
                      </w:p>
                      <w:p w:rsidR="0050316D" w:rsidRPr="00074777" w:rsidRDefault="0050316D" w:rsidP="00AD1513">
                        <w:pPr>
                          <w:tabs>
                            <w:tab w:val="left" w:pos="4680"/>
                          </w:tabs>
                          <w:spacing w:before="0"/>
                          <w:jc w:val="left"/>
                          <w:rPr>
                            <w:ins w:id="58" w:author="The Si Tran" w:date="2012-12-12T13:41:00Z"/>
                            <w:b/>
                            <w:bCs/>
                            <w:szCs w:val="26"/>
                          </w:rPr>
                        </w:pPr>
                        <w:ins w:id="59" w:author="The Si Tran" w:date="2012-12-12T13:42:00Z">
                          <w:r>
                            <w:rPr>
                              <w:b/>
                              <w:bCs/>
                              <w:szCs w:val="26"/>
                            </w:rPr>
                            <w:tab/>
                          </w:r>
                        </w:ins>
                        <w:ins w:id="60" w:author="The Si Tran" w:date="2012-12-12T13:43:00Z">
                          <w:r w:rsidRPr="00414332">
                            <w:rPr>
                              <w:b/>
                              <w:sz w:val="30"/>
                              <w:szCs w:val="30"/>
                            </w:rPr>
                            <w:t>HỘI ĐỒNG</w:t>
                          </w:r>
                          <w:r>
                            <w:rPr>
                              <w:b/>
                              <w:sz w:val="30"/>
                              <w:szCs w:val="30"/>
                            </w:rPr>
                            <w:t>:</w:t>
                          </w:r>
                        </w:ins>
                        <w:ins w:id="61" w:author="The Si Tran" w:date="2012-12-12T13:42:00Z">
                          <w:r>
                            <w:rPr>
                              <w:b/>
                              <w:bCs/>
                              <w:szCs w:val="26"/>
                            </w:rPr>
                            <w:tab/>
                          </w:r>
                          <w:r>
                            <w:rPr>
                              <w:b/>
                              <w:bCs/>
                              <w:szCs w:val="26"/>
                            </w:rPr>
                            <w:tab/>
                          </w:r>
                          <w:r>
                            <w:rPr>
                              <w:b/>
                              <w:bCs/>
                              <w:szCs w:val="26"/>
                            </w:rPr>
                            <w:tab/>
                          </w:r>
                        </w:ins>
                        <w:ins w:id="62"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63" w:author="The Si Tran" w:date="2012-12-12T13:44:00Z">
                          <w:r>
                            <w:rPr>
                              <w:b/>
                              <w:bCs/>
                              <w:szCs w:val="26"/>
                            </w:rPr>
                            <w:t>P</w:t>
                          </w:r>
                          <w:r w:rsidRPr="00074777">
                            <w:rPr>
                              <w:b/>
                              <w:bCs/>
                              <w:szCs w:val="26"/>
                            </w:rPr>
                            <w:t>GS.TS Dương Tuấn Anh</w:t>
                          </w:r>
                        </w:ins>
                      </w:p>
                      <w:p w:rsidR="0050316D" w:rsidRPr="00074777" w:rsidRDefault="0050316D" w:rsidP="00AD1513">
                        <w:pPr>
                          <w:tabs>
                            <w:tab w:val="left" w:pos="4680"/>
                          </w:tabs>
                          <w:spacing w:before="0"/>
                          <w:jc w:val="left"/>
                          <w:rPr>
                            <w:ins w:id="64" w:author="The Si Tran" w:date="2012-12-12T13:41:00Z"/>
                            <w:b/>
                            <w:bCs/>
                            <w:szCs w:val="26"/>
                          </w:rPr>
                        </w:pPr>
                        <w:ins w:id="65" w:author="The Si Tran" w:date="2012-12-12T13:41:00Z">
                          <w:r>
                            <w:rPr>
                              <w:b/>
                              <w:bCs/>
                              <w:i/>
                              <w:szCs w:val="26"/>
                            </w:rPr>
                            <w:tab/>
                          </w:r>
                        </w:ins>
                        <w:ins w:id="66" w:author="The Si Tran" w:date="2012-12-12T13:44:00Z">
                          <w:r w:rsidRPr="00414332">
                            <w:rPr>
                              <w:b/>
                              <w:sz w:val="30"/>
                              <w:szCs w:val="30"/>
                            </w:rPr>
                            <w:t>GVPB</w:t>
                          </w:r>
                          <w:r>
                            <w:rPr>
                              <w:b/>
                              <w:sz w:val="30"/>
                              <w:szCs w:val="30"/>
                            </w:rPr>
                            <w:t xml:space="preserve">: </w:t>
                          </w:r>
                          <w:r>
                            <w:rPr>
                              <w:b/>
                              <w:bCs/>
                              <w:szCs w:val="26"/>
                            </w:rPr>
                            <w:t>Võ Thị Ngọc Châu</w:t>
                          </w:r>
                        </w:ins>
                      </w:p>
                      <w:p w:rsidR="0050316D" w:rsidRDefault="0050316D" w:rsidP="00095447">
                        <w:pPr>
                          <w:spacing w:before="0"/>
                          <w:jc w:val="left"/>
                          <w:rPr>
                            <w:ins w:id="67" w:author="The Si Tran" w:date="2012-12-12T13:45:00Z"/>
                            <w:b/>
                            <w:szCs w:val="26"/>
                          </w:rPr>
                        </w:pPr>
                        <w:ins w:id="68"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69" w:author="The Si Tran" w:date="2012-12-12T13:42:00Z">
                          <w:r>
                            <w:rPr>
                              <w:b/>
                              <w:szCs w:val="26"/>
                            </w:rPr>
                            <w:t xml:space="preserve">                 </w:t>
                          </w:r>
                        </w:ins>
                        <w:ins w:id="70" w:author="The Si Tran" w:date="2012-12-12T13:41:00Z">
                          <w:r w:rsidRPr="00074777">
                            <w:rPr>
                              <w:b/>
                              <w:szCs w:val="26"/>
                            </w:rPr>
                            <w:t>---o0o---</w:t>
                          </w:r>
                        </w:ins>
                      </w:p>
                      <w:p w:rsidR="0050316D" w:rsidRPr="00074777" w:rsidRDefault="0050316D" w:rsidP="002E545D">
                        <w:pPr>
                          <w:tabs>
                            <w:tab w:val="left" w:pos="4680"/>
                          </w:tabs>
                          <w:spacing w:before="0"/>
                          <w:jc w:val="left"/>
                          <w:rPr>
                            <w:ins w:id="71" w:author="The Si Tran" w:date="2012-12-12T13:41:00Z"/>
                            <w:b/>
                            <w:bCs/>
                            <w:szCs w:val="26"/>
                          </w:rPr>
                        </w:pPr>
                        <w:ins w:id="72" w:author="The Si Tran" w:date="2012-12-12T13:45:00Z">
                          <w:r>
                            <w:rPr>
                              <w:b/>
                              <w:szCs w:val="26"/>
                            </w:rPr>
                            <w:tab/>
                          </w:r>
                          <w:r w:rsidRPr="00414332">
                            <w:rPr>
                              <w:b/>
                              <w:sz w:val="30"/>
                              <w:szCs w:val="30"/>
                            </w:rPr>
                            <w:t>SVTH 1:</w:t>
                          </w:r>
                          <w:r>
                            <w:rPr>
                              <w:b/>
                              <w:sz w:val="30"/>
                              <w:szCs w:val="30"/>
                            </w:rPr>
                            <w:t xml:space="preserve"> Đinh Kim Ngân    50801336</w:t>
                          </w:r>
                        </w:ins>
                      </w:p>
                      <w:p w:rsidR="0050316D" w:rsidRDefault="0050316D" w:rsidP="002E545D">
                        <w:pPr>
                          <w:tabs>
                            <w:tab w:val="left" w:pos="4680"/>
                            <w:tab w:val="left" w:pos="7380"/>
                          </w:tabs>
                          <w:spacing w:before="0"/>
                          <w:ind w:left="3780"/>
                          <w:jc w:val="left"/>
                          <w:rPr>
                            <w:ins w:id="73" w:author="The Si Tran" w:date="2012-12-12T13:46:00Z"/>
                            <w:b/>
                            <w:sz w:val="30"/>
                            <w:szCs w:val="30"/>
                          </w:rPr>
                        </w:pPr>
                        <w:ins w:id="74" w:author="The Si Tran" w:date="2012-12-12T13:46:00Z">
                          <w:r>
                            <w:rPr>
                              <w:b/>
                              <w:sz w:val="30"/>
                              <w:szCs w:val="30"/>
                            </w:rPr>
                            <w:tab/>
                          </w:r>
                        </w:ins>
                        <w:ins w:id="75" w:author="The Si Tran" w:date="2012-12-12T13:45:00Z">
                          <w:r w:rsidRPr="00414332">
                            <w:rPr>
                              <w:b/>
                              <w:sz w:val="30"/>
                              <w:szCs w:val="30"/>
                            </w:rPr>
                            <w:t>SVTH 1:</w:t>
                          </w:r>
                          <w:r>
                            <w:rPr>
                              <w:b/>
                              <w:sz w:val="30"/>
                              <w:szCs w:val="30"/>
                            </w:rPr>
                            <w:t xml:space="preserve"> Đinh Kim Ngân    50801336</w:t>
                          </w:r>
                        </w:ins>
                      </w:p>
                      <w:p w:rsidR="0050316D" w:rsidRPr="00822570" w:rsidRDefault="0050316D" w:rsidP="002E545D">
                        <w:pPr>
                          <w:tabs>
                            <w:tab w:val="left" w:pos="4680"/>
                            <w:tab w:val="left" w:pos="7380"/>
                          </w:tabs>
                          <w:spacing w:before="0"/>
                          <w:ind w:left="3780"/>
                          <w:jc w:val="left"/>
                          <w:rPr>
                            <w:ins w:id="76" w:author="The Si Tran" w:date="2012-12-12T13:41:00Z"/>
                            <w:b/>
                            <w:bCs/>
                            <w:szCs w:val="26"/>
                          </w:rPr>
                        </w:pPr>
                      </w:p>
                      <w:p w:rsidR="0050316D" w:rsidRPr="002E545D" w:rsidRDefault="0050316D" w:rsidP="00095447">
                        <w:pPr>
                          <w:spacing w:before="0"/>
                          <w:jc w:val="center"/>
                          <w:rPr>
                            <w:ins w:id="77" w:author="The Si Tran" w:date="2012-12-12T13:41:00Z"/>
                            <w:sz w:val="30"/>
                            <w:szCs w:val="30"/>
                            <w:rPrChange w:id="78" w:author="The Si Tran" w:date="2012-12-12T13:46:00Z">
                              <w:rPr>
                                <w:ins w:id="79" w:author="The Si Tran" w:date="2012-12-12T13:41:00Z"/>
                                <w:szCs w:val="26"/>
                              </w:rPr>
                            </w:rPrChange>
                          </w:rPr>
                        </w:pPr>
                        <w:ins w:id="80" w:author="The Si Tran" w:date="2012-12-12T13:41:00Z">
                          <w:r w:rsidRPr="002E545D">
                            <w:rPr>
                              <w:sz w:val="30"/>
                              <w:szCs w:val="30"/>
                              <w:rPrChange w:id="81" w:author="The Si Tran" w:date="2012-12-12T13:46:00Z">
                                <w:rPr>
                                  <w:szCs w:val="26"/>
                                </w:rPr>
                              </w:rPrChange>
                            </w:rPr>
                            <w:t>TP. HỒ CHÍ MINH, 12/2012</w:t>
                          </w:r>
                        </w:ins>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RDefault="0050316D" w:rsidP="007C4131">
                        <w:pPr>
                          <w:jc w:val="center"/>
                          <w:rPr>
                            <w:b/>
                            <w:sz w:val="30"/>
                            <w:szCs w:val="30"/>
                          </w:rPr>
                        </w:pPr>
                      </w:p>
                      <w:p w:rsidR="0050316D" w:rsidRPr="00414332" w:rsidDel="00095447" w:rsidRDefault="0050316D" w:rsidP="007C4131">
                        <w:pPr>
                          <w:jc w:val="center"/>
                          <w:rPr>
                            <w:del w:id="82" w:author="The Si Tran" w:date="2012-12-12T13:41:00Z"/>
                            <w:b/>
                            <w:sz w:val="50"/>
                            <w:szCs w:val="50"/>
                          </w:rPr>
                        </w:pPr>
                        <w:del w:id="83" w:author="The Si Tran" w:date="2012-12-12T13:41:00Z">
                          <w:r w:rsidRPr="00414332" w:rsidDel="00095447">
                            <w:rPr>
                              <w:b/>
                              <w:sz w:val="50"/>
                              <w:szCs w:val="50"/>
                            </w:rPr>
                            <w:delText>TÊN ĐỀ TÀI</w:delText>
                          </w:r>
                        </w:del>
                      </w:p>
                      <w:p w:rsidR="0050316D" w:rsidRPr="00414332" w:rsidDel="00095447" w:rsidRDefault="0050316D" w:rsidP="007C4131">
                        <w:pPr>
                          <w:jc w:val="center"/>
                          <w:rPr>
                            <w:del w:id="84" w:author="The Si Tran" w:date="2012-12-12T13:41:00Z"/>
                            <w:sz w:val="30"/>
                            <w:szCs w:val="30"/>
                          </w:rPr>
                        </w:pPr>
                        <w:del w:id="85" w:author="The Si Tran" w:date="2012-12-12T13:41:00Z">
                          <w:r w:rsidRPr="00414332" w:rsidDel="00095447">
                            <w:rPr>
                              <w:sz w:val="30"/>
                              <w:szCs w:val="30"/>
                            </w:rPr>
                            <w:delText>(size 16-25 tùy theo số lượng từ)</w:delText>
                          </w:r>
                        </w:del>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rPr>
                            <w:sz w:val="30"/>
                            <w:szCs w:val="30"/>
                          </w:rPr>
                        </w:pPr>
                      </w:p>
                      <w:p w:rsidR="0050316D" w:rsidRDefault="0050316D" w:rsidP="007C4131">
                        <w:pPr>
                          <w:ind w:left="4320"/>
                          <w:rPr>
                            <w:b/>
                            <w:sz w:val="30"/>
                            <w:szCs w:val="30"/>
                          </w:rPr>
                        </w:pPr>
                      </w:p>
                      <w:p w:rsidR="0050316D" w:rsidRPr="00414332" w:rsidRDefault="0050316D" w:rsidP="007C4131">
                        <w:pPr>
                          <w:ind w:left="4320"/>
                          <w:rPr>
                            <w:b/>
                            <w:sz w:val="30"/>
                            <w:szCs w:val="30"/>
                          </w:rPr>
                        </w:pPr>
                      </w:p>
                      <w:p w:rsidR="0050316D" w:rsidRPr="00414332" w:rsidRDefault="0050316D" w:rsidP="007C4131">
                        <w:pPr>
                          <w:ind w:left="3240"/>
                          <w:rPr>
                            <w:b/>
                            <w:sz w:val="30"/>
                            <w:szCs w:val="30"/>
                          </w:rPr>
                        </w:pPr>
                        <w:r w:rsidRPr="00414332">
                          <w:rPr>
                            <w:b/>
                            <w:sz w:val="30"/>
                            <w:szCs w:val="30"/>
                          </w:rPr>
                          <w:t>HỘI ĐỒNG: ………………………………</w:t>
                        </w:r>
                      </w:p>
                      <w:p w:rsidR="0050316D" w:rsidRPr="00414332" w:rsidRDefault="0050316D" w:rsidP="007C4131">
                        <w:pPr>
                          <w:ind w:left="3240"/>
                          <w:rPr>
                            <w:b/>
                            <w:sz w:val="30"/>
                            <w:szCs w:val="30"/>
                          </w:rPr>
                        </w:pPr>
                        <w:r w:rsidRPr="00414332">
                          <w:rPr>
                            <w:b/>
                            <w:sz w:val="30"/>
                            <w:szCs w:val="30"/>
                          </w:rPr>
                          <w:t>GVHD: ………………………………………</w:t>
                        </w:r>
                      </w:p>
                      <w:p w:rsidR="0050316D" w:rsidRPr="00414332" w:rsidRDefault="0050316D" w:rsidP="007C4131">
                        <w:pPr>
                          <w:ind w:left="3240"/>
                          <w:rPr>
                            <w:b/>
                            <w:sz w:val="30"/>
                            <w:szCs w:val="30"/>
                          </w:rPr>
                        </w:pPr>
                        <w:r w:rsidRPr="00414332">
                          <w:rPr>
                            <w:b/>
                            <w:sz w:val="30"/>
                            <w:szCs w:val="30"/>
                          </w:rPr>
                          <w:t>GVPB: ………………………………………</w:t>
                        </w:r>
                      </w:p>
                      <w:p w:rsidR="0050316D" w:rsidRPr="00414332" w:rsidRDefault="0050316D" w:rsidP="007C4131">
                        <w:pPr>
                          <w:ind w:left="3240"/>
                          <w:rPr>
                            <w:b/>
                            <w:sz w:val="30"/>
                            <w:szCs w:val="30"/>
                          </w:rPr>
                        </w:pPr>
                        <w:r w:rsidRPr="00414332">
                          <w:rPr>
                            <w:b/>
                            <w:sz w:val="30"/>
                            <w:szCs w:val="30"/>
                          </w:rPr>
                          <w:t xml:space="preserve">                                ---o0o---</w:t>
                        </w:r>
                      </w:p>
                      <w:p w:rsidR="0050316D" w:rsidRPr="00414332" w:rsidRDefault="0050316D" w:rsidP="007C4131">
                        <w:pPr>
                          <w:ind w:left="3240"/>
                          <w:rPr>
                            <w:b/>
                            <w:sz w:val="30"/>
                            <w:szCs w:val="30"/>
                          </w:rPr>
                        </w:pPr>
                        <w:r w:rsidRPr="00414332">
                          <w:rPr>
                            <w:b/>
                            <w:sz w:val="30"/>
                            <w:szCs w:val="30"/>
                          </w:rPr>
                          <w:t>SVTH 1: ………………………………… (MSSV)</w:t>
                        </w:r>
                      </w:p>
                      <w:p w:rsidR="0050316D" w:rsidRPr="00414332" w:rsidRDefault="0050316D" w:rsidP="007C4131">
                        <w:pPr>
                          <w:ind w:left="3240"/>
                          <w:rPr>
                            <w:b/>
                            <w:sz w:val="30"/>
                            <w:szCs w:val="30"/>
                          </w:rPr>
                        </w:pPr>
                        <w:r w:rsidRPr="00414332">
                          <w:rPr>
                            <w:b/>
                            <w:sz w:val="30"/>
                            <w:szCs w:val="30"/>
                          </w:rPr>
                          <w:t>SVTH 2: ………………………………… (MSSV)</w:t>
                        </w:r>
                      </w:p>
                      <w:p w:rsidR="0050316D" w:rsidRPr="00414332" w:rsidRDefault="0050316D" w:rsidP="007C4131">
                        <w:pPr>
                          <w:ind w:left="3240"/>
                          <w:rPr>
                            <w:b/>
                            <w:sz w:val="30"/>
                            <w:szCs w:val="30"/>
                          </w:rPr>
                        </w:pPr>
                        <w:r w:rsidRPr="00414332">
                          <w:rPr>
                            <w:b/>
                            <w:sz w:val="30"/>
                            <w:szCs w:val="30"/>
                          </w:rPr>
                          <w:t>SVTH 3: ………………………………… (MSSV)</w:t>
                        </w:r>
                      </w:p>
                      <w:p w:rsidR="0050316D" w:rsidRPr="00414332" w:rsidRDefault="0050316D" w:rsidP="007C4131">
                        <w:pPr>
                          <w:ind w:left="3240"/>
                          <w:rPr>
                            <w:sz w:val="30"/>
                            <w:szCs w:val="30"/>
                          </w:rPr>
                        </w:pPr>
                        <w:r w:rsidRPr="00414332">
                          <w:rPr>
                            <w:b/>
                            <w:sz w:val="30"/>
                            <w:szCs w:val="30"/>
                          </w:rPr>
                          <w:t>……</w:t>
                        </w:r>
                      </w:p>
                      <w:p w:rsidR="0050316D" w:rsidRPr="00414332" w:rsidRDefault="0050316D" w:rsidP="007C4131">
                        <w:pPr>
                          <w:ind w:left="2520" w:firstLine="720"/>
                          <w:rPr>
                            <w:sz w:val="30"/>
                            <w:szCs w:val="30"/>
                          </w:rPr>
                        </w:pPr>
                        <w:r w:rsidRPr="00414332">
                          <w:rPr>
                            <w:sz w:val="30"/>
                            <w:szCs w:val="30"/>
                          </w:rPr>
                          <w:t>(Size 15)</w:t>
                        </w:r>
                      </w:p>
                      <w:p w:rsidR="0050316D" w:rsidRPr="00414332" w:rsidRDefault="0050316D" w:rsidP="007C4131">
                        <w:pPr>
                          <w:rPr>
                            <w:sz w:val="30"/>
                            <w:szCs w:val="30"/>
                          </w:rPr>
                        </w:pPr>
                      </w:p>
                      <w:p w:rsidR="0050316D" w:rsidRPr="00414332" w:rsidRDefault="0050316D" w:rsidP="007C4131">
                        <w:pPr>
                          <w:rPr>
                            <w:sz w:val="30"/>
                            <w:szCs w:val="30"/>
                          </w:rPr>
                        </w:pPr>
                      </w:p>
                      <w:p w:rsidR="0050316D" w:rsidRPr="00414332" w:rsidRDefault="0050316D" w:rsidP="007C4131">
                        <w:pPr>
                          <w:jc w:val="center"/>
                          <w:rPr>
                            <w:b/>
                            <w:sz w:val="30"/>
                            <w:szCs w:val="30"/>
                          </w:rPr>
                        </w:pPr>
                      </w:p>
                      <w:p w:rsidR="0050316D" w:rsidRPr="00414332" w:rsidRDefault="0050316D" w:rsidP="007C4131">
                        <w:pPr>
                          <w:jc w:val="center"/>
                          <w:rPr>
                            <w:sz w:val="30"/>
                            <w:szCs w:val="30"/>
                          </w:rPr>
                        </w:pPr>
                      </w:p>
                      <w:p w:rsidR="0050316D" w:rsidRPr="00414332" w:rsidRDefault="0050316D"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rsidR="007C4131" w:rsidRDefault="007C4131" w:rsidP="007C4131">
      <w:pPr>
        <w:rPr>
          <w:ins w:id="86" w:author="The Si Tran" w:date="2012-12-12T13:39:00Z"/>
          <w:kern w:val="32"/>
        </w:rPr>
        <w:pPrChange w:id="87" w:author="The Si Tran" w:date="2012-12-12T13:39:00Z">
          <w:pPr>
            <w:spacing w:before="0" w:after="200" w:line="276" w:lineRule="auto"/>
            <w:jc w:val="left"/>
          </w:pPr>
        </w:pPrChange>
      </w:pPr>
      <w:ins w:id="88" w:author="The Si Tran" w:date="2012-12-12T13:39:00Z">
        <w:r>
          <w:br w:type="page"/>
        </w:r>
      </w:ins>
    </w:p>
    <w:p w:rsidR="0032705F" w:rsidRPr="0049233F" w:rsidRDefault="00071624" w:rsidP="00071624">
      <w:pPr>
        <w:pStyle w:val="Heading1"/>
        <w:numPr>
          <w:ilvl w:val="0"/>
          <w:numId w:val="0"/>
        </w:numPr>
        <w:spacing w:before="0"/>
        <w:ind w:left="360"/>
        <w:rPr>
          <w:rFonts w:cs="Times New Roman"/>
          <w:sz w:val="26"/>
          <w:szCs w:val="26"/>
          <w:rPrChange w:id="89" w:author="The Si Tran" w:date="2012-12-05T23:02:00Z">
            <w:rPr>
              <w:rFonts w:cs="Times New Roman"/>
            </w:rPr>
          </w:rPrChange>
        </w:rPr>
      </w:pPr>
      <w:bookmarkStart w:id="90" w:name="_Toc343083911"/>
      <w:r w:rsidRPr="0049233F">
        <w:rPr>
          <w:rFonts w:cs="Times New Roman"/>
          <w:sz w:val="26"/>
          <w:szCs w:val="26"/>
          <w:rPrChange w:id="91" w:author="The Si Tran" w:date="2012-12-05T23:02:00Z">
            <w:rPr>
              <w:rFonts w:cs="Times New Roman"/>
              <w:b w:val="0"/>
              <w:bCs w:val="0"/>
              <w:kern w:val="0"/>
              <w:sz w:val="26"/>
              <w:szCs w:val="22"/>
            </w:rPr>
          </w:rPrChange>
        </w:rPr>
        <w:lastRenderedPageBreak/>
        <w:t>LỜI CAM ĐOAN</w:t>
      </w:r>
      <w:bookmarkEnd w:id="3"/>
      <w:bookmarkEnd w:id="90"/>
    </w:p>
    <w:p w:rsidR="00071624" w:rsidRPr="0049233F" w:rsidRDefault="0032705F" w:rsidP="0032705F">
      <w:pPr>
        <w:rPr>
          <w:kern w:val="32"/>
          <w:szCs w:val="26"/>
          <w:rPrChange w:id="92"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93" w:author="The Si Tran" w:date="2012-12-05T23:02:00Z">
            <w:rPr>
              <w:rFonts w:cs="Times New Roman"/>
            </w:rPr>
          </w:rPrChange>
        </w:rPr>
      </w:pPr>
      <w:bookmarkStart w:id="94" w:name="_Toc328879884"/>
      <w:bookmarkStart w:id="95" w:name="_Toc328894960"/>
      <w:bookmarkStart w:id="96" w:name="_Toc343083912"/>
      <w:r w:rsidRPr="0049233F">
        <w:rPr>
          <w:rFonts w:cs="Times New Roman"/>
          <w:sz w:val="26"/>
          <w:szCs w:val="26"/>
          <w:rPrChange w:id="97" w:author="The Si Tran" w:date="2012-12-05T23:02:00Z">
            <w:rPr>
              <w:rFonts w:cs="Times New Roman"/>
              <w:b w:val="0"/>
              <w:bCs w:val="0"/>
              <w:kern w:val="0"/>
              <w:sz w:val="26"/>
              <w:szCs w:val="22"/>
            </w:rPr>
          </w:rPrChange>
        </w:rPr>
        <w:lastRenderedPageBreak/>
        <w:t>LỜI CÁM ƠN</w:t>
      </w:r>
      <w:bookmarkEnd w:id="94"/>
      <w:bookmarkEnd w:id="95"/>
      <w:bookmarkEnd w:id="96"/>
    </w:p>
    <w:p w:rsidR="00071624" w:rsidRPr="0049233F" w:rsidRDefault="0032705F" w:rsidP="0032705F">
      <w:pPr>
        <w:rPr>
          <w:kern w:val="32"/>
          <w:szCs w:val="26"/>
          <w:rPrChange w:id="98"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99" w:author="The Si Tran" w:date="2012-12-05T23:02:00Z">
            <w:rPr>
              <w:rFonts w:cs="Times New Roman"/>
            </w:rPr>
          </w:rPrChange>
        </w:rPr>
      </w:pPr>
      <w:bookmarkStart w:id="100" w:name="_Toc328879885"/>
      <w:bookmarkStart w:id="101" w:name="_Toc328894961"/>
      <w:bookmarkStart w:id="102" w:name="_Toc343083913"/>
      <w:r w:rsidRPr="0049233F">
        <w:rPr>
          <w:rFonts w:cs="Times New Roman"/>
          <w:sz w:val="26"/>
          <w:szCs w:val="26"/>
          <w:rPrChange w:id="103" w:author="The Si Tran" w:date="2012-12-05T23:02:00Z">
            <w:rPr>
              <w:rFonts w:cs="Times New Roman"/>
              <w:b w:val="0"/>
              <w:bCs w:val="0"/>
              <w:kern w:val="0"/>
              <w:sz w:val="26"/>
              <w:szCs w:val="22"/>
            </w:rPr>
          </w:rPrChange>
        </w:rPr>
        <w:lastRenderedPageBreak/>
        <w:t>TÓM TẮT LUẬN VĂN</w:t>
      </w:r>
      <w:bookmarkEnd w:id="100"/>
      <w:bookmarkEnd w:id="101"/>
      <w:bookmarkEnd w:id="102"/>
    </w:p>
    <w:p w:rsidR="005D6B44" w:rsidRPr="00526192" w:rsidRDefault="005D6B44">
      <w:pPr>
        <w:ind w:firstLine="360"/>
        <w:rPr>
          <w:ins w:id="104" w:author="The Si Tran" w:date="2012-12-12T07:36:00Z"/>
          <w:szCs w:val="26"/>
        </w:rPr>
        <w:pPrChange w:id="105" w:author="superchickend" w:date="2012-12-12T08:17:00Z">
          <w:pPr/>
        </w:pPrChange>
      </w:pPr>
      <w:ins w:id="106" w:author="The Si Tran" w:date="2012-12-12T07:36:00Z">
        <w:r w:rsidRPr="00526192">
          <w:rPr>
            <w:szCs w:val="26"/>
          </w:rPr>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rPr>
            <w:szCs w:val="26"/>
          </w:rPr>
          <w:t>ng nơ</w:t>
        </w:r>
        <w:r w:rsidRPr="00526192">
          <w:rPr>
            <w:szCs w:val="26"/>
          </w:rPr>
          <w:t xml:space="preserve">ron nhân tạo (ANN). </w:t>
        </w:r>
      </w:ins>
    </w:p>
    <w:p w:rsidR="005D6B44" w:rsidRPr="00526192" w:rsidRDefault="005D6B44">
      <w:pPr>
        <w:ind w:firstLine="360"/>
        <w:rPr>
          <w:ins w:id="107" w:author="The Si Tran" w:date="2012-12-12T07:36:00Z"/>
          <w:szCs w:val="26"/>
          <w:lang w:val="fr-FR"/>
        </w:rPr>
        <w:pPrChange w:id="108" w:author="superchickend" w:date="2012-12-12T08:17:00Z">
          <w:pPr/>
        </w:pPrChange>
      </w:pPr>
      <w:ins w:id="109" w:author="The Si Tran" w:date="2012-12-12T07:36:00Z">
        <w:r w:rsidRPr="00526192">
          <w:rPr>
            <w:szCs w:val="26"/>
          </w:rPr>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szCs w:val="26"/>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rsidR="00071624" w:rsidRPr="0049233F" w:rsidRDefault="005D6B44">
      <w:pPr>
        <w:ind w:firstLine="360"/>
        <w:rPr>
          <w:kern w:val="32"/>
          <w:szCs w:val="26"/>
          <w:rPrChange w:id="110" w:author="The Si Tran" w:date="2012-12-05T23:02:00Z">
            <w:rPr>
              <w:kern w:val="32"/>
              <w:sz w:val="32"/>
              <w:szCs w:val="32"/>
            </w:rPr>
          </w:rPrChange>
        </w:rPr>
        <w:pPrChange w:id="111" w:author="superchickend" w:date="2012-12-12T08:17:00Z">
          <w:pPr/>
        </w:pPrChange>
      </w:pPr>
      <w:ins w:id="112" w:author="The Si Tran" w:date="2012-12-12T07:36:00Z">
        <w:r w:rsidRPr="00526192">
          <w:rPr>
            <w:szCs w:val="26"/>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rPr>
          <w:szCs w:val="26"/>
        </w:rPr>
        <w:br w:type="page"/>
      </w:r>
    </w:p>
    <w:p w:rsidR="002E545D" w:rsidRDefault="002E545D" w:rsidP="0045424A">
      <w:pPr>
        <w:pStyle w:val="Heading1"/>
        <w:numPr>
          <w:ilvl w:val="0"/>
          <w:numId w:val="0"/>
        </w:numPr>
        <w:spacing w:line="480" w:lineRule="auto"/>
        <w:jc w:val="both"/>
        <w:rPr>
          <w:ins w:id="113" w:author="The Si Tran" w:date="2012-12-12T13:48:00Z"/>
          <w:rFonts w:cs="Times New Roman"/>
          <w:sz w:val="26"/>
          <w:szCs w:val="26"/>
        </w:rPr>
      </w:pPr>
      <w:bookmarkStart w:id="114" w:name="_Toc343083914"/>
      <w:ins w:id="115" w:author="The Si Tran" w:date="2012-12-12T13:48:00Z">
        <w:r>
          <w:rPr>
            <w:rFonts w:cs="Times New Roman"/>
            <w:sz w:val="26"/>
            <w:szCs w:val="26"/>
          </w:rPr>
          <w:lastRenderedPageBreak/>
          <w:t>MỤC LỤC</w:t>
        </w:r>
        <w:bookmarkEnd w:id="114"/>
      </w:ins>
    </w:p>
    <w:p w:rsidR="001C3CEB" w:rsidRDefault="002E545D">
      <w:pPr>
        <w:pStyle w:val="TOC1"/>
        <w:tabs>
          <w:tab w:val="right" w:leader="dot" w:pos="9062"/>
        </w:tabs>
        <w:rPr>
          <w:ins w:id="116" w:author="The Si Tran" w:date="2012-12-12T13:51:00Z"/>
          <w:rFonts w:asciiTheme="minorHAnsi" w:eastAsiaTheme="minorEastAsia" w:hAnsiTheme="minorHAnsi" w:cstheme="minorBidi"/>
          <w:noProof/>
          <w:sz w:val="22"/>
        </w:rPr>
      </w:pPr>
      <w:ins w:id="117" w:author="The Si Tran" w:date="2012-12-12T13:49:00Z">
        <w:r>
          <w:fldChar w:fldCharType="begin"/>
        </w:r>
        <w:r>
          <w:instrText xml:space="preserve"> TOC \o "1-3" \f \h \z \u </w:instrText>
        </w:r>
      </w:ins>
      <w:r>
        <w:fldChar w:fldCharType="separate"/>
      </w:r>
      <w:ins w:id="118" w:author="The Si Tran" w:date="2012-12-12T13:51:00Z">
        <w:r w:rsidR="001C3CEB" w:rsidRPr="00300066">
          <w:rPr>
            <w:rStyle w:val="Hyperlink"/>
            <w:noProof/>
          </w:rPr>
          <w:fldChar w:fldCharType="begin"/>
        </w:r>
        <w:r w:rsidR="001C3CEB" w:rsidRPr="00300066">
          <w:rPr>
            <w:rStyle w:val="Hyperlink"/>
            <w:noProof/>
          </w:rPr>
          <w:instrText xml:space="preserve"> </w:instrText>
        </w:r>
        <w:r w:rsidR="001C3CEB">
          <w:rPr>
            <w:noProof/>
          </w:rPr>
          <w:instrText>HYPERLINK \l "_Toc343083911"</w:instrText>
        </w:r>
        <w:r w:rsidR="001C3CEB" w:rsidRPr="00300066">
          <w:rPr>
            <w:rStyle w:val="Hyperlink"/>
            <w:noProof/>
          </w:rPr>
          <w:instrText xml:space="preserve"> </w:instrText>
        </w:r>
      </w:ins>
      <w:ins w:id="119" w:author="The Si Tran" w:date="2012-12-12T13:52:00Z">
        <w:r w:rsidR="001C3CEB" w:rsidRPr="00300066">
          <w:rPr>
            <w:rStyle w:val="Hyperlink"/>
            <w:noProof/>
          </w:rPr>
        </w:r>
      </w:ins>
      <w:ins w:id="120" w:author="The Si Tran" w:date="2012-12-12T13:51:00Z">
        <w:r w:rsidR="001C3CEB" w:rsidRPr="00300066">
          <w:rPr>
            <w:rStyle w:val="Hyperlink"/>
            <w:noProof/>
          </w:rPr>
          <w:fldChar w:fldCharType="separate"/>
        </w:r>
        <w:r w:rsidR="001C3CEB" w:rsidRPr="00300066">
          <w:rPr>
            <w:rStyle w:val="Hyperlink"/>
            <w:noProof/>
          </w:rPr>
          <w:t>LỜI CAM ĐOAN</w:t>
        </w:r>
        <w:r w:rsidR="001C3CEB">
          <w:rPr>
            <w:noProof/>
            <w:webHidden/>
          </w:rPr>
          <w:tab/>
        </w:r>
        <w:r w:rsidR="001C3CEB">
          <w:rPr>
            <w:noProof/>
            <w:webHidden/>
          </w:rPr>
          <w:fldChar w:fldCharType="begin"/>
        </w:r>
        <w:r w:rsidR="001C3CEB">
          <w:rPr>
            <w:noProof/>
            <w:webHidden/>
          </w:rPr>
          <w:instrText xml:space="preserve"> PAGEREF _Toc343083911 \h </w:instrText>
        </w:r>
      </w:ins>
      <w:ins w:id="121" w:author="The Si Tran" w:date="2012-12-12T13:52:00Z">
        <w:r w:rsidR="001C3CEB">
          <w:rPr>
            <w:noProof/>
            <w:webHidden/>
          </w:rPr>
        </w:r>
      </w:ins>
      <w:r w:rsidR="001C3CEB">
        <w:rPr>
          <w:noProof/>
          <w:webHidden/>
        </w:rPr>
        <w:fldChar w:fldCharType="separate"/>
      </w:r>
      <w:ins w:id="122" w:author="The Si Tran" w:date="2012-12-12T13:52:00Z">
        <w:r w:rsidR="001C3CEB">
          <w:rPr>
            <w:noProof/>
            <w:webHidden/>
          </w:rPr>
          <w:t>ii</w:t>
        </w:r>
      </w:ins>
      <w:ins w:id="123" w:author="The Si Tran" w:date="2012-12-12T13:51:00Z">
        <w:r w:rsidR="001C3CEB">
          <w:rPr>
            <w:noProof/>
            <w:webHidden/>
          </w:rPr>
          <w:fldChar w:fldCharType="end"/>
        </w:r>
        <w:r w:rsidR="001C3CEB" w:rsidRPr="00300066">
          <w:rPr>
            <w:rStyle w:val="Hyperlink"/>
            <w:noProof/>
          </w:rPr>
          <w:fldChar w:fldCharType="end"/>
        </w:r>
      </w:ins>
    </w:p>
    <w:p w:rsidR="001C3CEB" w:rsidRDefault="001C3CEB">
      <w:pPr>
        <w:pStyle w:val="TOC1"/>
        <w:tabs>
          <w:tab w:val="right" w:leader="dot" w:pos="9062"/>
        </w:tabs>
        <w:rPr>
          <w:ins w:id="124" w:author="The Si Tran" w:date="2012-12-12T13:51:00Z"/>
          <w:rFonts w:asciiTheme="minorHAnsi" w:eastAsiaTheme="minorEastAsia" w:hAnsiTheme="minorHAnsi" w:cstheme="minorBidi"/>
          <w:noProof/>
          <w:sz w:val="22"/>
        </w:rPr>
      </w:pPr>
      <w:ins w:id="125"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12"</w:instrText>
        </w:r>
        <w:r w:rsidRPr="00300066">
          <w:rPr>
            <w:rStyle w:val="Hyperlink"/>
            <w:noProof/>
          </w:rPr>
          <w:instrText xml:space="preserve"> </w:instrText>
        </w:r>
      </w:ins>
      <w:ins w:id="126" w:author="The Si Tran" w:date="2012-12-12T13:52:00Z">
        <w:r w:rsidRPr="00300066">
          <w:rPr>
            <w:rStyle w:val="Hyperlink"/>
            <w:noProof/>
          </w:rPr>
        </w:r>
      </w:ins>
      <w:ins w:id="127" w:author="The Si Tran" w:date="2012-12-12T13:51:00Z">
        <w:r w:rsidRPr="00300066">
          <w:rPr>
            <w:rStyle w:val="Hyperlink"/>
            <w:noProof/>
          </w:rPr>
          <w:fldChar w:fldCharType="separate"/>
        </w:r>
        <w:r w:rsidRPr="00300066">
          <w:rPr>
            <w:rStyle w:val="Hyperlink"/>
            <w:noProof/>
          </w:rPr>
          <w:t>LỜI CÁM ƠN</w:t>
        </w:r>
        <w:r>
          <w:rPr>
            <w:noProof/>
            <w:webHidden/>
          </w:rPr>
          <w:tab/>
        </w:r>
        <w:r>
          <w:rPr>
            <w:noProof/>
            <w:webHidden/>
          </w:rPr>
          <w:fldChar w:fldCharType="begin"/>
        </w:r>
        <w:r>
          <w:rPr>
            <w:noProof/>
            <w:webHidden/>
          </w:rPr>
          <w:instrText xml:space="preserve"> PAGEREF _Toc343083912 \h </w:instrText>
        </w:r>
      </w:ins>
      <w:ins w:id="128" w:author="The Si Tran" w:date="2012-12-12T13:52:00Z">
        <w:r>
          <w:rPr>
            <w:noProof/>
            <w:webHidden/>
          </w:rPr>
        </w:r>
      </w:ins>
      <w:r>
        <w:rPr>
          <w:noProof/>
          <w:webHidden/>
        </w:rPr>
        <w:fldChar w:fldCharType="separate"/>
      </w:r>
      <w:ins w:id="129" w:author="The Si Tran" w:date="2012-12-12T13:52:00Z">
        <w:r>
          <w:rPr>
            <w:noProof/>
            <w:webHidden/>
          </w:rPr>
          <w:t>iii</w:t>
        </w:r>
      </w:ins>
      <w:ins w:id="130"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131" w:author="The Si Tran" w:date="2012-12-12T13:51:00Z"/>
          <w:rFonts w:asciiTheme="minorHAnsi" w:eastAsiaTheme="minorEastAsia" w:hAnsiTheme="minorHAnsi" w:cstheme="minorBidi"/>
          <w:noProof/>
          <w:sz w:val="22"/>
        </w:rPr>
      </w:pPr>
      <w:ins w:id="132"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13"</w:instrText>
        </w:r>
        <w:r w:rsidRPr="00300066">
          <w:rPr>
            <w:rStyle w:val="Hyperlink"/>
            <w:noProof/>
          </w:rPr>
          <w:instrText xml:space="preserve"> </w:instrText>
        </w:r>
      </w:ins>
      <w:ins w:id="133" w:author="The Si Tran" w:date="2012-12-12T13:52:00Z">
        <w:r w:rsidRPr="00300066">
          <w:rPr>
            <w:rStyle w:val="Hyperlink"/>
            <w:noProof/>
          </w:rPr>
        </w:r>
      </w:ins>
      <w:ins w:id="134" w:author="The Si Tran" w:date="2012-12-12T13:51:00Z">
        <w:r w:rsidRPr="00300066">
          <w:rPr>
            <w:rStyle w:val="Hyperlink"/>
            <w:noProof/>
          </w:rPr>
          <w:fldChar w:fldCharType="separate"/>
        </w:r>
        <w:r w:rsidRPr="00300066">
          <w:rPr>
            <w:rStyle w:val="Hyperlink"/>
            <w:noProof/>
          </w:rPr>
          <w:t>TÓM TẮT LUẬN VĂN</w:t>
        </w:r>
        <w:r>
          <w:rPr>
            <w:noProof/>
            <w:webHidden/>
          </w:rPr>
          <w:tab/>
        </w:r>
        <w:r>
          <w:rPr>
            <w:noProof/>
            <w:webHidden/>
          </w:rPr>
          <w:fldChar w:fldCharType="begin"/>
        </w:r>
        <w:r>
          <w:rPr>
            <w:noProof/>
            <w:webHidden/>
          </w:rPr>
          <w:instrText xml:space="preserve"> PAGEREF _Toc343083913 \h </w:instrText>
        </w:r>
      </w:ins>
      <w:ins w:id="135" w:author="The Si Tran" w:date="2012-12-12T13:52:00Z">
        <w:r>
          <w:rPr>
            <w:noProof/>
            <w:webHidden/>
          </w:rPr>
        </w:r>
      </w:ins>
      <w:r>
        <w:rPr>
          <w:noProof/>
          <w:webHidden/>
        </w:rPr>
        <w:fldChar w:fldCharType="separate"/>
      </w:r>
      <w:ins w:id="136" w:author="The Si Tran" w:date="2012-12-12T13:52:00Z">
        <w:r>
          <w:rPr>
            <w:noProof/>
            <w:webHidden/>
          </w:rPr>
          <w:t>iv</w:t>
        </w:r>
      </w:ins>
      <w:ins w:id="137"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138" w:author="The Si Tran" w:date="2012-12-12T13:51:00Z"/>
          <w:rFonts w:asciiTheme="minorHAnsi" w:eastAsiaTheme="minorEastAsia" w:hAnsiTheme="minorHAnsi" w:cstheme="minorBidi"/>
          <w:noProof/>
          <w:sz w:val="22"/>
        </w:rPr>
      </w:pPr>
      <w:ins w:id="139"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14"</w:instrText>
        </w:r>
        <w:r w:rsidRPr="00300066">
          <w:rPr>
            <w:rStyle w:val="Hyperlink"/>
            <w:noProof/>
          </w:rPr>
          <w:instrText xml:space="preserve"> </w:instrText>
        </w:r>
      </w:ins>
      <w:ins w:id="140" w:author="The Si Tran" w:date="2012-12-12T13:52:00Z">
        <w:r w:rsidRPr="00300066">
          <w:rPr>
            <w:rStyle w:val="Hyperlink"/>
            <w:noProof/>
          </w:rPr>
        </w:r>
      </w:ins>
      <w:ins w:id="141" w:author="The Si Tran" w:date="2012-12-12T13:51:00Z">
        <w:r w:rsidRPr="00300066">
          <w:rPr>
            <w:rStyle w:val="Hyperlink"/>
            <w:noProof/>
          </w:rPr>
          <w:fldChar w:fldCharType="separate"/>
        </w:r>
        <w:r w:rsidRPr="00300066">
          <w:rPr>
            <w:rStyle w:val="Hyperlink"/>
            <w:noProof/>
          </w:rPr>
          <w:t>MỤC LỤC</w:t>
        </w:r>
        <w:r>
          <w:rPr>
            <w:noProof/>
            <w:webHidden/>
          </w:rPr>
          <w:tab/>
        </w:r>
        <w:r>
          <w:rPr>
            <w:noProof/>
            <w:webHidden/>
          </w:rPr>
          <w:fldChar w:fldCharType="begin"/>
        </w:r>
        <w:r>
          <w:rPr>
            <w:noProof/>
            <w:webHidden/>
          </w:rPr>
          <w:instrText xml:space="preserve"> PAGEREF _Toc343083914 \h </w:instrText>
        </w:r>
      </w:ins>
      <w:ins w:id="142" w:author="The Si Tran" w:date="2012-12-12T13:52:00Z">
        <w:r>
          <w:rPr>
            <w:noProof/>
            <w:webHidden/>
          </w:rPr>
        </w:r>
      </w:ins>
      <w:r>
        <w:rPr>
          <w:noProof/>
          <w:webHidden/>
        </w:rPr>
        <w:fldChar w:fldCharType="separate"/>
      </w:r>
      <w:ins w:id="143" w:author="The Si Tran" w:date="2012-12-12T13:52:00Z">
        <w:r>
          <w:rPr>
            <w:noProof/>
            <w:webHidden/>
          </w:rPr>
          <w:t>v</w:t>
        </w:r>
      </w:ins>
      <w:ins w:id="144"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145" w:author="The Si Tran" w:date="2012-12-12T13:51:00Z"/>
          <w:rFonts w:asciiTheme="minorHAnsi" w:eastAsiaTheme="minorEastAsia" w:hAnsiTheme="minorHAnsi" w:cstheme="minorBidi"/>
          <w:noProof/>
          <w:sz w:val="22"/>
        </w:rPr>
      </w:pPr>
      <w:ins w:id="146"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15"</w:instrText>
        </w:r>
        <w:r w:rsidRPr="00300066">
          <w:rPr>
            <w:rStyle w:val="Hyperlink"/>
            <w:noProof/>
          </w:rPr>
          <w:instrText xml:space="preserve"> </w:instrText>
        </w:r>
      </w:ins>
      <w:ins w:id="147" w:author="The Si Tran" w:date="2012-12-12T13:52:00Z">
        <w:r w:rsidRPr="00300066">
          <w:rPr>
            <w:rStyle w:val="Hyperlink"/>
            <w:noProof/>
          </w:rPr>
        </w:r>
      </w:ins>
      <w:ins w:id="148" w:author="The Si Tran" w:date="2012-12-12T13:51:00Z">
        <w:r w:rsidRPr="00300066">
          <w:rPr>
            <w:rStyle w:val="Hyperlink"/>
            <w:noProof/>
          </w:rPr>
          <w:fldChar w:fldCharType="separate"/>
        </w:r>
        <w:r w:rsidRPr="00300066">
          <w:rPr>
            <w:rStyle w:val="Hyperlink"/>
            <w:noProof/>
          </w:rPr>
          <w:t>DANH MỤC HÌNH</w:t>
        </w:r>
        <w:r>
          <w:rPr>
            <w:noProof/>
            <w:webHidden/>
          </w:rPr>
          <w:tab/>
        </w:r>
        <w:r>
          <w:rPr>
            <w:noProof/>
            <w:webHidden/>
          </w:rPr>
          <w:fldChar w:fldCharType="begin"/>
        </w:r>
        <w:r>
          <w:rPr>
            <w:noProof/>
            <w:webHidden/>
          </w:rPr>
          <w:instrText xml:space="preserve"> PAGEREF _Toc343083915 \h </w:instrText>
        </w:r>
      </w:ins>
      <w:ins w:id="149" w:author="The Si Tran" w:date="2012-12-12T13:52:00Z">
        <w:r>
          <w:rPr>
            <w:noProof/>
            <w:webHidden/>
          </w:rPr>
        </w:r>
      </w:ins>
      <w:r>
        <w:rPr>
          <w:noProof/>
          <w:webHidden/>
        </w:rPr>
        <w:fldChar w:fldCharType="separate"/>
      </w:r>
      <w:ins w:id="150" w:author="The Si Tran" w:date="2012-12-12T13:52:00Z">
        <w:r>
          <w:rPr>
            <w:noProof/>
            <w:webHidden/>
          </w:rPr>
          <w:t>ix</w:t>
        </w:r>
      </w:ins>
      <w:ins w:id="151"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152" w:author="The Si Tran" w:date="2012-12-12T13:51:00Z"/>
          <w:rFonts w:asciiTheme="minorHAnsi" w:eastAsiaTheme="minorEastAsia" w:hAnsiTheme="minorHAnsi" w:cstheme="minorBidi"/>
          <w:noProof/>
          <w:sz w:val="22"/>
        </w:rPr>
      </w:pPr>
      <w:ins w:id="153"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16"</w:instrText>
        </w:r>
        <w:r w:rsidRPr="00300066">
          <w:rPr>
            <w:rStyle w:val="Hyperlink"/>
            <w:noProof/>
          </w:rPr>
          <w:instrText xml:space="preserve"> </w:instrText>
        </w:r>
      </w:ins>
      <w:ins w:id="154" w:author="The Si Tran" w:date="2012-12-12T13:52:00Z">
        <w:r w:rsidRPr="00300066">
          <w:rPr>
            <w:rStyle w:val="Hyperlink"/>
            <w:noProof/>
          </w:rPr>
        </w:r>
      </w:ins>
      <w:ins w:id="155" w:author="The Si Tran" w:date="2012-12-12T13:51:00Z">
        <w:r w:rsidRPr="00300066">
          <w:rPr>
            <w:rStyle w:val="Hyperlink"/>
            <w:noProof/>
          </w:rPr>
          <w:fldChar w:fldCharType="separate"/>
        </w:r>
        <w:r w:rsidRPr="00300066">
          <w:rPr>
            <w:rStyle w:val="Hyperlink"/>
            <w:noProof/>
          </w:rPr>
          <w:t>DANH MỤC BẢNG</w:t>
        </w:r>
        <w:r>
          <w:rPr>
            <w:noProof/>
            <w:webHidden/>
          </w:rPr>
          <w:tab/>
        </w:r>
        <w:r>
          <w:rPr>
            <w:noProof/>
            <w:webHidden/>
          </w:rPr>
          <w:fldChar w:fldCharType="begin"/>
        </w:r>
        <w:r>
          <w:rPr>
            <w:noProof/>
            <w:webHidden/>
          </w:rPr>
          <w:instrText xml:space="preserve"> PAGEREF _Toc343083916 \h </w:instrText>
        </w:r>
      </w:ins>
      <w:ins w:id="156" w:author="The Si Tran" w:date="2012-12-12T13:52:00Z">
        <w:r>
          <w:rPr>
            <w:noProof/>
            <w:webHidden/>
          </w:rPr>
        </w:r>
      </w:ins>
      <w:r>
        <w:rPr>
          <w:noProof/>
          <w:webHidden/>
        </w:rPr>
        <w:fldChar w:fldCharType="separate"/>
      </w:r>
      <w:ins w:id="157" w:author="The Si Tran" w:date="2012-12-12T13:52:00Z">
        <w:r>
          <w:rPr>
            <w:noProof/>
            <w:webHidden/>
          </w:rPr>
          <w:t>xi</w:t>
        </w:r>
      </w:ins>
      <w:ins w:id="158" w:author="The Si Tran" w:date="2012-12-12T13:51:00Z">
        <w:r>
          <w:rPr>
            <w:noProof/>
            <w:webHidden/>
          </w:rPr>
          <w:fldChar w:fldCharType="end"/>
        </w:r>
        <w:r w:rsidRPr="00300066">
          <w:rPr>
            <w:rStyle w:val="Hyperlink"/>
            <w:noProof/>
          </w:rPr>
          <w:fldChar w:fldCharType="end"/>
        </w:r>
      </w:ins>
    </w:p>
    <w:p w:rsidR="001C3CEB" w:rsidRDefault="001C3CEB">
      <w:pPr>
        <w:pStyle w:val="TOC1"/>
        <w:tabs>
          <w:tab w:val="left" w:pos="1320"/>
          <w:tab w:val="right" w:leader="dot" w:pos="9062"/>
        </w:tabs>
        <w:rPr>
          <w:ins w:id="159" w:author="The Si Tran" w:date="2012-12-12T13:51:00Z"/>
          <w:rFonts w:asciiTheme="minorHAnsi" w:eastAsiaTheme="minorEastAsia" w:hAnsiTheme="minorHAnsi" w:cstheme="minorBidi"/>
          <w:noProof/>
          <w:sz w:val="22"/>
        </w:rPr>
      </w:pPr>
      <w:ins w:id="160"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40"</w:instrText>
        </w:r>
        <w:r w:rsidRPr="00300066">
          <w:rPr>
            <w:rStyle w:val="Hyperlink"/>
            <w:noProof/>
          </w:rPr>
          <w:instrText xml:space="preserve"> </w:instrText>
        </w:r>
      </w:ins>
      <w:ins w:id="161" w:author="The Si Tran" w:date="2012-12-12T13:52:00Z">
        <w:r w:rsidRPr="00300066">
          <w:rPr>
            <w:rStyle w:val="Hyperlink"/>
            <w:noProof/>
          </w:rPr>
        </w:r>
      </w:ins>
      <w:ins w:id="162" w:author="The Si Tran" w:date="2012-12-12T13:51:00Z">
        <w:r w:rsidRPr="00300066">
          <w:rPr>
            <w:rStyle w:val="Hyperlink"/>
            <w:noProof/>
          </w:rPr>
          <w:fldChar w:fldCharType="separate"/>
        </w:r>
        <w:r w:rsidRPr="00300066">
          <w:rPr>
            <w:rStyle w:val="Hyperlink"/>
            <w:noProof/>
          </w:rPr>
          <w:t>Chương 1</w:t>
        </w:r>
        <w:r>
          <w:rPr>
            <w:rFonts w:asciiTheme="minorHAnsi" w:eastAsiaTheme="minorEastAsia" w:hAnsiTheme="minorHAnsi" w:cstheme="minorBidi"/>
            <w:noProof/>
            <w:sz w:val="22"/>
          </w:rPr>
          <w:tab/>
        </w:r>
        <w:r w:rsidRPr="00300066">
          <w:rPr>
            <w:rStyle w:val="Hyperlink"/>
            <w:noProof/>
          </w:rPr>
          <w:t>GIỚI THIỆU</w:t>
        </w:r>
        <w:r>
          <w:rPr>
            <w:noProof/>
            <w:webHidden/>
          </w:rPr>
          <w:tab/>
        </w:r>
        <w:r>
          <w:rPr>
            <w:noProof/>
            <w:webHidden/>
          </w:rPr>
          <w:fldChar w:fldCharType="begin"/>
        </w:r>
        <w:r>
          <w:rPr>
            <w:noProof/>
            <w:webHidden/>
          </w:rPr>
          <w:instrText xml:space="preserve"> PAGEREF _Toc343083940 \h </w:instrText>
        </w:r>
      </w:ins>
      <w:ins w:id="163" w:author="The Si Tran" w:date="2012-12-12T13:52:00Z">
        <w:r>
          <w:rPr>
            <w:noProof/>
            <w:webHidden/>
          </w:rPr>
        </w:r>
      </w:ins>
      <w:r>
        <w:rPr>
          <w:noProof/>
          <w:webHidden/>
        </w:rPr>
        <w:fldChar w:fldCharType="separate"/>
      </w:r>
      <w:ins w:id="164" w:author="The Si Tran" w:date="2012-12-12T13:52:00Z">
        <w:r>
          <w:rPr>
            <w:noProof/>
            <w:webHidden/>
          </w:rPr>
          <w:t>1</w:t>
        </w:r>
      </w:ins>
      <w:ins w:id="165"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166" w:author="The Si Tran" w:date="2012-12-12T13:51:00Z"/>
          <w:rFonts w:asciiTheme="minorHAnsi" w:eastAsiaTheme="minorEastAsia" w:hAnsiTheme="minorHAnsi" w:cstheme="minorBidi"/>
          <w:noProof/>
          <w:sz w:val="22"/>
        </w:rPr>
      </w:pPr>
      <w:ins w:id="167"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41"</w:instrText>
        </w:r>
        <w:r w:rsidRPr="00300066">
          <w:rPr>
            <w:rStyle w:val="Hyperlink"/>
            <w:noProof/>
          </w:rPr>
          <w:instrText xml:space="preserve"> </w:instrText>
        </w:r>
      </w:ins>
      <w:ins w:id="168" w:author="The Si Tran" w:date="2012-12-12T13:52:00Z">
        <w:r w:rsidRPr="00300066">
          <w:rPr>
            <w:rStyle w:val="Hyperlink"/>
            <w:noProof/>
          </w:rPr>
        </w:r>
      </w:ins>
      <w:ins w:id="169" w:author="The Si Tran" w:date="2012-12-12T13:51:00Z">
        <w:r w:rsidRPr="00300066">
          <w:rPr>
            <w:rStyle w:val="Hyperlink"/>
            <w:noProof/>
          </w:rPr>
          <w:fldChar w:fldCharType="separate"/>
        </w:r>
        <w:r w:rsidRPr="00300066">
          <w:rPr>
            <w:rStyle w:val="Hyperlink"/>
            <w:noProof/>
          </w:rPr>
          <w:t>1.1.</w:t>
        </w:r>
        <w:r>
          <w:rPr>
            <w:rFonts w:asciiTheme="minorHAnsi" w:eastAsiaTheme="minorEastAsia" w:hAnsiTheme="minorHAnsi" w:cstheme="minorBidi"/>
            <w:noProof/>
            <w:sz w:val="22"/>
          </w:rPr>
          <w:tab/>
        </w:r>
        <w:r w:rsidRPr="00300066">
          <w:rPr>
            <w:rStyle w:val="Hyperlink"/>
            <w:noProof/>
          </w:rPr>
          <w:t>ĐẶT VẤN ĐỀ</w:t>
        </w:r>
        <w:r>
          <w:rPr>
            <w:noProof/>
            <w:webHidden/>
          </w:rPr>
          <w:tab/>
        </w:r>
        <w:r>
          <w:rPr>
            <w:noProof/>
            <w:webHidden/>
          </w:rPr>
          <w:fldChar w:fldCharType="begin"/>
        </w:r>
        <w:r>
          <w:rPr>
            <w:noProof/>
            <w:webHidden/>
          </w:rPr>
          <w:instrText xml:space="preserve"> PAGEREF _Toc343083941 \h </w:instrText>
        </w:r>
      </w:ins>
      <w:ins w:id="170" w:author="The Si Tran" w:date="2012-12-12T13:52:00Z">
        <w:r>
          <w:rPr>
            <w:noProof/>
            <w:webHidden/>
          </w:rPr>
        </w:r>
      </w:ins>
      <w:r>
        <w:rPr>
          <w:noProof/>
          <w:webHidden/>
        </w:rPr>
        <w:fldChar w:fldCharType="separate"/>
      </w:r>
      <w:ins w:id="171" w:author="The Si Tran" w:date="2012-12-12T13:52:00Z">
        <w:r>
          <w:rPr>
            <w:noProof/>
            <w:webHidden/>
          </w:rPr>
          <w:t>1</w:t>
        </w:r>
      </w:ins>
      <w:ins w:id="172"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173" w:author="The Si Tran" w:date="2012-12-12T13:51:00Z"/>
          <w:rFonts w:asciiTheme="minorHAnsi" w:eastAsiaTheme="minorEastAsia" w:hAnsiTheme="minorHAnsi" w:cstheme="minorBidi"/>
          <w:noProof/>
          <w:sz w:val="22"/>
        </w:rPr>
      </w:pPr>
      <w:ins w:id="174"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42"</w:instrText>
        </w:r>
        <w:r w:rsidRPr="00300066">
          <w:rPr>
            <w:rStyle w:val="Hyperlink"/>
            <w:noProof/>
          </w:rPr>
          <w:instrText xml:space="preserve"> </w:instrText>
        </w:r>
      </w:ins>
      <w:ins w:id="175" w:author="The Si Tran" w:date="2012-12-12T13:52:00Z">
        <w:r w:rsidRPr="00300066">
          <w:rPr>
            <w:rStyle w:val="Hyperlink"/>
            <w:noProof/>
          </w:rPr>
        </w:r>
      </w:ins>
      <w:ins w:id="176" w:author="The Si Tran" w:date="2012-12-12T13:51:00Z">
        <w:r w:rsidRPr="00300066">
          <w:rPr>
            <w:rStyle w:val="Hyperlink"/>
            <w:noProof/>
          </w:rPr>
          <w:fldChar w:fldCharType="separate"/>
        </w:r>
        <w:r w:rsidRPr="00300066">
          <w:rPr>
            <w:rStyle w:val="Hyperlink"/>
            <w:noProof/>
          </w:rPr>
          <w:t>1.2.</w:t>
        </w:r>
        <w:r>
          <w:rPr>
            <w:rFonts w:asciiTheme="minorHAnsi" w:eastAsiaTheme="minorEastAsia" w:hAnsiTheme="minorHAnsi" w:cstheme="minorBidi"/>
            <w:noProof/>
            <w:sz w:val="22"/>
          </w:rPr>
          <w:tab/>
        </w:r>
        <w:r w:rsidRPr="00300066">
          <w:rPr>
            <w:rStyle w:val="Hyperlink"/>
            <w:noProof/>
          </w:rPr>
          <w:t>MỤC TIÊU CỦA ĐỀ TÀI</w:t>
        </w:r>
        <w:r>
          <w:rPr>
            <w:noProof/>
            <w:webHidden/>
          </w:rPr>
          <w:tab/>
        </w:r>
        <w:r>
          <w:rPr>
            <w:noProof/>
            <w:webHidden/>
          </w:rPr>
          <w:fldChar w:fldCharType="begin"/>
        </w:r>
        <w:r>
          <w:rPr>
            <w:noProof/>
            <w:webHidden/>
          </w:rPr>
          <w:instrText xml:space="preserve"> PAGEREF _Toc343083942 \h </w:instrText>
        </w:r>
      </w:ins>
      <w:ins w:id="177" w:author="The Si Tran" w:date="2012-12-12T13:52:00Z">
        <w:r>
          <w:rPr>
            <w:noProof/>
            <w:webHidden/>
          </w:rPr>
        </w:r>
      </w:ins>
      <w:r>
        <w:rPr>
          <w:noProof/>
          <w:webHidden/>
        </w:rPr>
        <w:fldChar w:fldCharType="separate"/>
      </w:r>
      <w:ins w:id="178" w:author="The Si Tran" w:date="2012-12-12T13:52:00Z">
        <w:r>
          <w:rPr>
            <w:noProof/>
            <w:webHidden/>
          </w:rPr>
          <w:t>1</w:t>
        </w:r>
      </w:ins>
      <w:ins w:id="179"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180" w:author="The Si Tran" w:date="2012-12-12T13:51:00Z"/>
          <w:rFonts w:asciiTheme="minorHAnsi" w:eastAsiaTheme="minorEastAsia" w:hAnsiTheme="minorHAnsi" w:cstheme="minorBidi"/>
          <w:noProof/>
          <w:sz w:val="22"/>
        </w:rPr>
      </w:pPr>
      <w:ins w:id="181"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52"</w:instrText>
        </w:r>
        <w:r w:rsidRPr="00300066">
          <w:rPr>
            <w:rStyle w:val="Hyperlink"/>
            <w:noProof/>
          </w:rPr>
          <w:instrText xml:space="preserve"> </w:instrText>
        </w:r>
      </w:ins>
      <w:ins w:id="182" w:author="The Si Tran" w:date="2012-12-12T13:52:00Z">
        <w:r w:rsidRPr="00300066">
          <w:rPr>
            <w:rStyle w:val="Hyperlink"/>
            <w:noProof/>
          </w:rPr>
        </w:r>
      </w:ins>
      <w:ins w:id="183" w:author="The Si Tran" w:date="2012-12-12T13:51:00Z">
        <w:r w:rsidRPr="00300066">
          <w:rPr>
            <w:rStyle w:val="Hyperlink"/>
            <w:noProof/>
          </w:rPr>
          <w:fldChar w:fldCharType="separate"/>
        </w:r>
        <w:r w:rsidRPr="00300066">
          <w:rPr>
            <w:rStyle w:val="Hyperlink"/>
            <w:noProof/>
          </w:rPr>
          <w:t>1.3.</w:t>
        </w:r>
        <w:r>
          <w:rPr>
            <w:rFonts w:asciiTheme="minorHAnsi" w:eastAsiaTheme="minorEastAsia" w:hAnsiTheme="minorHAnsi" w:cstheme="minorBidi"/>
            <w:noProof/>
            <w:sz w:val="22"/>
          </w:rPr>
          <w:tab/>
        </w:r>
        <w:r w:rsidRPr="00300066">
          <w:rPr>
            <w:rStyle w:val="Hyperlink"/>
            <w:noProof/>
          </w:rPr>
          <w:t>CẤU TRÚC BÁO CÁO</w:t>
        </w:r>
        <w:r>
          <w:rPr>
            <w:noProof/>
            <w:webHidden/>
          </w:rPr>
          <w:tab/>
        </w:r>
        <w:r>
          <w:rPr>
            <w:noProof/>
            <w:webHidden/>
          </w:rPr>
          <w:fldChar w:fldCharType="begin"/>
        </w:r>
        <w:r>
          <w:rPr>
            <w:noProof/>
            <w:webHidden/>
          </w:rPr>
          <w:instrText xml:space="preserve"> PAGEREF _Toc343083952 \h </w:instrText>
        </w:r>
      </w:ins>
      <w:ins w:id="184" w:author="The Si Tran" w:date="2012-12-12T13:52:00Z">
        <w:r>
          <w:rPr>
            <w:noProof/>
            <w:webHidden/>
          </w:rPr>
        </w:r>
      </w:ins>
      <w:r>
        <w:rPr>
          <w:noProof/>
          <w:webHidden/>
        </w:rPr>
        <w:fldChar w:fldCharType="separate"/>
      </w:r>
      <w:ins w:id="185" w:author="The Si Tran" w:date="2012-12-12T13:52:00Z">
        <w:r>
          <w:rPr>
            <w:noProof/>
            <w:webHidden/>
          </w:rPr>
          <w:t>3</w:t>
        </w:r>
      </w:ins>
      <w:ins w:id="186" w:author="The Si Tran" w:date="2012-12-12T13:51:00Z">
        <w:r>
          <w:rPr>
            <w:noProof/>
            <w:webHidden/>
          </w:rPr>
          <w:fldChar w:fldCharType="end"/>
        </w:r>
        <w:r w:rsidRPr="00300066">
          <w:rPr>
            <w:rStyle w:val="Hyperlink"/>
            <w:noProof/>
          </w:rPr>
          <w:fldChar w:fldCharType="end"/>
        </w:r>
      </w:ins>
    </w:p>
    <w:p w:rsidR="001C3CEB" w:rsidRDefault="001C3CEB">
      <w:pPr>
        <w:pStyle w:val="TOC1"/>
        <w:tabs>
          <w:tab w:val="left" w:pos="1320"/>
          <w:tab w:val="right" w:leader="dot" w:pos="9062"/>
        </w:tabs>
        <w:rPr>
          <w:ins w:id="187" w:author="The Si Tran" w:date="2012-12-12T13:51:00Z"/>
          <w:rFonts w:asciiTheme="minorHAnsi" w:eastAsiaTheme="minorEastAsia" w:hAnsiTheme="minorHAnsi" w:cstheme="minorBidi"/>
          <w:noProof/>
          <w:sz w:val="22"/>
        </w:rPr>
      </w:pPr>
      <w:ins w:id="188"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62"</w:instrText>
        </w:r>
        <w:r w:rsidRPr="00300066">
          <w:rPr>
            <w:rStyle w:val="Hyperlink"/>
            <w:noProof/>
          </w:rPr>
          <w:instrText xml:space="preserve"> </w:instrText>
        </w:r>
      </w:ins>
      <w:ins w:id="189" w:author="The Si Tran" w:date="2012-12-12T13:52:00Z">
        <w:r w:rsidRPr="00300066">
          <w:rPr>
            <w:rStyle w:val="Hyperlink"/>
            <w:noProof/>
          </w:rPr>
        </w:r>
      </w:ins>
      <w:ins w:id="190" w:author="The Si Tran" w:date="2012-12-12T13:51:00Z">
        <w:r w:rsidRPr="00300066">
          <w:rPr>
            <w:rStyle w:val="Hyperlink"/>
            <w:noProof/>
          </w:rPr>
          <w:fldChar w:fldCharType="separate"/>
        </w:r>
        <w:r w:rsidRPr="00300066">
          <w:rPr>
            <w:rStyle w:val="Hyperlink"/>
            <w:noProof/>
          </w:rPr>
          <w:t>Chương 2</w:t>
        </w:r>
        <w:r>
          <w:rPr>
            <w:rFonts w:asciiTheme="minorHAnsi" w:eastAsiaTheme="minorEastAsia" w:hAnsiTheme="minorHAnsi" w:cstheme="minorBidi"/>
            <w:noProof/>
            <w:sz w:val="22"/>
          </w:rPr>
          <w:tab/>
        </w:r>
        <w:r w:rsidRPr="00300066">
          <w:rPr>
            <w:rStyle w:val="Hyperlink"/>
            <w:noProof/>
          </w:rPr>
          <w:t>: Chuỗi thời gian và các thành phần của chuỗi thời gian</w:t>
        </w:r>
        <w:r>
          <w:rPr>
            <w:noProof/>
            <w:webHidden/>
          </w:rPr>
          <w:tab/>
        </w:r>
        <w:r>
          <w:rPr>
            <w:noProof/>
            <w:webHidden/>
          </w:rPr>
          <w:fldChar w:fldCharType="begin"/>
        </w:r>
        <w:r>
          <w:rPr>
            <w:noProof/>
            <w:webHidden/>
          </w:rPr>
          <w:instrText xml:space="preserve"> PAGEREF _Toc343083962 \h </w:instrText>
        </w:r>
      </w:ins>
      <w:ins w:id="191" w:author="The Si Tran" w:date="2012-12-12T13:52:00Z">
        <w:r>
          <w:rPr>
            <w:noProof/>
            <w:webHidden/>
          </w:rPr>
        </w:r>
      </w:ins>
      <w:r>
        <w:rPr>
          <w:noProof/>
          <w:webHidden/>
        </w:rPr>
        <w:fldChar w:fldCharType="separate"/>
      </w:r>
      <w:ins w:id="192" w:author="The Si Tran" w:date="2012-12-12T13:52:00Z">
        <w:r>
          <w:rPr>
            <w:noProof/>
            <w:webHidden/>
          </w:rPr>
          <w:t>5</w:t>
        </w:r>
      </w:ins>
      <w:ins w:id="193"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194" w:author="The Si Tran" w:date="2012-12-12T13:51:00Z"/>
          <w:rFonts w:asciiTheme="minorHAnsi" w:eastAsiaTheme="minorEastAsia" w:hAnsiTheme="minorHAnsi" w:cstheme="minorBidi"/>
          <w:noProof/>
          <w:sz w:val="22"/>
        </w:rPr>
      </w:pPr>
      <w:ins w:id="195"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63"</w:instrText>
        </w:r>
        <w:r w:rsidRPr="00300066">
          <w:rPr>
            <w:rStyle w:val="Hyperlink"/>
            <w:noProof/>
          </w:rPr>
          <w:instrText xml:space="preserve"> </w:instrText>
        </w:r>
      </w:ins>
      <w:ins w:id="196" w:author="The Si Tran" w:date="2012-12-12T13:52:00Z">
        <w:r w:rsidRPr="00300066">
          <w:rPr>
            <w:rStyle w:val="Hyperlink"/>
            <w:noProof/>
          </w:rPr>
        </w:r>
      </w:ins>
      <w:ins w:id="197" w:author="The Si Tran" w:date="2012-12-12T13:51:00Z">
        <w:r w:rsidRPr="00300066">
          <w:rPr>
            <w:rStyle w:val="Hyperlink"/>
            <w:noProof/>
          </w:rPr>
          <w:fldChar w:fldCharType="separate"/>
        </w:r>
        <w:r w:rsidRPr="00300066">
          <w:rPr>
            <w:rStyle w:val="Hyperlink"/>
            <w:noProof/>
          </w:rPr>
          <w:t>2.1.</w:t>
        </w:r>
        <w:r>
          <w:rPr>
            <w:rFonts w:asciiTheme="minorHAnsi" w:eastAsiaTheme="minorEastAsia" w:hAnsiTheme="minorHAnsi" w:cstheme="minorBidi"/>
            <w:noProof/>
            <w:sz w:val="22"/>
          </w:rPr>
          <w:tab/>
        </w:r>
        <w:r w:rsidRPr="00300066">
          <w:rPr>
            <w:rStyle w:val="Hyperlink"/>
            <w:noProof/>
          </w:rPr>
          <w:t>Chuỗi thời gian</w:t>
        </w:r>
        <w:r>
          <w:rPr>
            <w:noProof/>
            <w:webHidden/>
          </w:rPr>
          <w:tab/>
        </w:r>
        <w:r>
          <w:rPr>
            <w:noProof/>
            <w:webHidden/>
          </w:rPr>
          <w:fldChar w:fldCharType="begin"/>
        </w:r>
        <w:r>
          <w:rPr>
            <w:noProof/>
            <w:webHidden/>
          </w:rPr>
          <w:instrText xml:space="preserve"> PAGEREF _Toc343083963 \h </w:instrText>
        </w:r>
      </w:ins>
      <w:ins w:id="198" w:author="The Si Tran" w:date="2012-12-12T13:52:00Z">
        <w:r>
          <w:rPr>
            <w:noProof/>
            <w:webHidden/>
          </w:rPr>
        </w:r>
      </w:ins>
      <w:r>
        <w:rPr>
          <w:noProof/>
          <w:webHidden/>
        </w:rPr>
        <w:fldChar w:fldCharType="separate"/>
      </w:r>
      <w:ins w:id="199" w:author="The Si Tran" w:date="2012-12-12T13:52:00Z">
        <w:r>
          <w:rPr>
            <w:noProof/>
            <w:webHidden/>
          </w:rPr>
          <w:t>5</w:t>
        </w:r>
      </w:ins>
      <w:ins w:id="200"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01" w:author="The Si Tran" w:date="2012-12-12T13:51:00Z"/>
          <w:rFonts w:asciiTheme="minorHAnsi" w:eastAsiaTheme="minorEastAsia" w:hAnsiTheme="minorHAnsi" w:cstheme="minorBidi"/>
          <w:noProof/>
          <w:sz w:val="22"/>
        </w:rPr>
      </w:pPr>
      <w:ins w:id="202"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95"</w:instrText>
        </w:r>
        <w:r w:rsidRPr="00300066">
          <w:rPr>
            <w:rStyle w:val="Hyperlink"/>
            <w:noProof/>
          </w:rPr>
          <w:instrText xml:space="preserve"> </w:instrText>
        </w:r>
      </w:ins>
      <w:ins w:id="203" w:author="The Si Tran" w:date="2012-12-12T13:52:00Z">
        <w:r w:rsidRPr="00300066">
          <w:rPr>
            <w:rStyle w:val="Hyperlink"/>
            <w:noProof/>
          </w:rPr>
        </w:r>
      </w:ins>
      <w:ins w:id="204" w:author="The Si Tran" w:date="2012-12-12T13:51:00Z">
        <w:r w:rsidRPr="00300066">
          <w:rPr>
            <w:rStyle w:val="Hyperlink"/>
            <w:noProof/>
          </w:rPr>
          <w:fldChar w:fldCharType="separate"/>
        </w:r>
        <w:r w:rsidRPr="00300066">
          <w:rPr>
            <w:rStyle w:val="Hyperlink"/>
            <w:noProof/>
          </w:rPr>
          <w:t>2.2.</w:t>
        </w:r>
        <w:r>
          <w:rPr>
            <w:rFonts w:asciiTheme="minorHAnsi" w:eastAsiaTheme="minorEastAsia" w:hAnsiTheme="minorHAnsi" w:cstheme="minorBidi"/>
            <w:noProof/>
            <w:sz w:val="22"/>
          </w:rPr>
          <w:tab/>
        </w:r>
        <w:r w:rsidRPr="00300066">
          <w:rPr>
            <w:rStyle w:val="Hyperlink"/>
            <w:noProof/>
          </w:rPr>
          <w:t>Dự báo chuỗi thời gian</w:t>
        </w:r>
        <w:r>
          <w:rPr>
            <w:noProof/>
            <w:webHidden/>
          </w:rPr>
          <w:tab/>
        </w:r>
        <w:r>
          <w:rPr>
            <w:noProof/>
            <w:webHidden/>
          </w:rPr>
          <w:fldChar w:fldCharType="begin"/>
        </w:r>
        <w:r>
          <w:rPr>
            <w:noProof/>
            <w:webHidden/>
          </w:rPr>
          <w:instrText xml:space="preserve"> PAGEREF _Toc343083995 \h </w:instrText>
        </w:r>
      </w:ins>
      <w:ins w:id="205" w:author="The Si Tran" w:date="2012-12-12T13:52:00Z">
        <w:r>
          <w:rPr>
            <w:noProof/>
            <w:webHidden/>
          </w:rPr>
        </w:r>
      </w:ins>
      <w:r>
        <w:rPr>
          <w:noProof/>
          <w:webHidden/>
        </w:rPr>
        <w:fldChar w:fldCharType="separate"/>
      </w:r>
      <w:ins w:id="206" w:author="The Si Tran" w:date="2012-12-12T13:52:00Z">
        <w:r>
          <w:rPr>
            <w:noProof/>
            <w:webHidden/>
          </w:rPr>
          <w:t>6</w:t>
        </w:r>
      </w:ins>
      <w:ins w:id="207"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08" w:author="The Si Tran" w:date="2012-12-12T13:51:00Z"/>
          <w:rFonts w:asciiTheme="minorHAnsi" w:eastAsiaTheme="minorEastAsia" w:hAnsiTheme="minorHAnsi" w:cstheme="minorBidi"/>
          <w:noProof/>
          <w:sz w:val="22"/>
        </w:rPr>
      </w:pPr>
      <w:ins w:id="209"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96"</w:instrText>
        </w:r>
        <w:r w:rsidRPr="00300066">
          <w:rPr>
            <w:rStyle w:val="Hyperlink"/>
            <w:noProof/>
          </w:rPr>
          <w:instrText xml:space="preserve"> </w:instrText>
        </w:r>
      </w:ins>
      <w:ins w:id="210" w:author="The Si Tran" w:date="2012-12-12T13:52:00Z">
        <w:r w:rsidRPr="00300066">
          <w:rPr>
            <w:rStyle w:val="Hyperlink"/>
            <w:noProof/>
          </w:rPr>
        </w:r>
      </w:ins>
      <w:ins w:id="211" w:author="The Si Tran" w:date="2012-12-12T13:51:00Z">
        <w:r w:rsidRPr="00300066">
          <w:rPr>
            <w:rStyle w:val="Hyperlink"/>
            <w:noProof/>
          </w:rPr>
          <w:fldChar w:fldCharType="separate"/>
        </w:r>
        <w:r w:rsidRPr="00300066">
          <w:rPr>
            <w:rStyle w:val="Hyperlink"/>
            <w:noProof/>
          </w:rPr>
          <w:t>2.3.</w:t>
        </w:r>
        <w:r>
          <w:rPr>
            <w:rFonts w:asciiTheme="minorHAnsi" w:eastAsiaTheme="minorEastAsia" w:hAnsiTheme="minorHAnsi" w:cstheme="minorBidi"/>
            <w:noProof/>
            <w:sz w:val="22"/>
          </w:rPr>
          <w:tab/>
        </w:r>
        <w:r w:rsidRPr="00300066">
          <w:rPr>
            <w:rStyle w:val="Hyperlink"/>
            <w:noProof/>
          </w:rPr>
          <w:t>Khái niệm thống kê liên quan</w:t>
        </w:r>
        <w:r>
          <w:rPr>
            <w:noProof/>
            <w:webHidden/>
          </w:rPr>
          <w:tab/>
        </w:r>
        <w:r>
          <w:rPr>
            <w:noProof/>
            <w:webHidden/>
          </w:rPr>
          <w:fldChar w:fldCharType="begin"/>
        </w:r>
        <w:r>
          <w:rPr>
            <w:noProof/>
            <w:webHidden/>
          </w:rPr>
          <w:instrText xml:space="preserve"> PAGEREF _Toc343083996 \h </w:instrText>
        </w:r>
      </w:ins>
      <w:ins w:id="212" w:author="The Si Tran" w:date="2012-12-12T13:52:00Z">
        <w:r>
          <w:rPr>
            <w:noProof/>
            <w:webHidden/>
          </w:rPr>
        </w:r>
      </w:ins>
      <w:r>
        <w:rPr>
          <w:noProof/>
          <w:webHidden/>
        </w:rPr>
        <w:fldChar w:fldCharType="separate"/>
      </w:r>
      <w:ins w:id="213" w:author="The Si Tran" w:date="2012-12-12T13:52:00Z">
        <w:r>
          <w:rPr>
            <w:noProof/>
            <w:webHidden/>
          </w:rPr>
          <w:t>8</w:t>
        </w:r>
      </w:ins>
      <w:ins w:id="214"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215" w:author="The Si Tran" w:date="2012-12-12T13:51:00Z"/>
          <w:rFonts w:asciiTheme="minorHAnsi" w:eastAsiaTheme="minorEastAsia" w:hAnsiTheme="minorHAnsi" w:cstheme="minorBidi"/>
          <w:noProof/>
          <w:sz w:val="22"/>
        </w:rPr>
      </w:pPr>
      <w:ins w:id="216"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97"</w:instrText>
        </w:r>
        <w:r w:rsidRPr="00300066">
          <w:rPr>
            <w:rStyle w:val="Hyperlink"/>
            <w:noProof/>
          </w:rPr>
          <w:instrText xml:space="preserve"> </w:instrText>
        </w:r>
      </w:ins>
      <w:ins w:id="217" w:author="The Si Tran" w:date="2012-12-12T13:52:00Z">
        <w:r w:rsidRPr="00300066">
          <w:rPr>
            <w:rStyle w:val="Hyperlink"/>
            <w:noProof/>
          </w:rPr>
        </w:r>
      </w:ins>
      <w:ins w:id="218" w:author="The Si Tran" w:date="2012-12-12T13:51:00Z">
        <w:r w:rsidRPr="00300066">
          <w:rPr>
            <w:rStyle w:val="Hyperlink"/>
            <w:noProof/>
          </w:rPr>
          <w:fldChar w:fldCharType="separate"/>
        </w:r>
        <w:r w:rsidRPr="00300066">
          <w:rPr>
            <w:rStyle w:val="Hyperlink"/>
            <w:noProof/>
          </w:rPr>
          <w:t>2.3.1.</w:t>
        </w:r>
        <w:r>
          <w:rPr>
            <w:rFonts w:asciiTheme="minorHAnsi" w:eastAsiaTheme="minorEastAsia" w:hAnsiTheme="minorHAnsi" w:cstheme="minorBidi"/>
            <w:noProof/>
            <w:sz w:val="22"/>
          </w:rPr>
          <w:tab/>
        </w:r>
        <w:r w:rsidRPr="00300066">
          <w:rPr>
            <w:rStyle w:val="Hyperlink"/>
            <w:noProof/>
          </w:rPr>
          <w:t>Hệ số tự tương quan</w:t>
        </w:r>
        <w:r>
          <w:rPr>
            <w:noProof/>
            <w:webHidden/>
          </w:rPr>
          <w:tab/>
        </w:r>
        <w:r>
          <w:rPr>
            <w:noProof/>
            <w:webHidden/>
          </w:rPr>
          <w:fldChar w:fldCharType="begin"/>
        </w:r>
        <w:r>
          <w:rPr>
            <w:noProof/>
            <w:webHidden/>
          </w:rPr>
          <w:instrText xml:space="preserve"> PAGEREF _Toc343083997 \h </w:instrText>
        </w:r>
      </w:ins>
      <w:ins w:id="219" w:author="The Si Tran" w:date="2012-12-12T13:52:00Z">
        <w:r>
          <w:rPr>
            <w:noProof/>
            <w:webHidden/>
          </w:rPr>
        </w:r>
      </w:ins>
      <w:r>
        <w:rPr>
          <w:noProof/>
          <w:webHidden/>
        </w:rPr>
        <w:fldChar w:fldCharType="separate"/>
      </w:r>
      <w:ins w:id="220" w:author="The Si Tran" w:date="2012-12-12T13:52:00Z">
        <w:r>
          <w:rPr>
            <w:noProof/>
            <w:webHidden/>
          </w:rPr>
          <w:t>8</w:t>
        </w:r>
      </w:ins>
      <w:ins w:id="221"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222" w:author="The Si Tran" w:date="2012-12-12T13:51:00Z"/>
          <w:rFonts w:asciiTheme="minorHAnsi" w:eastAsiaTheme="minorEastAsia" w:hAnsiTheme="minorHAnsi" w:cstheme="minorBidi"/>
          <w:noProof/>
          <w:sz w:val="22"/>
        </w:rPr>
      </w:pPr>
      <w:ins w:id="223"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98"</w:instrText>
        </w:r>
        <w:r w:rsidRPr="00300066">
          <w:rPr>
            <w:rStyle w:val="Hyperlink"/>
            <w:noProof/>
          </w:rPr>
          <w:instrText xml:space="preserve"> </w:instrText>
        </w:r>
      </w:ins>
      <w:ins w:id="224" w:author="The Si Tran" w:date="2012-12-12T13:52:00Z">
        <w:r w:rsidRPr="00300066">
          <w:rPr>
            <w:rStyle w:val="Hyperlink"/>
            <w:noProof/>
          </w:rPr>
        </w:r>
      </w:ins>
      <w:ins w:id="225" w:author="The Si Tran" w:date="2012-12-12T13:51:00Z">
        <w:r w:rsidRPr="00300066">
          <w:rPr>
            <w:rStyle w:val="Hyperlink"/>
            <w:noProof/>
          </w:rPr>
          <w:fldChar w:fldCharType="separate"/>
        </w:r>
        <w:r w:rsidRPr="00300066">
          <w:rPr>
            <w:rStyle w:val="Hyperlink"/>
            <w:noProof/>
          </w:rPr>
          <w:t>2.3.2.</w:t>
        </w:r>
        <w:r>
          <w:rPr>
            <w:rFonts w:asciiTheme="minorHAnsi" w:eastAsiaTheme="minorEastAsia" w:hAnsiTheme="minorHAnsi" w:cstheme="minorBidi"/>
            <w:noProof/>
            <w:sz w:val="22"/>
          </w:rPr>
          <w:tab/>
        </w:r>
        <w:r w:rsidRPr="00300066">
          <w:rPr>
            <w:rStyle w:val="Hyperlink"/>
            <w:noProof/>
          </w:rPr>
          <w:t>Hệ số tự tương quan riêng phần</w:t>
        </w:r>
        <w:r>
          <w:rPr>
            <w:noProof/>
            <w:webHidden/>
          </w:rPr>
          <w:tab/>
        </w:r>
        <w:r>
          <w:rPr>
            <w:noProof/>
            <w:webHidden/>
          </w:rPr>
          <w:fldChar w:fldCharType="begin"/>
        </w:r>
        <w:r>
          <w:rPr>
            <w:noProof/>
            <w:webHidden/>
          </w:rPr>
          <w:instrText xml:space="preserve"> PAGEREF _Toc343083998 \h </w:instrText>
        </w:r>
      </w:ins>
      <w:ins w:id="226" w:author="The Si Tran" w:date="2012-12-12T13:52:00Z">
        <w:r>
          <w:rPr>
            <w:noProof/>
            <w:webHidden/>
          </w:rPr>
        </w:r>
      </w:ins>
      <w:r>
        <w:rPr>
          <w:noProof/>
          <w:webHidden/>
        </w:rPr>
        <w:fldChar w:fldCharType="separate"/>
      </w:r>
      <w:ins w:id="227" w:author="The Si Tran" w:date="2012-12-12T13:52:00Z">
        <w:r>
          <w:rPr>
            <w:noProof/>
            <w:webHidden/>
          </w:rPr>
          <w:t>10</w:t>
        </w:r>
      </w:ins>
      <w:ins w:id="228"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29" w:author="The Si Tran" w:date="2012-12-12T13:51:00Z"/>
          <w:rFonts w:asciiTheme="minorHAnsi" w:eastAsiaTheme="minorEastAsia" w:hAnsiTheme="minorHAnsi" w:cstheme="minorBidi"/>
          <w:noProof/>
          <w:sz w:val="22"/>
        </w:rPr>
      </w:pPr>
      <w:ins w:id="230"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3999"</w:instrText>
        </w:r>
        <w:r w:rsidRPr="00300066">
          <w:rPr>
            <w:rStyle w:val="Hyperlink"/>
            <w:noProof/>
          </w:rPr>
          <w:instrText xml:space="preserve"> </w:instrText>
        </w:r>
      </w:ins>
      <w:ins w:id="231" w:author="The Si Tran" w:date="2012-12-12T13:52:00Z">
        <w:r w:rsidRPr="00300066">
          <w:rPr>
            <w:rStyle w:val="Hyperlink"/>
            <w:noProof/>
          </w:rPr>
        </w:r>
      </w:ins>
      <w:ins w:id="232" w:author="The Si Tran" w:date="2012-12-12T13:51:00Z">
        <w:r w:rsidRPr="00300066">
          <w:rPr>
            <w:rStyle w:val="Hyperlink"/>
            <w:noProof/>
          </w:rPr>
          <w:fldChar w:fldCharType="separate"/>
        </w:r>
        <w:r w:rsidRPr="00300066">
          <w:rPr>
            <w:rStyle w:val="Hyperlink"/>
            <w:noProof/>
          </w:rPr>
          <w:t>2.4.</w:t>
        </w:r>
        <w:r>
          <w:rPr>
            <w:rFonts w:asciiTheme="minorHAnsi" w:eastAsiaTheme="minorEastAsia" w:hAnsiTheme="minorHAnsi" w:cstheme="minorBidi"/>
            <w:noProof/>
            <w:sz w:val="22"/>
          </w:rPr>
          <w:tab/>
        </w:r>
        <w:r w:rsidRPr="00300066">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083999 \h </w:instrText>
        </w:r>
      </w:ins>
      <w:ins w:id="233" w:author="The Si Tran" w:date="2012-12-12T13:52:00Z">
        <w:r>
          <w:rPr>
            <w:noProof/>
            <w:webHidden/>
          </w:rPr>
        </w:r>
      </w:ins>
      <w:r>
        <w:rPr>
          <w:noProof/>
          <w:webHidden/>
        </w:rPr>
        <w:fldChar w:fldCharType="separate"/>
      </w:r>
      <w:ins w:id="234" w:author="The Si Tran" w:date="2012-12-12T13:52:00Z">
        <w:r>
          <w:rPr>
            <w:noProof/>
            <w:webHidden/>
          </w:rPr>
          <w:t>10</w:t>
        </w:r>
      </w:ins>
      <w:ins w:id="235" w:author="The Si Tran" w:date="2012-12-12T13:51:00Z">
        <w:r>
          <w:rPr>
            <w:noProof/>
            <w:webHidden/>
          </w:rPr>
          <w:fldChar w:fldCharType="end"/>
        </w:r>
        <w:r w:rsidRPr="00300066">
          <w:rPr>
            <w:rStyle w:val="Hyperlink"/>
            <w:noProof/>
          </w:rPr>
          <w:fldChar w:fldCharType="end"/>
        </w:r>
      </w:ins>
    </w:p>
    <w:p w:rsidR="001C3CEB" w:rsidRDefault="001C3CEB">
      <w:pPr>
        <w:pStyle w:val="TOC1"/>
        <w:tabs>
          <w:tab w:val="left" w:pos="1320"/>
          <w:tab w:val="right" w:leader="dot" w:pos="9062"/>
        </w:tabs>
        <w:rPr>
          <w:ins w:id="236" w:author="The Si Tran" w:date="2012-12-12T13:51:00Z"/>
          <w:rFonts w:asciiTheme="minorHAnsi" w:eastAsiaTheme="minorEastAsia" w:hAnsiTheme="minorHAnsi" w:cstheme="minorBidi"/>
          <w:noProof/>
          <w:sz w:val="22"/>
        </w:rPr>
      </w:pPr>
      <w:ins w:id="237"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03"</w:instrText>
        </w:r>
        <w:r w:rsidRPr="00300066">
          <w:rPr>
            <w:rStyle w:val="Hyperlink"/>
            <w:noProof/>
          </w:rPr>
          <w:instrText xml:space="preserve"> </w:instrText>
        </w:r>
      </w:ins>
      <w:ins w:id="238" w:author="The Si Tran" w:date="2012-12-12T13:52:00Z">
        <w:r w:rsidRPr="00300066">
          <w:rPr>
            <w:rStyle w:val="Hyperlink"/>
            <w:noProof/>
          </w:rPr>
        </w:r>
      </w:ins>
      <w:ins w:id="239" w:author="The Si Tran" w:date="2012-12-12T13:51:00Z">
        <w:r w:rsidRPr="00300066">
          <w:rPr>
            <w:rStyle w:val="Hyperlink"/>
            <w:noProof/>
          </w:rPr>
          <w:fldChar w:fldCharType="separate"/>
        </w:r>
        <w:r w:rsidRPr="00300066">
          <w:rPr>
            <w:rStyle w:val="Hyperlink"/>
            <w:noProof/>
          </w:rPr>
          <w:t>Chương 3</w:t>
        </w:r>
        <w:r>
          <w:rPr>
            <w:rFonts w:asciiTheme="minorHAnsi" w:eastAsiaTheme="minorEastAsia" w:hAnsiTheme="minorHAnsi" w:cstheme="minorBidi"/>
            <w:noProof/>
            <w:sz w:val="22"/>
          </w:rPr>
          <w:tab/>
        </w:r>
        <w:r w:rsidRPr="00300066">
          <w:rPr>
            <w:rStyle w:val="Hyperlink"/>
            <w:noProof/>
          </w:rPr>
          <w:t>: Mô hình ARIMA</w:t>
        </w:r>
        <w:r>
          <w:rPr>
            <w:noProof/>
            <w:webHidden/>
          </w:rPr>
          <w:tab/>
        </w:r>
        <w:r>
          <w:rPr>
            <w:noProof/>
            <w:webHidden/>
          </w:rPr>
          <w:fldChar w:fldCharType="begin"/>
        </w:r>
        <w:r>
          <w:rPr>
            <w:noProof/>
            <w:webHidden/>
          </w:rPr>
          <w:instrText xml:space="preserve"> PAGEREF _Toc343084003 \h </w:instrText>
        </w:r>
      </w:ins>
      <w:ins w:id="240" w:author="The Si Tran" w:date="2012-12-12T13:52:00Z">
        <w:r>
          <w:rPr>
            <w:noProof/>
            <w:webHidden/>
          </w:rPr>
        </w:r>
      </w:ins>
      <w:r>
        <w:rPr>
          <w:noProof/>
          <w:webHidden/>
        </w:rPr>
        <w:fldChar w:fldCharType="separate"/>
      </w:r>
      <w:ins w:id="241" w:author="The Si Tran" w:date="2012-12-12T13:52:00Z">
        <w:r>
          <w:rPr>
            <w:noProof/>
            <w:webHidden/>
          </w:rPr>
          <w:t>18</w:t>
        </w:r>
      </w:ins>
      <w:ins w:id="242"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43" w:author="The Si Tran" w:date="2012-12-12T13:51:00Z"/>
          <w:rFonts w:asciiTheme="minorHAnsi" w:eastAsiaTheme="minorEastAsia" w:hAnsiTheme="minorHAnsi" w:cstheme="minorBidi"/>
          <w:noProof/>
          <w:sz w:val="22"/>
        </w:rPr>
      </w:pPr>
      <w:ins w:id="244"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04"</w:instrText>
        </w:r>
        <w:r w:rsidRPr="00300066">
          <w:rPr>
            <w:rStyle w:val="Hyperlink"/>
            <w:noProof/>
          </w:rPr>
          <w:instrText xml:space="preserve"> </w:instrText>
        </w:r>
      </w:ins>
      <w:ins w:id="245" w:author="The Si Tran" w:date="2012-12-12T13:52:00Z">
        <w:r w:rsidRPr="00300066">
          <w:rPr>
            <w:rStyle w:val="Hyperlink"/>
            <w:noProof/>
          </w:rPr>
        </w:r>
      </w:ins>
      <w:ins w:id="246" w:author="The Si Tran" w:date="2012-12-12T13:51:00Z">
        <w:r w:rsidRPr="00300066">
          <w:rPr>
            <w:rStyle w:val="Hyperlink"/>
            <w:noProof/>
          </w:rPr>
          <w:fldChar w:fldCharType="separate"/>
        </w:r>
        <w:r w:rsidRPr="00300066">
          <w:rPr>
            <w:rStyle w:val="Hyperlink"/>
            <w:noProof/>
            <w:lang w:val="fr-FR"/>
          </w:rPr>
          <w:t>3.1.</w:t>
        </w:r>
        <w:r>
          <w:rPr>
            <w:rFonts w:asciiTheme="minorHAnsi" w:eastAsiaTheme="minorEastAsia" w:hAnsiTheme="minorHAnsi" w:cstheme="minorBidi"/>
            <w:noProof/>
            <w:sz w:val="22"/>
          </w:rPr>
          <w:tab/>
        </w:r>
        <w:r w:rsidRPr="00300066">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084004 \h </w:instrText>
        </w:r>
      </w:ins>
      <w:ins w:id="247" w:author="The Si Tran" w:date="2012-12-12T13:52:00Z">
        <w:r>
          <w:rPr>
            <w:noProof/>
            <w:webHidden/>
          </w:rPr>
        </w:r>
      </w:ins>
      <w:r>
        <w:rPr>
          <w:noProof/>
          <w:webHidden/>
        </w:rPr>
        <w:fldChar w:fldCharType="separate"/>
      </w:r>
      <w:ins w:id="248" w:author="The Si Tran" w:date="2012-12-12T13:52:00Z">
        <w:r>
          <w:rPr>
            <w:noProof/>
            <w:webHidden/>
          </w:rPr>
          <w:t>18</w:t>
        </w:r>
      </w:ins>
      <w:ins w:id="249"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50" w:author="The Si Tran" w:date="2012-12-12T13:51:00Z"/>
          <w:rFonts w:asciiTheme="minorHAnsi" w:eastAsiaTheme="minorEastAsia" w:hAnsiTheme="minorHAnsi" w:cstheme="minorBidi"/>
          <w:noProof/>
          <w:sz w:val="22"/>
        </w:rPr>
      </w:pPr>
      <w:ins w:id="251"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05"</w:instrText>
        </w:r>
        <w:r w:rsidRPr="00300066">
          <w:rPr>
            <w:rStyle w:val="Hyperlink"/>
            <w:noProof/>
          </w:rPr>
          <w:instrText xml:space="preserve"> </w:instrText>
        </w:r>
      </w:ins>
      <w:ins w:id="252" w:author="The Si Tran" w:date="2012-12-12T13:52:00Z">
        <w:r w:rsidRPr="00300066">
          <w:rPr>
            <w:rStyle w:val="Hyperlink"/>
            <w:noProof/>
          </w:rPr>
        </w:r>
      </w:ins>
      <w:ins w:id="253" w:author="The Si Tran" w:date="2012-12-12T13:51:00Z">
        <w:r w:rsidRPr="00300066">
          <w:rPr>
            <w:rStyle w:val="Hyperlink"/>
            <w:noProof/>
          </w:rPr>
          <w:fldChar w:fldCharType="separate"/>
        </w:r>
        <w:r w:rsidRPr="00300066">
          <w:rPr>
            <w:rStyle w:val="Hyperlink"/>
            <w:noProof/>
            <w:lang w:val="pt-BR"/>
          </w:rPr>
          <w:t>3.2.</w:t>
        </w:r>
        <w:r>
          <w:rPr>
            <w:rFonts w:asciiTheme="minorHAnsi" w:eastAsiaTheme="minorEastAsia" w:hAnsiTheme="minorHAnsi" w:cstheme="minorBidi"/>
            <w:noProof/>
            <w:sz w:val="22"/>
          </w:rPr>
          <w:tab/>
        </w:r>
        <w:r w:rsidRPr="00300066">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084005 \h </w:instrText>
        </w:r>
      </w:ins>
      <w:ins w:id="254" w:author="The Si Tran" w:date="2012-12-12T13:52:00Z">
        <w:r>
          <w:rPr>
            <w:noProof/>
            <w:webHidden/>
          </w:rPr>
        </w:r>
      </w:ins>
      <w:r>
        <w:rPr>
          <w:noProof/>
          <w:webHidden/>
        </w:rPr>
        <w:fldChar w:fldCharType="separate"/>
      </w:r>
      <w:ins w:id="255" w:author="The Si Tran" w:date="2012-12-12T13:52:00Z">
        <w:r>
          <w:rPr>
            <w:noProof/>
            <w:webHidden/>
          </w:rPr>
          <w:t>20</w:t>
        </w:r>
      </w:ins>
      <w:ins w:id="256"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57" w:author="The Si Tran" w:date="2012-12-12T13:51:00Z"/>
          <w:rFonts w:asciiTheme="minorHAnsi" w:eastAsiaTheme="minorEastAsia" w:hAnsiTheme="minorHAnsi" w:cstheme="minorBidi"/>
          <w:noProof/>
          <w:sz w:val="22"/>
        </w:rPr>
      </w:pPr>
      <w:ins w:id="258"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06"</w:instrText>
        </w:r>
        <w:r w:rsidRPr="00300066">
          <w:rPr>
            <w:rStyle w:val="Hyperlink"/>
            <w:noProof/>
          </w:rPr>
          <w:instrText xml:space="preserve"> </w:instrText>
        </w:r>
      </w:ins>
      <w:ins w:id="259" w:author="The Si Tran" w:date="2012-12-12T13:52:00Z">
        <w:r w:rsidRPr="00300066">
          <w:rPr>
            <w:rStyle w:val="Hyperlink"/>
            <w:noProof/>
          </w:rPr>
        </w:r>
      </w:ins>
      <w:ins w:id="260" w:author="The Si Tran" w:date="2012-12-12T13:51:00Z">
        <w:r w:rsidRPr="00300066">
          <w:rPr>
            <w:rStyle w:val="Hyperlink"/>
            <w:noProof/>
          </w:rPr>
          <w:fldChar w:fldCharType="separate"/>
        </w:r>
        <w:r w:rsidRPr="00300066">
          <w:rPr>
            <w:rStyle w:val="Hyperlink"/>
            <w:noProof/>
            <w:lang w:val="pt-BR"/>
          </w:rPr>
          <w:t>3.3.</w:t>
        </w:r>
        <w:r>
          <w:rPr>
            <w:rFonts w:asciiTheme="minorHAnsi" w:eastAsiaTheme="minorEastAsia" w:hAnsiTheme="minorHAnsi" w:cstheme="minorBidi"/>
            <w:noProof/>
            <w:sz w:val="22"/>
          </w:rPr>
          <w:tab/>
        </w:r>
        <w:r w:rsidRPr="00300066">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084006 \h </w:instrText>
        </w:r>
      </w:ins>
      <w:ins w:id="261" w:author="The Si Tran" w:date="2012-12-12T13:52:00Z">
        <w:r>
          <w:rPr>
            <w:noProof/>
            <w:webHidden/>
          </w:rPr>
        </w:r>
      </w:ins>
      <w:r>
        <w:rPr>
          <w:noProof/>
          <w:webHidden/>
        </w:rPr>
        <w:fldChar w:fldCharType="separate"/>
      </w:r>
      <w:ins w:id="262" w:author="The Si Tran" w:date="2012-12-12T13:52:00Z">
        <w:r>
          <w:rPr>
            <w:noProof/>
            <w:webHidden/>
          </w:rPr>
          <w:t>24</w:t>
        </w:r>
      </w:ins>
      <w:ins w:id="263"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64" w:author="The Si Tran" w:date="2012-12-12T13:51:00Z"/>
          <w:rFonts w:asciiTheme="minorHAnsi" w:eastAsiaTheme="minorEastAsia" w:hAnsiTheme="minorHAnsi" w:cstheme="minorBidi"/>
          <w:noProof/>
          <w:sz w:val="22"/>
        </w:rPr>
      </w:pPr>
      <w:ins w:id="265"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07"</w:instrText>
        </w:r>
        <w:r w:rsidRPr="00300066">
          <w:rPr>
            <w:rStyle w:val="Hyperlink"/>
            <w:noProof/>
          </w:rPr>
          <w:instrText xml:space="preserve"> </w:instrText>
        </w:r>
      </w:ins>
      <w:ins w:id="266" w:author="The Si Tran" w:date="2012-12-12T13:52:00Z">
        <w:r w:rsidRPr="00300066">
          <w:rPr>
            <w:rStyle w:val="Hyperlink"/>
            <w:noProof/>
          </w:rPr>
        </w:r>
      </w:ins>
      <w:ins w:id="267" w:author="The Si Tran" w:date="2012-12-12T13:51:00Z">
        <w:r w:rsidRPr="00300066">
          <w:rPr>
            <w:rStyle w:val="Hyperlink"/>
            <w:noProof/>
          </w:rPr>
          <w:fldChar w:fldCharType="separate"/>
        </w:r>
        <w:r w:rsidRPr="00300066">
          <w:rPr>
            <w:rStyle w:val="Hyperlink"/>
            <w:noProof/>
            <w:lang w:val="pt-BR"/>
          </w:rPr>
          <w:t>3.4.</w:t>
        </w:r>
        <w:r>
          <w:rPr>
            <w:rFonts w:asciiTheme="minorHAnsi" w:eastAsiaTheme="minorEastAsia" w:hAnsiTheme="minorHAnsi" w:cstheme="minorBidi"/>
            <w:noProof/>
            <w:sz w:val="22"/>
          </w:rPr>
          <w:tab/>
        </w:r>
        <w:r w:rsidRPr="00300066">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084007 \h </w:instrText>
        </w:r>
      </w:ins>
      <w:ins w:id="268" w:author="The Si Tran" w:date="2012-12-12T13:52:00Z">
        <w:r>
          <w:rPr>
            <w:noProof/>
            <w:webHidden/>
          </w:rPr>
        </w:r>
      </w:ins>
      <w:r>
        <w:rPr>
          <w:noProof/>
          <w:webHidden/>
        </w:rPr>
        <w:fldChar w:fldCharType="separate"/>
      </w:r>
      <w:ins w:id="269" w:author="The Si Tran" w:date="2012-12-12T13:52:00Z">
        <w:r>
          <w:rPr>
            <w:noProof/>
            <w:webHidden/>
          </w:rPr>
          <w:t>26</w:t>
        </w:r>
      </w:ins>
      <w:ins w:id="270"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71" w:author="The Si Tran" w:date="2012-12-12T13:51:00Z"/>
          <w:rFonts w:asciiTheme="minorHAnsi" w:eastAsiaTheme="minorEastAsia" w:hAnsiTheme="minorHAnsi" w:cstheme="minorBidi"/>
          <w:noProof/>
          <w:sz w:val="22"/>
        </w:rPr>
      </w:pPr>
      <w:ins w:id="272"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08"</w:instrText>
        </w:r>
        <w:r w:rsidRPr="00300066">
          <w:rPr>
            <w:rStyle w:val="Hyperlink"/>
            <w:noProof/>
          </w:rPr>
          <w:instrText xml:space="preserve"> </w:instrText>
        </w:r>
      </w:ins>
      <w:ins w:id="273" w:author="The Si Tran" w:date="2012-12-12T13:52:00Z">
        <w:r w:rsidRPr="00300066">
          <w:rPr>
            <w:rStyle w:val="Hyperlink"/>
            <w:noProof/>
          </w:rPr>
        </w:r>
      </w:ins>
      <w:ins w:id="274" w:author="The Si Tran" w:date="2012-12-12T13:51:00Z">
        <w:r w:rsidRPr="00300066">
          <w:rPr>
            <w:rStyle w:val="Hyperlink"/>
            <w:noProof/>
          </w:rPr>
          <w:fldChar w:fldCharType="separate"/>
        </w:r>
        <w:r w:rsidRPr="00300066">
          <w:rPr>
            <w:rStyle w:val="Hyperlink"/>
            <w:noProof/>
            <w:lang w:val="pt-BR"/>
          </w:rPr>
          <w:t>3.5.</w:t>
        </w:r>
        <w:r>
          <w:rPr>
            <w:rFonts w:asciiTheme="minorHAnsi" w:eastAsiaTheme="minorEastAsia" w:hAnsiTheme="minorHAnsi" w:cstheme="minorBidi"/>
            <w:noProof/>
            <w:sz w:val="22"/>
          </w:rPr>
          <w:tab/>
        </w:r>
        <w:r w:rsidRPr="00300066">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084008 \h </w:instrText>
        </w:r>
      </w:ins>
      <w:ins w:id="275" w:author="The Si Tran" w:date="2012-12-12T13:52:00Z">
        <w:r>
          <w:rPr>
            <w:noProof/>
            <w:webHidden/>
          </w:rPr>
        </w:r>
      </w:ins>
      <w:r>
        <w:rPr>
          <w:noProof/>
          <w:webHidden/>
        </w:rPr>
        <w:fldChar w:fldCharType="separate"/>
      </w:r>
      <w:ins w:id="276" w:author="The Si Tran" w:date="2012-12-12T13:52:00Z">
        <w:r>
          <w:rPr>
            <w:noProof/>
            <w:webHidden/>
          </w:rPr>
          <w:t>27</w:t>
        </w:r>
      </w:ins>
      <w:ins w:id="277"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278" w:author="The Si Tran" w:date="2012-12-12T13:51:00Z"/>
          <w:rFonts w:asciiTheme="minorHAnsi" w:eastAsiaTheme="minorEastAsia" w:hAnsiTheme="minorHAnsi" w:cstheme="minorBidi"/>
          <w:noProof/>
          <w:sz w:val="22"/>
        </w:rPr>
      </w:pPr>
      <w:ins w:id="279" w:author="The Si Tran" w:date="2012-12-12T13:51:00Z">
        <w:r w:rsidRPr="00300066">
          <w:rPr>
            <w:rStyle w:val="Hyperlink"/>
            <w:noProof/>
          </w:rPr>
          <w:lastRenderedPageBreak/>
          <w:fldChar w:fldCharType="begin"/>
        </w:r>
        <w:r w:rsidRPr="00300066">
          <w:rPr>
            <w:rStyle w:val="Hyperlink"/>
            <w:noProof/>
          </w:rPr>
          <w:instrText xml:space="preserve"> </w:instrText>
        </w:r>
        <w:r>
          <w:rPr>
            <w:noProof/>
          </w:rPr>
          <w:instrText>HYPERLINK \l "_Toc343084048"</w:instrText>
        </w:r>
        <w:r w:rsidRPr="00300066">
          <w:rPr>
            <w:rStyle w:val="Hyperlink"/>
            <w:noProof/>
          </w:rPr>
          <w:instrText xml:space="preserve"> </w:instrText>
        </w:r>
      </w:ins>
      <w:ins w:id="280" w:author="The Si Tran" w:date="2012-12-12T13:52:00Z">
        <w:r w:rsidRPr="00300066">
          <w:rPr>
            <w:rStyle w:val="Hyperlink"/>
            <w:noProof/>
          </w:rPr>
        </w:r>
      </w:ins>
      <w:ins w:id="281" w:author="The Si Tran" w:date="2012-12-12T13:51:00Z">
        <w:r w:rsidRPr="00300066">
          <w:rPr>
            <w:rStyle w:val="Hyperlink"/>
            <w:noProof/>
          </w:rPr>
          <w:fldChar w:fldCharType="separate"/>
        </w:r>
        <w:r w:rsidRPr="00300066">
          <w:rPr>
            <w:rStyle w:val="Hyperlink"/>
            <w:noProof/>
          </w:rPr>
          <w:t>3.6.</w:t>
        </w:r>
        <w:r>
          <w:rPr>
            <w:rFonts w:asciiTheme="minorHAnsi" w:eastAsiaTheme="minorEastAsia" w:hAnsiTheme="minorHAnsi" w:cstheme="minorBidi"/>
            <w:noProof/>
            <w:sz w:val="22"/>
          </w:rPr>
          <w:tab/>
        </w:r>
        <w:r w:rsidRPr="00300066">
          <w:rPr>
            <w:rStyle w:val="Hyperlink"/>
            <w:noProof/>
          </w:rPr>
          <w:t>Xây dựng mô hình SARIMA</w:t>
        </w:r>
        <w:r>
          <w:rPr>
            <w:noProof/>
            <w:webHidden/>
          </w:rPr>
          <w:tab/>
        </w:r>
        <w:r>
          <w:rPr>
            <w:noProof/>
            <w:webHidden/>
          </w:rPr>
          <w:fldChar w:fldCharType="begin"/>
        </w:r>
        <w:r>
          <w:rPr>
            <w:noProof/>
            <w:webHidden/>
          </w:rPr>
          <w:instrText xml:space="preserve"> PAGEREF _Toc343084048 \h </w:instrText>
        </w:r>
      </w:ins>
      <w:ins w:id="282" w:author="The Si Tran" w:date="2012-12-12T13:52:00Z">
        <w:r>
          <w:rPr>
            <w:noProof/>
            <w:webHidden/>
          </w:rPr>
        </w:r>
      </w:ins>
      <w:r>
        <w:rPr>
          <w:noProof/>
          <w:webHidden/>
        </w:rPr>
        <w:fldChar w:fldCharType="separate"/>
      </w:r>
      <w:ins w:id="283" w:author="The Si Tran" w:date="2012-12-12T13:52:00Z">
        <w:r>
          <w:rPr>
            <w:noProof/>
            <w:webHidden/>
          </w:rPr>
          <w:t>27</w:t>
        </w:r>
      </w:ins>
      <w:ins w:id="284"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285" w:author="The Si Tran" w:date="2012-12-12T13:51:00Z"/>
          <w:rFonts w:asciiTheme="minorHAnsi" w:eastAsiaTheme="minorEastAsia" w:hAnsiTheme="minorHAnsi" w:cstheme="minorBidi"/>
          <w:noProof/>
          <w:sz w:val="22"/>
        </w:rPr>
      </w:pPr>
      <w:ins w:id="286"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49"</w:instrText>
        </w:r>
        <w:r w:rsidRPr="00300066">
          <w:rPr>
            <w:rStyle w:val="Hyperlink"/>
            <w:noProof/>
          </w:rPr>
          <w:instrText xml:space="preserve"> </w:instrText>
        </w:r>
      </w:ins>
      <w:ins w:id="287" w:author="The Si Tran" w:date="2012-12-12T13:52:00Z">
        <w:r w:rsidRPr="00300066">
          <w:rPr>
            <w:rStyle w:val="Hyperlink"/>
            <w:noProof/>
          </w:rPr>
        </w:r>
      </w:ins>
      <w:ins w:id="288" w:author="The Si Tran" w:date="2012-12-12T13:51:00Z">
        <w:r w:rsidRPr="00300066">
          <w:rPr>
            <w:rStyle w:val="Hyperlink"/>
            <w:noProof/>
          </w:rPr>
          <w:fldChar w:fldCharType="separate"/>
        </w:r>
        <w:r w:rsidRPr="00300066">
          <w:rPr>
            <w:rStyle w:val="Hyperlink"/>
            <w:noProof/>
          </w:rPr>
          <w:t>3.6.1.</w:t>
        </w:r>
        <w:r>
          <w:rPr>
            <w:rFonts w:asciiTheme="minorHAnsi" w:eastAsiaTheme="minorEastAsia" w:hAnsiTheme="minorHAnsi" w:cstheme="minorBidi"/>
            <w:noProof/>
            <w:sz w:val="22"/>
          </w:rPr>
          <w:tab/>
        </w:r>
        <w:r w:rsidRPr="00300066">
          <w:rPr>
            <w:rStyle w:val="Hyperlink"/>
            <w:noProof/>
          </w:rPr>
          <w:t>Thành phần nhận dạng mô hình</w:t>
        </w:r>
        <w:r>
          <w:rPr>
            <w:noProof/>
            <w:webHidden/>
          </w:rPr>
          <w:tab/>
        </w:r>
        <w:r>
          <w:rPr>
            <w:noProof/>
            <w:webHidden/>
          </w:rPr>
          <w:fldChar w:fldCharType="begin"/>
        </w:r>
        <w:r>
          <w:rPr>
            <w:noProof/>
            <w:webHidden/>
          </w:rPr>
          <w:instrText xml:space="preserve"> PAGEREF _Toc343084049 \h </w:instrText>
        </w:r>
      </w:ins>
      <w:ins w:id="289" w:author="The Si Tran" w:date="2012-12-12T13:52:00Z">
        <w:r>
          <w:rPr>
            <w:noProof/>
            <w:webHidden/>
          </w:rPr>
        </w:r>
      </w:ins>
      <w:r>
        <w:rPr>
          <w:noProof/>
          <w:webHidden/>
        </w:rPr>
        <w:fldChar w:fldCharType="separate"/>
      </w:r>
      <w:ins w:id="290" w:author="The Si Tran" w:date="2012-12-12T13:52:00Z">
        <w:r>
          <w:rPr>
            <w:noProof/>
            <w:webHidden/>
          </w:rPr>
          <w:t>29</w:t>
        </w:r>
      </w:ins>
      <w:ins w:id="291"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292" w:author="The Si Tran" w:date="2012-12-12T13:51:00Z"/>
          <w:rFonts w:asciiTheme="minorHAnsi" w:eastAsiaTheme="minorEastAsia" w:hAnsiTheme="minorHAnsi" w:cstheme="minorBidi"/>
          <w:noProof/>
          <w:sz w:val="22"/>
        </w:rPr>
      </w:pPr>
      <w:ins w:id="293"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0"</w:instrText>
        </w:r>
        <w:r w:rsidRPr="00300066">
          <w:rPr>
            <w:rStyle w:val="Hyperlink"/>
            <w:noProof/>
          </w:rPr>
          <w:instrText xml:space="preserve"> </w:instrText>
        </w:r>
      </w:ins>
      <w:ins w:id="294" w:author="The Si Tran" w:date="2012-12-12T13:52:00Z">
        <w:r w:rsidRPr="00300066">
          <w:rPr>
            <w:rStyle w:val="Hyperlink"/>
            <w:noProof/>
          </w:rPr>
        </w:r>
      </w:ins>
      <w:ins w:id="295" w:author="The Si Tran" w:date="2012-12-12T13:51:00Z">
        <w:r w:rsidRPr="00300066">
          <w:rPr>
            <w:rStyle w:val="Hyperlink"/>
            <w:noProof/>
          </w:rPr>
          <w:fldChar w:fldCharType="separate"/>
        </w:r>
        <w:r w:rsidRPr="00300066">
          <w:rPr>
            <w:rStyle w:val="Hyperlink"/>
            <w:noProof/>
          </w:rPr>
          <w:t>3.6.2.</w:t>
        </w:r>
        <w:r>
          <w:rPr>
            <w:rFonts w:asciiTheme="minorHAnsi" w:eastAsiaTheme="minorEastAsia" w:hAnsiTheme="minorHAnsi" w:cstheme="minorBidi"/>
            <w:noProof/>
            <w:sz w:val="22"/>
          </w:rPr>
          <w:tab/>
        </w:r>
        <w:r w:rsidRPr="00300066">
          <w:rPr>
            <w:rStyle w:val="Hyperlink"/>
            <w:rFonts w:eastAsia="Calibri"/>
            <w:noProof/>
          </w:rPr>
          <w:t xml:space="preserve">Thành phần </w:t>
        </w:r>
        <w:r w:rsidRPr="00300066">
          <w:rPr>
            <w:rStyle w:val="Hyperlink"/>
            <w:noProof/>
          </w:rPr>
          <w:t>khử mùa và xu hướng</w:t>
        </w:r>
        <w:r>
          <w:rPr>
            <w:noProof/>
            <w:webHidden/>
          </w:rPr>
          <w:tab/>
        </w:r>
        <w:r>
          <w:rPr>
            <w:noProof/>
            <w:webHidden/>
          </w:rPr>
          <w:fldChar w:fldCharType="begin"/>
        </w:r>
        <w:r>
          <w:rPr>
            <w:noProof/>
            <w:webHidden/>
          </w:rPr>
          <w:instrText xml:space="preserve"> PAGEREF _Toc343084050 \h </w:instrText>
        </w:r>
      </w:ins>
      <w:ins w:id="296" w:author="The Si Tran" w:date="2012-12-12T13:52:00Z">
        <w:r>
          <w:rPr>
            <w:noProof/>
            <w:webHidden/>
          </w:rPr>
        </w:r>
      </w:ins>
      <w:r>
        <w:rPr>
          <w:noProof/>
          <w:webHidden/>
        </w:rPr>
        <w:fldChar w:fldCharType="separate"/>
      </w:r>
      <w:ins w:id="297" w:author="The Si Tran" w:date="2012-12-12T13:52:00Z">
        <w:r>
          <w:rPr>
            <w:noProof/>
            <w:webHidden/>
          </w:rPr>
          <w:t>32</w:t>
        </w:r>
      </w:ins>
      <w:ins w:id="298"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299" w:author="The Si Tran" w:date="2012-12-12T13:51:00Z"/>
          <w:rFonts w:asciiTheme="minorHAnsi" w:eastAsiaTheme="minorEastAsia" w:hAnsiTheme="minorHAnsi" w:cstheme="minorBidi"/>
          <w:noProof/>
          <w:sz w:val="22"/>
        </w:rPr>
      </w:pPr>
      <w:ins w:id="300"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1"</w:instrText>
        </w:r>
        <w:r w:rsidRPr="00300066">
          <w:rPr>
            <w:rStyle w:val="Hyperlink"/>
            <w:noProof/>
          </w:rPr>
          <w:instrText xml:space="preserve"> </w:instrText>
        </w:r>
      </w:ins>
      <w:ins w:id="301" w:author="The Si Tran" w:date="2012-12-12T13:52:00Z">
        <w:r w:rsidRPr="00300066">
          <w:rPr>
            <w:rStyle w:val="Hyperlink"/>
            <w:noProof/>
          </w:rPr>
        </w:r>
      </w:ins>
      <w:ins w:id="302" w:author="The Si Tran" w:date="2012-12-12T13:51:00Z">
        <w:r w:rsidRPr="00300066">
          <w:rPr>
            <w:rStyle w:val="Hyperlink"/>
            <w:noProof/>
          </w:rPr>
          <w:fldChar w:fldCharType="separate"/>
        </w:r>
        <w:r w:rsidRPr="00300066">
          <w:rPr>
            <w:rStyle w:val="Hyperlink"/>
            <w:noProof/>
          </w:rPr>
          <w:t>3.6.3.</w:t>
        </w:r>
        <w:r>
          <w:rPr>
            <w:rFonts w:asciiTheme="minorHAnsi" w:eastAsiaTheme="minorEastAsia" w:hAnsiTheme="minorHAnsi" w:cstheme="minorBidi"/>
            <w:noProof/>
            <w:sz w:val="22"/>
          </w:rPr>
          <w:tab/>
        </w:r>
        <w:r w:rsidRPr="00300066">
          <w:rPr>
            <w:rStyle w:val="Hyperlink"/>
            <w:noProof/>
          </w:rPr>
          <w:t>Thành phần ước lượng tham số</w:t>
        </w:r>
        <w:r>
          <w:rPr>
            <w:noProof/>
            <w:webHidden/>
          </w:rPr>
          <w:tab/>
        </w:r>
        <w:r>
          <w:rPr>
            <w:noProof/>
            <w:webHidden/>
          </w:rPr>
          <w:fldChar w:fldCharType="begin"/>
        </w:r>
        <w:r>
          <w:rPr>
            <w:noProof/>
            <w:webHidden/>
          </w:rPr>
          <w:instrText xml:space="preserve"> PAGEREF _Toc343084051 \h </w:instrText>
        </w:r>
      </w:ins>
      <w:ins w:id="303" w:author="The Si Tran" w:date="2012-12-12T13:52:00Z">
        <w:r>
          <w:rPr>
            <w:noProof/>
            <w:webHidden/>
          </w:rPr>
        </w:r>
      </w:ins>
      <w:r>
        <w:rPr>
          <w:noProof/>
          <w:webHidden/>
        </w:rPr>
        <w:fldChar w:fldCharType="separate"/>
      </w:r>
      <w:ins w:id="304" w:author="The Si Tran" w:date="2012-12-12T13:52:00Z">
        <w:r>
          <w:rPr>
            <w:noProof/>
            <w:webHidden/>
          </w:rPr>
          <w:t>33</w:t>
        </w:r>
      </w:ins>
      <w:ins w:id="305"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306" w:author="The Si Tran" w:date="2012-12-12T13:51:00Z"/>
          <w:rFonts w:asciiTheme="minorHAnsi" w:eastAsiaTheme="minorEastAsia" w:hAnsiTheme="minorHAnsi" w:cstheme="minorBidi"/>
          <w:noProof/>
          <w:sz w:val="22"/>
        </w:rPr>
      </w:pPr>
      <w:ins w:id="307"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2"</w:instrText>
        </w:r>
        <w:r w:rsidRPr="00300066">
          <w:rPr>
            <w:rStyle w:val="Hyperlink"/>
            <w:noProof/>
          </w:rPr>
          <w:instrText xml:space="preserve"> </w:instrText>
        </w:r>
      </w:ins>
      <w:ins w:id="308" w:author="The Si Tran" w:date="2012-12-12T13:52:00Z">
        <w:r w:rsidRPr="00300066">
          <w:rPr>
            <w:rStyle w:val="Hyperlink"/>
            <w:noProof/>
          </w:rPr>
        </w:r>
      </w:ins>
      <w:ins w:id="309" w:author="The Si Tran" w:date="2012-12-12T13:51:00Z">
        <w:r w:rsidRPr="00300066">
          <w:rPr>
            <w:rStyle w:val="Hyperlink"/>
            <w:noProof/>
          </w:rPr>
          <w:fldChar w:fldCharType="separate"/>
        </w:r>
        <w:r w:rsidRPr="00300066">
          <w:rPr>
            <w:rStyle w:val="Hyperlink"/>
            <w:noProof/>
          </w:rPr>
          <w:t>3.6.4.</w:t>
        </w:r>
        <w:r>
          <w:rPr>
            <w:rFonts w:asciiTheme="minorHAnsi" w:eastAsiaTheme="minorEastAsia" w:hAnsiTheme="minorHAnsi" w:cstheme="minorBidi"/>
            <w:noProof/>
            <w:sz w:val="22"/>
          </w:rPr>
          <w:tab/>
        </w:r>
        <w:r w:rsidRPr="00300066">
          <w:rPr>
            <w:rStyle w:val="Hyperlink"/>
            <w:noProof/>
          </w:rPr>
          <w:t>Thành phần dự đoán</w:t>
        </w:r>
        <w:r>
          <w:rPr>
            <w:noProof/>
            <w:webHidden/>
          </w:rPr>
          <w:tab/>
        </w:r>
        <w:r>
          <w:rPr>
            <w:noProof/>
            <w:webHidden/>
          </w:rPr>
          <w:fldChar w:fldCharType="begin"/>
        </w:r>
        <w:r>
          <w:rPr>
            <w:noProof/>
            <w:webHidden/>
          </w:rPr>
          <w:instrText xml:space="preserve"> PAGEREF _Toc343084052 \h </w:instrText>
        </w:r>
      </w:ins>
      <w:ins w:id="310" w:author="The Si Tran" w:date="2012-12-12T13:52:00Z">
        <w:r>
          <w:rPr>
            <w:noProof/>
            <w:webHidden/>
          </w:rPr>
        </w:r>
      </w:ins>
      <w:r>
        <w:rPr>
          <w:noProof/>
          <w:webHidden/>
        </w:rPr>
        <w:fldChar w:fldCharType="separate"/>
      </w:r>
      <w:ins w:id="311" w:author="The Si Tran" w:date="2012-12-12T13:52:00Z">
        <w:r>
          <w:rPr>
            <w:noProof/>
            <w:webHidden/>
          </w:rPr>
          <w:t>34</w:t>
        </w:r>
      </w:ins>
      <w:ins w:id="312"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313" w:author="The Si Tran" w:date="2012-12-12T13:51:00Z"/>
          <w:rFonts w:asciiTheme="minorHAnsi" w:eastAsiaTheme="minorEastAsia" w:hAnsiTheme="minorHAnsi" w:cstheme="minorBidi"/>
          <w:noProof/>
          <w:sz w:val="22"/>
        </w:rPr>
      </w:pPr>
      <w:ins w:id="314"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3"</w:instrText>
        </w:r>
        <w:r w:rsidRPr="00300066">
          <w:rPr>
            <w:rStyle w:val="Hyperlink"/>
            <w:noProof/>
          </w:rPr>
          <w:instrText xml:space="preserve"> </w:instrText>
        </w:r>
      </w:ins>
      <w:ins w:id="315" w:author="The Si Tran" w:date="2012-12-12T13:52:00Z">
        <w:r w:rsidRPr="00300066">
          <w:rPr>
            <w:rStyle w:val="Hyperlink"/>
            <w:noProof/>
          </w:rPr>
        </w:r>
      </w:ins>
      <w:ins w:id="316" w:author="The Si Tran" w:date="2012-12-12T13:51:00Z">
        <w:r w:rsidRPr="00300066">
          <w:rPr>
            <w:rStyle w:val="Hyperlink"/>
            <w:noProof/>
          </w:rPr>
          <w:fldChar w:fldCharType="separate"/>
        </w:r>
        <w:r w:rsidRPr="00300066">
          <w:rPr>
            <w:rStyle w:val="Hyperlink"/>
            <w:noProof/>
          </w:rPr>
          <w:t>3.7.</w:t>
        </w:r>
        <w:r>
          <w:rPr>
            <w:rFonts w:asciiTheme="minorHAnsi" w:eastAsiaTheme="minorEastAsia" w:hAnsiTheme="minorHAnsi" w:cstheme="minorBidi"/>
            <w:noProof/>
            <w:sz w:val="22"/>
          </w:rPr>
          <w:tab/>
        </w:r>
        <w:r w:rsidRPr="00300066">
          <w:rPr>
            <w:rStyle w:val="Hyperlink"/>
            <w:noProof/>
          </w:rPr>
          <w:t>Kết luận về mô hình ARIMA</w:t>
        </w:r>
        <w:r>
          <w:rPr>
            <w:noProof/>
            <w:webHidden/>
          </w:rPr>
          <w:tab/>
        </w:r>
        <w:r>
          <w:rPr>
            <w:noProof/>
            <w:webHidden/>
          </w:rPr>
          <w:fldChar w:fldCharType="begin"/>
        </w:r>
        <w:r>
          <w:rPr>
            <w:noProof/>
            <w:webHidden/>
          </w:rPr>
          <w:instrText xml:space="preserve"> PAGEREF _Toc343084053 \h </w:instrText>
        </w:r>
      </w:ins>
      <w:ins w:id="317" w:author="The Si Tran" w:date="2012-12-12T13:52:00Z">
        <w:r>
          <w:rPr>
            <w:noProof/>
            <w:webHidden/>
          </w:rPr>
        </w:r>
      </w:ins>
      <w:r>
        <w:rPr>
          <w:noProof/>
          <w:webHidden/>
        </w:rPr>
        <w:fldChar w:fldCharType="separate"/>
      </w:r>
      <w:ins w:id="318" w:author="The Si Tran" w:date="2012-12-12T13:52:00Z">
        <w:r>
          <w:rPr>
            <w:noProof/>
            <w:webHidden/>
          </w:rPr>
          <w:t>35</w:t>
        </w:r>
      </w:ins>
      <w:ins w:id="319" w:author="The Si Tran" w:date="2012-12-12T13:51:00Z">
        <w:r>
          <w:rPr>
            <w:noProof/>
            <w:webHidden/>
          </w:rPr>
          <w:fldChar w:fldCharType="end"/>
        </w:r>
        <w:r w:rsidRPr="00300066">
          <w:rPr>
            <w:rStyle w:val="Hyperlink"/>
            <w:noProof/>
          </w:rPr>
          <w:fldChar w:fldCharType="end"/>
        </w:r>
      </w:ins>
    </w:p>
    <w:p w:rsidR="001C3CEB" w:rsidRDefault="001C3CEB">
      <w:pPr>
        <w:pStyle w:val="TOC1"/>
        <w:tabs>
          <w:tab w:val="left" w:pos="1320"/>
          <w:tab w:val="right" w:leader="dot" w:pos="9062"/>
        </w:tabs>
        <w:rPr>
          <w:ins w:id="320" w:author="The Si Tran" w:date="2012-12-12T13:51:00Z"/>
          <w:rFonts w:asciiTheme="minorHAnsi" w:eastAsiaTheme="minorEastAsia" w:hAnsiTheme="minorHAnsi" w:cstheme="minorBidi"/>
          <w:noProof/>
          <w:sz w:val="22"/>
        </w:rPr>
      </w:pPr>
      <w:ins w:id="321"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5"</w:instrText>
        </w:r>
        <w:r w:rsidRPr="00300066">
          <w:rPr>
            <w:rStyle w:val="Hyperlink"/>
            <w:noProof/>
          </w:rPr>
          <w:instrText xml:space="preserve"> </w:instrText>
        </w:r>
      </w:ins>
      <w:ins w:id="322" w:author="The Si Tran" w:date="2012-12-12T13:52:00Z">
        <w:r w:rsidRPr="00300066">
          <w:rPr>
            <w:rStyle w:val="Hyperlink"/>
            <w:noProof/>
          </w:rPr>
        </w:r>
      </w:ins>
      <w:ins w:id="323" w:author="The Si Tran" w:date="2012-12-12T13:51:00Z">
        <w:r w:rsidRPr="00300066">
          <w:rPr>
            <w:rStyle w:val="Hyperlink"/>
            <w:noProof/>
          </w:rPr>
          <w:fldChar w:fldCharType="separate"/>
        </w:r>
        <w:r w:rsidRPr="00300066">
          <w:rPr>
            <w:rStyle w:val="Hyperlink"/>
            <w:noProof/>
          </w:rPr>
          <w:t>Chương 4</w:t>
        </w:r>
        <w:r>
          <w:rPr>
            <w:rFonts w:asciiTheme="minorHAnsi" w:eastAsiaTheme="minorEastAsia" w:hAnsiTheme="minorHAnsi" w:cstheme="minorBidi"/>
            <w:noProof/>
            <w:sz w:val="22"/>
          </w:rPr>
          <w:tab/>
        </w:r>
        <w:r w:rsidRPr="00300066">
          <w:rPr>
            <w:rStyle w:val="Hyperlink"/>
            <w:noProof/>
          </w:rPr>
          <w:t>Mô hình ANN</w:t>
        </w:r>
        <w:r>
          <w:rPr>
            <w:noProof/>
            <w:webHidden/>
          </w:rPr>
          <w:tab/>
        </w:r>
        <w:r>
          <w:rPr>
            <w:noProof/>
            <w:webHidden/>
          </w:rPr>
          <w:fldChar w:fldCharType="begin"/>
        </w:r>
        <w:r>
          <w:rPr>
            <w:noProof/>
            <w:webHidden/>
          </w:rPr>
          <w:instrText xml:space="preserve"> PAGEREF _Toc343084055 \h </w:instrText>
        </w:r>
      </w:ins>
      <w:ins w:id="324" w:author="The Si Tran" w:date="2012-12-12T13:52:00Z">
        <w:r>
          <w:rPr>
            <w:noProof/>
            <w:webHidden/>
          </w:rPr>
        </w:r>
      </w:ins>
      <w:r>
        <w:rPr>
          <w:noProof/>
          <w:webHidden/>
        </w:rPr>
        <w:fldChar w:fldCharType="separate"/>
      </w:r>
      <w:ins w:id="325" w:author="The Si Tran" w:date="2012-12-12T13:52:00Z">
        <w:r>
          <w:rPr>
            <w:noProof/>
            <w:webHidden/>
          </w:rPr>
          <w:t>36</w:t>
        </w:r>
      </w:ins>
      <w:ins w:id="326"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327" w:author="The Si Tran" w:date="2012-12-12T13:51:00Z"/>
          <w:rFonts w:asciiTheme="minorHAnsi" w:eastAsiaTheme="minorEastAsia" w:hAnsiTheme="minorHAnsi" w:cstheme="minorBidi"/>
          <w:noProof/>
          <w:sz w:val="22"/>
        </w:rPr>
      </w:pPr>
      <w:ins w:id="328"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6"</w:instrText>
        </w:r>
        <w:r w:rsidRPr="00300066">
          <w:rPr>
            <w:rStyle w:val="Hyperlink"/>
            <w:noProof/>
          </w:rPr>
          <w:instrText xml:space="preserve"> </w:instrText>
        </w:r>
      </w:ins>
      <w:ins w:id="329" w:author="The Si Tran" w:date="2012-12-12T13:52:00Z">
        <w:r w:rsidRPr="00300066">
          <w:rPr>
            <w:rStyle w:val="Hyperlink"/>
            <w:noProof/>
          </w:rPr>
        </w:r>
      </w:ins>
      <w:ins w:id="330" w:author="The Si Tran" w:date="2012-12-12T13:51:00Z">
        <w:r w:rsidRPr="00300066">
          <w:rPr>
            <w:rStyle w:val="Hyperlink"/>
            <w:noProof/>
          </w:rPr>
          <w:fldChar w:fldCharType="separate"/>
        </w:r>
        <w:r w:rsidRPr="00300066">
          <w:rPr>
            <w:rStyle w:val="Hyperlink"/>
            <w:noProof/>
          </w:rPr>
          <w:t>4.1.</w:t>
        </w:r>
        <w:r>
          <w:rPr>
            <w:rFonts w:asciiTheme="minorHAnsi" w:eastAsiaTheme="minorEastAsia" w:hAnsiTheme="minorHAnsi" w:cstheme="minorBidi"/>
            <w:noProof/>
            <w:sz w:val="22"/>
          </w:rPr>
          <w:tab/>
        </w:r>
        <w:r w:rsidRPr="00300066">
          <w:rPr>
            <w:rStyle w:val="Hyperlink"/>
            <w:noProof/>
          </w:rPr>
          <w:t>SƠ LƯỢC VỀ MẠNG NEURON NHÂN TẠO</w:t>
        </w:r>
        <w:r>
          <w:rPr>
            <w:noProof/>
            <w:webHidden/>
          </w:rPr>
          <w:tab/>
        </w:r>
        <w:r>
          <w:rPr>
            <w:noProof/>
            <w:webHidden/>
          </w:rPr>
          <w:fldChar w:fldCharType="begin"/>
        </w:r>
        <w:r>
          <w:rPr>
            <w:noProof/>
            <w:webHidden/>
          </w:rPr>
          <w:instrText xml:space="preserve"> PAGEREF _Toc343084056 \h </w:instrText>
        </w:r>
      </w:ins>
      <w:ins w:id="331" w:author="The Si Tran" w:date="2012-12-12T13:52:00Z">
        <w:r>
          <w:rPr>
            <w:noProof/>
            <w:webHidden/>
          </w:rPr>
        </w:r>
      </w:ins>
      <w:r>
        <w:rPr>
          <w:noProof/>
          <w:webHidden/>
        </w:rPr>
        <w:fldChar w:fldCharType="separate"/>
      </w:r>
      <w:ins w:id="332" w:author="The Si Tran" w:date="2012-12-12T13:52:00Z">
        <w:r>
          <w:rPr>
            <w:noProof/>
            <w:webHidden/>
          </w:rPr>
          <w:t>36</w:t>
        </w:r>
      </w:ins>
      <w:ins w:id="333"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334" w:author="The Si Tran" w:date="2012-12-12T13:51:00Z"/>
          <w:rFonts w:asciiTheme="minorHAnsi" w:eastAsiaTheme="minorEastAsia" w:hAnsiTheme="minorHAnsi" w:cstheme="minorBidi"/>
          <w:noProof/>
          <w:sz w:val="22"/>
        </w:rPr>
      </w:pPr>
      <w:ins w:id="335"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7"</w:instrText>
        </w:r>
        <w:r w:rsidRPr="00300066">
          <w:rPr>
            <w:rStyle w:val="Hyperlink"/>
            <w:noProof/>
          </w:rPr>
          <w:instrText xml:space="preserve"> </w:instrText>
        </w:r>
      </w:ins>
      <w:ins w:id="336" w:author="The Si Tran" w:date="2012-12-12T13:52:00Z">
        <w:r w:rsidRPr="00300066">
          <w:rPr>
            <w:rStyle w:val="Hyperlink"/>
            <w:noProof/>
          </w:rPr>
        </w:r>
      </w:ins>
      <w:ins w:id="337" w:author="The Si Tran" w:date="2012-12-12T13:51:00Z">
        <w:r w:rsidRPr="00300066">
          <w:rPr>
            <w:rStyle w:val="Hyperlink"/>
            <w:noProof/>
          </w:rPr>
          <w:fldChar w:fldCharType="separate"/>
        </w:r>
        <w:r w:rsidRPr="00300066">
          <w:rPr>
            <w:rStyle w:val="Hyperlink"/>
            <w:noProof/>
          </w:rPr>
          <w:t>4.2.</w:t>
        </w:r>
        <w:r>
          <w:rPr>
            <w:rFonts w:asciiTheme="minorHAnsi" w:eastAsiaTheme="minorEastAsia" w:hAnsiTheme="minorHAnsi" w:cstheme="minorBidi"/>
            <w:noProof/>
            <w:sz w:val="22"/>
          </w:rPr>
          <w:tab/>
        </w:r>
        <w:r w:rsidRPr="00300066">
          <w:rPr>
            <w:rStyle w:val="Hyperlink"/>
            <w:noProof/>
          </w:rPr>
          <w:t>CẤU TRÚC VỀ MẠNG NEURON NHÂN TẠO</w:t>
        </w:r>
        <w:r>
          <w:rPr>
            <w:noProof/>
            <w:webHidden/>
          </w:rPr>
          <w:tab/>
        </w:r>
        <w:r>
          <w:rPr>
            <w:noProof/>
            <w:webHidden/>
          </w:rPr>
          <w:fldChar w:fldCharType="begin"/>
        </w:r>
        <w:r>
          <w:rPr>
            <w:noProof/>
            <w:webHidden/>
          </w:rPr>
          <w:instrText xml:space="preserve"> PAGEREF _Toc343084057 \h </w:instrText>
        </w:r>
      </w:ins>
      <w:ins w:id="338" w:author="The Si Tran" w:date="2012-12-12T13:52:00Z">
        <w:r>
          <w:rPr>
            <w:noProof/>
            <w:webHidden/>
          </w:rPr>
        </w:r>
      </w:ins>
      <w:r>
        <w:rPr>
          <w:noProof/>
          <w:webHidden/>
        </w:rPr>
        <w:fldChar w:fldCharType="separate"/>
      </w:r>
      <w:ins w:id="339" w:author="The Si Tran" w:date="2012-12-12T13:52:00Z">
        <w:r>
          <w:rPr>
            <w:noProof/>
            <w:webHidden/>
          </w:rPr>
          <w:t>36</w:t>
        </w:r>
      </w:ins>
      <w:ins w:id="340"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341" w:author="The Si Tran" w:date="2012-12-12T13:51:00Z"/>
          <w:rFonts w:asciiTheme="minorHAnsi" w:eastAsiaTheme="minorEastAsia" w:hAnsiTheme="minorHAnsi" w:cstheme="minorBidi"/>
          <w:noProof/>
          <w:sz w:val="22"/>
        </w:rPr>
      </w:pPr>
      <w:ins w:id="342"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8"</w:instrText>
        </w:r>
        <w:r w:rsidRPr="00300066">
          <w:rPr>
            <w:rStyle w:val="Hyperlink"/>
            <w:noProof/>
          </w:rPr>
          <w:instrText xml:space="preserve"> </w:instrText>
        </w:r>
      </w:ins>
      <w:ins w:id="343" w:author="The Si Tran" w:date="2012-12-12T13:52:00Z">
        <w:r w:rsidRPr="00300066">
          <w:rPr>
            <w:rStyle w:val="Hyperlink"/>
            <w:noProof/>
          </w:rPr>
        </w:r>
      </w:ins>
      <w:ins w:id="344" w:author="The Si Tran" w:date="2012-12-12T13:51:00Z">
        <w:r w:rsidRPr="00300066">
          <w:rPr>
            <w:rStyle w:val="Hyperlink"/>
            <w:noProof/>
          </w:rPr>
          <w:fldChar w:fldCharType="separate"/>
        </w:r>
        <w:r w:rsidRPr="00300066">
          <w:rPr>
            <w:rStyle w:val="Hyperlink"/>
            <w:noProof/>
          </w:rPr>
          <w:t>4.3.</w:t>
        </w:r>
        <w:r>
          <w:rPr>
            <w:rFonts w:asciiTheme="minorHAnsi" w:eastAsiaTheme="minorEastAsia" w:hAnsiTheme="minorHAnsi" w:cstheme="minorBidi"/>
            <w:noProof/>
            <w:sz w:val="22"/>
          </w:rPr>
          <w:tab/>
        </w:r>
        <w:r w:rsidRPr="00300066">
          <w:rPr>
            <w:rStyle w:val="Hyperlink"/>
            <w:noProof/>
          </w:rPr>
          <w:t>NGUYÊN TẮC HOẠT ĐỘNG VÀ CÁC GIẢI THUẬT HUẤN LUYỆN CỦA MẠNG NEURON NHÂN TẠO</w:t>
        </w:r>
        <w:r>
          <w:rPr>
            <w:noProof/>
            <w:webHidden/>
          </w:rPr>
          <w:tab/>
        </w:r>
        <w:r>
          <w:rPr>
            <w:noProof/>
            <w:webHidden/>
          </w:rPr>
          <w:fldChar w:fldCharType="begin"/>
        </w:r>
        <w:r>
          <w:rPr>
            <w:noProof/>
            <w:webHidden/>
          </w:rPr>
          <w:instrText xml:space="preserve"> PAGEREF _Toc343084058 \h </w:instrText>
        </w:r>
      </w:ins>
      <w:ins w:id="345" w:author="The Si Tran" w:date="2012-12-12T13:52:00Z">
        <w:r>
          <w:rPr>
            <w:noProof/>
            <w:webHidden/>
          </w:rPr>
        </w:r>
      </w:ins>
      <w:r>
        <w:rPr>
          <w:noProof/>
          <w:webHidden/>
        </w:rPr>
        <w:fldChar w:fldCharType="separate"/>
      </w:r>
      <w:ins w:id="346" w:author="The Si Tran" w:date="2012-12-12T13:52:00Z">
        <w:r>
          <w:rPr>
            <w:noProof/>
            <w:webHidden/>
          </w:rPr>
          <w:t>40</w:t>
        </w:r>
      </w:ins>
      <w:ins w:id="347"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348" w:author="The Si Tran" w:date="2012-12-12T13:51:00Z"/>
          <w:rFonts w:asciiTheme="minorHAnsi" w:eastAsiaTheme="minorEastAsia" w:hAnsiTheme="minorHAnsi" w:cstheme="minorBidi"/>
          <w:noProof/>
          <w:sz w:val="22"/>
        </w:rPr>
      </w:pPr>
      <w:ins w:id="349"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59"</w:instrText>
        </w:r>
        <w:r w:rsidRPr="00300066">
          <w:rPr>
            <w:rStyle w:val="Hyperlink"/>
            <w:noProof/>
          </w:rPr>
          <w:instrText xml:space="preserve"> </w:instrText>
        </w:r>
      </w:ins>
      <w:ins w:id="350" w:author="The Si Tran" w:date="2012-12-12T13:52:00Z">
        <w:r w:rsidRPr="00300066">
          <w:rPr>
            <w:rStyle w:val="Hyperlink"/>
            <w:noProof/>
          </w:rPr>
        </w:r>
      </w:ins>
      <w:ins w:id="351" w:author="The Si Tran" w:date="2012-12-12T13:51:00Z">
        <w:r w:rsidRPr="00300066">
          <w:rPr>
            <w:rStyle w:val="Hyperlink"/>
            <w:noProof/>
          </w:rPr>
          <w:fldChar w:fldCharType="separate"/>
        </w:r>
        <w:r w:rsidRPr="00300066">
          <w:rPr>
            <w:rStyle w:val="Hyperlink"/>
            <w:noProof/>
          </w:rPr>
          <w:t>4.3.1.</w:t>
        </w:r>
        <w:r>
          <w:rPr>
            <w:rFonts w:asciiTheme="minorHAnsi" w:eastAsiaTheme="minorEastAsia" w:hAnsiTheme="minorHAnsi" w:cstheme="minorBidi"/>
            <w:noProof/>
            <w:sz w:val="22"/>
          </w:rPr>
          <w:tab/>
        </w:r>
        <w:r w:rsidRPr="00300066">
          <w:rPr>
            <w:rStyle w:val="Hyperlink"/>
            <w:noProof/>
          </w:rPr>
          <w:t>Perceptron</w:t>
        </w:r>
        <w:r>
          <w:rPr>
            <w:noProof/>
            <w:webHidden/>
          </w:rPr>
          <w:tab/>
        </w:r>
        <w:r>
          <w:rPr>
            <w:noProof/>
            <w:webHidden/>
          </w:rPr>
          <w:fldChar w:fldCharType="begin"/>
        </w:r>
        <w:r>
          <w:rPr>
            <w:noProof/>
            <w:webHidden/>
          </w:rPr>
          <w:instrText xml:space="preserve"> PAGEREF _Toc343084059 \h </w:instrText>
        </w:r>
      </w:ins>
      <w:ins w:id="352" w:author="The Si Tran" w:date="2012-12-12T13:52:00Z">
        <w:r>
          <w:rPr>
            <w:noProof/>
            <w:webHidden/>
          </w:rPr>
        </w:r>
      </w:ins>
      <w:r>
        <w:rPr>
          <w:noProof/>
          <w:webHidden/>
        </w:rPr>
        <w:fldChar w:fldCharType="separate"/>
      </w:r>
      <w:ins w:id="353" w:author="The Si Tran" w:date="2012-12-12T13:52:00Z">
        <w:r>
          <w:rPr>
            <w:noProof/>
            <w:webHidden/>
          </w:rPr>
          <w:t>40</w:t>
        </w:r>
      </w:ins>
      <w:ins w:id="354"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355" w:author="The Si Tran" w:date="2012-12-12T13:51:00Z"/>
          <w:rFonts w:asciiTheme="minorHAnsi" w:eastAsiaTheme="minorEastAsia" w:hAnsiTheme="minorHAnsi" w:cstheme="minorBidi"/>
          <w:noProof/>
          <w:sz w:val="22"/>
        </w:rPr>
      </w:pPr>
      <w:ins w:id="356"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0"</w:instrText>
        </w:r>
        <w:r w:rsidRPr="00300066">
          <w:rPr>
            <w:rStyle w:val="Hyperlink"/>
            <w:noProof/>
          </w:rPr>
          <w:instrText xml:space="preserve"> </w:instrText>
        </w:r>
      </w:ins>
      <w:ins w:id="357" w:author="The Si Tran" w:date="2012-12-12T13:52:00Z">
        <w:r w:rsidRPr="00300066">
          <w:rPr>
            <w:rStyle w:val="Hyperlink"/>
            <w:noProof/>
          </w:rPr>
        </w:r>
      </w:ins>
      <w:ins w:id="358" w:author="The Si Tran" w:date="2012-12-12T13:51:00Z">
        <w:r w:rsidRPr="00300066">
          <w:rPr>
            <w:rStyle w:val="Hyperlink"/>
            <w:noProof/>
          </w:rPr>
          <w:fldChar w:fldCharType="separate"/>
        </w:r>
        <w:r w:rsidRPr="00300066">
          <w:rPr>
            <w:rStyle w:val="Hyperlink"/>
            <w:noProof/>
          </w:rPr>
          <w:t>4.3.2.</w:t>
        </w:r>
        <w:r>
          <w:rPr>
            <w:rFonts w:asciiTheme="minorHAnsi" w:eastAsiaTheme="minorEastAsia" w:hAnsiTheme="minorHAnsi" w:cstheme="minorBidi"/>
            <w:noProof/>
            <w:sz w:val="22"/>
          </w:rPr>
          <w:tab/>
        </w:r>
        <w:r w:rsidRPr="00300066">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084060 \h </w:instrText>
        </w:r>
      </w:ins>
      <w:ins w:id="359" w:author="The Si Tran" w:date="2012-12-12T13:52:00Z">
        <w:r>
          <w:rPr>
            <w:noProof/>
            <w:webHidden/>
          </w:rPr>
        </w:r>
      </w:ins>
      <w:r>
        <w:rPr>
          <w:noProof/>
          <w:webHidden/>
        </w:rPr>
        <w:fldChar w:fldCharType="separate"/>
      </w:r>
      <w:ins w:id="360" w:author="The Si Tran" w:date="2012-12-12T13:52:00Z">
        <w:r>
          <w:rPr>
            <w:noProof/>
            <w:webHidden/>
          </w:rPr>
          <w:t>46</w:t>
        </w:r>
      </w:ins>
      <w:ins w:id="361"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362" w:author="The Si Tran" w:date="2012-12-12T13:51:00Z"/>
          <w:rFonts w:asciiTheme="minorHAnsi" w:eastAsiaTheme="minorEastAsia" w:hAnsiTheme="minorHAnsi" w:cstheme="minorBidi"/>
          <w:noProof/>
          <w:sz w:val="22"/>
        </w:rPr>
      </w:pPr>
      <w:ins w:id="363"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1"</w:instrText>
        </w:r>
        <w:r w:rsidRPr="00300066">
          <w:rPr>
            <w:rStyle w:val="Hyperlink"/>
            <w:noProof/>
          </w:rPr>
          <w:instrText xml:space="preserve"> </w:instrText>
        </w:r>
      </w:ins>
      <w:ins w:id="364" w:author="The Si Tran" w:date="2012-12-12T13:52:00Z">
        <w:r w:rsidRPr="00300066">
          <w:rPr>
            <w:rStyle w:val="Hyperlink"/>
            <w:noProof/>
          </w:rPr>
        </w:r>
      </w:ins>
      <w:ins w:id="365" w:author="The Si Tran" w:date="2012-12-12T13:51:00Z">
        <w:r w:rsidRPr="00300066">
          <w:rPr>
            <w:rStyle w:val="Hyperlink"/>
            <w:noProof/>
          </w:rPr>
          <w:fldChar w:fldCharType="separate"/>
        </w:r>
        <w:r w:rsidRPr="00300066">
          <w:rPr>
            <w:rStyle w:val="Hyperlink"/>
            <w:noProof/>
          </w:rPr>
          <w:t>4.3.3.</w:t>
        </w:r>
        <w:r>
          <w:rPr>
            <w:rFonts w:asciiTheme="minorHAnsi" w:eastAsiaTheme="minorEastAsia" w:hAnsiTheme="minorHAnsi" w:cstheme="minorBidi"/>
            <w:noProof/>
            <w:sz w:val="22"/>
          </w:rPr>
          <w:tab/>
        </w:r>
        <w:r w:rsidRPr="00300066">
          <w:rPr>
            <w:rStyle w:val="Hyperlink"/>
            <w:noProof/>
          </w:rPr>
          <w:t>Giải thuật RPROP</w:t>
        </w:r>
        <w:r>
          <w:rPr>
            <w:noProof/>
            <w:webHidden/>
          </w:rPr>
          <w:tab/>
        </w:r>
        <w:r>
          <w:rPr>
            <w:noProof/>
            <w:webHidden/>
          </w:rPr>
          <w:fldChar w:fldCharType="begin"/>
        </w:r>
        <w:r>
          <w:rPr>
            <w:noProof/>
            <w:webHidden/>
          </w:rPr>
          <w:instrText xml:space="preserve"> PAGEREF _Toc343084061 \h </w:instrText>
        </w:r>
      </w:ins>
      <w:ins w:id="366" w:author="The Si Tran" w:date="2012-12-12T13:52:00Z">
        <w:r>
          <w:rPr>
            <w:noProof/>
            <w:webHidden/>
          </w:rPr>
        </w:r>
      </w:ins>
      <w:r>
        <w:rPr>
          <w:noProof/>
          <w:webHidden/>
        </w:rPr>
        <w:fldChar w:fldCharType="separate"/>
      </w:r>
      <w:ins w:id="367" w:author="The Si Tran" w:date="2012-12-12T13:52:00Z">
        <w:r>
          <w:rPr>
            <w:noProof/>
            <w:webHidden/>
          </w:rPr>
          <w:t>51</w:t>
        </w:r>
      </w:ins>
      <w:ins w:id="368"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369" w:author="The Si Tran" w:date="2012-12-12T13:51:00Z"/>
          <w:rFonts w:asciiTheme="minorHAnsi" w:eastAsiaTheme="minorEastAsia" w:hAnsiTheme="minorHAnsi" w:cstheme="minorBidi"/>
          <w:noProof/>
          <w:sz w:val="22"/>
        </w:rPr>
      </w:pPr>
      <w:ins w:id="370"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2"</w:instrText>
        </w:r>
        <w:r w:rsidRPr="00300066">
          <w:rPr>
            <w:rStyle w:val="Hyperlink"/>
            <w:noProof/>
          </w:rPr>
          <w:instrText xml:space="preserve"> </w:instrText>
        </w:r>
      </w:ins>
      <w:ins w:id="371" w:author="The Si Tran" w:date="2012-12-12T13:52:00Z">
        <w:r w:rsidRPr="00300066">
          <w:rPr>
            <w:rStyle w:val="Hyperlink"/>
            <w:noProof/>
          </w:rPr>
        </w:r>
      </w:ins>
      <w:ins w:id="372" w:author="The Si Tran" w:date="2012-12-12T13:51:00Z">
        <w:r w:rsidRPr="00300066">
          <w:rPr>
            <w:rStyle w:val="Hyperlink"/>
            <w:noProof/>
          </w:rPr>
          <w:fldChar w:fldCharType="separate"/>
        </w:r>
        <w:r w:rsidRPr="00300066">
          <w:rPr>
            <w:rStyle w:val="Hyperlink"/>
            <w:noProof/>
          </w:rPr>
          <w:t>4.3.4.</w:t>
        </w:r>
        <w:r>
          <w:rPr>
            <w:rFonts w:asciiTheme="minorHAnsi" w:eastAsiaTheme="minorEastAsia" w:hAnsiTheme="minorHAnsi" w:cstheme="minorBidi"/>
            <w:noProof/>
            <w:sz w:val="22"/>
          </w:rPr>
          <w:tab/>
        </w:r>
        <w:r w:rsidRPr="00300066">
          <w:rPr>
            <w:rStyle w:val="Hyperlink"/>
            <w:noProof/>
          </w:rPr>
          <w:t>Hiện tượng quá khớp</w:t>
        </w:r>
        <w:r>
          <w:rPr>
            <w:noProof/>
            <w:webHidden/>
          </w:rPr>
          <w:tab/>
        </w:r>
        <w:r>
          <w:rPr>
            <w:noProof/>
            <w:webHidden/>
          </w:rPr>
          <w:fldChar w:fldCharType="begin"/>
        </w:r>
        <w:r>
          <w:rPr>
            <w:noProof/>
            <w:webHidden/>
          </w:rPr>
          <w:instrText xml:space="preserve"> PAGEREF _Toc343084062 \h </w:instrText>
        </w:r>
      </w:ins>
      <w:ins w:id="373" w:author="The Si Tran" w:date="2012-12-12T13:52:00Z">
        <w:r>
          <w:rPr>
            <w:noProof/>
            <w:webHidden/>
          </w:rPr>
        </w:r>
      </w:ins>
      <w:r>
        <w:rPr>
          <w:noProof/>
          <w:webHidden/>
        </w:rPr>
        <w:fldChar w:fldCharType="separate"/>
      </w:r>
      <w:ins w:id="374" w:author="The Si Tran" w:date="2012-12-12T13:52:00Z">
        <w:r>
          <w:rPr>
            <w:noProof/>
            <w:webHidden/>
          </w:rPr>
          <w:t>55</w:t>
        </w:r>
      </w:ins>
      <w:ins w:id="375"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376" w:author="The Si Tran" w:date="2012-12-12T13:51:00Z"/>
          <w:rFonts w:asciiTheme="minorHAnsi" w:eastAsiaTheme="minorEastAsia" w:hAnsiTheme="minorHAnsi" w:cstheme="minorBidi"/>
          <w:noProof/>
          <w:sz w:val="22"/>
        </w:rPr>
      </w:pPr>
      <w:ins w:id="377"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3"</w:instrText>
        </w:r>
        <w:r w:rsidRPr="00300066">
          <w:rPr>
            <w:rStyle w:val="Hyperlink"/>
            <w:noProof/>
          </w:rPr>
          <w:instrText xml:space="preserve"> </w:instrText>
        </w:r>
      </w:ins>
      <w:ins w:id="378" w:author="The Si Tran" w:date="2012-12-12T13:52:00Z">
        <w:r w:rsidRPr="00300066">
          <w:rPr>
            <w:rStyle w:val="Hyperlink"/>
            <w:noProof/>
          </w:rPr>
        </w:r>
      </w:ins>
      <w:ins w:id="379" w:author="The Si Tran" w:date="2012-12-12T13:51:00Z">
        <w:r w:rsidRPr="00300066">
          <w:rPr>
            <w:rStyle w:val="Hyperlink"/>
            <w:noProof/>
          </w:rPr>
          <w:fldChar w:fldCharType="separate"/>
        </w:r>
        <w:r w:rsidRPr="00300066">
          <w:rPr>
            <w:rStyle w:val="Hyperlink"/>
            <w:noProof/>
          </w:rPr>
          <w:t>4.4.</w:t>
        </w:r>
        <w:r>
          <w:rPr>
            <w:rFonts w:asciiTheme="minorHAnsi" w:eastAsiaTheme="minorEastAsia" w:hAnsiTheme="minorHAnsi" w:cstheme="minorBidi"/>
            <w:noProof/>
            <w:sz w:val="22"/>
          </w:rPr>
          <w:tab/>
        </w:r>
        <w:r w:rsidRPr="00300066">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084063 \h </w:instrText>
        </w:r>
      </w:ins>
      <w:ins w:id="380" w:author="The Si Tran" w:date="2012-12-12T13:52:00Z">
        <w:r>
          <w:rPr>
            <w:noProof/>
            <w:webHidden/>
          </w:rPr>
        </w:r>
      </w:ins>
      <w:r>
        <w:rPr>
          <w:noProof/>
          <w:webHidden/>
        </w:rPr>
        <w:fldChar w:fldCharType="separate"/>
      </w:r>
      <w:ins w:id="381" w:author="The Si Tran" w:date="2012-12-12T13:52:00Z">
        <w:r>
          <w:rPr>
            <w:noProof/>
            <w:webHidden/>
          </w:rPr>
          <w:t>56</w:t>
        </w:r>
      </w:ins>
      <w:ins w:id="382"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383" w:author="The Si Tran" w:date="2012-12-12T13:51:00Z"/>
          <w:rFonts w:asciiTheme="minorHAnsi" w:eastAsiaTheme="minorEastAsia" w:hAnsiTheme="minorHAnsi" w:cstheme="minorBidi"/>
          <w:noProof/>
          <w:sz w:val="22"/>
        </w:rPr>
      </w:pPr>
      <w:ins w:id="384"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4"</w:instrText>
        </w:r>
        <w:r w:rsidRPr="00300066">
          <w:rPr>
            <w:rStyle w:val="Hyperlink"/>
            <w:noProof/>
          </w:rPr>
          <w:instrText xml:space="preserve"> </w:instrText>
        </w:r>
      </w:ins>
      <w:ins w:id="385" w:author="The Si Tran" w:date="2012-12-12T13:52:00Z">
        <w:r w:rsidRPr="00300066">
          <w:rPr>
            <w:rStyle w:val="Hyperlink"/>
            <w:noProof/>
          </w:rPr>
        </w:r>
      </w:ins>
      <w:ins w:id="386" w:author="The Si Tran" w:date="2012-12-12T13:51:00Z">
        <w:r w:rsidRPr="00300066">
          <w:rPr>
            <w:rStyle w:val="Hyperlink"/>
            <w:noProof/>
          </w:rPr>
          <w:fldChar w:fldCharType="separate"/>
        </w:r>
        <w:r w:rsidRPr="00300066">
          <w:rPr>
            <w:rStyle w:val="Hyperlink"/>
            <w:noProof/>
          </w:rPr>
          <w:t>4.5.</w:t>
        </w:r>
        <w:r>
          <w:rPr>
            <w:rFonts w:asciiTheme="minorHAnsi" w:eastAsiaTheme="minorEastAsia" w:hAnsiTheme="minorHAnsi" w:cstheme="minorBidi"/>
            <w:noProof/>
            <w:sz w:val="22"/>
          </w:rPr>
          <w:tab/>
        </w:r>
        <w:r w:rsidRPr="00300066">
          <w:rPr>
            <w:rStyle w:val="Hyperlink"/>
            <w:noProof/>
          </w:rPr>
          <w:t>Các bước xây dựng một mô hình mạng neuron để dự báo dữ liệu chuỗi thời gian</w:t>
        </w:r>
        <w:r>
          <w:rPr>
            <w:noProof/>
            <w:webHidden/>
          </w:rPr>
          <w:tab/>
        </w:r>
        <w:r>
          <w:rPr>
            <w:noProof/>
            <w:webHidden/>
          </w:rPr>
          <w:fldChar w:fldCharType="begin"/>
        </w:r>
        <w:r>
          <w:rPr>
            <w:noProof/>
            <w:webHidden/>
          </w:rPr>
          <w:instrText xml:space="preserve"> PAGEREF _Toc343084064 \h </w:instrText>
        </w:r>
      </w:ins>
      <w:ins w:id="387" w:author="The Si Tran" w:date="2012-12-12T13:52:00Z">
        <w:r>
          <w:rPr>
            <w:noProof/>
            <w:webHidden/>
          </w:rPr>
        </w:r>
      </w:ins>
      <w:r>
        <w:rPr>
          <w:noProof/>
          <w:webHidden/>
        </w:rPr>
        <w:fldChar w:fldCharType="separate"/>
      </w:r>
      <w:ins w:id="388" w:author="The Si Tran" w:date="2012-12-12T13:52:00Z">
        <w:r>
          <w:rPr>
            <w:noProof/>
            <w:webHidden/>
          </w:rPr>
          <w:t>57</w:t>
        </w:r>
      </w:ins>
      <w:ins w:id="389"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390" w:author="The Si Tran" w:date="2012-12-12T13:51:00Z"/>
          <w:rFonts w:asciiTheme="minorHAnsi" w:eastAsiaTheme="minorEastAsia" w:hAnsiTheme="minorHAnsi" w:cstheme="minorBidi"/>
          <w:noProof/>
          <w:sz w:val="22"/>
        </w:rPr>
      </w:pPr>
      <w:ins w:id="391"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5"</w:instrText>
        </w:r>
        <w:r w:rsidRPr="00300066">
          <w:rPr>
            <w:rStyle w:val="Hyperlink"/>
            <w:noProof/>
          </w:rPr>
          <w:instrText xml:space="preserve"> </w:instrText>
        </w:r>
      </w:ins>
      <w:ins w:id="392" w:author="The Si Tran" w:date="2012-12-12T13:52:00Z">
        <w:r w:rsidRPr="00300066">
          <w:rPr>
            <w:rStyle w:val="Hyperlink"/>
            <w:noProof/>
          </w:rPr>
        </w:r>
      </w:ins>
      <w:ins w:id="393" w:author="The Si Tran" w:date="2012-12-12T13:51:00Z">
        <w:r w:rsidRPr="00300066">
          <w:rPr>
            <w:rStyle w:val="Hyperlink"/>
            <w:noProof/>
          </w:rPr>
          <w:fldChar w:fldCharType="separate"/>
        </w:r>
        <w:r w:rsidRPr="00300066">
          <w:rPr>
            <w:rStyle w:val="Hyperlink"/>
            <w:noProof/>
          </w:rPr>
          <w:t>4.5.1.</w:t>
        </w:r>
        <w:r>
          <w:rPr>
            <w:rFonts w:asciiTheme="minorHAnsi" w:eastAsiaTheme="minorEastAsia" w:hAnsiTheme="minorHAnsi" w:cstheme="minorBidi"/>
            <w:noProof/>
            <w:sz w:val="22"/>
          </w:rPr>
          <w:tab/>
        </w:r>
        <w:r w:rsidRPr="00300066">
          <w:rPr>
            <w:rStyle w:val="Hyperlink"/>
            <w:noProof/>
          </w:rPr>
          <w:t>Lựa chọn các biến</w:t>
        </w:r>
        <w:r>
          <w:rPr>
            <w:noProof/>
            <w:webHidden/>
          </w:rPr>
          <w:tab/>
        </w:r>
        <w:r>
          <w:rPr>
            <w:noProof/>
            <w:webHidden/>
          </w:rPr>
          <w:fldChar w:fldCharType="begin"/>
        </w:r>
        <w:r>
          <w:rPr>
            <w:noProof/>
            <w:webHidden/>
          </w:rPr>
          <w:instrText xml:space="preserve"> PAGEREF _Toc343084065 \h </w:instrText>
        </w:r>
      </w:ins>
      <w:ins w:id="394" w:author="The Si Tran" w:date="2012-12-12T13:52:00Z">
        <w:r>
          <w:rPr>
            <w:noProof/>
            <w:webHidden/>
          </w:rPr>
        </w:r>
      </w:ins>
      <w:r>
        <w:rPr>
          <w:noProof/>
          <w:webHidden/>
        </w:rPr>
        <w:fldChar w:fldCharType="separate"/>
      </w:r>
      <w:ins w:id="395" w:author="The Si Tran" w:date="2012-12-12T13:52:00Z">
        <w:r>
          <w:rPr>
            <w:noProof/>
            <w:webHidden/>
          </w:rPr>
          <w:t>57</w:t>
        </w:r>
      </w:ins>
      <w:ins w:id="396"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397" w:author="The Si Tran" w:date="2012-12-12T13:51:00Z"/>
          <w:rFonts w:asciiTheme="minorHAnsi" w:eastAsiaTheme="minorEastAsia" w:hAnsiTheme="minorHAnsi" w:cstheme="minorBidi"/>
          <w:noProof/>
          <w:sz w:val="22"/>
        </w:rPr>
      </w:pPr>
      <w:ins w:id="398"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6"</w:instrText>
        </w:r>
        <w:r w:rsidRPr="00300066">
          <w:rPr>
            <w:rStyle w:val="Hyperlink"/>
            <w:noProof/>
          </w:rPr>
          <w:instrText xml:space="preserve"> </w:instrText>
        </w:r>
      </w:ins>
      <w:ins w:id="399" w:author="The Si Tran" w:date="2012-12-12T13:52:00Z">
        <w:r w:rsidRPr="00300066">
          <w:rPr>
            <w:rStyle w:val="Hyperlink"/>
            <w:noProof/>
          </w:rPr>
        </w:r>
      </w:ins>
      <w:ins w:id="400" w:author="The Si Tran" w:date="2012-12-12T13:51:00Z">
        <w:r w:rsidRPr="00300066">
          <w:rPr>
            <w:rStyle w:val="Hyperlink"/>
            <w:noProof/>
          </w:rPr>
          <w:fldChar w:fldCharType="separate"/>
        </w:r>
        <w:r w:rsidRPr="00300066">
          <w:rPr>
            <w:rStyle w:val="Hyperlink"/>
            <w:noProof/>
          </w:rPr>
          <w:t>4.5.2.</w:t>
        </w:r>
        <w:r>
          <w:rPr>
            <w:rFonts w:asciiTheme="minorHAnsi" w:eastAsiaTheme="minorEastAsia" w:hAnsiTheme="minorHAnsi" w:cstheme="minorBidi"/>
            <w:noProof/>
            <w:sz w:val="22"/>
          </w:rPr>
          <w:tab/>
        </w:r>
        <w:r w:rsidRPr="00300066">
          <w:rPr>
            <w:rStyle w:val="Hyperlink"/>
            <w:noProof/>
            <w:lang w:val="fr-FR"/>
          </w:rPr>
          <w:t>Thu thập dữ liệu</w:t>
        </w:r>
        <w:r>
          <w:rPr>
            <w:noProof/>
            <w:webHidden/>
          </w:rPr>
          <w:tab/>
        </w:r>
        <w:r>
          <w:rPr>
            <w:noProof/>
            <w:webHidden/>
          </w:rPr>
          <w:fldChar w:fldCharType="begin"/>
        </w:r>
        <w:r>
          <w:rPr>
            <w:noProof/>
            <w:webHidden/>
          </w:rPr>
          <w:instrText xml:space="preserve"> PAGEREF _Toc343084066 \h </w:instrText>
        </w:r>
      </w:ins>
      <w:ins w:id="401" w:author="The Si Tran" w:date="2012-12-12T13:52:00Z">
        <w:r>
          <w:rPr>
            <w:noProof/>
            <w:webHidden/>
          </w:rPr>
        </w:r>
      </w:ins>
      <w:r>
        <w:rPr>
          <w:noProof/>
          <w:webHidden/>
        </w:rPr>
        <w:fldChar w:fldCharType="separate"/>
      </w:r>
      <w:ins w:id="402" w:author="The Si Tran" w:date="2012-12-12T13:52:00Z">
        <w:r>
          <w:rPr>
            <w:noProof/>
            <w:webHidden/>
          </w:rPr>
          <w:t>58</w:t>
        </w:r>
      </w:ins>
      <w:ins w:id="403"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404" w:author="The Si Tran" w:date="2012-12-12T13:51:00Z"/>
          <w:rFonts w:asciiTheme="minorHAnsi" w:eastAsiaTheme="minorEastAsia" w:hAnsiTheme="minorHAnsi" w:cstheme="minorBidi"/>
          <w:noProof/>
          <w:sz w:val="22"/>
        </w:rPr>
      </w:pPr>
      <w:ins w:id="405"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7"</w:instrText>
        </w:r>
        <w:r w:rsidRPr="00300066">
          <w:rPr>
            <w:rStyle w:val="Hyperlink"/>
            <w:noProof/>
          </w:rPr>
          <w:instrText xml:space="preserve"> </w:instrText>
        </w:r>
      </w:ins>
      <w:ins w:id="406" w:author="The Si Tran" w:date="2012-12-12T13:52:00Z">
        <w:r w:rsidRPr="00300066">
          <w:rPr>
            <w:rStyle w:val="Hyperlink"/>
            <w:noProof/>
          </w:rPr>
        </w:r>
      </w:ins>
      <w:ins w:id="407" w:author="The Si Tran" w:date="2012-12-12T13:51:00Z">
        <w:r w:rsidRPr="00300066">
          <w:rPr>
            <w:rStyle w:val="Hyperlink"/>
            <w:noProof/>
          </w:rPr>
          <w:fldChar w:fldCharType="separate"/>
        </w:r>
        <w:r w:rsidRPr="00300066">
          <w:rPr>
            <w:rStyle w:val="Hyperlink"/>
            <w:noProof/>
          </w:rPr>
          <w:t>4.5.3.</w:t>
        </w:r>
        <w:r>
          <w:rPr>
            <w:rFonts w:asciiTheme="minorHAnsi" w:eastAsiaTheme="minorEastAsia" w:hAnsiTheme="minorHAnsi" w:cstheme="minorBidi"/>
            <w:noProof/>
            <w:sz w:val="22"/>
          </w:rPr>
          <w:tab/>
        </w:r>
        <w:r w:rsidRPr="00300066">
          <w:rPr>
            <w:rStyle w:val="Hyperlink"/>
            <w:noProof/>
          </w:rPr>
          <w:t>Tiền xử lý dữ liệu</w:t>
        </w:r>
        <w:r>
          <w:rPr>
            <w:noProof/>
            <w:webHidden/>
          </w:rPr>
          <w:tab/>
        </w:r>
        <w:r>
          <w:rPr>
            <w:noProof/>
            <w:webHidden/>
          </w:rPr>
          <w:fldChar w:fldCharType="begin"/>
        </w:r>
        <w:r>
          <w:rPr>
            <w:noProof/>
            <w:webHidden/>
          </w:rPr>
          <w:instrText xml:space="preserve"> PAGEREF _Toc343084067 \h </w:instrText>
        </w:r>
      </w:ins>
      <w:ins w:id="408" w:author="The Si Tran" w:date="2012-12-12T13:52:00Z">
        <w:r>
          <w:rPr>
            <w:noProof/>
            <w:webHidden/>
          </w:rPr>
        </w:r>
      </w:ins>
      <w:r>
        <w:rPr>
          <w:noProof/>
          <w:webHidden/>
        </w:rPr>
        <w:fldChar w:fldCharType="separate"/>
      </w:r>
      <w:ins w:id="409" w:author="The Si Tran" w:date="2012-12-12T13:52:00Z">
        <w:r>
          <w:rPr>
            <w:noProof/>
            <w:webHidden/>
          </w:rPr>
          <w:t>59</w:t>
        </w:r>
      </w:ins>
      <w:ins w:id="410"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411" w:author="The Si Tran" w:date="2012-12-12T13:51:00Z"/>
          <w:rFonts w:asciiTheme="minorHAnsi" w:eastAsiaTheme="minorEastAsia" w:hAnsiTheme="minorHAnsi" w:cstheme="minorBidi"/>
          <w:noProof/>
          <w:sz w:val="22"/>
        </w:rPr>
      </w:pPr>
      <w:ins w:id="412"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8"</w:instrText>
        </w:r>
        <w:r w:rsidRPr="00300066">
          <w:rPr>
            <w:rStyle w:val="Hyperlink"/>
            <w:noProof/>
          </w:rPr>
          <w:instrText xml:space="preserve"> </w:instrText>
        </w:r>
      </w:ins>
      <w:ins w:id="413" w:author="The Si Tran" w:date="2012-12-12T13:52:00Z">
        <w:r w:rsidRPr="00300066">
          <w:rPr>
            <w:rStyle w:val="Hyperlink"/>
            <w:noProof/>
          </w:rPr>
        </w:r>
      </w:ins>
      <w:ins w:id="414" w:author="The Si Tran" w:date="2012-12-12T13:51:00Z">
        <w:r w:rsidRPr="00300066">
          <w:rPr>
            <w:rStyle w:val="Hyperlink"/>
            <w:noProof/>
          </w:rPr>
          <w:fldChar w:fldCharType="separate"/>
        </w:r>
        <w:r w:rsidRPr="00300066">
          <w:rPr>
            <w:rStyle w:val="Hyperlink"/>
            <w:noProof/>
          </w:rPr>
          <w:t>4.5.4.</w:t>
        </w:r>
        <w:r>
          <w:rPr>
            <w:rFonts w:asciiTheme="minorHAnsi" w:eastAsiaTheme="minorEastAsia" w:hAnsiTheme="minorHAnsi" w:cstheme="minorBidi"/>
            <w:noProof/>
            <w:sz w:val="22"/>
          </w:rPr>
          <w:tab/>
        </w:r>
        <w:r w:rsidRPr="00300066">
          <w:rPr>
            <w:rStyle w:val="Hyperlink"/>
            <w:noProof/>
          </w:rPr>
          <w:t>Phân chia tập dữ liệu</w:t>
        </w:r>
        <w:r>
          <w:rPr>
            <w:noProof/>
            <w:webHidden/>
          </w:rPr>
          <w:tab/>
        </w:r>
        <w:r>
          <w:rPr>
            <w:noProof/>
            <w:webHidden/>
          </w:rPr>
          <w:fldChar w:fldCharType="begin"/>
        </w:r>
        <w:r>
          <w:rPr>
            <w:noProof/>
            <w:webHidden/>
          </w:rPr>
          <w:instrText xml:space="preserve"> PAGEREF _Toc343084068 \h </w:instrText>
        </w:r>
      </w:ins>
      <w:ins w:id="415" w:author="The Si Tran" w:date="2012-12-12T13:52:00Z">
        <w:r>
          <w:rPr>
            <w:noProof/>
            <w:webHidden/>
          </w:rPr>
        </w:r>
      </w:ins>
      <w:r>
        <w:rPr>
          <w:noProof/>
          <w:webHidden/>
        </w:rPr>
        <w:fldChar w:fldCharType="separate"/>
      </w:r>
      <w:ins w:id="416" w:author="The Si Tran" w:date="2012-12-12T13:52:00Z">
        <w:r>
          <w:rPr>
            <w:noProof/>
            <w:webHidden/>
          </w:rPr>
          <w:t>59</w:t>
        </w:r>
      </w:ins>
      <w:ins w:id="417"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418" w:author="The Si Tran" w:date="2012-12-12T13:51:00Z"/>
          <w:rFonts w:asciiTheme="minorHAnsi" w:eastAsiaTheme="minorEastAsia" w:hAnsiTheme="minorHAnsi" w:cstheme="minorBidi"/>
          <w:noProof/>
          <w:sz w:val="22"/>
        </w:rPr>
      </w:pPr>
      <w:ins w:id="419"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69"</w:instrText>
        </w:r>
        <w:r w:rsidRPr="00300066">
          <w:rPr>
            <w:rStyle w:val="Hyperlink"/>
            <w:noProof/>
          </w:rPr>
          <w:instrText xml:space="preserve"> </w:instrText>
        </w:r>
      </w:ins>
      <w:ins w:id="420" w:author="The Si Tran" w:date="2012-12-12T13:52:00Z">
        <w:r w:rsidRPr="00300066">
          <w:rPr>
            <w:rStyle w:val="Hyperlink"/>
            <w:noProof/>
          </w:rPr>
        </w:r>
      </w:ins>
      <w:ins w:id="421" w:author="The Si Tran" w:date="2012-12-12T13:51:00Z">
        <w:r w:rsidRPr="00300066">
          <w:rPr>
            <w:rStyle w:val="Hyperlink"/>
            <w:noProof/>
          </w:rPr>
          <w:fldChar w:fldCharType="separate"/>
        </w:r>
        <w:r w:rsidRPr="00300066">
          <w:rPr>
            <w:rStyle w:val="Hyperlink"/>
            <w:noProof/>
          </w:rPr>
          <w:t>4.5.5.</w:t>
        </w:r>
        <w:r>
          <w:rPr>
            <w:rFonts w:asciiTheme="minorHAnsi" w:eastAsiaTheme="minorEastAsia" w:hAnsiTheme="minorHAnsi" w:cstheme="minorBidi"/>
            <w:noProof/>
            <w:sz w:val="22"/>
          </w:rPr>
          <w:tab/>
        </w:r>
        <w:r w:rsidRPr="00300066">
          <w:rPr>
            <w:rStyle w:val="Hyperlink"/>
            <w:noProof/>
          </w:rPr>
          <w:t>Xây dựng cấu trúc mạng</w:t>
        </w:r>
        <w:r>
          <w:rPr>
            <w:noProof/>
            <w:webHidden/>
          </w:rPr>
          <w:tab/>
        </w:r>
        <w:r>
          <w:rPr>
            <w:noProof/>
            <w:webHidden/>
          </w:rPr>
          <w:fldChar w:fldCharType="begin"/>
        </w:r>
        <w:r>
          <w:rPr>
            <w:noProof/>
            <w:webHidden/>
          </w:rPr>
          <w:instrText xml:space="preserve"> PAGEREF _Toc343084069 \h </w:instrText>
        </w:r>
      </w:ins>
      <w:ins w:id="422" w:author="The Si Tran" w:date="2012-12-12T13:52:00Z">
        <w:r>
          <w:rPr>
            <w:noProof/>
            <w:webHidden/>
          </w:rPr>
        </w:r>
      </w:ins>
      <w:r>
        <w:rPr>
          <w:noProof/>
          <w:webHidden/>
        </w:rPr>
        <w:fldChar w:fldCharType="separate"/>
      </w:r>
      <w:ins w:id="423" w:author="The Si Tran" w:date="2012-12-12T13:52:00Z">
        <w:r>
          <w:rPr>
            <w:noProof/>
            <w:webHidden/>
          </w:rPr>
          <w:t>60</w:t>
        </w:r>
      </w:ins>
      <w:ins w:id="424"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425" w:author="The Si Tran" w:date="2012-12-12T13:51:00Z"/>
          <w:rFonts w:asciiTheme="minorHAnsi" w:eastAsiaTheme="minorEastAsia" w:hAnsiTheme="minorHAnsi" w:cstheme="minorBidi"/>
          <w:noProof/>
          <w:sz w:val="22"/>
        </w:rPr>
      </w:pPr>
      <w:ins w:id="426"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70"</w:instrText>
        </w:r>
        <w:r w:rsidRPr="00300066">
          <w:rPr>
            <w:rStyle w:val="Hyperlink"/>
            <w:noProof/>
          </w:rPr>
          <w:instrText xml:space="preserve"> </w:instrText>
        </w:r>
      </w:ins>
      <w:ins w:id="427" w:author="The Si Tran" w:date="2012-12-12T13:52:00Z">
        <w:r w:rsidRPr="00300066">
          <w:rPr>
            <w:rStyle w:val="Hyperlink"/>
            <w:noProof/>
          </w:rPr>
        </w:r>
      </w:ins>
      <w:ins w:id="428" w:author="The Si Tran" w:date="2012-12-12T13:51:00Z">
        <w:r w:rsidRPr="00300066">
          <w:rPr>
            <w:rStyle w:val="Hyperlink"/>
            <w:noProof/>
          </w:rPr>
          <w:fldChar w:fldCharType="separate"/>
        </w:r>
        <w:r w:rsidRPr="00300066">
          <w:rPr>
            <w:rStyle w:val="Hyperlink"/>
            <w:noProof/>
          </w:rPr>
          <w:t>4.5.6.</w:t>
        </w:r>
        <w:r>
          <w:rPr>
            <w:rFonts w:asciiTheme="minorHAnsi" w:eastAsiaTheme="minorEastAsia" w:hAnsiTheme="minorHAnsi" w:cstheme="minorBidi"/>
            <w:noProof/>
            <w:sz w:val="22"/>
          </w:rPr>
          <w:tab/>
        </w:r>
        <w:r w:rsidRPr="00300066">
          <w:rPr>
            <w:rStyle w:val="Hyperlink"/>
            <w:noProof/>
          </w:rPr>
          <w:t>Xác định tiêu chuẩn đánh giá</w:t>
        </w:r>
        <w:r>
          <w:rPr>
            <w:noProof/>
            <w:webHidden/>
          </w:rPr>
          <w:tab/>
        </w:r>
        <w:r>
          <w:rPr>
            <w:noProof/>
            <w:webHidden/>
          </w:rPr>
          <w:fldChar w:fldCharType="begin"/>
        </w:r>
        <w:r>
          <w:rPr>
            <w:noProof/>
            <w:webHidden/>
          </w:rPr>
          <w:instrText xml:space="preserve"> PAGEREF _Toc343084070 \h </w:instrText>
        </w:r>
      </w:ins>
      <w:ins w:id="429" w:author="The Si Tran" w:date="2012-12-12T13:52:00Z">
        <w:r>
          <w:rPr>
            <w:noProof/>
            <w:webHidden/>
          </w:rPr>
        </w:r>
      </w:ins>
      <w:r>
        <w:rPr>
          <w:noProof/>
          <w:webHidden/>
        </w:rPr>
        <w:fldChar w:fldCharType="separate"/>
      </w:r>
      <w:ins w:id="430" w:author="The Si Tran" w:date="2012-12-12T13:52:00Z">
        <w:r>
          <w:rPr>
            <w:noProof/>
            <w:webHidden/>
          </w:rPr>
          <w:t>62</w:t>
        </w:r>
      </w:ins>
      <w:ins w:id="431"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432" w:author="The Si Tran" w:date="2012-12-12T13:51:00Z"/>
          <w:rFonts w:asciiTheme="minorHAnsi" w:eastAsiaTheme="minorEastAsia" w:hAnsiTheme="minorHAnsi" w:cstheme="minorBidi"/>
          <w:noProof/>
          <w:sz w:val="22"/>
        </w:rPr>
      </w:pPr>
      <w:ins w:id="433"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71"</w:instrText>
        </w:r>
        <w:r w:rsidRPr="00300066">
          <w:rPr>
            <w:rStyle w:val="Hyperlink"/>
            <w:noProof/>
          </w:rPr>
          <w:instrText xml:space="preserve"> </w:instrText>
        </w:r>
      </w:ins>
      <w:ins w:id="434" w:author="The Si Tran" w:date="2012-12-12T13:52:00Z">
        <w:r w:rsidRPr="00300066">
          <w:rPr>
            <w:rStyle w:val="Hyperlink"/>
            <w:noProof/>
          </w:rPr>
        </w:r>
      </w:ins>
      <w:ins w:id="435" w:author="The Si Tran" w:date="2012-12-12T13:51:00Z">
        <w:r w:rsidRPr="00300066">
          <w:rPr>
            <w:rStyle w:val="Hyperlink"/>
            <w:noProof/>
          </w:rPr>
          <w:fldChar w:fldCharType="separate"/>
        </w:r>
        <w:r w:rsidRPr="00300066">
          <w:rPr>
            <w:rStyle w:val="Hyperlink"/>
            <w:noProof/>
            <w:lang w:val="fr-FR"/>
          </w:rPr>
          <w:t>4.5.7.</w:t>
        </w:r>
        <w:r>
          <w:rPr>
            <w:rFonts w:asciiTheme="minorHAnsi" w:eastAsiaTheme="minorEastAsia" w:hAnsiTheme="minorHAnsi" w:cstheme="minorBidi"/>
            <w:noProof/>
            <w:sz w:val="22"/>
          </w:rPr>
          <w:tab/>
        </w:r>
        <w:r w:rsidRPr="00300066">
          <w:rPr>
            <w:rStyle w:val="Hyperlink"/>
            <w:noProof/>
            <w:lang w:val="fr-FR"/>
          </w:rPr>
          <w:t>Huấn luyện mạng</w:t>
        </w:r>
        <w:r>
          <w:rPr>
            <w:noProof/>
            <w:webHidden/>
          </w:rPr>
          <w:tab/>
        </w:r>
        <w:r>
          <w:rPr>
            <w:noProof/>
            <w:webHidden/>
          </w:rPr>
          <w:fldChar w:fldCharType="begin"/>
        </w:r>
        <w:r>
          <w:rPr>
            <w:noProof/>
            <w:webHidden/>
          </w:rPr>
          <w:instrText xml:space="preserve"> PAGEREF _Toc343084071 \h </w:instrText>
        </w:r>
      </w:ins>
      <w:ins w:id="436" w:author="The Si Tran" w:date="2012-12-12T13:52:00Z">
        <w:r>
          <w:rPr>
            <w:noProof/>
            <w:webHidden/>
          </w:rPr>
        </w:r>
      </w:ins>
      <w:r>
        <w:rPr>
          <w:noProof/>
          <w:webHidden/>
        </w:rPr>
        <w:fldChar w:fldCharType="separate"/>
      </w:r>
      <w:ins w:id="437" w:author="The Si Tran" w:date="2012-12-12T13:52:00Z">
        <w:r>
          <w:rPr>
            <w:noProof/>
            <w:webHidden/>
          </w:rPr>
          <w:t>62</w:t>
        </w:r>
      </w:ins>
      <w:ins w:id="438"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439" w:author="The Si Tran" w:date="2012-12-12T13:51:00Z"/>
          <w:rFonts w:asciiTheme="minorHAnsi" w:eastAsiaTheme="minorEastAsia" w:hAnsiTheme="minorHAnsi" w:cstheme="minorBidi"/>
          <w:noProof/>
          <w:sz w:val="22"/>
        </w:rPr>
      </w:pPr>
      <w:ins w:id="440" w:author="The Si Tran" w:date="2012-12-12T13:51:00Z">
        <w:r w:rsidRPr="00300066">
          <w:rPr>
            <w:rStyle w:val="Hyperlink"/>
            <w:noProof/>
          </w:rPr>
          <w:lastRenderedPageBreak/>
          <w:fldChar w:fldCharType="begin"/>
        </w:r>
        <w:r w:rsidRPr="00300066">
          <w:rPr>
            <w:rStyle w:val="Hyperlink"/>
            <w:noProof/>
          </w:rPr>
          <w:instrText xml:space="preserve"> </w:instrText>
        </w:r>
        <w:r>
          <w:rPr>
            <w:noProof/>
          </w:rPr>
          <w:instrText>HYPERLINK \l "_Toc343084072"</w:instrText>
        </w:r>
        <w:r w:rsidRPr="00300066">
          <w:rPr>
            <w:rStyle w:val="Hyperlink"/>
            <w:noProof/>
          </w:rPr>
          <w:instrText xml:space="preserve"> </w:instrText>
        </w:r>
      </w:ins>
      <w:ins w:id="441" w:author="The Si Tran" w:date="2012-12-12T13:52:00Z">
        <w:r w:rsidRPr="00300066">
          <w:rPr>
            <w:rStyle w:val="Hyperlink"/>
            <w:noProof/>
          </w:rPr>
        </w:r>
      </w:ins>
      <w:ins w:id="442" w:author="The Si Tran" w:date="2012-12-12T13:51:00Z">
        <w:r w:rsidRPr="00300066">
          <w:rPr>
            <w:rStyle w:val="Hyperlink"/>
            <w:noProof/>
          </w:rPr>
          <w:fldChar w:fldCharType="separate"/>
        </w:r>
        <w:r w:rsidRPr="00300066">
          <w:rPr>
            <w:rStyle w:val="Hyperlink"/>
            <w:noProof/>
            <w:lang w:val="fr-FR"/>
          </w:rPr>
          <w:t>4.5.8.</w:t>
        </w:r>
        <w:r>
          <w:rPr>
            <w:rFonts w:asciiTheme="minorHAnsi" w:eastAsiaTheme="minorEastAsia" w:hAnsiTheme="minorHAnsi" w:cstheme="minorBidi"/>
            <w:noProof/>
            <w:sz w:val="22"/>
          </w:rPr>
          <w:tab/>
        </w:r>
        <w:r w:rsidRPr="00300066">
          <w:rPr>
            <w:rStyle w:val="Hyperlink"/>
            <w:noProof/>
            <w:lang w:val="fr-FR"/>
          </w:rPr>
          <w:t>Dự đoán và cải tiến</w:t>
        </w:r>
        <w:r>
          <w:rPr>
            <w:noProof/>
            <w:webHidden/>
          </w:rPr>
          <w:tab/>
        </w:r>
        <w:r>
          <w:rPr>
            <w:noProof/>
            <w:webHidden/>
          </w:rPr>
          <w:fldChar w:fldCharType="begin"/>
        </w:r>
        <w:r>
          <w:rPr>
            <w:noProof/>
            <w:webHidden/>
          </w:rPr>
          <w:instrText xml:space="preserve"> PAGEREF _Toc343084072 \h </w:instrText>
        </w:r>
      </w:ins>
      <w:ins w:id="443" w:author="The Si Tran" w:date="2012-12-12T13:52:00Z">
        <w:r>
          <w:rPr>
            <w:noProof/>
            <w:webHidden/>
          </w:rPr>
        </w:r>
      </w:ins>
      <w:r>
        <w:rPr>
          <w:noProof/>
          <w:webHidden/>
        </w:rPr>
        <w:fldChar w:fldCharType="separate"/>
      </w:r>
      <w:ins w:id="444" w:author="The Si Tran" w:date="2012-12-12T13:52:00Z">
        <w:r>
          <w:rPr>
            <w:noProof/>
            <w:webHidden/>
          </w:rPr>
          <w:t>63</w:t>
        </w:r>
      </w:ins>
      <w:ins w:id="445"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446" w:author="The Si Tran" w:date="2012-12-12T13:51:00Z"/>
          <w:rFonts w:asciiTheme="minorHAnsi" w:eastAsiaTheme="minorEastAsia" w:hAnsiTheme="minorHAnsi" w:cstheme="minorBidi"/>
          <w:noProof/>
          <w:sz w:val="22"/>
        </w:rPr>
      </w:pPr>
      <w:ins w:id="447"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75"</w:instrText>
        </w:r>
        <w:r w:rsidRPr="00300066">
          <w:rPr>
            <w:rStyle w:val="Hyperlink"/>
            <w:noProof/>
          </w:rPr>
          <w:instrText xml:space="preserve"> </w:instrText>
        </w:r>
      </w:ins>
      <w:ins w:id="448" w:author="The Si Tran" w:date="2012-12-12T13:52:00Z">
        <w:r w:rsidRPr="00300066">
          <w:rPr>
            <w:rStyle w:val="Hyperlink"/>
            <w:noProof/>
          </w:rPr>
        </w:r>
      </w:ins>
      <w:ins w:id="449" w:author="The Si Tran" w:date="2012-12-12T13:51:00Z">
        <w:r w:rsidRPr="00300066">
          <w:rPr>
            <w:rStyle w:val="Hyperlink"/>
            <w:noProof/>
          </w:rPr>
          <w:fldChar w:fldCharType="separate"/>
        </w:r>
        <w:r w:rsidRPr="00300066">
          <w:rPr>
            <w:rStyle w:val="Hyperlink"/>
            <w:noProof/>
          </w:rPr>
          <w:t>4.6.</w:t>
        </w:r>
        <w:r>
          <w:rPr>
            <w:rFonts w:asciiTheme="minorHAnsi" w:eastAsiaTheme="minorEastAsia" w:hAnsiTheme="minorHAnsi" w:cstheme="minorBidi"/>
            <w:noProof/>
            <w:sz w:val="22"/>
          </w:rPr>
          <w:tab/>
        </w:r>
        <w:r w:rsidRPr="00300066">
          <w:rPr>
            <w:rStyle w:val="Hyperlink"/>
            <w:noProof/>
          </w:rPr>
          <w:t>Kết luận</w:t>
        </w:r>
        <w:r>
          <w:rPr>
            <w:noProof/>
            <w:webHidden/>
          </w:rPr>
          <w:tab/>
        </w:r>
        <w:r>
          <w:rPr>
            <w:noProof/>
            <w:webHidden/>
          </w:rPr>
          <w:fldChar w:fldCharType="begin"/>
        </w:r>
        <w:r>
          <w:rPr>
            <w:noProof/>
            <w:webHidden/>
          </w:rPr>
          <w:instrText xml:space="preserve"> PAGEREF _Toc343084075 \h </w:instrText>
        </w:r>
      </w:ins>
      <w:ins w:id="450" w:author="The Si Tran" w:date="2012-12-12T13:52:00Z">
        <w:r>
          <w:rPr>
            <w:noProof/>
            <w:webHidden/>
          </w:rPr>
        </w:r>
      </w:ins>
      <w:r>
        <w:rPr>
          <w:noProof/>
          <w:webHidden/>
        </w:rPr>
        <w:fldChar w:fldCharType="separate"/>
      </w:r>
      <w:ins w:id="451" w:author="The Si Tran" w:date="2012-12-12T13:52:00Z">
        <w:r>
          <w:rPr>
            <w:noProof/>
            <w:webHidden/>
          </w:rPr>
          <w:t>63</w:t>
        </w:r>
      </w:ins>
      <w:ins w:id="452" w:author="The Si Tran" w:date="2012-12-12T13:51:00Z">
        <w:r>
          <w:rPr>
            <w:noProof/>
            <w:webHidden/>
          </w:rPr>
          <w:fldChar w:fldCharType="end"/>
        </w:r>
        <w:r w:rsidRPr="00300066">
          <w:rPr>
            <w:rStyle w:val="Hyperlink"/>
            <w:noProof/>
          </w:rPr>
          <w:fldChar w:fldCharType="end"/>
        </w:r>
      </w:ins>
    </w:p>
    <w:p w:rsidR="001C3CEB" w:rsidRDefault="001C3CEB">
      <w:pPr>
        <w:pStyle w:val="TOC1"/>
        <w:tabs>
          <w:tab w:val="left" w:pos="1320"/>
          <w:tab w:val="right" w:leader="dot" w:pos="9062"/>
        </w:tabs>
        <w:rPr>
          <w:ins w:id="453" w:author="The Si Tran" w:date="2012-12-12T13:51:00Z"/>
          <w:rFonts w:asciiTheme="minorHAnsi" w:eastAsiaTheme="minorEastAsia" w:hAnsiTheme="minorHAnsi" w:cstheme="minorBidi"/>
          <w:noProof/>
          <w:sz w:val="22"/>
        </w:rPr>
      </w:pPr>
      <w:ins w:id="454"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77"</w:instrText>
        </w:r>
        <w:r w:rsidRPr="00300066">
          <w:rPr>
            <w:rStyle w:val="Hyperlink"/>
            <w:noProof/>
          </w:rPr>
          <w:instrText xml:space="preserve"> </w:instrText>
        </w:r>
      </w:ins>
      <w:ins w:id="455" w:author="The Si Tran" w:date="2012-12-12T13:52:00Z">
        <w:r w:rsidRPr="00300066">
          <w:rPr>
            <w:rStyle w:val="Hyperlink"/>
            <w:noProof/>
          </w:rPr>
        </w:r>
      </w:ins>
      <w:ins w:id="456" w:author="The Si Tran" w:date="2012-12-12T13:51:00Z">
        <w:r w:rsidRPr="00300066">
          <w:rPr>
            <w:rStyle w:val="Hyperlink"/>
            <w:noProof/>
          </w:rPr>
          <w:fldChar w:fldCharType="separate"/>
        </w:r>
        <w:r w:rsidRPr="00300066">
          <w:rPr>
            <w:rStyle w:val="Hyperlink"/>
            <w:noProof/>
          </w:rPr>
          <w:t>Chương 5</w:t>
        </w:r>
        <w:r>
          <w:rPr>
            <w:rFonts w:asciiTheme="minorHAnsi" w:eastAsiaTheme="minorEastAsia" w:hAnsiTheme="minorHAnsi" w:cstheme="minorBidi"/>
            <w:noProof/>
            <w:sz w:val="22"/>
          </w:rPr>
          <w:tab/>
        </w:r>
        <w:r w:rsidRPr="00300066">
          <w:rPr>
            <w:rStyle w:val="Hyperlink"/>
            <w:noProof/>
          </w:rPr>
          <w:t>Mô hình kết hợp giữa ARIMA và ANN</w:t>
        </w:r>
        <w:r>
          <w:rPr>
            <w:noProof/>
            <w:webHidden/>
          </w:rPr>
          <w:tab/>
        </w:r>
        <w:r>
          <w:rPr>
            <w:noProof/>
            <w:webHidden/>
          </w:rPr>
          <w:fldChar w:fldCharType="begin"/>
        </w:r>
        <w:r>
          <w:rPr>
            <w:noProof/>
            <w:webHidden/>
          </w:rPr>
          <w:instrText xml:space="preserve"> PAGEREF _Toc343084077 \h </w:instrText>
        </w:r>
      </w:ins>
      <w:ins w:id="457" w:author="The Si Tran" w:date="2012-12-12T13:52:00Z">
        <w:r>
          <w:rPr>
            <w:noProof/>
            <w:webHidden/>
          </w:rPr>
        </w:r>
      </w:ins>
      <w:r>
        <w:rPr>
          <w:noProof/>
          <w:webHidden/>
        </w:rPr>
        <w:fldChar w:fldCharType="separate"/>
      </w:r>
      <w:ins w:id="458" w:author="The Si Tran" w:date="2012-12-12T13:52:00Z">
        <w:r>
          <w:rPr>
            <w:noProof/>
            <w:webHidden/>
          </w:rPr>
          <w:t>65</w:t>
        </w:r>
      </w:ins>
      <w:ins w:id="459"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460" w:author="The Si Tran" w:date="2012-12-12T13:51:00Z"/>
          <w:rFonts w:asciiTheme="minorHAnsi" w:eastAsiaTheme="minorEastAsia" w:hAnsiTheme="minorHAnsi" w:cstheme="minorBidi"/>
          <w:noProof/>
          <w:sz w:val="22"/>
        </w:rPr>
      </w:pPr>
      <w:ins w:id="461"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83"</w:instrText>
        </w:r>
        <w:r w:rsidRPr="00300066">
          <w:rPr>
            <w:rStyle w:val="Hyperlink"/>
            <w:noProof/>
          </w:rPr>
          <w:instrText xml:space="preserve"> </w:instrText>
        </w:r>
      </w:ins>
      <w:ins w:id="462" w:author="The Si Tran" w:date="2012-12-12T13:52:00Z">
        <w:r w:rsidRPr="00300066">
          <w:rPr>
            <w:rStyle w:val="Hyperlink"/>
            <w:noProof/>
          </w:rPr>
        </w:r>
      </w:ins>
      <w:ins w:id="463" w:author="The Si Tran" w:date="2012-12-12T13:51:00Z">
        <w:r w:rsidRPr="00300066">
          <w:rPr>
            <w:rStyle w:val="Hyperlink"/>
            <w:noProof/>
          </w:rPr>
          <w:fldChar w:fldCharType="separate"/>
        </w:r>
        <w:r w:rsidRPr="00300066">
          <w:rPr>
            <w:rStyle w:val="Hyperlink"/>
            <w:noProof/>
          </w:rPr>
          <w:t>5.1.</w:t>
        </w:r>
        <w:r>
          <w:rPr>
            <w:rFonts w:asciiTheme="minorHAnsi" w:eastAsiaTheme="minorEastAsia" w:hAnsiTheme="minorHAnsi" w:cstheme="minorBidi"/>
            <w:noProof/>
            <w:sz w:val="22"/>
          </w:rPr>
          <w:tab/>
        </w:r>
        <w:r w:rsidRPr="00300066">
          <w:rPr>
            <w:rStyle w:val="Hyperlink"/>
            <w:noProof/>
          </w:rPr>
          <w:t>Nguyên nhân</w:t>
        </w:r>
        <w:r>
          <w:rPr>
            <w:noProof/>
            <w:webHidden/>
          </w:rPr>
          <w:tab/>
        </w:r>
        <w:r>
          <w:rPr>
            <w:noProof/>
            <w:webHidden/>
          </w:rPr>
          <w:fldChar w:fldCharType="begin"/>
        </w:r>
        <w:r>
          <w:rPr>
            <w:noProof/>
            <w:webHidden/>
          </w:rPr>
          <w:instrText xml:space="preserve"> PAGEREF _Toc343084083 \h </w:instrText>
        </w:r>
      </w:ins>
      <w:ins w:id="464" w:author="The Si Tran" w:date="2012-12-12T13:52:00Z">
        <w:r>
          <w:rPr>
            <w:noProof/>
            <w:webHidden/>
          </w:rPr>
        </w:r>
      </w:ins>
      <w:r>
        <w:rPr>
          <w:noProof/>
          <w:webHidden/>
        </w:rPr>
        <w:fldChar w:fldCharType="separate"/>
      </w:r>
      <w:ins w:id="465" w:author="The Si Tran" w:date="2012-12-12T13:52:00Z">
        <w:r>
          <w:rPr>
            <w:noProof/>
            <w:webHidden/>
          </w:rPr>
          <w:t>65</w:t>
        </w:r>
      </w:ins>
      <w:ins w:id="466"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467" w:author="The Si Tran" w:date="2012-12-12T13:51:00Z"/>
          <w:rFonts w:asciiTheme="minorHAnsi" w:eastAsiaTheme="minorEastAsia" w:hAnsiTheme="minorHAnsi" w:cstheme="minorBidi"/>
          <w:noProof/>
          <w:sz w:val="22"/>
        </w:rPr>
      </w:pPr>
      <w:ins w:id="468"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084"</w:instrText>
        </w:r>
        <w:r w:rsidRPr="00300066">
          <w:rPr>
            <w:rStyle w:val="Hyperlink"/>
            <w:noProof/>
          </w:rPr>
          <w:instrText xml:space="preserve"> </w:instrText>
        </w:r>
      </w:ins>
      <w:ins w:id="469" w:author="The Si Tran" w:date="2012-12-12T13:52:00Z">
        <w:r w:rsidRPr="00300066">
          <w:rPr>
            <w:rStyle w:val="Hyperlink"/>
            <w:noProof/>
          </w:rPr>
        </w:r>
      </w:ins>
      <w:ins w:id="470" w:author="The Si Tran" w:date="2012-12-12T13:51:00Z">
        <w:r w:rsidRPr="00300066">
          <w:rPr>
            <w:rStyle w:val="Hyperlink"/>
            <w:noProof/>
          </w:rPr>
          <w:fldChar w:fldCharType="separate"/>
        </w:r>
        <w:r w:rsidRPr="00300066">
          <w:rPr>
            <w:rStyle w:val="Hyperlink"/>
            <w:noProof/>
          </w:rPr>
          <w:t>5.2.</w:t>
        </w:r>
        <w:r>
          <w:rPr>
            <w:rFonts w:asciiTheme="minorHAnsi" w:eastAsiaTheme="minorEastAsia" w:hAnsiTheme="minorHAnsi" w:cstheme="minorBidi"/>
            <w:noProof/>
            <w:sz w:val="22"/>
          </w:rPr>
          <w:tab/>
        </w:r>
        <w:r w:rsidRPr="00300066">
          <w:rPr>
            <w:rStyle w:val="Hyperlink"/>
            <w:noProof/>
          </w:rPr>
          <w:t>Mô hình kết hợp ARIMA và Nơron</w:t>
        </w:r>
        <w:r>
          <w:rPr>
            <w:noProof/>
            <w:webHidden/>
          </w:rPr>
          <w:tab/>
        </w:r>
        <w:r>
          <w:rPr>
            <w:noProof/>
            <w:webHidden/>
          </w:rPr>
          <w:fldChar w:fldCharType="begin"/>
        </w:r>
        <w:r>
          <w:rPr>
            <w:noProof/>
            <w:webHidden/>
          </w:rPr>
          <w:instrText xml:space="preserve"> PAGEREF _Toc343084084 \h </w:instrText>
        </w:r>
      </w:ins>
      <w:ins w:id="471" w:author="The Si Tran" w:date="2012-12-12T13:52:00Z">
        <w:r>
          <w:rPr>
            <w:noProof/>
            <w:webHidden/>
          </w:rPr>
        </w:r>
      </w:ins>
      <w:r>
        <w:rPr>
          <w:noProof/>
          <w:webHidden/>
        </w:rPr>
        <w:fldChar w:fldCharType="separate"/>
      </w:r>
      <w:ins w:id="472" w:author="The Si Tran" w:date="2012-12-12T13:52:00Z">
        <w:r>
          <w:rPr>
            <w:noProof/>
            <w:webHidden/>
          </w:rPr>
          <w:t>66</w:t>
        </w:r>
      </w:ins>
      <w:ins w:id="473" w:author="The Si Tran" w:date="2012-12-12T13:51:00Z">
        <w:r>
          <w:rPr>
            <w:noProof/>
            <w:webHidden/>
          </w:rPr>
          <w:fldChar w:fldCharType="end"/>
        </w:r>
        <w:r w:rsidRPr="00300066">
          <w:rPr>
            <w:rStyle w:val="Hyperlink"/>
            <w:noProof/>
          </w:rPr>
          <w:fldChar w:fldCharType="end"/>
        </w:r>
      </w:ins>
    </w:p>
    <w:p w:rsidR="001C3CEB" w:rsidRDefault="001C3CEB">
      <w:pPr>
        <w:pStyle w:val="TOC1"/>
        <w:tabs>
          <w:tab w:val="left" w:pos="1320"/>
          <w:tab w:val="right" w:leader="dot" w:pos="9062"/>
        </w:tabs>
        <w:rPr>
          <w:ins w:id="474" w:author="The Si Tran" w:date="2012-12-12T13:51:00Z"/>
          <w:rFonts w:asciiTheme="minorHAnsi" w:eastAsiaTheme="minorEastAsia" w:hAnsiTheme="minorHAnsi" w:cstheme="minorBidi"/>
          <w:noProof/>
          <w:sz w:val="22"/>
        </w:rPr>
      </w:pPr>
      <w:ins w:id="475"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2"</w:instrText>
        </w:r>
        <w:r w:rsidRPr="00300066">
          <w:rPr>
            <w:rStyle w:val="Hyperlink"/>
            <w:noProof/>
          </w:rPr>
          <w:instrText xml:space="preserve"> </w:instrText>
        </w:r>
      </w:ins>
      <w:ins w:id="476" w:author="The Si Tran" w:date="2012-12-12T13:52:00Z">
        <w:r w:rsidRPr="00300066">
          <w:rPr>
            <w:rStyle w:val="Hyperlink"/>
            <w:noProof/>
          </w:rPr>
        </w:r>
      </w:ins>
      <w:ins w:id="477" w:author="The Si Tran" w:date="2012-12-12T13:51:00Z">
        <w:r w:rsidRPr="00300066">
          <w:rPr>
            <w:rStyle w:val="Hyperlink"/>
            <w:noProof/>
          </w:rPr>
          <w:fldChar w:fldCharType="separate"/>
        </w:r>
        <w:r w:rsidRPr="00300066">
          <w:rPr>
            <w:rStyle w:val="Hyperlink"/>
            <w:noProof/>
          </w:rPr>
          <w:t>Chương 6</w:t>
        </w:r>
        <w:r>
          <w:rPr>
            <w:rFonts w:asciiTheme="minorHAnsi" w:eastAsiaTheme="minorEastAsia" w:hAnsiTheme="minorHAnsi" w:cstheme="minorBidi"/>
            <w:noProof/>
            <w:sz w:val="22"/>
          </w:rPr>
          <w:tab/>
        </w:r>
        <w:r w:rsidRPr="00300066">
          <w:rPr>
            <w:rStyle w:val="Hyperlink"/>
            <w:noProof/>
          </w:rPr>
          <w:t>KẾT QUẢ THỰC NGHIỆM</w:t>
        </w:r>
        <w:r>
          <w:rPr>
            <w:noProof/>
            <w:webHidden/>
          </w:rPr>
          <w:tab/>
        </w:r>
        <w:r>
          <w:rPr>
            <w:noProof/>
            <w:webHidden/>
          </w:rPr>
          <w:fldChar w:fldCharType="begin"/>
        </w:r>
        <w:r>
          <w:rPr>
            <w:noProof/>
            <w:webHidden/>
          </w:rPr>
          <w:instrText xml:space="preserve"> PAGEREF _Toc343084102 \h </w:instrText>
        </w:r>
      </w:ins>
      <w:ins w:id="478" w:author="The Si Tran" w:date="2012-12-12T13:52:00Z">
        <w:r>
          <w:rPr>
            <w:noProof/>
            <w:webHidden/>
          </w:rPr>
        </w:r>
      </w:ins>
      <w:r>
        <w:rPr>
          <w:noProof/>
          <w:webHidden/>
        </w:rPr>
        <w:fldChar w:fldCharType="separate"/>
      </w:r>
      <w:ins w:id="479" w:author="The Si Tran" w:date="2012-12-12T13:52:00Z">
        <w:r>
          <w:rPr>
            <w:noProof/>
            <w:webHidden/>
          </w:rPr>
          <w:t>68</w:t>
        </w:r>
      </w:ins>
      <w:ins w:id="480"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481" w:author="The Si Tran" w:date="2012-12-12T13:51:00Z"/>
          <w:rFonts w:asciiTheme="minorHAnsi" w:eastAsiaTheme="minorEastAsia" w:hAnsiTheme="minorHAnsi" w:cstheme="minorBidi"/>
          <w:noProof/>
          <w:sz w:val="22"/>
        </w:rPr>
      </w:pPr>
      <w:ins w:id="482"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3"</w:instrText>
        </w:r>
        <w:r w:rsidRPr="00300066">
          <w:rPr>
            <w:rStyle w:val="Hyperlink"/>
            <w:noProof/>
          </w:rPr>
          <w:instrText xml:space="preserve"> </w:instrText>
        </w:r>
      </w:ins>
      <w:ins w:id="483" w:author="The Si Tran" w:date="2012-12-12T13:52:00Z">
        <w:r w:rsidRPr="00300066">
          <w:rPr>
            <w:rStyle w:val="Hyperlink"/>
            <w:noProof/>
          </w:rPr>
        </w:r>
      </w:ins>
      <w:ins w:id="484" w:author="The Si Tran" w:date="2012-12-12T13:51:00Z">
        <w:r w:rsidRPr="00300066">
          <w:rPr>
            <w:rStyle w:val="Hyperlink"/>
            <w:noProof/>
          </w:rPr>
          <w:fldChar w:fldCharType="separate"/>
        </w:r>
        <w:r w:rsidRPr="00300066">
          <w:rPr>
            <w:rStyle w:val="Hyperlink"/>
            <w:noProof/>
          </w:rPr>
          <w:t>6.1.</w:t>
        </w:r>
        <w:r>
          <w:rPr>
            <w:rFonts w:asciiTheme="minorHAnsi" w:eastAsiaTheme="minorEastAsia" w:hAnsiTheme="minorHAnsi" w:cstheme="minorBidi"/>
            <w:noProof/>
            <w:sz w:val="22"/>
          </w:rPr>
          <w:tab/>
        </w:r>
        <w:r w:rsidRPr="00300066">
          <w:rPr>
            <w:rStyle w:val="Hyperlink"/>
            <w:noProof/>
          </w:rPr>
          <w:t>Dữ liệu thực nghiệm</w:t>
        </w:r>
        <w:r>
          <w:rPr>
            <w:noProof/>
            <w:webHidden/>
          </w:rPr>
          <w:tab/>
        </w:r>
        <w:r>
          <w:rPr>
            <w:noProof/>
            <w:webHidden/>
          </w:rPr>
          <w:fldChar w:fldCharType="begin"/>
        </w:r>
        <w:r>
          <w:rPr>
            <w:noProof/>
            <w:webHidden/>
          </w:rPr>
          <w:instrText xml:space="preserve"> PAGEREF _Toc343084103 \h </w:instrText>
        </w:r>
      </w:ins>
      <w:ins w:id="485" w:author="The Si Tran" w:date="2012-12-12T13:52:00Z">
        <w:r>
          <w:rPr>
            <w:noProof/>
            <w:webHidden/>
          </w:rPr>
        </w:r>
      </w:ins>
      <w:r>
        <w:rPr>
          <w:noProof/>
          <w:webHidden/>
        </w:rPr>
        <w:fldChar w:fldCharType="separate"/>
      </w:r>
      <w:ins w:id="486" w:author="The Si Tran" w:date="2012-12-12T13:52:00Z">
        <w:r>
          <w:rPr>
            <w:noProof/>
            <w:webHidden/>
          </w:rPr>
          <w:t>68</w:t>
        </w:r>
      </w:ins>
      <w:ins w:id="487"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488" w:author="The Si Tran" w:date="2012-12-12T13:51:00Z"/>
          <w:rFonts w:asciiTheme="minorHAnsi" w:eastAsiaTheme="minorEastAsia" w:hAnsiTheme="minorHAnsi" w:cstheme="minorBidi"/>
          <w:noProof/>
          <w:sz w:val="22"/>
        </w:rPr>
      </w:pPr>
      <w:ins w:id="489"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4"</w:instrText>
        </w:r>
        <w:r w:rsidRPr="00300066">
          <w:rPr>
            <w:rStyle w:val="Hyperlink"/>
            <w:noProof/>
          </w:rPr>
          <w:instrText xml:space="preserve"> </w:instrText>
        </w:r>
      </w:ins>
      <w:ins w:id="490" w:author="The Si Tran" w:date="2012-12-12T13:52:00Z">
        <w:r w:rsidRPr="00300066">
          <w:rPr>
            <w:rStyle w:val="Hyperlink"/>
            <w:noProof/>
          </w:rPr>
        </w:r>
      </w:ins>
      <w:ins w:id="491" w:author="The Si Tran" w:date="2012-12-12T13:51:00Z">
        <w:r w:rsidRPr="00300066">
          <w:rPr>
            <w:rStyle w:val="Hyperlink"/>
            <w:noProof/>
          </w:rPr>
          <w:fldChar w:fldCharType="separate"/>
        </w:r>
        <w:r w:rsidRPr="00300066">
          <w:rPr>
            <w:rStyle w:val="Hyperlink"/>
            <w:noProof/>
          </w:rPr>
          <w:t>6.2.</w:t>
        </w:r>
        <w:r>
          <w:rPr>
            <w:rFonts w:asciiTheme="minorHAnsi" w:eastAsiaTheme="minorEastAsia" w:hAnsiTheme="minorHAnsi" w:cstheme="minorBidi"/>
            <w:noProof/>
            <w:sz w:val="22"/>
          </w:rPr>
          <w:tab/>
        </w:r>
        <w:r w:rsidRPr="00300066">
          <w:rPr>
            <w:rStyle w:val="Hyperlink"/>
            <w:noProof/>
          </w:rPr>
          <w:t>Kết quả thực nghiệm</w:t>
        </w:r>
        <w:r>
          <w:rPr>
            <w:noProof/>
            <w:webHidden/>
          </w:rPr>
          <w:tab/>
        </w:r>
        <w:r>
          <w:rPr>
            <w:noProof/>
            <w:webHidden/>
          </w:rPr>
          <w:fldChar w:fldCharType="begin"/>
        </w:r>
        <w:r>
          <w:rPr>
            <w:noProof/>
            <w:webHidden/>
          </w:rPr>
          <w:instrText xml:space="preserve"> PAGEREF _Toc343084104 \h </w:instrText>
        </w:r>
      </w:ins>
      <w:ins w:id="492" w:author="The Si Tran" w:date="2012-12-12T13:52:00Z">
        <w:r>
          <w:rPr>
            <w:noProof/>
            <w:webHidden/>
          </w:rPr>
        </w:r>
      </w:ins>
      <w:r>
        <w:rPr>
          <w:noProof/>
          <w:webHidden/>
        </w:rPr>
        <w:fldChar w:fldCharType="separate"/>
      </w:r>
      <w:ins w:id="493" w:author="The Si Tran" w:date="2012-12-12T13:52:00Z">
        <w:r>
          <w:rPr>
            <w:noProof/>
            <w:webHidden/>
          </w:rPr>
          <w:t>73</w:t>
        </w:r>
      </w:ins>
      <w:ins w:id="494"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495" w:author="The Si Tran" w:date="2012-12-12T13:51:00Z"/>
          <w:rFonts w:asciiTheme="minorHAnsi" w:eastAsiaTheme="minorEastAsia" w:hAnsiTheme="minorHAnsi" w:cstheme="minorBidi"/>
          <w:noProof/>
          <w:sz w:val="22"/>
        </w:rPr>
      </w:pPr>
      <w:ins w:id="496"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5"</w:instrText>
        </w:r>
        <w:r w:rsidRPr="00300066">
          <w:rPr>
            <w:rStyle w:val="Hyperlink"/>
            <w:noProof/>
          </w:rPr>
          <w:instrText xml:space="preserve"> </w:instrText>
        </w:r>
      </w:ins>
      <w:ins w:id="497" w:author="The Si Tran" w:date="2012-12-12T13:52:00Z">
        <w:r w:rsidRPr="00300066">
          <w:rPr>
            <w:rStyle w:val="Hyperlink"/>
            <w:noProof/>
          </w:rPr>
        </w:r>
      </w:ins>
      <w:ins w:id="498" w:author="The Si Tran" w:date="2012-12-12T13:51:00Z">
        <w:r w:rsidRPr="00300066">
          <w:rPr>
            <w:rStyle w:val="Hyperlink"/>
            <w:noProof/>
          </w:rPr>
          <w:fldChar w:fldCharType="separate"/>
        </w:r>
        <w:r w:rsidRPr="00300066">
          <w:rPr>
            <w:rStyle w:val="Hyperlink"/>
            <w:noProof/>
          </w:rPr>
          <w:t>6.2.1.</w:t>
        </w:r>
        <w:r>
          <w:rPr>
            <w:rFonts w:asciiTheme="minorHAnsi" w:eastAsiaTheme="minorEastAsia" w:hAnsiTheme="minorHAnsi" w:cstheme="minorBidi"/>
            <w:noProof/>
            <w:sz w:val="22"/>
          </w:rPr>
          <w:tab/>
        </w:r>
        <w:r w:rsidRPr="00300066">
          <w:rPr>
            <w:rStyle w:val="Hyperlink"/>
            <w:noProof/>
          </w:rPr>
          <w:t>Bộ dữ liệu có tính mùa và xu hướng</w:t>
        </w:r>
        <w:r>
          <w:rPr>
            <w:noProof/>
            <w:webHidden/>
          </w:rPr>
          <w:tab/>
        </w:r>
        <w:r>
          <w:rPr>
            <w:noProof/>
            <w:webHidden/>
          </w:rPr>
          <w:fldChar w:fldCharType="begin"/>
        </w:r>
        <w:r>
          <w:rPr>
            <w:noProof/>
            <w:webHidden/>
          </w:rPr>
          <w:instrText xml:space="preserve"> PAGEREF _Toc343084105 \h </w:instrText>
        </w:r>
      </w:ins>
      <w:ins w:id="499" w:author="The Si Tran" w:date="2012-12-12T13:52:00Z">
        <w:r>
          <w:rPr>
            <w:noProof/>
            <w:webHidden/>
          </w:rPr>
        </w:r>
      </w:ins>
      <w:r>
        <w:rPr>
          <w:noProof/>
          <w:webHidden/>
        </w:rPr>
        <w:fldChar w:fldCharType="separate"/>
      </w:r>
      <w:ins w:id="500" w:author="The Si Tran" w:date="2012-12-12T13:52:00Z">
        <w:r>
          <w:rPr>
            <w:noProof/>
            <w:webHidden/>
          </w:rPr>
          <w:t>73</w:t>
        </w:r>
      </w:ins>
      <w:ins w:id="501"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502" w:author="The Si Tran" w:date="2012-12-12T13:51:00Z"/>
          <w:rFonts w:asciiTheme="minorHAnsi" w:eastAsiaTheme="minorEastAsia" w:hAnsiTheme="minorHAnsi" w:cstheme="minorBidi"/>
          <w:noProof/>
          <w:sz w:val="22"/>
        </w:rPr>
      </w:pPr>
      <w:ins w:id="503"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6"</w:instrText>
        </w:r>
        <w:r w:rsidRPr="00300066">
          <w:rPr>
            <w:rStyle w:val="Hyperlink"/>
            <w:noProof/>
          </w:rPr>
          <w:instrText xml:space="preserve"> </w:instrText>
        </w:r>
      </w:ins>
      <w:ins w:id="504" w:author="The Si Tran" w:date="2012-12-12T13:52:00Z">
        <w:r w:rsidRPr="00300066">
          <w:rPr>
            <w:rStyle w:val="Hyperlink"/>
            <w:noProof/>
          </w:rPr>
        </w:r>
      </w:ins>
      <w:ins w:id="505" w:author="The Si Tran" w:date="2012-12-12T13:51:00Z">
        <w:r w:rsidRPr="00300066">
          <w:rPr>
            <w:rStyle w:val="Hyperlink"/>
            <w:noProof/>
          </w:rPr>
          <w:fldChar w:fldCharType="separate"/>
        </w:r>
        <w:r w:rsidRPr="00300066">
          <w:rPr>
            <w:rStyle w:val="Hyperlink"/>
            <w:noProof/>
          </w:rPr>
          <w:t>6.2.2.</w:t>
        </w:r>
        <w:r>
          <w:rPr>
            <w:rFonts w:asciiTheme="minorHAnsi" w:eastAsiaTheme="minorEastAsia" w:hAnsiTheme="minorHAnsi" w:cstheme="minorBidi"/>
            <w:noProof/>
            <w:sz w:val="22"/>
          </w:rPr>
          <w:tab/>
        </w:r>
        <w:r w:rsidRPr="00300066">
          <w:rPr>
            <w:rStyle w:val="Hyperlink"/>
            <w:noProof/>
          </w:rPr>
          <w:t>Bộ dữ liệu có tính mùa</w:t>
        </w:r>
        <w:r>
          <w:rPr>
            <w:noProof/>
            <w:webHidden/>
          </w:rPr>
          <w:tab/>
        </w:r>
        <w:r>
          <w:rPr>
            <w:noProof/>
            <w:webHidden/>
          </w:rPr>
          <w:fldChar w:fldCharType="begin"/>
        </w:r>
        <w:r>
          <w:rPr>
            <w:noProof/>
            <w:webHidden/>
          </w:rPr>
          <w:instrText xml:space="preserve"> PAGEREF _Toc343084106 \h </w:instrText>
        </w:r>
      </w:ins>
      <w:ins w:id="506" w:author="The Si Tran" w:date="2012-12-12T13:52:00Z">
        <w:r>
          <w:rPr>
            <w:noProof/>
            <w:webHidden/>
          </w:rPr>
        </w:r>
      </w:ins>
      <w:r>
        <w:rPr>
          <w:noProof/>
          <w:webHidden/>
        </w:rPr>
        <w:fldChar w:fldCharType="separate"/>
      </w:r>
      <w:ins w:id="507" w:author="The Si Tran" w:date="2012-12-12T13:52:00Z">
        <w:r>
          <w:rPr>
            <w:noProof/>
            <w:webHidden/>
          </w:rPr>
          <w:t>73</w:t>
        </w:r>
      </w:ins>
      <w:ins w:id="508"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509" w:author="The Si Tran" w:date="2012-12-12T13:51:00Z"/>
          <w:rFonts w:asciiTheme="minorHAnsi" w:eastAsiaTheme="minorEastAsia" w:hAnsiTheme="minorHAnsi" w:cstheme="minorBidi"/>
          <w:noProof/>
          <w:sz w:val="22"/>
        </w:rPr>
      </w:pPr>
      <w:ins w:id="510"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7"</w:instrText>
        </w:r>
        <w:r w:rsidRPr="00300066">
          <w:rPr>
            <w:rStyle w:val="Hyperlink"/>
            <w:noProof/>
          </w:rPr>
          <w:instrText xml:space="preserve"> </w:instrText>
        </w:r>
      </w:ins>
      <w:ins w:id="511" w:author="The Si Tran" w:date="2012-12-12T13:52:00Z">
        <w:r w:rsidRPr="00300066">
          <w:rPr>
            <w:rStyle w:val="Hyperlink"/>
            <w:noProof/>
          </w:rPr>
        </w:r>
      </w:ins>
      <w:ins w:id="512" w:author="The Si Tran" w:date="2012-12-12T13:51:00Z">
        <w:r w:rsidRPr="00300066">
          <w:rPr>
            <w:rStyle w:val="Hyperlink"/>
            <w:noProof/>
          </w:rPr>
          <w:fldChar w:fldCharType="separate"/>
        </w:r>
        <w:r w:rsidRPr="00300066">
          <w:rPr>
            <w:rStyle w:val="Hyperlink"/>
            <w:noProof/>
          </w:rPr>
          <w:t>6.2.3.</w:t>
        </w:r>
        <w:r>
          <w:rPr>
            <w:rFonts w:asciiTheme="minorHAnsi" w:eastAsiaTheme="minorEastAsia" w:hAnsiTheme="minorHAnsi" w:cstheme="minorBidi"/>
            <w:noProof/>
            <w:sz w:val="22"/>
          </w:rPr>
          <w:tab/>
        </w:r>
        <w:r w:rsidRPr="00300066">
          <w:rPr>
            <w:rStyle w:val="Hyperlink"/>
            <w:noProof/>
          </w:rPr>
          <w:t>Bộ dữ liệu có tính xu hướng</w:t>
        </w:r>
        <w:r>
          <w:rPr>
            <w:noProof/>
            <w:webHidden/>
          </w:rPr>
          <w:tab/>
        </w:r>
        <w:r>
          <w:rPr>
            <w:noProof/>
            <w:webHidden/>
          </w:rPr>
          <w:fldChar w:fldCharType="begin"/>
        </w:r>
        <w:r>
          <w:rPr>
            <w:noProof/>
            <w:webHidden/>
          </w:rPr>
          <w:instrText xml:space="preserve"> PAGEREF _Toc343084107 \h </w:instrText>
        </w:r>
      </w:ins>
      <w:ins w:id="513" w:author="The Si Tran" w:date="2012-12-12T13:52:00Z">
        <w:r>
          <w:rPr>
            <w:noProof/>
            <w:webHidden/>
          </w:rPr>
        </w:r>
      </w:ins>
      <w:r>
        <w:rPr>
          <w:noProof/>
          <w:webHidden/>
        </w:rPr>
        <w:fldChar w:fldCharType="separate"/>
      </w:r>
      <w:ins w:id="514" w:author="The Si Tran" w:date="2012-12-12T13:52:00Z">
        <w:r>
          <w:rPr>
            <w:noProof/>
            <w:webHidden/>
          </w:rPr>
          <w:t>74</w:t>
        </w:r>
      </w:ins>
      <w:ins w:id="515"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516" w:author="The Si Tran" w:date="2012-12-12T13:51:00Z"/>
          <w:rFonts w:asciiTheme="minorHAnsi" w:eastAsiaTheme="minorEastAsia" w:hAnsiTheme="minorHAnsi" w:cstheme="minorBidi"/>
          <w:noProof/>
          <w:sz w:val="22"/>
        </w:rPr>
      </w:pPr>
      <w:ins w:id="517"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8"</w:instrText>
        </w:r>
        <w:r w:rsidRPr="00300066">
          <w:rPr>
            <w:rStyle w:val="Hyperlink"/>
            <w:noProof/>
          </w:rPr>
          <w:instrText xml:space="preserve"> </w:instrText>
        </w:r>
      </w:ins>
      <w:ins w:id="518" w:author="The Si Tran" w:date="2012-12-12T13:52:00Z">
        <w:r w:rsidRPr="00300066">
          <w:rPr>
            <w:rStyle w:val="Hyperlink"/>
            <w:noProof/>
          </w:rPr>
        </w:r>
      </w:ins>
      <w:ins w:id="519" w:author="The Si Tran" w:date="2012-12-12T13:51:00Z">
        <w:r w:rsidRPr="00300066">
          <w:rPr>
            <w:rStyle w:val="Hyperlink"/>
            <w:noProof/>
          </w:rPr>
          <w:fldChar w:fldCharType="separate"/>
        </w:r>
        <w:r w:rsidRPr="00300066">
          <w:rPr>
            <w:rStyle w:val="Hyperlink"/>
            <w:noProof/>
          </w:rPr>
          <w:t>6.2.4.</w:t>
        </w:r>
        <w:r>
          <w:rPr>
            <w:rFonts w:asciiTheme="minorHAnsi" w:eastAsiaTheme="minorEastAsia" w:hAnsiTheme="minorHAnsi" w:cstheme="minorBidi"/>
            <w:noProof/>
            <w:sz w:val="22"/>
          </w:rPr>
          <w:tab/>
        </w:r>
        <w:r w:rsidRPr="00300066">
          <w:rPr>
            <w:rStyle w:val="Hyperlink"/>
            <w:noProof/>
          </w:rPr>
          <w:t>Bộ dữ liệu có tính phi tuyến</w:t>
        </w:r>
        <w:r>
          <w:rPr>
            <w:noProof/>
            <w:webHidden/>
          </w:rPr>
          <w:tab/>
        </w:r>
        <w:r>
          <w:rPr>
            <w:noProof/>
            <w:webHidden/>
          </w:rPr>
          <w:fldChar w:fldCharType="begin"/>
        </w:r>
        <w:r>
          <w:rPr>
            <w:noProof/>
            <w:webHidden/>
          </w:rPr>
          <w:instrText xml:space="preserve"> PAGEREF _Toc343084108 \h </w:instrText>
        </w:r>
      </w:ins>
      <w:ins w:id="520" w:author="The Si Tran" w:date="2012-12-12T13:52:00Z">
        <w:r>
          <w:rPr>
            <w:noProof/>
            <w:webHidden/>
          </w:rPr>
        </w:r>
      </w:ins>
      <w:r>
        <w:rPr>
          <w:noProof/>
          <w:webHidden/>
        </w:rPr>
        <w:fldChar w:fldCharType="separate"/>
      </w:r>
      <w:ins w:id="521" w:author="The Si Tran" w:date="2012-12-12T13:52:00Z">
        <w:r>
          <w:rPr>
            <w:noProof/>
            <w:webHidden/>
          </w:rPr>
          <w:t>75</w:t>
        </w:r>
      </w:ins>
      <w:ins w:id="522"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523" w:author="The Si Tran" w:date="2012-12-12T13:51:00Z"/>
          <w:rFonts w:asciiTheme="minorHAnsi" w:eastAsiaTheme="minorEastAsia" w:hAnsiTheme="minorHAnsi" w:cstheme="minorBidi"/>
          <w:noProof/>
          <w:sz w:val="22"/>
        </w:rPr>
      </w:pPr>
      <w:ins w:id="524"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09"</w:instrText>
        </w:r>
        <w:r w:rsidRPr="00300066">
          <w:rPr>
            <w:rStyle w:val="Hyperlink"/>
            <w:noProof/>
          </w:rPr>
          <w:instrText xml:space="preserve"> </w:instrText>
        </w:r>
      </w:ins>
      <w:ins w:id="525" w:author="The Si Tran" w:date="2012-12-12T13:52:00Z">
        <w:r w:rsidRPr="00300066">
          <w:rPr>
            <w:rStyle w:val="Hyperlink"/>
            <w:noProof/>
          </w:rPr>
        </w:r>
      </w:ins>
      <w:ins w:id="526" w:author="The Si Tran" w:date="2012-12-12T13:51:00Z">
        <w:r w:rsidRPr="00300066">
          <w:rPr>
            <w:rStyle w:val="Hyperlink"/>
            <w:noProof/>
          </w:rPr>
          <w:fldChar w:fldCharType="separate"/>
        </w:r>
        <w:r w:rsidRPr="00300066">
          <w:rPr>
            <w:rStyle w:val="Hyperlink"/>
            <w:noProof/>
          </w:rPr>
          <w:t>6.3.</w:t>
        </w:r>
        <w:r>
          <w:rPr>
            <w:rFonts w:asciiTheme="minorHAnsi" w:eastAsiaTheme="minorEastAsia" w:hAnsiTheme="minorHAnsi" w:cstheme="minorBidi"/>
            <w:noProof/>
            <w:sz w:val="22"/>
          </w:rPr>
          <w:tab/>
        </w:r>
        <w:r w:rsidRPr="00300066">
          <w:rPr>
            <w:rStyle w:val="Hyperlink"/>
            <w:noProof/>
          </w:rPr>
          <w:t>Đánh giá kết quả thực nghiệm</w:t>
        </w:r>
        <w:r>
          <w:rPr>
            <w:noProof/>
            <w:webHidden/>
          </w:rPr>
          <w:tab/>
        </w:r>
        <w:r>
          <w:rPr>
            <w:noProof/>
            <w:webHidden/>
          </w:rPr>
          <w:fldChar w:fldCharType="begin"/>
        </w:r>
        <w:r>
          <w:rPr>
            <w:noProof/>
            <w:webHidden/>
          </w:rPr>
          <w:instrText xml:space="preserve"> PAGEREF _Toc343084109 \h </w:instrText>
        </w:r>
      </w:ins>
      <w:ins w:id="527" w:author="The Si Tran" w:date="2012-12-12T13:52:00Z">
        <w:r>
          <w:rPr>
            <w:noProof/>
            <w:webHidden/>
          </w:rPr>
        </w:r>
      </w:ins>
      <w:r>
        <w:rPr>
          <w:noProof/>
          <w:webHidden/>
        </w:rPr>
        <w:fldChar w:fldCharType="separate"/>
      </w:r>
      <w:ins w:id="528" w:author="The Si Tran" w:date="2012-12-12T13:52:00Z">
        <w:r>
          <w:rPr>
            <w:noProof/>
            <w:webHidden/>
          </w:rPr>
          <w:t>76</w:t>
        </w:r>
      </w:ins>
      <w:ins w:id="529" w:author="The Si Tran" w:date="2012-12-12T13:51:00Z">
        <w:r>
          <w:rPr>
            <w:noProof/>
            <w:webHidden/>
          </w:rPr>
          <w:fldChar w:fldCharType="end"/>
        </w:r>
        <w:r w:rsidRPr="00300066">
          <w:rPr>
            <w:rStyle w:val="Hyperlink"/>
            <w:noProof/>
          </w:rPr>
          <w:fldChar w:fldCharType="end"/>
        </w:r>
      </w:ins>
    </w:p>
    <w:p w:rsidR="001C3CEB" w:rsidRDefault="001C3CEB">
      <w:pPr>
        <w:pStyle w:val="TOC1"/>
        <w:tabs>
          <w:tab w:val="left" w:pos="1320"/>
          <w:tab w:val="right" w:leader="dot" w:pos="9062"/>
        </w:tabs>
        <w:rPr>
          <w:ins w:id="530" w:author="The Si Tran" w:date="2012-12-12T13:51:00Z"/>
          <w:rFonts w:asciiTheme="minorHAnsi" w:eastAsiaTheme="minorEastAsia" w:hAnsiTheme="minorHAnsi" w:cstheme="minorBidi"/>
          <w:noProof/>
          <w:sz w:val="22"/>
        </w:rPr>
      </w:pPr>
      <w:ins w:id="531"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0"</w:instrText>
        </w:r>
        <w:r w:rsidRPr="00300066">
          <w:rPr>
            <w:rStyle w:val="Hyperlink"/>
            <w:noProof/>
          </w:rPr>
          <w:instrText xml:space="preserve"> </w:instrText>
        </w:r>
      </w:ins>
      <w:ins w:id="532" w:author="The Si Tran" w:date="2012-12-12T13:52:00Z">
        <w:r w:rsidRPr="00300066">
          <w:rPr>
            <w:rStyle w:val="Hyperlink"/>
            <w:noProof/>
          </w:rPr>
        </w:r>
      </w:ins>
      <w:ins w:id="533" w:author="The Si Tran" w:date="2012-12-12T13:51:00Z">
        <w:r w:rsidRPr="00300066">
          <w:rPr>
            <w:rStyle w:val="Hyperlink"/>
            <w:noProof/>
          </w:rPr>
          <w:fldChar w:fldCharType="separate"/>
        </w:r>
        <w:r w:rsidRPr="00300066">
          <w:rPr>
            <w:rStyle w:val="Hyperlink"/>
            <w:noProof/>
          </w:rPr>
          <w:t>Chương 7</w:t>
        </w:r>
        <w:r>
          <w:rPr>
            <w:rFonts w:asciiTheme="minorHAnsi" w:eastAsiaTheme="minorEastAsia" w:hAnsiTheme="minorHAnsi" w:cstheme="minorBidi"/>
            <w:noProof/>
            <w:sz w:val="22"/>
          </w:rPr>
          <w:tab/>
        </w:r>
        <w:r w:rsidRPr="00300066">
          <w:rPr>
            <w:rStyle w:val="Hyperlink"/>
            <w:noProof/>
          </w:rPr>
          <w:t>KẾT LUẬN</w:t>
        </w:r>
        <w:r>
          <w:rPr>
            <w:noProof/>
            <w:webHidden/>
          </w:rPr>
          <w:tab/>
        </w:r>
        <w:r>
          <w:rPr>
            <w:noProof/>
            <w:webHidden/>
          </w:rPr>
          <w:fldChar w:fldCharType="begin"/>
        </w:r>
        <w:r>
          <w:rPr>
            <w:noProof/>
            <w:webHidden/>
          </w:rPr>
          <w:instrText xml:space="preserve"> PAGEREF _Toc343084110 \h </w:instrText>
        </w:r>
      </w:ins>
      <w:ins w:id="534" w:author="The Si Tran" w:date="2012-12-12T13:52:00Z">
        <w:r>
          <w:rPr>
            <w:noProof/>
            <w:webHidden/>
          </w:rPr>
        </w:r>
      </w:ins>
      <w:r>
        <w:rPr>
          <w:noProof/>
          <w:webHidden/>
        </w:rPr>
        <w:fldChar w:fldCharType="separate"/>
      </w:r>
      <w:ins w:id="535" w:author="The Si Tran" w:date="2012-12-12T13:52:00Z">
        <w:r>
          <w:rPr>
            <w:noProof/>
            <w:webHidden/>
          </w:rPr>
          <w:t>77</w:t>
        </w:r>
      </w:ins>
      <w:ins w:id="536"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537" w:author="The Si Tran" w:date="2012-12-12T13:51:00Z"/>
          <w:rFonts w:asciiTheme="minorHAnsi" w:eastAsiaTheme="minorEastAsia" w:hAnsiTheme="minorHAnsi" w:cstheme="minorBidi"/>
          <w:noProof/>
          <w:sz w:val="22"/>
        </w:rPr>
      </w:pPr>
      <w:ins w:id="538"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1"</w:instrText>
        </w:r>
        <w:r w:rsidRPr="00300066">
          <w:rPr>
            <w:rStyle w:val="Hyperlink"/>
            <w:noProof/>
          </w:rPr>
          <w:instrText xml:space="preserve"> </w:instrText>
        </w:r>
      </w:ins>
      <w:ins w:id="539" w:author="The Si Tran" w:date="2012-12-12T13:52:00Z">
        <w:r w:rsidRPr="00300066">
          <w:rPr>
            <w:rStyle w:val="Hyperlink"/>
            <w:noProof/>
          </w:rPr>
        </w:r>
      </w:ins>
      <w:ins w:id="540" w:author="The Si Tran" w:date="2012-12-12T13:51:00Z">
        <w:r w:rsidRPr="00300066">
          <w:rPr>
            <w:rStyle w:val="Hyperlink"/>
            <w:noProof/>
          </w:rPr>
          <w:fldChar w:fldCharType="separate"/>
        </w:r>
        <w:r w:rsidRPr="00300066">
          <w:rPr>
            <w:rStyle w:val="Hyperlink"/>
            <w:noProof/>
          </w:rPr>
          <w:t>7.1.</w:t>
        </w:r>
        <w:r>
          <w:rPr>
            <w:rFonts w:asciiTheme="minorHAnsi" w:eastAsiaTheme="minorEastAsia" w:hAnsiTheme="minorHAnsi" w:cstheme="minorBidi"/>
            <w:noProof/>
            <w:sz w:val="22"/>
          </w:rPr>
          <w:tab/>
        </w:r>
        <w:r w:rsidRPr="00300066">
          <w:rPr>
            <w:rStyle w:val="Hyperlink"/>
            <w:noProof/>
          </w:rPr>
          <w:t>Đánh giá kết quả</w:t>
        </w:r>
        <w:r>
          <w:rPr>
            <w:noProof/>
            <w:webHidden/>
          </w:rPr>
          <w:tab/>
        </w:r>
        <w:r>
          <w:rPr>
            <w:noProof/>
            <w:webHidden/>
          </w:rPr>
          <w:fldChar w:fldCharType="begin"/>
        </w:r>
        <w:r>
          <w:rPr>
            <w:noProof/>
            <w:webHidden/>
          </w:rPr>
          <w:instrText xml:space="preserve"> PAGEREF _Toc343084111 \h </w:instrText>
        </w:r>
      </w:ins>
      <w:ins w:id="541" w:author="The Si Tran" w:date="2012-12-12T13:52:00Z">
        <w:r>
          <w:rPr>
            <w:noProof/>
            <w:webHidden/>
          </w:rPr>
        </w:r>
      </w:ins>
      <w:r>
        <w:rPr>
          <w:noProof/>
          <w:webHidden/>
        </w:rPr>
        <w:fldChar w:fldCharType="separate"/>
      </w:r>
      <w:ins w:id="542" w:author="The Si Tran" w:date="2012-12-12T13:52:00Z">
        <w:r>
          <w:rPr>
            <w:noProof/>
            <w:webHidden/>
          </w:rPr>
          <w:t>77</w:t>
        </w:r>
      </w:ins>
      <w:ins w:id="543"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544" w:author="The Si Tran" w:date="2012-12-12T13:51:00Z"/>
          <w:rFonts w:asciiTheme="minorHAnsi" w:eastAsiaTheme="minorEastAsia" w:hAnsiTheme="minorHAnsi" w:cstheme="minorBidi"/>
          <w:noProof/>
          <w:sz w:val="22"/>
        </w:rPr>
      </w:pPr>
      <w:ins w:id="545"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2"</w:instrText>
        </w:r>
        <w:r w:rsidRPr="00300066">
          <w:rPr>
            <w:rStyle w:val="Hyperlink"/>
            <w:noProof/>
          </w:rPr>
          <w:instrText xml:space="preserve"> </w:instrText>
        </w:r>
      </w:ins>
      <w:ins w:id="546" w:author="The Si Tran" w:date="2012-12-12T13:52:00Z">
        <w:r w:rsidRPr="00300066">
          <w:rPr>
            <w:rStyle w:val="Hyperlink"/>
            <w:noProof/>
          </w:rPr>
        </w:r>
      </w:ins>
      <w:ins w:id="547" w:author="The Si Tran" w:date="2012-12-12T13:51:00Z">
        <w:r w:rsidRPr="00300066">
          <w:rPr>
            <w:rStyle w:val="Hyperlink"/>
            <w:noProof/>
          </w:rPr>
          <w:fldChar w:fldCharType="separate"/>
        </w:r>
        <w:r w:rsidRPr="00300066">
          <w:rPr>
            <w:rStyle w:val="Hyperlink"/>
            <w:noProof/>
          </w:rPr>
          <w:t>7.1.1.</w:t>
        </w:r>
        <w:r>
          <w:rPr>
            <w:rFonts w:asciiTheme="minorHAnsi" w:eastAsiaTheme="minorEastAsia" w:hAnsiTheme="minorHAnsi" w:cstheme="minorBidi"/>
            <w:noProof/>
            <w:sz w:val="22"/>
          </w:rPr>
          <w:tab/>
        </w:r>
        <w:r w:rsidRPr="00300066">
          <w:rPr>
            <w:rStyle w:val="Hyperlink"/>
            <w:noProof/>
          </w:rPr>
          <w:t>Những công việc làm được</w:t>
        </w:r>
        <w:r>
          <w:rPr>
            <w:noProof/>
            <w:webHidden/>
          </w:rPr>
          <w:tab/>
        </w:r>
        <w:r>
          <w:rPr>
            <w:noProof/>
            <w:webHidden/>
          </w:rPr>
          <w:fldChar w:fldCharType="begin"/>
        </w:r>
        <w:r>
          <w:rPr>
            <w:noProof/>
            <w:webHidden/>
          </w:rPr>
          <w:instrText xml:space="preserve"> PAGEREF _Toc343084112 \h </w:instrText>
        </w:r>
      </w:ins>
      <w:ins w:id="548" w:author="The Si Tran" w:date="2012-12-12T13:52:00Z">
        <w:r>
          <w:rPr>
            <w:noProof/>
            <w:webHidden/>
          </w:rPr>
        </w:r>
      </w:ins>
      <w:r>
        <w:rPr>
          <w:noProof/>
          <w:webHidden/>
        </w:rPr>
        <w:fldChar w:fldCharType="separate"/>
      </w:r>
      <w:ins w:id="549" w:author="The Si Tran" w:date="2012-12-12T13:52:00Z">
        <w:r>
          <w:rPr>
            <w:noProof/>
            <w:webHidden/>
          </w:rPr>
          <w:t>77</w:t>
        </w:r>
      </w:ins>
      <w:ins w:id="550"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551" w:author="The Si Tran" w:date="2012-12-12T13:51:00Z"/>
          <w:rFonts w:asciiTheme="minorHAnsi" w:eastAsiaTheme="minorEastAsia" w:hAnsiTheme="minorHAnsi" w:cstheme="minorBidi"/>
          <w:noProof/>
          <w:sz w:val="22"/>
        </w:rPr>
      </w:pPr>
      <w:ins w:id="552"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3"</w:instrText>
        </w:r>
        <w:r w:rsidRPr="00300066">
          <w:rPr>
            <w:rStyle w:val="Hyperlink"/>
            <w:noProof/>
          </w:rPr>
          <w:instrText xml:space="preserve"> </w:instrText>
        </w:r>
      </w:ins>
      <w:ins w:id="553" w:author="The Si Tran" w:date="2012-12-12T13:52:00Z">
        <w:r w:rsidRPr="00300066">
          <w:rPr>
            <w:rStyle w:val="Hyperlink"/>
            <w:noProof/>
          </w:rPr>
        </w:r>
      </w:ins>
      <w:ins w:id="554" w:author="The Si Tran" w:date="2012-12-12T13:51:00Z">
        <w:r w:rsidRPr="00300066">
          <w:rPr>
            <w:rStyle w:val="Hyperlink"/>
            <w:noProof/>
          </w:rPr>
          <w:fldChar w:fldCharType="separate"/>
        </w:r>
        <w:r w:rsidRPr="00300066">
          <w:rPr>
            <w:rStyle w:val="Hyperlink"/>
            <w:noProof/>
          </w:rPr>
          <w:t>7.1.2.</w:t>
        </w:r>
        <w:r>
          <w:rPr>
            <w:rFonts w:asciiTheme="minorHAnsi" w:eastAsiaTheme="minorEastAsia" w:hAnsiTheme="minorHAnsi" w:cstheme="minorBidi"/>
            <w:noProof/>
            <w:sz w:val="22"/>
          </w:rPr>
          <w:tab/>
        </w:r>
        <w:r w:rsidRPr="00300066">
          <w:rPr>
            <w:rStyle w:val="Hyperlink"/>
            <w:noProof/>
          </w:rPr>
          <w:t>Những đúc kết về mặt lý luận</w:t>
        </w:r>
        <w:r>
          <w:rPr>
            <w:noProof/>
            <w:webHidden/>
          </w:rPr>
          <w:tab/>
        </w:r>
        <w:r>
          <w:rPr>
            <w:noProof/>
            <w:webHidden/>
          </w:rPr>
          <w:fldChar w:fldCharType="begin"/>
        </w:r>
        <w:r>
          <w:rPr>
            <w:noProof/>
            <w:webHidden/>
          </w:rPr>
          <w:instrText xml:space="preserve"> PAGEREF _Toc343084113 \h </w:instrText>
        </w:r>
      </w:ins>
      <w:ins w:id="555" w:author="The Si Tran" w:date="2012-12-12T13:52:00Z">
        <w:r>
          <w:rPr>
            <w:noProof/>
            <w:webHidden/>
          </w:rPr>
        </w:r>
      </w:ins>
      <w:r>
        <w:rPr>
          <w:noProof/>
          <w:webHidden/>
        </w:rPr>
        <w:fldChar w:fldCharType="separate"/>
      </w:r>
      <w:ins w:id="556" w:author="The Si Tran" w:date="2012-12-12T13:52:00Z">
        <w:r>
          <w:rPr>
            <w:noProof/>
            <w:webHidden/>
          </w:rPr>
          <w:t>77</w:t>
        </w:r>
      </w:ins>
      <w:ins w:id="557" w:author="The Si Tran" w:date="2012-12-12T13:51:00Z">
        <w:r>
          <w:rPr>
            <w:noProof/>
            <w:webHidden/>
          </w:rPr>
          <w:fldChar w:fldCharType="end"/>
        </w:r>
        <w:r w:rsidRPr="00300066">
          <w:rPr>
            <w:rStyle w:val="Hyperlink"/>
            <w:noProof/>
          </w:rPr>
          <w:fldChar w:fldCharType="end"/>
        </w:r>
      </w:ins>
    </w:p>
    <w:p w:rsidR="001C3CEB" w:rsidRDefault="001C3CEB">
      <w:pPr>
        <w:pStyle w:val="TOC3"/>
        <w:tabs>
          <w:tab w:val="left" w:pos="1540"/>
          <w:tab w:val="right" w:leader="dot" w:pos="9062"/>
        </w:tabs>
        <w:rPr>
          <w:ins w:id="558" w:author="The Si Tran" w:date="2012-12-12T13:51:00Z"/>
          <w:rFonts w:asciiTheme="minorHAnsi" w:eastAsiaTheme="minorEastAsia" w:hAnsiTheme="minorHAnsi" w:cstheme="minorBidi"/>
          <w:noProof/>
          <w:sz w:val="22"/>
        </w:rPr>
      </w:pPr>
      <w:ins w:id="559"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4"</w:instrText>
        </w:r>
        <w:r w:rsidRPr="00300066">
          <w:rPr>
            <w:rStyle w:val="Hyperlink"/>
            <w:noProof/>
          </w:rPr>
          <w:instrText xml:space="preserve"> </w:instrText>
        </w:r>
      </w:ins>
      <w:ins w:id="560" w:author="The Si Tran" w:date="2012-12-12T13:52:00Z">
        <w:r w:rsidRPr="00300066">
          <w:rPr>
            <w:rStyle w:val="Hyperlink"/>
            <w:noProof/>
          </w:rPr>
        </w:r>
      </w:ins>
      <w:ins w:id="561" w:author="The Si Tran" w:date="2012-12-12T13:51:00Z">
        <w:r w:rsidRPr="00300066">
          <w:rPr>
            <w:rStyle w:val="Hyperlink"/>
            <w:noProof/>
          </w:rPr>
          <w:fldChar w:fldCharType="separate"/>
        </w:r>
        <w:r w:rsidRPr="00300066">
          <w:rPr>
            <w:rStyle w:val="Hyperlink"/>
            <w:noProof/>
          </w:rPr>
          <w:t>7.1.3.</w:t>
        </w:r>
        <w:r>
          <w:rPr>
            <w:rFonts w:asciiTheme="minorHAnsi" w:eastAsiaTheme="minorEastAsia" w:hAnsiTheme="minorHAnsi" w:cstheme="minorBidi"/>
            <w:noProof/>
            <w:sz w:val="22"/>
          </w:rPr>
          <w:tab/>
        </w:r>
        <w:r w:rsidRPr="00300066">
          <w:rPr>
            <w:rStyle w:val="Hyperlink"/>
            <w:noProof/>
          </w:rPr>
          <w:t>Mặt hạn chế</w:t>
        </w:r>
        <w:r>
          <w:rPr>
            <w:noProof/>
            <w:webHidden/>
          </w:rPr>
          <w:tab/>
        </w:r>
        <w:r>
          <w:rPr>
            <w:noProof/>
            <w:webHidden/>
          </w:rPr>
          <w:fldChar w:fldCharType="begin"/>
        </w:r>
        <w:r>
          <w:rPr>
            <w:noProof/>
            <w:webHidden/>
          </w:rPr>
          <w:instrText xml:space="preserve"> PAGEREF _Toc343084114 \h </w:instrText>
        </w:r>
      </w:ins>
      <w:ins w:id="562" w:author="The Si Tran" w:date="2012-12-12T13:52:00Z">
        <w:r>
          <w:rPr>
            <w:noProof/>
            <w:webHidden/>
          </w:rPr>
        </w:r>
      </w:ins>
      <w:r>
        <w:rPr>
          <w:noProof/>
          <w:webHidden/>
        </w:rPr>
        <w:fldChar w:fldCharType="separate"/>
      </w:r>
      <w:ins w:id="563" w:author="The Si Tran" w:date="2012-12-12T13:52:00Z">
        <w:r>
          <w:rPr>
            <w:noProof/>
            <w:webHidden/>
          </w:rPr>
          <w:t>77</w:t>
        </w:r>
      </w:ins>
      <w:ins w:id="564"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565" w:author="The Si Tran" w:date="2012-12-12T13:51:00Z"/>
          <w:rFonts w:asciiTheme="minorHAnsi" w:eastAsiaTheme="minorEastAsia" w:hAnsiTheme="minorHAnsi" w:cstheme="minorBidi"/>
          <w:noProof/>
          <w:sz w:val="22"/>
        </w:rPr>
      </w:pPr>
      <w:ins w:id="566"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5"</w:instrText>
        </w:r>
        <w:r w:rsidRPr="00300066">
          <w:rPr>
            <w:rStyle w:val="Hyperlink"/>
            <w:noProof/>
          </w:rPr>
          <w:instrText xml:space="preserve"> </w:instrText>
        </w:r>
      </w:ins>
      <w:ins w:id="567" w:author="The Si Tran" w:date="2012-12-12T13:52:00Z">
        <w:r w:rsidRPr="00300066">
          <w:rPr>
            <w:rStyle w:val="Hyperlink"/>
            <w:noProof/>
          </w:rPr>
        </w:r>
      </w:ins>
      <w:ins w:id="568" w:author="The Si Tran" w:date="2012-12-12T13:51:00Z">
        <w:r w:rsidRPr="00300066">
          <w:rPr>
            <w:rStyle w:val="Hyperlink"/>
            <w:noProof/>
          </w:rPr>
          <w:fldChar w:fldCharType="separate"/>
        </w:r>
        <w:r w:rsidRPr="00300066">
          <w:rPr>
            <w:rStyle w:val="Hyperlink"/>
            <w:noProof/>
          </w:rPr>
          <w:t>7.2.</w:t>
        </w:r>
        <w:r>
          <w:rPr>
            <w:rFonts w:asciiTheme="minorHAnsi" w:eastAsiaTheme="minorEastAsia" w:hAnsiTheme="minorHAnsi" w:cstheme="minorBidi"/>
            <w:noProof/>
            <w:sz w:val="22"/>
          </w:rPr>
          <w:tab/>
        </w:r>
        <w:r w:rsidRPr="00300066">
          <w:rPr>
            <w:rStyle w:val="Hyperlink"/>
            <w:noProof/>
          </w:rPr>
          <w:t>Hướng phát triển đề tài</w:t>
        </w:r>
        <w:r>
          <w:rPr>
            <w:noProof/>
            <w:webHidden/>
          </w:rPr>
          <w:tab/>
        </w:r>
        <w:r>
          <w:rPr>
            <w:noProof/>
            <w:webHidden/>
          </w:rPr>
          <w:fldChar w:fldCharType="begin"/>
        </w:r>
        <w:r>
          <w:rPr>
            <w:noProof/>
            <w:webHidden/>
          </w:rPr>
          <w:instrText xml:space="preserve"> PAGEREF _Toc343084115 \h </w:instrText>
        </w:r>
      </w:ins>
      <w:ins w:id="569" w:author="The Si Tran" w:date="2012-12-12T13:52:00Z">
        <w:r>
          <w:rPr>
            <w:noProof/>
            <w:webHidden/>
          </w:rPr>
        </w:r>
      </w:ins>
      <w:r>
        <w:rPr>
          <w:noProof/>
          <w:webHidden/>
        </w:rPr>
        <w:fldChar w:fldCharType="separate"/>
      </w:r>
      <w:ins w:id="570" w:author="The Si Tran" w:date="2012-12-12T13:52:00Z">
        <w:r>
          <w:rPr>
            <w:noProof/>
            <w:webHidden/>
          </w:rPr>
          <w:t>78</w:t>
        </w:r>
      </w:ins>
      <w:ins w:id="571"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572" w:author="The Si Tran" w:date="2012-12-12T13:51:00Z"/>
          <w:rFonts w:asciiTheme="minorHAnsi" w:eastAsiaTheme="minorEastAsia" w:hAnsiTheme="minorHAnsi" w:cstheme="minorBidi"/>
          <w:noProof/>
          <w:sz w:val="22"/>
        </w:rPr>
      </w:pPr>
      <w:ins w:id="573"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6"</w:instrText>
        </w:r>
        <w:r w:rsidRPr="00300066">
          <w:rPr>
            <w:rStyle w:val="Hyperlink"/>
            <w:noProof/>
          </w:rPr>
          <w:instrText xml:space="preserve"> </w:instrText>
        </w:r>
      </w:ins>
      <w:ins w:id="574" w:author="The Si Tran" w:date="2012-12-12T13:52:00Z">
        <w:r w:rsidRPr="00300066">
          <w:rPr>
            <w:rStyle w:val="Hyperlink"/>
            <w:noProof/>
          </w:rPr>
        </w:r>
      </w:ins>
      <w:ins w:id="575" w:author="The Si Tran" w:date="2012-12-12T13:51:00Z">
        <w:r w:rsidRPr="00300066">
          <w:rPr>
            <w:rStyle w:val="Hyperlink"/>
            <w:noProof/>
          </w:rPr>
          <w:fldChar w:fldCharType="separate"/>
        </w:r>
        <w:r w:rsidRPr="00300066">
          <w:rPr>
            <w:rStyle w:val="Hyperlink"/>
            <w:noProof/>
          </w:rPr>
          <w:t>TÀI LIỆU THAM KHẢO</w:t>
        </w:r>
        <w:r>
          <w:rPr>
            <w:noProof/>
            <w:webHidden/>
          </w:rPr>
          <w:tab/>
        </w:r>
        <w:r>
          <w:rPr>
            <w:noProof/>
            <w:webHidden/>
          </w:rPr>
          <w:fldChar w:fldCharType="begin"/>
        </w:r>
        <w:r>
          <w:rPr>
            <w:noProof/>
            <w:webHidden/>
          </w:rPr>
          <w:instrText xml:space="preserve"> PAGEREF _Toc343084116 \h </w:instrText>
        </w:r>
      </w:ins>
      <w:ins w:id="576" w:author="The Si Tran" w:date="2012-12-12T13:52:00Z">
        <w:r>
          <w:rPr>
            <w:noProof/>
            <w:webHidden/>
          </w:rPr>
        </w:r>
      </w:ins>
      <w:r>
        <w:rPr>
          <w:noProof/>
          <w:webHidden/>
        </w:rPr>
        <w:fldChar w:fldCharType="separate"/>
      </w:r>
      <w:ins w:id="577" w:author="The Si Tran" w:date="2012-12-12T13:52:00Z">
        <w:r>
          <w:rPr>
            <w:noProof/>
            <w:webHidden/>
          </w:rPr>
          <w:t>79</w:t>
        </w:r>
      </w:ins>
      <w:ins w:id="578"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579" w:author="The Si Tran" w:date="2012-12-12T13:51:00Z"/>
          <w:rFonts w:asciiTheme="minorHAnsi" w:eastAsiaTheme="minorEastAsia" w:hAnsiTheme="minorHAnsi" w:cstheme="minorBidi"/>
          <w:noProof/>
          <w:sz w:val="22"/>
        </w:rPr>
      </w:pPr>
      <w:ins w:id="580"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7"</w:instrText>
        </w:r>
        <w:r w:rsidRPr="00300066">
          <w:rPr>
            <w:rStyle w:val="Hyperlink"/>
            <w:noProof/>
          </w:rPr>
          <w:instrText xml:space="preserve"> </w:instrText>
        </w:r>
      </w:ins>
      <w:ins w:id="581" w:author="The Si Tran" w:date="2012-12-12T13:52:00Z">
        <w:r w:rsidRPr="00300066">
          <w:rPr>
            <w:rStyle w:val="Hyperlink"/>
            <w:noProof/>
          </w:rPr>
        </w:r>
      </w:ins>
      <w:ins w:id="582" w:author="The Si Tran" w:date="2012-12-12T13:51:00Z">
        <w:r w:rsidRPr="00300066">
          <w:rPr>
            <w:rStyle w:val="Hyperlink"/>
            <w:noProof/>
          </w:rPr>
          <w:fldChar w:fldCharType="separate"/>
        </w:r>
        <w:r w:rsidRPr="00300066">
          <w:rPr>
            <w:rStyle w:val="Hyperlink"/>
            <w:noProof/>
          </w:rPr>
          <w:t>PHỤ LỤC A Bảng thuật ngữ Anh-Việt</w:t>
        </w:r>
        <w:r>
          <w:rPr>
            <w:noProof/>
            <w:webHidden/>
          </w:rPr>
          <w:tab/>
        </w:r>
        <w:r>
          <w:rPr>
            <w:noProof/>
            <w:webHidden/>
          </w:rPr>
          <w:fldChar w:fldCharType="begin"/>
        </w:r>
        <w:r>
          <w:rPr>
            <w:noProof/>
            <w:webHidden/>
          </w:rPr>
          <w:instrText xml:space="preserve"> PAGEREF _Toc343084117 \h </w:instrText>
        </w:r>
      </w:ins>
      <w:ins w:id="583" w:author="The Si Tran" w:date="2012-12-12T13:52:00Z">
        <w:r>
          <w:rPr>
            <w:noProof/>
            <w:webHidden/>
          </w:rPr>
        </w:r>
      </w:ins>
      <w:r>
        <w:rPr>
          <w:noProof/>
          <w:webHidden/>
        </w:rPr>
        <w:fldChar w:fldCharType="separate"/>
      </w:r>
      <w:ins w:id="584" w:author="The Si Tran" w:date="2012-12-12T13:52:00Z">
        <w:r>
          <w:rPr>
            <w:noProof/>
            <w:webHidden/>
          </w:rPr>
          <w:t>2</w:t>
        </w:r>
      </w:ins>
      <w:ins w:id="585"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586" w:author="The Si Tran" w:date="2012-12-12T13:51:00Z"/>
          <w:rFonts w:asciiTheme="minorHAnsi" w:eastAsiaTheme="minorEastAsia" w:hAnsiTheme="minorHAnsi" w:cstheme="minorBidi"/>
          <w:noProof/>
          <w:sz w:val="22"/>
        </w:rPr>
      </w:pPr>
      <w:ins w:id="587"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8"</w:instrText>
        </w:r>
        <w:r w:rsidRPr="00300066">
          <w:rPr>
            <w:rStyle w:val="Hyperlink"/>
            <w:noProof/>
          </w:rPr>
          <w:instrText xml:space="preserve"> </w:instrText>
        </w:r>
      </w:ins>
      <w:ins w:id="588" w:author="The Si Tran" w:date="2012-12-12T13:52:00Z">
        <w:r w:rsidRPr="00300066">
          <w:rPr>
            <w:rStyle w:val="Hyperlink"/>
            <w:noProof/>
          </w:rPr>
        </w:r>
      </w:ins>
      <w:ins w:id="589" w:author="The Si Tran" w:date="2012-12-12T13:51:00Z">
        <w:r w:rsidRPr="00300066">
          <w:rPr>
            <w:rStyle w:val="Hyperlink"/>
            <w:noProof/>
          </w:rPr>
          <w:fldChar w:fldCharType="separate"/>
        </w:r>
        <w:r w:rsidRPr="00300066">
          <w:rPr>
            <w:rStyle w:val="Hyperlink"/>
            <w:noProof/>
          </w:rPr>
          <w:t>PHỤ LỤC B</w:t>
        </w:r>
        <w:r>
          <w:rPr>
            <w:noProof/>
            <w:webHidden/>
          </w:rPr>
          <w:tab/>
        </w:r>
        <w:r>
          <w:rPr>
            <w:noProof/>
            <w:webHidden/>
          </w:rPr>
          <w:fldChar w:fldCharType="begin"/>
        </w:r>
        <w:r>
          <w:rPr>
            <w:noProof/>
            <w:webHidden/>
          </w:rPr>
          <w:instrText xml:space="preserve"> PAGEREF _Toc343084118 \h </w:instrText>
        </w:r>
      </w:ins>
      <w:ins w:id="590" w:author="The Si Tran" w:date="2012-12-12T13:52:00Z">
        <w:r>
          <w:rPr>
            <w:noProof/>
            <w:webHidden/>
          </w:rPr>
        </w:r>
      </w:ins>
      <w:r>
        <w:rPr>
          <w:noProof/>
          <w:webHidden/>
        </w:rPr>
        <w:fldChar w:fldCharType="separate"/>
      </w:r>
      <w:ins w:id="591" w:author="The Si Tran" w:date="2012-12-12T13:52:00Z">
        <w:r>
          <w:rPr>
            <w:noProof/>
            <w:webHidden/>
          </w:rPr>
          <w:t>5</w:t>
        </w:r>
      </w:ins>
      <w:ins w:id="592" w:author="The Si Tran" w:date="2012-12-12T13:51:00Z">
        <w:r>
          <w:rPr>
            <w:noProof/>
            <w:webHidden/>
          </w:rPr>
          <w:fldChar w:fldCharType="end"/>
        </w:r>
        <w:r w:rsidRPr="00300066">
          <w:rPr>
            <w:rStyle w:val="Hyperlink"/>
            <w:noProof/>
          </w:rPr>
          <w:fldChar w:fldCharType="end"/>
        </w:r>
      </w:ins>
    </w:p>
    <w:p w:rsidR="001C3CEB" w:rsidRDefault="001C3CEB">
      <w:pPr>
        <w:pStyle w:val="TOC1"/>
        <w:tabs>
          <w:tab w:val="right" w:leader="dot" w:pos="9062"/>
        </w:tabs>
        <w:rPr>
          <w:ins w:id="593" w:author="The Si Tran" w:date="2012-12-12T13:51:00Z"/>
          <w:rFonts w:asciiTheme="minorHAnsi" w:eastAsiaTheme="minorEastAsia" w:hAnsiTheme="minorHAnsi" w:cstheme="minorBidi"/>
          <w:noProof/>
          <w:sz w:val="22"/>
        </w:rPr>
      </w:pPr>
      <w:ins w:id="594"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19"</w:instrText>
        </w:r>
        <w:r w:rsidRPr="00300066">
          <w:rPr>
            <w:rStyle w:val="Hyperlink"/>
            <w:noProof/>
          </w:rPr>
          <w:instrText xml:space="preserve"> </w:instrText>
        </w:r>
      </w:ins>
      <w:ins w:id="595" w:author="The Si Tran" w:date="2012-12-12T13:52:00Z">
        <w:r w:rsidRPr="00300066">
          <w:rPr>
            <w:rStyle w:val="Hyperlink"/>
            <w:noProof/>
          </w:rPr>
        </w:r>
      </w:ins>
      <w:ins w:id="596" w:author="The Si Tran" w:date="2012-12-12T13:51:00Z">
        <w:r w:rsidRPr="00300066">
          <w:rPr>
            <w:rStyle w:val="Hyperlink"/>
            <w:noProof/>
          </w:rPr>
          <w:fldChar w:fldCharType="separate"/>
        </w:r>
        <w:r w:rsidRPr="00300066">
          <w:rPr>
            <w:rStyle w:val="Hyperlink"/>
            <w:noProof/>
          </w:rPr>
          <w:t>Hướng dẫn sử dụng chương trình</w:t>
        </w:r>
        <w:r>
          <w:rPr>
            <w:noProof/>
            <w:webHidden/>
          </w:rPr>
          <w:tab/>
        </w:r>
        <w:r>
          <w:rPr>
            <w:noProof/>
            <w:webHidden/>
          </w:rPr>
          <w:fldChar w:fldCharType="begin"/>
        </w:r>
        <w:r>
          <w:rPr>
            <w:noProof/>
            <w:webHidden/>
          </w:rPr>
          <w:instrText xml:space="preserve"> PAGEREF _Toc343084119 \h </w:instrText>
        </w:r>
      </w:ins>
      <w:ins w:id="597" w:author="The Si Tran" w:date="2012-12-12T13:52:00Z">
        <w:r>
          <w:rPr>
            <w:noProof/>
            <w:webHidden/>
          </w:rPr>
        </w:r>
      </w:ins>
      <w:r>
        <w:rPr>
          <w:noProof/>
          <w:webHidden/>
        </w:rPr>
        <w:fldChar w:fldCharType="separate"/>
      </w:r>
      <w:ins w:id="598" w:author="The Si Tran" w:date="2012-12-12T13:52:00Z">
        <w:r>
          <w:rPr>
            <w:noProof/>
            <w:webHidden/>
          </w:rPr>
          <w:t>5</w:t>
        </w:r>
      </w:ins>
      <w:ins w:id="599"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600" w:author="The Si Tran" w:date="2012-12-12T13:51:00Z"/>
          <w:rFonts w:asciiTheme="minorHAnsi" w:eastAsiaTheme="minorEastAsia" w:hAnsiTheme="minorHAnsi" w:cstheme="minorBidi"/>
          <w:noProof/>
          <w:sz w:val="22"/>
        </w:rPr>
      </w:pPr>
      <w:ins w:id="601"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20"</w:instrText>
        </w:r>
        <w:r w:rsidRPr="00300066">
          <w:rPr>
            <w:rStyle w:val="Hyperlink"/>
            <w:noProof/>
          </w:rPr>
          <w:instrText xml:space="preserve"> </w:instrText>
        </w:r>
      </w:ins>
      <w:ins w:id="602" w:author="The Si Tran" w:date="2012-12-12T13:52:00Z">
        <w:r w:rsidRPr="00300066">
          <w:rPr>
            <w:rStyle w:val="Hyperlink"/>
            <w:noProof/>
          </w:rPr>
        </w:r>
      </w:ins>
      <w:ins w:id="603" w:author="The Si Tran" w:date="2012-12-12T13:51:00Z">
        <w:r w:rsidRPr="00300066">
          <w:rPr>
            <w:rStyle w:val="Hyperlink"/>
            <w:noProof/>
          </w:rPr>
          <w:fldChar w:fldCharType="separate"/>
        </w:r>
        <w:r w:rsidRPr="00300066">
          <w:rPr>
            <w:rStyle w:val="Hyperlink"/>
            <w:rFonts w:ascii="Wingdings" w:hAnsi="Wingdings"/>
            <w:noProof/>
          </w:rPr>
          <w:t></w:t>
        </w:r>
        <w:r>
          <w:rPr>
            <w:rFonts w:asciiTheme="minorHAnsi" w:eastAsiaTheme="minorEastAsia" w:hAnsiTheme="minorHAnsi" w:cstheme="minorBidi"/>
            <w:noProof/>
            <w:sz w:val="22"/>
          </w:rPr>
          <w:tab/>
        </w:r>
        <w:r w:rsidRPr="00300066">
          <w:rPr>
            <w:rStyle w:val="Hyperlink"/>
            <w:noProof/>
          </w:rPr>
          <w:t>Xây dựng mô hình SARIMA</w:t>
        </w:r>
        <w:r>
          <w:rPr>
            <w:noProof/>
            <w:webHidden/>
          </w:rPr>
          <w:tab/>
        </w:r>
        <w:r>
          <w:rPr>
            <w:noProof/>
            <w:webHidden/>
          </w:rPr>
          <w:fldChar w:fldCharType="begin"/>
        </w:r>
        <w:r>
          <w:rPr>
            <w:noProof/>
            <w:webHidden/>
          </w:rPr>
          <w:instrText xml:space="preserve"> PAGEREF _Toc343084120 \h </w:instrText>
        </w:r>
      </w:ins>
      <w:ins w:id="604" w:author="The Si Tran" w:date="2012-12-12T13:52:00Z">
        <w:r>
          <w:rPr>
            <w:noProof/>
            <w:webHidden/>
          </w:rPr>
        </w:r>
      </w:ins>
      <w:r>
        <w:rPr>
          <w:noProof/>
          <w:webHidden/>
        </w:rPr>
        <w:fldChar w:fldCharType="separate"/>
      </w:r>
      <w:ins w:id="605" w:author="The Si Tran" w:date="2012-12-12T13:52:00Z">
        <w:r>
          <w:rPr>
            <w:noProof/>
            <w:webHidden/>
          </w:rPr>
          <w:t>5</w:t>
        </w:r>
      </w:ins>
      <w:ins w:id="606" w:author="The Si Tran" w:date="2012-12-12T13:51:00Z">
        <w:r>
          <w:rPr>
            <w:noProof/>
            <w:webHidden/>
          </w:rPr>
          <w:fldChar w:fldCharType="end"/>
        </w:r>
        <w:r w:rsidRPr="00300066">
          <w:rPr>
            <w:rStyle w:val="Hyperlink"/>
            <w:noProof/>
          </w:rPr>
          <w:fldChar w:fldCharType="end"/>
        </w:r>
      </w:ins>
    </w:p>
    <w:p w:rsidR="001C3CEB" w:rsidRDefault="001C3CEB">
      <w:pPr>
        <w:pStyle w:val="TOC2"/>
        <w:tabs>
          <w:tab w:val="left" w:pos="880"/>
          <w:tab w:val="right" w:leader="dot" w:pos="9062"/>
        </w:tabs>
        <w:rPr>
          <w:ins w:id="607" w:author="The Si Tran" w:date="2012-12-12T13:51:00Z"/>
          <w:rFonts w:asciiTheme="minorHAnsi" w:eastAsiaTheme="minorEastAsia" w:hAnsiTheme="minorHAnsi" w:cstheme="minorBidi"/>
          <w:noProof/>
          <w:sz w:val="22"/>
        </w:rPr>
      </w:pPr>
      <w:ins w:id="608" w:author="The Si Tran" w:date="2012-12-12T13:51:00Z">
        <w:r w:rsidRPr="00300066">
          <w:rPr>
            <w:rStyle w:val="Hyperlink"/>
            <w:noProof/>
          </w:rPr>
          <w:fldChar w:fldCharType="begin"/>
        </w:r>
        <w:r w:rsidRPr="00300066">
          <w:rPr>
            <w:rStyle w:val="Hyperlink"/>
            <w:noProof/>
          </w:rPr>
          <w:instrText xml:space="preserve"> </w:instrText>
        </w:r>
        <w:r>
          <w:rPr>
            <w:noProof/>
          </w:rPr>
          <w:instrText>HYPERLINK \l "_Toc343084121"</w:instrText>
        </w:r>
        <w:r w:rsidRPr="00300066">
          <w:rPr>
            <w:rStyle w:val="Hyperlink"/>
            <w:noProof/>
          </w:rPr>
          <w:instrText xml:space="preserve"> </w:instrText>
        </w:r>
      </w:ins>
      <w:ins w:id="609" w:author="The Si Tran" w:date="2012-12-12T13:52:00Z">
        <w:r w:rsidRPr="00300066">
          <w:rPr>
            <w:rStyle w:val="Hyperlink"/>
            <w:noProof/>
          </w:rPr>
        </w:r>
      </w:ins>
      <w:ins w:id="610" w:author="The Si Tran" w:date="2012-12-12T13:51:00Z">
        <w:r w:rsidRPr="00300066">
          <w:rPr>
            <w:rStyle w:val="Hyperlink"/>
            <w:noProof/>
          </w:rPr>
          <w:fldChar w:fldCharType="separate"/>
        </w:r>
        <w:r w:rsidRPr="00300066">
          <w:rPr>
            <w:rStyle w:val="Hyperlink"/>
            <w:rFonts w:ascii="Wingdings" w:hAnsi="Wingdings"/>
            <w:noProof/>
          </w:rPr>
          <w:t></w:t>
        </w:r>
        <w:r>
          <w:rPr>
            <w:rFonts w:asciiTheme="minorHAnsi" w:eastAsiaTheme="minorEastAsia" w:hAnsiTheme="minorHAnsi" w:cstheme="minorBidi"/>
            <w:noProof/>
            <w:sz w:val="22"/>
          </w:rPr>
          <w:tab/>
        </w:r>
        <w:r w:rsidRPr="00300066">
          <w:rPr>
            <w:rStyle w:val="Hyperlink"/>
            <w:noProof/>
          </w:rPr>
          <w:t>Xây dựng mô hình mạng nơron</w:t>
        </w:r>
        <w:r>
          <w:rPr>
            <w:noProof/>
            <w:webHidden/>
          </w:rPr>
          <w:tab/>
        </w:r>
        <w:r>
          <w:rPr>
            <w:noProof/>
            <w:webHidden/>
          </w:rPr>
          <w:fldChar w:fldCharType="begin"/>
        </w:r>
        <w:r>
          <w:rPr>
            <w:noProof/>
            <w:webHidden/>
          </w:rPr>
          <w:instrText xml:space="preserve"> PAGEREF _Toc343084121 \h </w:instrText>
        </w:r>
      </w:ins>
      <w:ins w:id="611" w:author="The Si Tran" w:date="2012-12-12T13:52:00Z">
        <w:r>
          <w:rPr>
            <w:noProof/>
            <w:webHidden/>
          </w:rPr>
        </w:r>
      </w:ins>
      <w:r>
        <w:rPr>
          <w:noProof/>
          <w:webHidden/>
        </w:rPr>
        <w:fldChar w:fldCharType="separate"/>
      </w:r>
      <w:ins w:id="612" w:author="The Si Tran" w:date="2012-12-12T13:52:00Z">
        <w:r>
          <w:rPr>
            <w:noProof/>
            <w:webHidden/>
          </w:rPr>
          <w:t>11</w:t>
        </w:r>
      </w:ins>
      <w:ins w:id="613" w:author="The Si Tran" w:date="2012-12-12T13:51:00Z">
        <w:r>
          <w:rPr>
            <w:noProof/>
            <w:webHidden/>
          </w:rPr>
          <w:fldChar w:fldCharType="end"/>
        </w:r>
        <w:r w:rsidRPr="00300066">
          <w:rPr>
            <w:rStyle w:val="Hyperlink"/>
            <w:noProof/>
          </w:rPr>
          <w:fldChar w:fldCharType="end"/>
        </w:r>
      </w:ins>
    </w:p>
    <w:p w:rsidR="002E545D" w:rsidRDefault="002E545D" w:rsidP="001C3CEB">
      <w:pPr>
        <w:rPr>
          <w:ins w:id="614" w:author="The Si Tran" w:date="2012-12-12T13:48:00Z"/>
          <w:kern w:val="32"/>
        </w:rPr>
        <w:pPrChange w:id="615" w:author="The Si Tran" w:date="2012-12-12T13:52:00Z">
          <w:pPr>
            <w:spacing w:before="0" w:after="200" w:line="276" w:lineRule="auto"/>
            <w:jc w:val="left"/>
          </w:pPr>
        </w:pPrChange>
      </w:pPr>
      <w:ins w:id="616" w:author="The Si Tran" w:date="2012-12-12T13:49:00Z">
        <w:r>
          <w:lastRenderedPageBreak/>
          <w:fldChar w:fldCharType="end"/>
        </w:r>
      </w:ins>
    </w:p>
    <w:p w:rsidR="0045424A" w:rsidRDefault="0045424A" w:rsidP="0045424A">
      <w:pPr>
        <w:pStyle w:val="Heading1"/>
        <w:numPr>
          <w:ilvl w:val="0"/>
          <w:numId w:val="0"/>
        </w:numPr>
        <w:spacing w:line="480" w:lineRule="auto"/>
        <w:jc w:val="both"/>
        <w:rPr>
          <w:ins w:id="617" w:author="The Si Tran" w:date="2012-12-11T23:16:00Z"/>
          <w:rFonts w:cs="Times New Roman"/>
          <w:sz w:val="26"/>
          <w:szCs w:val="26"/>
        </w:rPr>
      </w:pPr>
      <w:bookmarkStart w:id="618" w:name="_Toc343083915"/>
      <w:r w:rsidRPr="0049233F">
        <w:rPr>
          <w:rFonts w:cs="Times New Roman"/>
          <w:sz w:val="26"/>
          <w:szCs w:val="26"/>
          <w:rPrChange w:id="619" w:author="The Si Tran" w:date="2012-12-05T23:02:00Z">
            <w:rPr>
              <w:rFonts w:cs="Times New Roman"/>
              <w:b w:val="0"/>
              <w:bCs w:val="0"/>
              <w:kern w:val="0"/>
              <w:sz w:val="26"/>
              <w:szCs w:val="22"/>
            </w:rPr>
          </w:rPrChange>
        </w:rPr>
        <w:t>DANH MỤC HÌNH</w:t>
      </w:r>
      <w:bookmarkEnd w:id="4"/>
      <w:bookmarkEnd w:id="618"/>
    </w:p>
    <w:p w:rsidR="00CE41A5" w:rsidRDefault="00187200">
      <w:pPr>
        <w:pStyle w:val="TOC1"/>
        <w:tabs>
          <w:tab w:val="right" w:leader="dot" w:pos="9062"/>
        </w:tabs>
        <w:rPr>
          <w:ins w:id="620" w:author="The Si Tran" w:date="2012-12-12T13:25:00Z"/>
          <w:rFonts w:asciiTheme="minorHAnsi" w:eastAsiaTheme="minorEastAsia" w:hAnsiTheme="minorHAnsi" w:cstheme="minorBidi"/>
          <w:noProof/>
          <w:sz w:val="22"/>
        </w:rPr>
      </w:pPr>
      <w:ins w:id="621" w:author="The Si Tran" w:date="2012-12-11T23:27:00Z">
        <w:r>
          <w:fldChar w:fldCharType="begin"/>
        </w:r>
        <w:r>
          <w:instrText xml:space="preserve"> TOC \h \z \t "Hinh,1" </w:instrText>
        </w:r>
      </w:ins>
      <w:r>
        <w:fldChar w:fldCharType="separate"/>
      </w:r>
      <w:ins w:id="622" w:author="The Si Tran" w:date="2012-12-12T13:25:00Z">
        <w:r w:rsidR="00CE41A5" w:rsidRPr="00361DCF">
          <w:rPr>
            <w:rStyle w:val="Hyperlink"/>
            <w:noProof/>
          </w:rPr>
          <w:fldChar w:fldCharType="begin"/>
        </w:r>
        <w:r w:rsidR="00CE41A5" w:rsidRPr="00361DCF">
          <w:rPr>
            <w:rStyle w:val="Hyperlink"/>
            <w:noProof/>
          </w:rPr>
          <w:instrText xml:space="preserve"> </w:instrText>
        </w:r>
        <w:r w:rsidR="00CE41A5">
          <w:rPr>
            <w:noProof/>
          </w:rPr>
          <w:instrText>HYPERLINK \l "_Toc343082076"</w:instrText>
        </w:r>
        <w:r w:rsidR="00CE41A5" w:rsidRPr="00361DCF">
          <w:rPr>
            <w:rStyle w:val="Hyperlink"/>
            <w:noProof/>
          </w:rPr>
          <w:instrText xml:space="preserve"> </w:instrText>
        </w:r>
        <w:r w:rsidR="00CE41A5" w:rsidRPr="00361DCF">
          <w:rPr>
            <w:rStyle w:val="Hyperlink"/>
            <w:noProof/>
          </w:rPr>
        </w:r>
        <w:r w:rsidR="00CE41A5" w:rsidRPr="00361DCF">
          <w:rPr>
            <w:rStyle w:val="Hyperlink"/>
            <w:noProof/>
          </w:rPr>
          <w:fldChar w:fldCharType="separate"/>
        </w:r>
        <w:r w:rsidR="00CE41A5" w:rsidRPr="00361DCF">
          <w:rPr>
            <w:rStyle w:val="Hyperlink"/>
            <w:noProof/>
          </w:rPr>
          <w:t>Hình 2.1 Số khách hàng đặt chỗ hàng tháng của hãng Pan Am</w:t>
        </w:r>
        <w:r w:rsidR="00CE41A5">
          <w:rPr>
            <w:noProof/>
            <w:webHidden/>
          </w:rPr>
          <w:tab/>
        </w:r>
        <w:r w:rsidR="00CE41A5">
          <w:rPr>
            <w:noProof/>
            <w:webHidden/>
          </w:rPr>
          <w:fldChar w:fldCharType="begin"/>
        </w:r>
        <w:r w:rsidR="00CE41A5">
          <w:rPr>
            <w:noProof/>
            <w:webHidden/>
          </w:rPr>
          <w:instrText xml:space="preserve"> PAGEREF _Toc343082076 \h </w:instrText>
        </w:r>
        <w:r w:rsidR="00CE41A5">
          <w:rPr>
            <w:noProof/>
            <w:webHidden/>
          </w:rPr>
        </w:r>
      </w:ins>
      <w:r w:rsidR="00CE41A5">
        <w:rPr>
          <w:noProof/>
          <w:webHidden/>
        </w:rPr>
        <w:fldChar w:fldCharType="separate"/>
      </w:r>
      <w:ins w:id="623" w:author="The Si Tran" w:date="2012-12-12T13:25:00Z">
        <w:r w:rsidR="00CE41A5">
          <w:rPr>
            <w:noProof/>
            <w:webHidden/>
          </w:rPr>
          <w:t>11</w:t>
        </w:r>
        <w:r w:rsidR="00CE41A5">
          <w:rPr>
            <w:noProof/>
            <w:webHidden/>
          </w:rPr>
          <w:fldChar w:fldCharType="end"/>
        </w:r>
        <w:r w:rsidR="00CE41A5" w:rsidRPr="00361DCF">
          <w:rPr>
            <w:rStyle w:val="Hyperlink"/>
            <w:noProof/>
          </w:rPr>
          <w:fldChar w:fldCharType="end"/>
        </w:r>
      </w:ins>
    </w:p>
    <w:p w:rsidR="00CE41A5" w:rsidRDefault="00CE41A5">
      <w:pPr>
        <w:pStyle w:val="TOC1"/>
        <w:tabs>
          <w:tab w:val="right" w:leader="dot" w:pos="9062"/>
        </w:tabs>
        <w:rPr>
          <w:ins w:id="624" w:author="The Si Tran" w:date="2012-12-12T13:25:00Z"/>
          <w:rFonts w:asciiTheme="minorHAnsi" w:eastAsiaTheme="minorEastAsia" w:hAnsiTheme="minorHAnsi" w:cstheme="minorBidi"/>
          <w:noProof/>
          <w:sz w:val="22"/>
        </w:rPr>
      </w:pPr>
      <w:ins w:id="625"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77"</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2.1.1 Mô hình bài toán dự báo chuỗi thời gian</w:t>
        </w:r>
        <w:r>
          <w:rPr>
            <w:noProof/>
            <w:webHidden/>
          </w:rPr>
          <w:tab/>
        </w:r>
        <w:r>
          <w:rPr>
            <w:noProof/>
            <w:webHidden/>
          </w:rPr>
          <w:fldChar w:fldCharType="begin"/>
        </w:r>
        <w:r>
          <w:rPr>
            <w:noProof/>
            <w:webHidden/>
          </w:rPr>
          <w:instrText xml:space="preserve"> PAGEREF _Toc343082077 \h </w:instrText>
        </w:r>
        <w:r>
          <w:rPr>
            <w:noProof/>
            <w:webHidden/>
          </w:rPr>
        </w:r>
      </w:ins>
      <w:r>
        <w:rPr>
          <w:noProof/>
          <w:webHidden/>
        </w:rPr>
        <w:fldChar w:fldCharType="separate"/>
      </w:r>
      <w:ins w:id="626" w:author="The Si Tran" w:date="2012-12-12T13:25:00Z">
        <w:r>
          <w:rPr>
            <w:noProof/>
            <w:webHidden/>
          </w:rPr>
          <w:t>12</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27" w:author="The Si Tran" w:date="2012-12-12T13:25:00Z"/>
          <w:rFonts w:asciiTheme="minorHAnsi" w:eastAsiaTheme="minorEastAsia" w:hAnsiTheme="minorHAnsi" w:cstheme="minorBidi"/>
          <w:noProof/>
          <w:sz w:val="22"/>
        </w:rPr>
      </w:pPr>
      <w:ins w:id="628"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78"</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2.1.2 Cây phân loại các mô hình dự báo</w:t>
        </w:r>
        <w:r>
          <w:rPr>
            <w:noProof/>
            <w:webHidden/>
          </w:rPr>
          <w:tab/>
        </w:r>
        <w:r>
          <w:rPr>
            <w:noProof/>
            <w:webHidden/>
          </w:rPr>
          <w:fldChar w:fldCharType="begin"/>
        </w:r>
        <w:r>
          <w:rPr>
            <w:noProof/>
            <w:webHidden/>
          </w:rPr>
          <w:instrText xml:space="preserve"> PAGEREF _Toc343082078 \h </w:instrText>
        </w:r>
        <w:r>
          <w:rPr>
            <w:noProof/>
            <w:webHidden/>
          </w:rPr>
        </w:r>
      </w:ins>
      <w:r>
        <w:rPr>
          <w:noProof/>
          <w:webHidden/>
        </w:rPr>
        <w:fldChar w:fldCharType="separate"/>
      </w:r>
      <w:ins w:id="629" w:author="The Si Tran" w:date="2012-12-12T13:25:00Z">
        <w:r>
          <w:rPr>
            <w:noProof/>
            <w:webHidden/>
          </w:rPr>
          <w:t>13</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30" w:author="The Si Tran" w:date="2012-12-12T13:25:00Z"/>
          <w:rFonts w:asciiTheme="minorHAnsi" w:eastAsiaTheme="minorEastAsia" w:hAnsiTheme="minorHAnsi" w:cstheme="minorBidi"/>
          <w:noProof/>
          <w:sz w:val="22"/>
        </w:rPr>
      </w:pPr>
      <w:ins w:id="631"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79"</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rFonts w:cs="Arial"/>
            <w:noProof/>
          </w:rPr>
          <w:t>Hình 2.2</w:t>
        </w:r>
        <w:r w:rsidRPr="00361DCF">
          <w:rPr>
            <w:rStyle w:val="Hyperlink"/>
            <w:noProof/>
          </w:rPr>
          <w:t xml:space="preserve"> Hàm tự tương quan</w:t>
        </w:r>
        <w:r>
          <w:rPr>
            <w:noProof/>
            <w:webHidden/>
          </w:rPr>
          <w:tab/>
        </w:r>
        <w:r>
          <w:rPr>
            <w:noProof/>
            <w:webHidden/>
          </w:rPr>
          <w:fldChar w:fldCharType="begin"/>
        </w:r>
        <w:r>
          <w:rPr>
            <w:noProof/>
            <w:webHidden/>
          </w:rPr>
          <w:instrText xml:space="preserve"> PAGEREF _Toc343082079 \h </w:instrText>
        </w:r>
        <w:r>
          <w:rPr>
            <w:noProof/>
            <w:webHidden/>
          </w:rPr>
        </w:r>
      </w:ins>
      <w:r>
        <w:rPr>
          <w:noProof/>
          <w:webHidden/>
        </w:rPr>
        <w:fldChar w:fldCharType="separate"/>
      </w:r>
      <w:ins w:id="632" w:author="The Si Tran" w:date="2012-12-12T13:25:00Z">
        <w:r>
          <w:rPr>
            <w:noProof/>
            <w:webHidden/>
          </w:rPr>
          <w:t>15</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33" w:author="The Si Tran" w:date="2012-12-12T13:25:00Z"/>
          <w:rFonts w:asciiTheme="minorHAnsi" w:eastAsiaTheme="minorEastAsia" w:hAnsiTheme="minorHAnsi" w:cstheme="minorBidi"/>
          <w:noProof/>
          <w:sz w:val="22"/>
        </w:rPr>
      </w:pPr>
      <w:ins w:id="634"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0"</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082080 \h </w:instrText>
        </w:r>
        <w:r>
          <w:rPr>
            <w:noProof/>
            <w:webHidden/>
          </w:rPr>
        </w:r>
      </w:ins>
      <w:r>
        <w:rPr>
          <w:noProof/>
          <w:webHidden/>
        </w:rPr>
        <w:fldChar w:fldCharType="separate"/>
      </w:r>
      <w:ins w:id="635" w:author="The Si Tran" w:date="2012-12-12T13:25:00Z">
        <w:r>
          <w:rPr>
            <w:noProof/>
            <w:webHidden/>
          </w:rPr>
          <w:t>17</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36" w:author="The Si Tran" w:date="2012-12-12T13:25:00Z"/>
          <w:rFonts w:asciiTheme="minorHAnsi" w:eastAsiaTheme="minorEastAsia" w:hAnsiTheme="minorHAnsi" w:cstheme="minorBidi"/>
          <w:noProof/>
          <w:sz w:val="22"/>
        </w:rPr>
      </w:pPr>
      <w:ins w:id="637"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1"</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fr-FR"/>
          </w:rPr>
          <w:t xml:space="preserve">Hình </w:t>
        </w:r>
        <w:r w:rsidRPr="00361DCF">
          <w:rPr>
            <w:rStyle w:val="Hyperlink"/>
            <w:noProof/>
          </w:rPr>
          <w:t>2.4</w:t>
        </w:r>
        <w:r w:rsidRPr="00361DCF">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082081 \h </w:instrText>
        </w:r>
        <w:r>
          <w:rPr>
            <w:noProof/>
            <w:webHidden/>
          </w:rPr>
        </w:r>
      </w:ins>
      <w:r>
        <w:rPr>
          <w:noProof/>
          <w:webHidden/>
        </w:rPr>
        <w:fldChar w:fldCharType="separate"/>
      </w:r>
      <w:ins w:id="638" w:author="The Si Tran" w:date="2012-12-12T13:25:00Z">
        <w:r>
          <w:rPr>
            <w:noProof/>
            <w:webHidden/>
          </w:rPr>
          <w:t>18</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39" w:author="The Si Tran" w:date="2012-12-12T13:25:00Z"/>
          <w:rFonts w:asciiTheme="minorHAnsi" w:eastAsiaTheme="minorEastAsia" w:hAnsiTheme="minorHAnsi" w:cstheme="minorBidi"/>
          <w:noProof/>
          <w:sz w:val="22"/>
        </w:rPr>
      </w:pPr>
      <w:ins w:id="640"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2"</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fr-FR"/>
          </w:rPr>
          <w:t xml:space="preserve">Hình </w:t>
        </w:r>
        <w:r w:rsidRPr="00361DCF">
          <w:rPr>
            <w:rStyle w:val="Hyperlink"/>
            <w:noProof/>
          </w:rPr>
          <w:t>2.5</w:t>
        </w:r>
        <w:r w:rsidRPr="00361DCF">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082082 \h </w:instrText>
        </w:r>
        <w:r>
          <w:rPr>
            <w:noProof/>
            <w:webHidden/>
          </w:rPr>
        </w:r>
      </w:ins>
      <w:r>
        <w:rPr>
          <w:noProof/>
          <w:webHidden/>
        </w:rPr>
        <w:fldChar w:fldCharType="separate"/>
      </w:r>
      <w:ins w:id="641" w:author="The Si Tran" w:date="2012-12-12T13:25:00Z">
        <w:r>
          <w:rPr>
            <w:noProof/>
            <w:webHidden/>
          </w:rPr>
          <w:t>19</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42" w:author="The Si Tran" w:date="2012-12-12T13:25:00Z"/>
          <w:rFonts w:asciiTheme="minorHAnsi" w:eastAsiaTheme="minorEastAsia" w:hAnsiTheme="minorHAnsi" w:cstheme="minorBidi"/>
          <w:noProof/>
          <w:sz w:val="22"/>
        </w:rPr>
      </w:pPr>
      <w:ins w:id="643"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3"</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fr-FR"/>
          </w:rPr>
          <w:t xml:space="preserve">Hình </w:t>
        </w:r>
        <w:r w:rsidRPr="00361DCF">
          <w:rPr>
            <w:rStyle w:val="Hyperlink"/>
            <w:noProof/>
          </w:rPr>
          <w:t>2.6</w:t>
        </w:r>
        <w:r w:rsidRPr="00361DCF">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082083 \h </w:instrText>
        </w:r>
        <w:r>
          <w:rPr>
            <w:noProof/>
            <w:webHidden/>
          </w:rPr>
        </w:r>
      </w:ins>
      <w:r>
        <w:rPr>
          <w:noProof/>
          <w:webHidden/>
        </w:rPr>
        <w:fldChar w:fldCharType="separate"/>
      </w:r>
      <w:ins w:id="644" w:author="The Si Tran" w:date="2012-12-12T13:25:00Z">
        <w:r>
          <w:rPr>
            <w:noProof/>
            <w:webHidden/>
          </w:rPr>
          <w:t>21</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45" w:author="The Si Tran" w:date="2012-12-12T13:25:00Z"/>
          <w:rFonts w:asciiTheme="minorHAnsi" w:eastAsiaTheme="minorEastAsia" w:hAnsiTheme="minorHAnsi" w:cstheme="minorBidi"/>
          <w:noProof/>
          <w:sz w:val="22"/>
        </w:rPr>
      </w:pPr>
      <w:ins w:id="646"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4"</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fr-FR"/>
          </w:rPr>
          <w:t xml:space="preserve">Hình </w:t>
        </w:r>
        <w:r w:rsidRPr="00361DCF">
          <w:rPr>
            <w:rStyle w:val="Hyperlink"/>
            <w:noProof/>
          </w:rPr>
          <w:t>3.1</w:t>
        </w:r>
        <w:r w:rsidRPr="00361DCF">
          <w:rPr>
            <w:rStyle w:val="Hyperlink"/>
            <w:noProof/>
            <w:lang w:val="fr-FR"/>
          </w:rPr>
          <w:t xml:space="preserve"> Hình ảnh của mô hình  MA(2)</w:t>
        </w:r>
        <w:r w:rsidRPr="00361DCF">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082084 \h </w:instrText>
        </w:r>
        <w:r>
          <w:rPr>
            <w:noProof/>
            <w:webHidden/>
          </w:rPr>
        </w:r>
      </w:ins>
      <w:r>
        <w:rPr>
          <w:noProof/>
          <w:webHidden/>
        </w:rPr>
        <w:fldChar w:fldCharType="separate"/>
      </w:r>
      <w:ins w:id="647" w:author="The Si Tran" w:date="2012-12-12T13:25:00Z">
        <w:r>
          <w:rPr>
            <w:noProof/>
            <w:webHidden/>
          </w:rPr>
          <w:t>26</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48" w:author="The Si Tran" w:date="2012-12-12T13:25:00Z"/>
          <w:rFonts w:asciiTheme="minorHAnsi" w:eastAsiaTheme="minorEastAsia" w:hAnsiTheme="minorHAnsi" w:cstheme="minorBidi"/>
          <w:noProof/>
          <w:sz w:val="22"/>
        </w:rPr>
      </w:pPr>
      <w:ins w:id="649"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5"</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pt-BR"/>
          </w:rPr>
          <w:t xml:space="preserve">Hình </w:t>
        </w:r>
        <w:r w:rsidRPr="00361DCF">
          <w:rPr>
            <w:rStyle w:val="Hyperlink"/>
            <w:noProof/>
          </w:rPr>
          <w:t>3.2</w:t>
        </w:r>
        <w:r w:rsidRPr="00361DCF">
          <w:rPr>
            <w:rStyle w:val="Hyperlink"/>
            <w:noProof/>
            <w:lang w:val="pt-BR"/>
          </w:rPr>
          <w:t xml:space="preserve"> ACF và PACF của mô hình</w:t>
        </w:r>
        <w:r w:rsidRPr="000D0624">
          <w:rPr>
            <w:noProof/>
            <w:position w:val="-12"/>
            <w:lang w:val="pt-BR"/>
            <w:rPrChange w:id="650" w:author="The Si Tran" w:date="2012-12-11T23:24:00Z">
              <w:rPr>
                <w:noProof/>
                <w:position w:val="-12"/>
                <w:lang w:val="pt-BR"/>
              </w:rPr>
            </w:rPrChange>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161.75pt;height:20.55pt" o:ole="">
              <v:imagedata r:id="rId9" o:title=""/>
            </v:shape>
            <o:OLEObject Type="Embed" ProgID="Equation.DSMT4" ShapeID="_x0000_i1194" DrawAspect="Content" ObjectID="_1416829437" r:id="rId10"/>
          </w:object>
        </w:r>
        <w:r>
          <w:rPr>
            <w:noProof/>
            <w:webHidden/>
          </w:rPr>
          <w:tab/>
        </w:r>
        <w:r>
          <w:rPr>
            <w:noProof/>
            <w:webHidden/>
          </w:rPr>
          <w:fldChar w:fldCharType="begin"/>
        </w:r>
        <w:r>
          <w:rPr>
            <w:noProof/>
            <w:webHidden/>
          </w:rPr>
          <w:instrText xml:space="preserve"> PAGEREF _Toc343082085 \h </w:instrText>
        </w:r>
        <w:r>
          <w:rPr>
            <w:noProof/>
            <w:webHidden/>
          </w:rPr>
        </w:r>
      </w:ins>
      <w:r>
        <w:rPr>
          <w:noProof/>
          <w:webHidden/>
        </w:rPr>
        <w:fldChar w:fldCharType="separate"/>
      </w:r>
      <w:ins w:id="651" w:author="The Si Tran" w:date="2012-12-12T13:25:00Z">
        <w:r>
          <w:rPr>
            <w:noProof/>
            <w:webHidden/>
          </w:rPr>
          <w:t>30</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52" w:author="The Si Tran" w:date="2012-12-12T13:25:00Z"/>
          <w:rFonts w:asciiTheme="minorHAnsi" w:eastAsiaTheme="minorEastAsia" w:hAnsiTheme="minorHAnsi" w:cstheme="minorBidi"/>
          <w:noProof/>
          <w:sz w:val="22"/>
        </w:rPr>
      </w:pPr>
      <w:ins w:id="653"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6"</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pt-BR"/>
          </w:rPr>
          <w:t xml:space="preserve">Hình </w:t>
        </w:r>
        <w:r w:rsidRPr="00361DCF">
          <w:rPr>
            <w:rStyle w:val="Hyperlink"/>
            <w:noProof/>
          </w:rPr>
          <w:t>3.3</w:t>
        </w:r>
        <w:r w:rsidRPr="00361DCF">
          <w:rPr>
            <w:rStyle w:val="Hyperlink"/>
            <w:noProof/>
            <w:lang w:val="pt-BR"/>
          </w:rPr>
          <w:t xml:space="preserve"> Hàm tự tương quan và tự tương quan riêng phần của mô hình </w:t>
        </w:r>
        <m:oMath>
          <m:r>
            <m:rPr>
              <m:sty m:val="bi"/>
            </m:rPr>
            <w:rPr>
              <w:rStyle w:val="Hyperlink"/>
              <w:rFonts w:ascii="Cambria Math" w:hAnsi="Cambria Math"/>
              <w:noProof/>
              <w:lang w:val="pt-BR"/>
            </w:rPr>
            <m:t>yt</m:t>
          </m:r>
          <m:r>
            <w:rPr>
              <w:rStyle w:val="Hyperlink"/>
              <w:rFonts w:ascii="Cambria Math" w:hAnsi="Cambria Math"/>
              <w:noProof/>
              <w:lang w:val="pt-BR"/>
            </w:rPr>
            <m:t>=</m:t>
          </m:r>
          <m:r>
            <m:rPr>
              <m:sty m:val="bi"/>
            </m:rPr>
            <w:rPr>
              <w:rStyle w:val="Hyperlink"/>
              <w:rFonts w:ascii="Cambria Math" w:hAnsi="Cambria Math"/>
              <w:noProof/>
              <w:lang w:val="pt-BR"/>
            </w:rPr>
            <m:t>16</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6</m:t>
          </m:r>
          <m:r>
            <m:rPr>
              <m:sty m:val="bi"/>
            </m:rPr>
            <w:rPr>
              <w:rStyle w:val="Hyperlink"/>
              <w:rFonts w:ascii="Cambria Math" w:hAnsi="Cambria Math"/>
              <w:noProof/>
              <w:lang w:val="pt-BR"/>
            </w:rPr>
            <m:t>yt</m:t>
          </m:r>
          <m:r>
            <w:rPr>
              <w:rStyle w:val="Hyperlink"/>
              <w:rFonts w:ascii="Cambria Math" w:hAnsi="Cambria Math"/>
              <w:noProof/>
              <w:lang w:val="pt-BR"/>
            </w:rPr>
            <m:t>-</m:t>
          </m:r>
          <m:r>
            <m:rPr>
              <m:sty m:val="bi"/>
            </m:rPr>
            <w:rPr>
              <w:rStyle w:val="Hyperlink"/>
              <w:rFonts w:ascii="Cambria Math" w:hAnsi="Cambria Math"/>
              <w:noProof/>
              <w:lang w:val="pt-BR"/>
            </w:rPr>
            <m:t>1</m:t>
          </m:r>
          <m:r>
            <w:rPr>
              <w:rStyle w:val="Hyperlink"/>
              <w:rFonts w:ascii="Cambria Math" w:hAnsi="Cambria Math"/>
              <w:noProof/>
              <w:lang w:val="pt-BR"/>
            </w:rPr>
            <m:t>+</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8</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1</m:t>
          </m:r>
        </m:oMath>
        <w:r>
          <w:rPr>
            <w:noProof/>
            <w:webHidden/>
          </w:rPr>
          <w:tab/>
        </w:r>
        <w:r>
          <w:rPr>
            <w:noProof/>
            <w:webHidden/>
          </w:rPr>
          <w:fldChar w:fldCharType="begin"/>
        </w:r>
        <w:r>
          <w:rPr>
            <w:noProof/>
            <w:webHidden/>
          </w:rPr>
          <w:instrText xml:space="preserve"> PAGEREF _Toc343082086 \h </w:instrText>
        </w:r>
        <w:r>
          <w:rPr>
            <w:noProof/>
            <w:webHidden/>
          </w:rPr>
        </w:r>
      </w:ins>
      <w:r>
        <w:rPr>
          <w:noProof/>
          <w:webHidden/>
        </w:rPr>
        <w:fldChar w:fldCharType="separate"/>
      </w:r>
      <w:ins w:id="654" w:author="The Si Tran" w:date="2012-12-12T13:25:00Z">
        <w:r>
          <w:rPr>
            <w:noProof/>
            <w:webHidden/>
          </w:rPr>
          <w:t>32</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55" w:author="The Si Tran" w:date="2012-12-12T13:25:00Z"/>
          <w:rFonts w:asciiTheme="minorHAnsi" w:eastAsiaTheme="minorEastAsia" w:hAnsiTheme="minorHAnsi" w:cstheme="minorBidi"/>
          <w:noProof/>
          <w:sz w:val="22"/>
        </w:rPr>
      </w:pPr>
      <w:ins w:id="656"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7"</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pt-BR"/>
          </w:rPr>
          <w:t xml:space="preserve">Hình </w:t>
        </w:r>
        <w:r w:rsidRPr="00361DCF">
          <w:rPr>
            <w:rStyle w:val="Hyperlink"/>
            <w:noProof/>
          </w:rPr>
          <w:t>3.4</w:t>
        </w:r>
        <w:r w:rsidRPr="00361DCF">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082087 \h </w:instrText>
        </w:r>
        <w:r>
          <w:rPr>
            <w:noProof/>
            <w:webHidden/>
          </w:rPr>
        </w:r>
      </w:ins>
      <w:r>
        <w:rPr>
          <w:noProof/>
          <w:webHidden/>
        </w:rPr>
        <w:fldChar w:fldCharType="separate"/>
      </w:r>
      <w:ins w:id="657" w:author="The Si Tran" w:date="2012-12-12T13:25:00Z">
        <w:r>
          <w:rPr>
            <w:noProof/>
            <w:webHidden/>
          </w:rPr>
          <w:t>35</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58" w:author="The Si Tran" w:date="2012-12-12T13:25:00Z"/>
          <w:rFonts w:asciiTheme="minorHAnsi" w:eastAsiaTheme="minorEastAsia" w:hAnsiTheme="minorHAnsi" w:cstheme="minorBidi"/>
          <w:noProof/>
          <w:sz w:val="22"/>
        </w:rPr>
      </w:pPr>
      <w:ins w:id="659"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8"</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pt-BR"/>
          </w:rPr>
          <w:t xml:space="preserve">Hình </w:t>
        </w:r>
        <w:r w:rsidRPr="00361DCF">
          <w:rPr>
            <w:rStyle w:val="Hyperlink"/>
            <w:noProof/>
          </w:rPr>
          <w:t>3.5</w:t>
        </w:r>
        <w:r w:rsidRPr="00361DCF">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82088 \h </w:instrText>
        </w:r>
        <w:r>
          <w:rPr>
            <w:noProof/>
            <w:webHidden/>
          </w:rPr>
        </w:r>
      </w:ins>
      <w:r>
        <w:rPr>
          <w:noProof/>
          <w:webHidden/>
        </w:rPr>
        <w:fldChar w:fldCharType="separate"/>
      </w:r>
      <w:ins w:id="660" w:author="The Si Tran" w:date="2012-12-12T13:25:00Z">
        <w:r>
          <w:rPr>
            <w:noProof/>
            <w:webHidden/>
          </w:rPr>
          <w:t>38</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61" w:author="The Si Tran" w:date="2012-12-12T13:25:00Z"/>
          <w:rFonts w:asciiTheme="minorHAnsi" w:eastAsiaTheme="minorEastAsia" w:hAnsiTheme="minorHAnsi" w:cstheme="minorBidi"/>
          <w:noProof/>
          <w:sz w:val="22"/>
        </w:rPr>
      </w:pPr>
      <w:ins w:id="662"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89"</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pt-BR"/>
          </w:rPr>
          <w:t xml:space="preserve">Hình </w:t>
        </w:r>
        <w:r w:rsidRPr="00361DCF">
          <w:rPr>
            <w:rStyle w:val="Hyperlink"/>
            <w:noProof/>
          </w:rPr>
          <w:t>3.6</w:t>
        </w:r>
        <w:r w:rsidRPr="00361DCF">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82089 \h </w:instrText>
        </w:r>
        <w:r>
          <w:rPr>
            <w:noProof/>
            <w:webHidden/>
          </w:rPr>
        </w:r>
      </w:ins>
      <w:r>
        <w:rPr>
          <w:noProof/>
          <w:webHidden/>
        </w:rPr>
        <w:fldChar w:fldCharType="separate"/>
      </w:r>
      <w:ins w:id="663" w:author="The Si Tran" w:date="2012-12-12T13:25:00Z">
        <w:r>
          <w:rPr>
            <w:noProof/>
            <w:webHidden/>
          </w:rPr>
          <w:t>39</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64" w:author="The Si Tran" w:date="2012-12-12T13:25:00Z"/>
          <w:rFonts w:asciiTheme="minorHAnsi" w:eastAsiaTheme="minorEastAsia" w:hAnsiTheme="minorHAnsi" w:cstheme="minorBidi"/>
          <w:noProof/>
          <w:sz w:val="22"/>
        </w:rPr>
      </w:pPr>
      <w:ins w:id="665"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0"</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lang w:val="pt-BR"/>
          </w:rPr>
          <w:t xml:space="preserve">Hình </w:t>
        </w:r>
        <w:r w:rsidRPr="00361DCF">
          <w:rPr>
            <w:rStyle w:val="Hyperlink"/>
            <w:noProof/>
          </w:rPr>
          <w:t>4.1</w:t>
        </w:r>
        <w:r w:rsidRPr="00361DCF">
          <w:rPr>
            <w:rStyle w:val="Hyperlink"/>
            <w:noProof/>
            <w:lang w:val="pt-BR"/>
          </w:rPr>
          <w:t xml:space="preserve"> </w:t>
        </w:r>
        <w:r w:rsidRPr="00361DCF">
          <w:rPr>
            <w:rStyle w:val="Hyperlink"/>
            <w:noProof/>
          </w:rPr>
          <w:t>Đơn vị mạng neuron</w:t>
        </w:r>
        <w:r>
          <w:rPr>
            <w:noProof/>
            <w:webHidden/>
          </w:rPr>
          <w:tab/>
        </w:r>
        <w:r>
          <w:rPr>
            <w:noProof/>
            <w:webHidden/>
          </w:rPr>
          <w:fldChar w:fldCharType="begin"/>
        </w:r>
        <w:r>
          <w:rPr>
            <w:noProof/>
            <w:webHidden/>
          </w:rPr>
          <w:instrText xml:space="preserve"> PAGEREF _Toc343082090 \h </w:instrText>
        </w:r>
        <w:r>
          <w:rPr>
            <w:noProof/>
            <w:webHidden/>
          </w:rPr>
        </w:r>
      </w:ins>
      <w:r>
        <w:rPr>
          <w:noProof/>
          <w:webHidden/>
        </w:rPr>
        <w:fldChar w:fldCharType="separate"/>
      </w:r>
      <w:ins w:id="666" w:author="The Si Tran" w:date="2012-12-12T13:25:00Z">
        <w:r>
          <w:rPr>
            <w:noProof/>
            <w:webHidden/>
          </w:rPr>
          <w:t>43</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67" w:author="The Si Tran" w:date="2012-12-12T13:25:00Z"/>
          <w:rFonts w:asciiTheme="minorHAnsi" w:eastAsiaTheme="minorEastAsia" w:hAnsiTheme="minorHAnsi" w:cstheme="minorBidi"/>
          <w:noProof/>
          <w:sz w:val="22"/>
        </w:rPr>
      </w:pPr>
      <w:ins w:id="668"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1"</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1 Mạng neuron truyền thẳng</w:t>
        </w:r>
        <w:r>
          <w:rPr>
            <w:noProof/>
            <w:webHidden/>
          </w:rPr>
          <w:tab/>
        </w:r>
        <w:r>
          <w:rPr>
            <w:noProof/>
            <w:webHidden/>
          </w:rPr>
          <w:fldChar w:fldCharType="begin"/>
        </w:r>
        <w:r>
          <w:rPr>
            <w:noProof/>
            <w:webHidden/>
          </w:rPr>
          <w:instrText xml:space="preserve"> PAGEREF _Toc343082091 \h </w:instrText>
        </w:r>
        <w:r>
          <w:rPr>
            <w:noProof/>
            <w:webHidden/>
          </w:rPr>
        </w:r>
      </w:ins>
      <w:r>
        <w:rPr>
          <w:noProof/>
          <w:webHidden/>
        </w:rPr>
        <w:fldChar w:fldCharType="separate"/>
      </w:r>
      <w:ins w:id="669" w:author="The Si Tran" w:date="2012-12-12T13:25:00Z">
        <w:r>
          <w:rPr>
            <w:noProof/>
            <w:webHidden/>
          </w:rPr>
          <w:t>44</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70" w:author="The Si Tran" w:date="2012-12-12T13:25:00Z"/>
          <w:rFonts w:asciiTheme="minorHAnsi" w:eastAsiaTheme="minorEastAsia" w:hAnsiTheme="minorHAnsi" w:cstheme="minorBidi"/>
          <w:noProof/>
          <w:sz w:val="22"/>
        </w:rPr>
      </w:pPr>
      <w:ins w:id="671"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2"</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2 Mạng neuron hồi quy</w:t>
        </w:r>
        <w:r>
          <w:rPr>
            <w:noProof/>
            <w:webHidden/>
          </w:rPr>
          <w:tab/>
        </w:r>
        <w:r>
          <w:rPr>
            <w:noProof/>
            <w:webHidden/>
          </w:rPr>
          <w:fldChar w:fldCharType="begin"/>
        </w:r>
        <w:r>
          <w:rPr>
            <w:noProof/>
            <w:webHidden/>
          </w:rPr>
          <w:instrText xml:space="preserve"> PAGEREF _Toc343082092 \h </w:instrText>
        </w:r>
        <w:r>
          <w:rPr>
            <w:noProof/>
            <w:webHidden/>
          </w:rPr>
        </w:r>
      </w:ins>
      <w:r>
        <w:rPr>
          <w:noProof/>
          <w:webHidden/>
        </w:rPr>
        <w:fldChar w:fldCharType="separate"/>
      </w:r>
      <w:ins w:id="672" w:author="The Si Tran" w:date="2012-12-12T13:25:00Z">
        <w:r>
          <w:rPr>
            <w:noProof/>
            <w:webHidden/>
          </w:rPr>
          <w:t>45</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73" w:author="The Si Tran" w:date="2012-12-12T13:25:00Z"/>
          <w:rFonts w:asciiTheme="minorHAnsi" w:eastAsiaTheme="minorEastAsia" w:hAnsiTheme="minorHAnsi" w:cstheme="minorBidi"/>
          <w:noProof/>
          <w:sz w:val="22"/>
        </w:rPr>
      </w:pPr>
      <w:ins w:id="674"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3"</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3  Mô hình học có giám sát</w:t>
        </w:r>
        <w:r>
          <w:rPr>
            <w:noProof/>
            <w:webHidden/>
          </w:rPr>
          <w:tab/>
        </w:r>
        <w:r>
          <w:rPr>
            <w:noProof/>
            <w:webHidden/>
          </w:rPr>
          <w:fldChar w:fldCharType="begin"/>
        </w:r>
        <w:r>
          <w:rPr>
            <w:noProof/>
            <w:webHidden/>
          </w:rPr>
          <w:instrText xml:space="preserve"> PAGEREF _Toc343082093 \h </w:instrText>
        </w:r>
        <w:r>
          <w:rPr>
            <w:noProof/>
            <w:webHidden/>
          </w:rPr>
        </w:r>
      </w:ins>
      <w:r>
        <w:rPr>
          <w:noProof/>
          <w:webHidden/>
        </w:rPr>
        <w:fldChar w:fldCharType="separate"/>
      </w:r>
      <w:ins w:id="675" w:author="The Si Tran" w:date="2012-12-12T13:25:00Z">
        <w:r>
          <w:rPr>
            <w:noProof/>
            <w:webHidden/>
          </w:rPr>
          <w:t>46</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76" w:author="The Si Tran" w:date="2012-12-12T13:25:00Z"/>
          <w:rFonts w:asciiTheme="minorHAnsi" w:eastAsiaTheme="minorEastAsia" w:hAnsiTheme="minorHAnsi" w:cstheme="minorBidi"/>
          <w:noProof/>
          <w:sz w:val="22"/>
        </w:rPr>
      </w:pPr>
      <w:ins w:id="677"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4"</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4: Đơn vị mạng Neuron</w:t>
        </w:r>
        <w:r>
          <w:rPr>
            <w:noProof/>
            <w:webHidden/>
          </w:rPr>
          <w:tab/>
        </w:r>
        <w:r>
          <w:rPr>
            <w:noProof/>
            <w:webHidden/>
          </w:rPr>
          <w:fldChar w:fldCharType="begin"/>
        </w:r>
        <w:r>
          <w:rPr>
            <w:noProof/>
            <w:webHidden/>
          </w:rPr>
          <w:instrText xml:space="preserve"> PAGEREF _Toc343082094 \h </w:instrText>
        </w:r>
        <w:r>
          <w:rPr>
            <w:noProof/>
            <w:webHidden/>
          </w:rPr>
        </w:r>
      </w:ins>
      <w:r>
        <w:rPr>
          <w:noProof/>
          <w:webHidden/>
        </w:rPr>
        <w:fldChar w:fldCharType="separate"/>
      </w:r>
      <w:ins w:id="678" w:author="The Si Tran" w:date="2012-12-12T13:25:00Z">
        <w:r>
          <w:rPr>
            <w:noProof/>
            <w:webHidden/>
          </w:rPr>
          <w:t>47</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79" w:author="The Si Tran" w:date="2012-12-12T13:25:00Z"/>
          <w:rFonts w:asciiTheme="minorHAnsi" w:eastAsiaTheme="minorEastAsia" w:hAnsiTheme="minorHAnsi" w:cstheme="minorBidi"/>
          <w:noProof/>
          <w:sz w:val="22"/>
        </w:rPr>
      </w:pPr>
      <w:ins w:id="680"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5"</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082095 \h </w:instrText>
        </w:r>
        <w:r>
          <w:rPr>
            <w:noProof/>
            <w:webHidden/>
          </w:rPr>
        </w:r>
      </w:ins>
      <w:r>
        <w:rPr>
          <w:noProof/>
          <w:webHidden/>
        </w:rPr>
        <w:fldChar w:fldCharType="separate"/>
      </w:r>
      <w:ins w:id="681" w:author="The Si Tran" w:date="2012-12-12T13:25:00Z">
        <w:r>
          <w:rPr>
            <w:noProof/>
            <w:webHidden/>
          </w:rPr>
          <w:t>48</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82" w:author="The Si Tran" w:date="2012-12-12T13:25:00Z"/>
          <w:rFonts w:asciiTheme="minorHAnsi" w:eastAsiaTheme="minorEastAsia" w:hAnsiTheme="minorHAnsi" w:cstheme="minorBidi"/>
          <w:noProof/>
          <w:sz w:val="22"/>
        </w:rPr>
      </w:pPr>
      <w:ins w:id="683" w:author="The Si Tran" w:date="2012-12-12T13:25:00Z">
        <w:r w:rsidRPr="00361DCF">
          <w:rPr>
            <w:rStyle w:val="Hyperlink"/>
            <w:noProof/>
          </w:rPr>
          <w:lastRenderedPageBreak/>
          <w:fldChar w:fldCharType="begin"/>
        </w:r>
        <w:r w:rsidRPr="00361DCF">
          <w:rPr>
            <w:rStyle w:val="Hyperlink"/>
            <w:noProof/>
          </w:rPr>
          <w:instrText xml:space="preserve"> </w:instrText>
        </w:r>
        <w:r>
          <w:rPr>
            <w:noProof/>
          </w:rPr>
          <w:instrText>HYPERLINK \l "_Toc343082096"</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082096 \h </w:instrText>
        </w:r>
        <w:r>
          <w:rPr>
            <w:noProof/>
            <w:webHidden/>
          </w:rPr>
        </w:r>
      </w:ins>
      <w:r>
        <w:rPr>
          <w:noProof/>
          <w:webHidden/>
        </w:rPr>
        <w:fldChar w:fldCharType="separate"/>
      </w:r>
      <w:ins w:id="684" w:author="The Si Tran" w:date="2012-12-12T13:25:00Z">
        <w:r>
          <w:rPr>
            <w:noProof/>
            <w:webHidden/>
          </w:rPr>
          <w:t>50</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85" w:author="The Si Tran" w:date="2012-12-12T13:25:00Z"/>
          <w:rFonts w:asciiTheme="minorHAnsi" w:eastAsiaTheme="minorEastAsia" w:hAnsiTheme="minorHAnsi" w:cstheme="minorBidi"/>
          <w:noProof/>
          <w:sz w:val="22"/>
        </w:rPr>
      </w:pPr>
      <w:ins w:id="686"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7"</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7: Đơn vị sigmoid</w:t>
        </w:r>
        <w:r>
          <w:rPr>
            <w:noProof/>
            <w:webHidden/>
          </w:rPr>
          <w:tab/>
        </w:r>
        <w:r>
          <w:rPr>
            <w:noProof/>
            <w:webHidden/>
          </w:rPr>
          <w:fldChar w:fldCharType="begin"/>
        </w:r>
        <w:r>
          <w:rPr>
            <w:noProof/>
            <w:webHidden/>
          </w:rPr>
          <w:instrText xml:space="preserve"> PAGEREF _Toc343082097 \h </w:instrText>
        </w:r>
        <w:r>
          <w:rPr>
            <w:noProof/>
            <w:webHidden/>
          </w:rPr>
        </w:r>
      </w:ins>
      <w:r>
        <w:rPr>
          <w:noProof/>
          <w:webHidden/>
        </w:rPr>
        <w:fldChar w:fldCharType="separate"/>
      </w:r>
      <w:ins w:id="687" w:author="The Si Tran" w:date="2012-12-12T13:25:00Z">
        <w:r>
          <w:rPr>
            <w:noProof/>
            <w:webHidden/>
          </w:rPr>
          <w:t>52</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88" w:author="The Si Tran" w:date="2012-12-12T13:25:00Z"/>
          <w:rFonts w:asciiTheme="minorHAnsi" w:eastAsiaTheme="minorEastAsia" w:hAnsiTheme="minorHAnsi" w:cstheme="minorBidi"/>
          <w:noProof/>
          <w:sz w:val="22"/>
        </w:rPr>
      </w:pPr>
      <w:ins w:id="689"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8"</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8: Giải thuật lan truyền ngược</w:t>
        </w:r>
        <w:r>
          <w:rPr>
            <w:noProof/>
            <w:webHidden/>
          </w:rPr>
          <w:tab/>
        </w:r>
        <w:r>
          <w:rPr>
            <w:noProof/>
            <w:webHidden/>
          </w:rPr>
          <w:fldChar w:fldCharType="begin"/>
        </w:r>
        <w:r>
          <w:rPr>
            <w:noProof/>
            <w:webHidden/>
          </w:rPr>
          <w:instrText xml:space="preserve"> PAGEREF _Toc343082098 \h </w:instrText>
        </w:r>
        <w:r>
          <w:rPr>
            <w:noProof/>
            <w:webHidden/>
          </w:rPr>
        </w:r>
      </w:ins>
      <w:r>
        <w:rPr>
          <w:noProof/>
          <w:webHidden/>
        </w:rPr>
        <w:fldChar w:fldCharType="separate"/>
      </w:r>
      <w:ins w:id="690" w:author="The Si Tran" w:date="2012-12-12T13:25:00Z">
        <w:r>
          <w:rPr>
            <w:noProof/>
            <w:webHidden/>
          </w:rPr>
          <w:t>57</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91" w:author="The Si Tran" w:date="2012-12-12T13:25:00Z"/>
          <w:rFonts w:asciiTheme="minorHAnsi" w:eastAsiaTheme="minorEastAsia" w:hAnsiTheme="minorHAnsi" w:cstheme="minorBidi"/>
          <w:noProof/>
          <w:sz w:val="22"/>
        </w:rPr>
      </w:pPr>
      <w:ins w:id="692"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099"</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9: Giải thuật RPROP</w:t>
        </w:r>
        <w:r>
          <w:rPr>
            <w:noProof/>
            <w:webHidden/>
          </w:rPr>
          <w:tab/>
        </w:r>
        <w:r>
          <w:rPr>
            <w:noProof/>
            <w:webHidden/>
          </w:rPr>
          <w:fldChar w:fldCharType="begin"/>
        </w:r>
        <w:r>
          <w:rPr>
            <w:noProof/>
            <w:webHidden/>
          </w:rPr>
          <w:instrText xml:space="preserve"> PAGEREF _Toc343082099 \h </w:instrText>
        </w:r>
        <w:r>
          <w:rPr>
            <w:noProof/>
            <w:webHidden/>
          </w:rPr>
        </w:r>
      </w:ins>
      <w:r>
        <w:rPr>
          <w:noProof/>
          <w:webHidden/>
        </w:rPr>
        <w:fldChar w:fldCharType="separate"/>
      </w:r>
      <w:ins w:id="693" w:author="The Si Tran" w:date="2012-12-12T13:25:00Z">
        <w:r>
          <w:rPr>
            <w:noProof/>
            <w:webHidden/>
          </w:rPr>
          <w:t>60</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94" w:author="The Si Tran" w:date="2012-12-12T13:25:00Z"/>
          <w:rFonts w:asciiTheme="minorHAnsi" w:eastAsiaTheme="minorEastAsia" w:hAnsiTheme="minorHAnsi" w:cstheme="minorBidi"/>
          <w:noProof/>
          <w:sz w:val="22"/>
        </w:rPr>
      </w:pPr>
      <w:ins w:id="695"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0"</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082100 \h </w:instrText>
        </w:r>
        <w:r>
          <w:rPr>
            <w:noProof/>
            <w:webHidden/>
          </w:rPr>
        </w:r>
      </w:ins>
      <w:r>
        <w:rPr>
          <w:noProof/>
          <w:webHidden/>
        </w:rPr>
        <w:fldChar w:fldCharType="separate"/>
      </w:r>
      <w:ins w:id="696" w:author="The Si Tran" w:date="2012-12-12T13:25:00Z">
        <w:r>
          <w:rPr>
            <w:noProof/>
            <w:webHidden/>
          </w:rPr>
          <w:t>62</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697" w:author="The Si Tran" w:date="2012-12-12T13:25:00Z"/>
          <w:rFonts w:asciiTheme="minorHAnsi" w:eastAsiaTheme="minorEastAsia" w:hAnsiTheme="minorHAnsi" w:cstheme="minorBidi"/>
          <w:noProof/>
          <w:sz w:val="22"/>
        </w:rPr>
      </w:pPr>
      <w:ins w:id="698"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1"</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082101 \h </w:instrText>
        </w:r>
        <w:r>
          <w:rPr>
            <w:noProof/>
            <w:webHidden/>
          </w:rPr>
        </w:r>
      </w:ins>
      <w:r>
        <w:rPr>
          <w:noProof/>
          <w:webHidden/>
        </w:rPr>
        <w:fldChar w:fldCharType="separate"/>
      </w:r>
      <w:ins w:id="699" w:author="The Si Tran" w:date="2012-12-12T13:25:00Z">
        <w:r>
          <w:rPr>
            <w:noProof/>
            <w:webHidden/>
          </w:rPr>
          <w:t>66</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00" w:author="The Si Tran" w:date="2012-12-12T13:25:00Z"/>
          <w:rFonts w:asciiTheme="minorHAnsi" w:eastAsiaTheme="minorEastAsia" w:hAnsiTheme="minorHAnsi" w:cstheme="minorBidi"/>
          <w:noProof/>
          <w:sz w:val="22"/>
        </w:rPr>
      </w:pPr>
      <w:ins w:id="701"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2"</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rFonts w:cs="Arial"/>
            <w:noProof/>
          </w:rPr>
          <w:t>Hình 5.1</w:t>
        </w:r>
        <w:r w:rsidRPr="00361DCF">
          <w:rPr>
            <w:rStyle w:val="Hyperlink"/>
            <w:noProof/>
          </w:rPr>
          <w:t xml:space="preserve"> Hàm tự tương quan</w:t>
        </w:r>
        <w:r>
          <w:rPr>
            <w:noProof/>
            <w:webHidden/>
          </w:rPr>
          <w:tab/>
        </w:r>
        <w:r>
          <w:rPr>
            <w:noProof/>
            <w:webHidden/>
          </w:rPr>
          <w:fldChar w:fldCharType="begin"/>
        </w:r>
        <w:r>
          <w:rPr>
            <w:noProof/>
            <w:webHidden/>
          </w:rPr>
          <w:instrText xml:space="preserve"> PAGEREF _Toc343082102 \h </w:instrText>
        </w:r>
        <w:r>
          <w:rPr>
            <w:noProof/>
            <w:webHidden/>
          </w:rPr>
        </w:r>
      </w:ins>
      <w:r>
        <w:rPr>
          <w:noProof/>
          <w:webHidden/>
        </w:rPr>
        <w:fldChar w:fldCharType="separate"/>
      </w:r>
      <w:ins w:id="702" w:author="The Si Tran" w:date="2012-12-12T13:25:00Z">
        <w:r>
          <w:rPr>
            <w:noProof/>
            <w:webHidden/>
          </w:rPr>
          <w:t>73</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03" w:author="The Si Tran" w:date="2012-12-12T13:25:00Z"/>
          <w:rFonts w:asciiTheme="minorHAnsi" w:eastAsiaTheme="minorEastAsia" w:hAnsiTheme="minorHAnsi" w:cstheme="minorBidi"/>
          <w:noProof/>
          <w:sz w:val="22"/>
        </w:rPr>
      </w:pPr>
      <w:ins w:id="704"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3"</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082103 \h </w:instrText>
        </w:r>
        <w:r>
          <w:rPr>
            <w:noProof/>
            <w:webHidden/>
          </w:rPr>
        </w:r>
      </w:ins>
      <w:r>
        <w:rPr>
          <w:noProof/>
          <w:webHidden/>
        </w:rPr>
        <w:fldChar w:fldCharType="separate"/>
      </w:r>
      <w:ins w:id="705" w:author="The Si Tran" w:date="2012-12-12T13:25:00Z">
        <w:r>
          <w:rPr>
            <w:noProof/>
            <w:webHidden/>
          </w:rPr>
          <w:t>75</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06" w:author="The Si Tran" w:date="2012-12-12T13:25:00Z"/>
          <w:rFonts w:asciiTheme="minorHAnsi" w:eastAsiaTheme="minorEastAsia" w:hAnsiTheme="minorHAnsi" w:cstheme="minorBidi"/>
          <w:noProof/>
          <w:sz w:val="22"/>
        </w:rPr>
      </w:pPr>
      <w:ins w:id="707"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4"</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6.2: Đồ thị chuỗi dữ liệu Paper</w:t>
        </w:r>
        <w:r>
          <w:rPr>
            <w:noProof/>
            <w:webHidden/>
          </w:rPr>
          <w:tab/>
        </w:r>
        <w:r>
          <w:rPr>
            <w:noProof/>
            <w:webHidden/>
          </w:rPr>
          <w:fldChar w:fldCharType="begin"/>
        </w:r>
        <w:r>
          <w:rPr>
            <w:noProof/>
            <w:webHidden/>
          </w:rPr>
          <w:instrText xml:space="preserve"> PAGEREF _Toc343082104 \h </w:instrText>
        </w:r>
        <w:r>
          <w:rPr>
            <w:noProof/>
            <w:webHidden/>
          </w:rPr>
        </w:r>
      </w:ins>
      <w:r>
        <w:rPr>
          <w:noProof/>
          <w:webHidden/>
        </w:rPr>
        <w:fldChar w:fldCharType="separate"/>
      </w:r>
      <w:ins w:id="708" w:author="The Si Tran" w:date="2012-12-12T13:25:00Z">
        <w:r>
          <w:rPr>
            <w:noProof/>
            <w:webHidden/>
          </w:rPr>
          <w:t>75</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09" w:author="The Si Tran" w:date="2012-12-12T13:25:00Z"/>
          <w:rFonts w:asciiTheme="minorHAnsi" w:eastAsiaTheme="minorEastAsia" w:hAnsiTheme="minorHAnsi" w:cstheme="minorBidi"/>
          <w:noProof/>
          <w:sz w:val="22"/>
        </w:rPr>
      </w:pPr>
      <w:ins w:id="710"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5"</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6.3: Đồ thị chuỗi dữ liệu Deaths</w:t>
        </w:r>
        <w:r>
          <w:rPr>
            <w:noProof/>
            <w:webHidden/>
          </w:rPr>
          <w:tab/>
        </w:r>
        <w:r>
          <w:rPr>
            <w:noProof/>
            <w:webHidden/>
          </w:rPr>
          <w:fldChar w:fldCharType="begin"/>
        </w:r>
        <w:r>
          <w:rPr>
            <w:noProof/>
            <w:webHidden/>
          </w:rPr>
          <w:instrText xml:space="preserve"> PAGEREF _Toc343082105 \h </w:instrText>
        </w:r>
        <w:r>
          <w:rPr>
            <w:noProof/>
            <w:webHidden/>
          </w:rPr>
        </w:r>
      </w:ins>
      <w:r>
        <w:rPr>
          <w:noProof/>
          <w:webHidden/>
        </w:rPr>
        <w:fldChar w:fldCharType="separate"/>
      </w:r>
      <w:ins w:id="711" w:author="The Si Tran" w:date="2012-12-12T13:25:00Z">
        <w:r>
          <w:rPr>
            <w:noProof/>
            <w:webHidden/>
          </w:rPr>
          <w:t>76</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12" w:author="The Si Tran" w:date="2012-12-12T13:25:00Z"/>
          <w:rFonts w:asciiTheme="minorHAnsi" w:eastAsiaTheme="minorEastAsia" w:hAnsiTheme="minorHAnsi" w:cstheme="minorBidi"/>
          <w:noProof/>
          <w:sz w:val="22"/>
        </w:rPr>
      </w:pPr>
      <w:ins w:id="713"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6"</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6.4: Đồ thị chuỗi dữ liệu Maxtemp</w:t>
        </w:r>
        <w:r>
          <w:rPr>
            <w:noProof/>
            <w:webHidden/>
          </w:rPr>
          <w:tab/>
        </w:r>
        <w:r>
          <w:rPr>
            <w:noProof/>
            <w:webHidden/>
          </w:rPr>
          <w:fldChar w:fldCharType="begin"/>
        </w:r>
        <w:r>
          <w:rPr>
            <w:noProof/>
            <w:webHidden/>
          </w:rPr>
          <w:instrText xml:space="preserve"> PAGEREF _Toc343082106 \h </w:instrText>
        </w:r>
        <w:r>
          <w:rPr>
            <w:noProof/>
            <w:webHidden/>
          </w:rPr>
        </w:r>
      </w:ins>
      <w:r>
        <w:rPr>
          <w:noProof/>
          <w:webHidden/>
        </w:rPr>
        <w:fldChar w:fldCharType="separate"/>
      </w:r>
      <w:ins w:id="714" w:author="The Si Tran" w:date="2012-12-12T13:25:00Z">
        <w:r>
          <w:rPr>
            <w:noProof/>
            <w:webHidden/>
          </w:rPr>
          <w:t>76</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15" w:author="The Si Tran" w:date="2012-12-12T13:25:00Z"/>
          <w:rFonts w:asciiTheme="minorHAnsi" w:eastAsiaTheme="minorEastAsia" w:hAnsiTheme="minorHAnsi" w:cstheme="minorBidi"/>
          <w:noProof/>
          <w:sz w:val="22"/>
        </w:rPr>
      </w:pPr>
      <w:ins w:id="716"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7"</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6.5: Đồ thị chuỗi dữ liệu Chemical</w:t>
        </w:r>
        <w:r>
          <w:rPr>
            <w:noProof/>
            <w:webHidden/>
          </w:rPr>
          <w:tab/>
        </w:r>
        <w:r>
          <w:rPr>
            <w:noProof/>
            <w:webHidden/>
          </w:rPr>
          <w:fldChar w:fldCharType="begin"/>
        </w:r>
        <w:r>
          <w:rPr>
            <w:noProof/>
            <w:webHidden/>
          </w:rPr>
          <w:instrText xml:space="preserve"> PAGEREF _Toc343082107 \h </w:instrText>
        </w:r>
        <w:r>
          <w:rPr>
            <w:noProof/>
            <w:webHidden/>
          </w:rPr>
        </w:r>
      </w:ins>
      <w:r>
        <w:rPr>
          <w:noProof/>
          <w:webHidden/>
        </w:rPr>
        <w:fldChar w:fldCharType="separate"/>
      </w:r>
      <w:ins w:id="717" w:author="The Si Tran" w:date="2012-12-12T13:25:00Z">
        <w:r>
          <w:rPr>
            <w:noProof/>
            <w:webHidden/>
          </w:rPr>
          <w:t>77</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18" w:author="The Si Tran" w:date="2012-12-12T13:25:00Z"/>
          <w:rFonts w:asciiTheme="minorHAnsi" w:eastAsiaTheme="minorEastAsia" w:hAnsiTheme="minorHAnsi" w:cstheme="minorBidi"/>
          <w:noProof/>
          <w:sz w:val="22"/>
        </w:rPr>
      </w:pPr>
      <w:ins w:id="719"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8"</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6.6: Đồ thị chuỗi dữ liệu Prices</w:t>
        </w:r>
        <w:r>
          <w:rPr>
            <w:noProof/>
            <w:webHidden/>
          </w:rPr>
          <w:tab/>
        </w:r>
        <w:r>
          <w:rPr>
            <w:noProof/>
            <w:webHidden/>
          </w:rPr>
          <w:fldChar w:fldCharType="begin"/>
        </w:r>
        <w:r>
          <w:rPr>
            <w:noProof/>
            <w:webHidden/>
          </w:rPr>
          <w:instrText xml:space="preserve"> PAGEREF _Toc343082108 \h </w:instrText>
        </w:r>
        <w:r>
          <w:rPr>
            <w:noProof/>
            <w:webHidden/>
          </w:rPr>
        </w:r>
      </w:ins>
      <w:r>
        <w:rPr>
          <w:noProof/>
          <w:webHidden/>
        </w:rPr>
        <w:fldChar w:fldCharType="separate"/>
      </w:r>
      <w:ins w:id="720" w:author="The Si Tran" w:date="2012-12-12T13:25:00Z">
        <w:r>
          <w:rPr>
            <w:noProof/>
            <w:webHidden/>
          </w:rPr>
          <w:t>77</w:t>
        </w:r>
        <w:r>
          <w:rPr>
            <w:noProof/>
            <w:webHidden/>
          </w:rPr>
          <w:fldChar w:fldCharType="end"/>
        </w:r>
        <w:r w:rsidRPr="00361DCF">
          <w:rPr>
            <w:rStyle w:val="Hyperlink"/>
            <w:noProof/>
          </w:rPr>
          <w:fldChar w:fldCharType="end"/>
        </w:r>
      </w:ins>
    </w:p>
    <w:p w:rsidR="00CE41A5" w:rsidRDefault="00CE41A5">
      <w:pPr>
        <w:pStyle w:val="TOC1"/>
        <w:tabs>
          <w:tab w:val="right" w:leader="dot" w:pos="9062"/>
        </w:tabs>
        <w:rPr>
          <w:ins w:id="721" w:author="The Si Tran" w:date="2012-12-12T13:25:00Z"/>
          <w:rFonts w:asciiTheme="minorHAnsi" w:eastAsiaTheme="minorEastAsia" w:hAnsiTheme="minorHAnsi" w:cstheme="minorBidi"/>
          <w:noProof/>
          <w:sz w:val="22"/>
        </w:rPr>
      </w:pPr>
      <w:ins w:id="722" w:author="The Si Tran" w:date="2012-12-12T13:25:00Z">
        <w:r w:rsidRPr="00361DCF">
          <w:rPr>
            <w:rStyle w:val="Hyperlink"/>
            <w:noProof/>
          </w:rPr>
          <w:fldChar w:fldCharType="begin"/>
        </w:r>
        <w:r w:rsidRPr="00361DCF">
          <w:rPr>
            <w:rStyle w:val="Hyperlink"/>
            <w:noProof/>
          </w:rPr>
          <w:instrText xml:space="preserve"> </w:instrText>
        </w:r>
        <w:r>
          <w:rPr>
            <w:noProof/>
          </w:rPr>
          <w:instrText>HYPERLINK \l "_Toc343082109"</w:instrText>
        </w:r>
        <w:r w:rsidRPr="00361DCF">
          <w:rPr>
            <w:rStyle w:val="Hyperlink"/>
            <w:noProof/>
          </w:rPr>
          <w:instrText xml:space="preserve"> </w:instrText>
        </w:r>
        <w:r w:rsidRPr="00361DCF">
          <w:rPr>
            <w:rStyle w:val="Hyperlink"/>
            <w:noProof/>
          </w:rPr>
        </w:r>
        <w:r w:rsidRPr="00361DCF">
          <w:rPr>
            <w:rStyle w:val="Hyperlink"/>
            <w:noProof/>
          </w:rPr>
          <w:fldChar w:fldCharType="separate"/>
        </w:r>
        <w:r w:rsidRPr="00361DCF">
          <w:rPr>
            <w:rStyle w:val="Hyperlink"/>
            <w:noProof/>
          </w:rPr>
          <w:t>Hình 6.8: Đồ thị chuỗi dữ liệu Kobe</w:t>
        </w:r>
        <w:r>
          <w:rPr>
            <w:noProof/>
            <w:webHidden/>
          </w:rPr>
          <w:tab/>
        </w:r>
        <w:r>
          <w:rPr>
            <w:noProof/>
            <w:webHidden/>
          </w:rPr>
          <w:fldChar w:fldCharType="begin"/>
        </w:r>
        <w:r>
          <w:rPr>
            <w:noProof/>
            <w:webHidden/>
          </w:rPr>
          <w:instrText xml:space="preserve"> PAGEREF _Toc343082109 \h </w:instrText>
        </w:r>
        <w:r>
          <w:rPr>
            <w:noProof/>
            <w:webHidden/>
          </w:rPr>
        </w:r>
      </w:ins>
      <w:r>
        <w:rPr>
          <w:noProof/>
          <w:webHidden/>
        </w:rPr>
        <w:fldChar w:fldCharType="separate"/>
      </w:r>
      <w:ins w:id="723" w:author="The Si Tran" w:date="2012-12-12T13:25:00Z">
        <w:r>
          <w:rPr>
            <w:noProof/>
            <w:webHidden/>
          </w:rPr>
          <w:t>78</w:t>
        </w:r>
        <w:r>
          <w:rPr>
            <w:noProof/>
            <w:webHidden/>
          </w:rPr>
          <w:fldChar w:fldCharType="end"/>
        </w:r>
        <w:r w:rsidRPr="00361DCF">
          <w:rPr>
            <w:rStyle w:val="Hyperlink"/>
            <w:noProof/>
          </w:rPr>
          <w:fldChar w:fldCharType="end"/>
        </w:r>
      </w:ins>
    </w:p>
    <w:p w:rsidR="00023D92" w:rsidRDefault="00187200" w:rsidP="00187200">
      <w:pPr>
        <w:rPr>
          <w:ins w:id="724" w:author="The Si Tran" w:date="2012-12-11T23:59:00Z"/>
        </w:rPr>
      </w:pPr>
      <w:ins w:id="725" w:author="The Si Tran" w:date="2012-12-11T23:27:00Z">
        <w:r>
          <w:fldChar w:fldCharType="end"/>
        </w:r>
      </w:ins>
    </w:p>
    <w:p w:rsidR="00023D92" w:rsidRDefault="00023D92">
      <w:pPr>
        <w:spacing w:before="0" w:after="200" w:line="276" w:lineRule="auto"/>
        <w:jc w:val="left"/>
        <w:rPr>
          <w:ins w:id="726" w:author="The Si Tran" w:date="2012-12-11T23:59:00Z"/>
        </w:rPr>
      </w:pPr>
      <w:ins w:id="727" w:author="The Si Tran" w:date="2012-12-11T23:59:00Z">
        <w:r>
          <w:br w:type="page"/>
        </w:r>
      </w:ins>
    </w:p>
    <w:p w:rsidR="00682B49" w:rsidRDefault="006D2AC8">
      <w:pPr>
        <w:pStyle w:val="Heading1"/>
        <w:numPr>
          <w:ilvl w:val="0"/>
          <w:numId w:val="0"/>
        </w:numPr>
        <w:tabs>
          <w:tab w:val="clear" w:pos="864"/>
        </w:tabs>
        <w:jc w:val="left"/>
        <w:rPr>
          <w:ins w:id="728" w:author="The Si Tran" w:date="2012-12-12T08:04:00Z"/>
        </w:rPr>
        <w:pPrChange w:id="729" w:author="The Si Tran" w:date="2012-12-12T08:04:00Z">
          <w:pPr>
            <w:pStyle w:val="TOC1"/>
            <w:tabs>
              <w:tab w:val="right" w:pos="9321"/>
            </w:tabs>
          </w:pPr>
        </w:pPrChange>
      </w:pPr>
      <w:bookmarkStart w:id="730" w:name="_Toc343083916"/>
      <w:ins w:id="731" w:author="The Si Tran" w:date="2012-12-12T07:33:00Z">
        <w:r w:rsidRPr="00250D4D">
          <w:lastRenderedPageBreak/>
          <w:t>DANH MỤ</w:t>
        </w:r>
        <w:r>
          <w:t xml:space="preserve">C </w:t>
        </w:r>
      </w:ins>
      <w:ins w:id="732" w:author="The Si Tran" w:date="2012-12-12T07:34:00Z">
        <w:r>
          <w:t>B</w:t>
        </w:r>
      </w:ins>
      <w:ins w:id="733" w:author="The Si Tran" w:date="2012-12-12T07:33:00Z">
        <w:r>
          <w:t>ẢNG</w:t>
        </w:r>
      </w:ins>
      <w:bookmarkEnd w:id="730"/>
    </w:p>
    <w:p w:rsidR="00941638" w:rsidRDefault="00B557A5">
      <w:pPr>
        <w:pStyle w:val="TOC1"/>
        <w:tabs>
          <w:tab w:val="right" w:pos="9321"/>
        </w:tabs>
        <w:rPr>
          <w:ins w:id="734" w:author="The Si Tran" w:date="2012-12-12T07:59:00Z"/>
          <w:rFonts w:asciiTheme="minorHAnsi" w:eastAsiaTheme="minorEastAsia" w:hAnsiTheme="minorHAnsi" w:cstheme="minorBidi"/>
          <w:noProof/>
          <w:sz w:val="22"/>
        </w:rPr>
      </w:pPr>
      <w:ins w:id="735" w:author="The Si Tran" w:date="2012-12-12T07:35:00Z">
        <w:r>
          <w:fldChar w:fldCharType="begin"/>
        </w:r>
        <w:r>
          <w:instrText xml:space="preserve"> TOC \f \h \z \t "Bang,1" </w:instrText>
        </w:r>
      </w:ins>
      <w:r>
        <w:fldChar w:fldCharType="separate"/>
      </w:r>
      <w:ins w:id="736" w:author="The Si Tran" w:date="2012-12-12T07:59:00Z">
        <w:r w:rsidR="00941638" w:rsidRPr="00FD16F6">
          <w:rPr>
            <w:rStyle w:val="Hyperlink"/>
            <w:noProof/>
          </w:rPr>
          <w:fldChar w:fldCharType="begin"/>
        </w:r>
        <w:r w:rsidR="00941638" w:rsidRPr="00FD16F6">
          <w:rPr>
            <w:rStyle w:val="Hyperlink"/>
            <w:noProof/>
          </w:rPr>
          <w:instrText xml:space="preserve"> </w:instrText>
        </w:r>
        <w:r w:rsidR="00941638">
          <w:rPr>
            <w:noProof/>
          </w:rPr>
          <w:instrText>HYPERLINK \l "_Toc343062512"</w:instrText>
        </w:r>
        <w:r w:rsidR="00941638" w:rsidRPr="00FD16F6">
          <w:rPr>
            <w:rStyle w:val="Hyperlink"/>
            <w:noProof/>
          </w:rPr>
          <w:instrText xml:space="preserve"> </w:instrText>
        </w:r>
        <w:r w:rsidR="00941638" w:rsidRPr="00FD16F6">
          <w:rPr>
            <w:rStyle w:val="Hyperlink"/>
            <w:noProof/>
          </w:rPr>
          <w:fldChar w:fldCharType="separate"/>
        </w:r>
        <w:r w:rsidR="00941638" w:rsidRPr="00FD16F6">
          <w:rPr>
            <w:rStyle w:val="Hyperlink"/>
            <w:b/>
            <w:noProof/>
          </w:rPr>
          <w:t>Bảng 6.1</w:t>
        </w:r>
        <w:r w:rsidR="00941638" w:rsidRPr="00FD16F6">
          <w:rPr>
            <w:rStyle w:val="Hyperlink"/>
            <w:noProof/>
          </w:rPr>
          <w:t>: Phân loại dữ liệu thực nghiệm</w:t>
        </w:r>
        <w:r w:rsidR="00941638">
          <w:rPr>
            <w:noProof/>
            <w:webHidden/>
          </w:rPr>
          <w:tab/>
        </w:r>
        <w:r w:rsidR="00941638">
          <w:rPr>
            <w:noProof/>
            <w:webHidden/>
          </w:rPr>
          <w:fldChar w:fldCharType="begin"/>
        </w:r>
        <w:r w:rsidR="00941638">
          <w:rPr>
            <w:noProof/>
            <w:webHidden/>
          </w:rPr>
          <w:instrText xml:space="preserve"> PAGEREF _Toc343062512 \h </w:instrText>
        </w:r>
      </w:ins>
      <w:r w:rsidR="00941638">
        <w:rPr>
          <w:noProof/>
          <w:webHidden/>
        </w:rPr>
      </w:r>
      <w:r w:rsidR="00941638">
        <w:rPr>
          <w:noProof/>
          <w:webHidden/>
        </w:rPr>
        <w:fldChar w:fldCharType="separate"/>
      </w:r>
      <w:ins w:id="737" w:author="The Si Tran" w:date="2012-12-12T07:59:00Z">
        <w:r w:rsidR="00941638">
          <w:rPr>
            <w:noProof/>
            <w:webHidden/>
          </w:rPr>
          <w:t>71</w:t>
        </w:r>
        <w:r w:rsidR="00941638">
          <w:rPr>
            <w:noProof/>
            <w:webHidden/>
          </w:rPr>
          <w:fldChar w:fldCharType="end"/>
        </w:r>
        <w:r w:rsidR="00941638" w:rsidRPr="00FD16F6">
          <w:rPr>
            <w:rStyle w:val="Hyperlink"/>
            <w:noProof/>
          </w:rPr>
          <w:fldChar w:fldCharType="end"/>
        </w:r>
      </w:ins>
    </w:p>
    <w:p w:rsidR="00941638" w:rsidRDefault="00941638">
      <w:pPr>
        <w:pStyle w:val="TOC1"/>
        <w:tabs>
          <w:tab w:val="right" w:pos="9321"/>
        </w:tabs>
        <w:rPr>
          <w:ins w:id="738" w:author="The Si Tran" w:date="2012-12-12T07:59:00Z"/>
          <w:rFonts w:asciiTheme="minorHAnsi" w:eastAsiaTheme="minorEastAsia" w:hAnsiTheme="minorHAnsi" w:cstheme="minorBidi"/>
          <w:noProof/>
          <w:sz w:val="22"/>
        </w:rPr>
      </w:pPr>
      <w:ins w:id="739"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3"</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2</w:t>
        </w:r>
        <w:r w:rsidRPr="00FD16F6">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062513 \h </w:instrText>
        </w:r>
      </w:ins>
      <w:r>
        <w:rPr>
          <w:noProof/>
          <w:webHidden/>
        </w:rPr>
      </w:r>
      <w:r>
        <w:rPr>
          <w:noProof/>
          <w:webHidden/>
        </w:rPr>
        <w:fldChar w:fldCharType="separate"/>
      </w:r>
      <w:ins w:id="740"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741" w:author="The Si Tran" w:date="2012-12-12T07:59:00Z"/>
          <w:rFonts w:asciiTheme="minorHAnsi" w:eastAsiaTheme="minorEastAsia" w:hAnsiTheme="minorHAnsi" w:cstheme="minorBidi"/>
          <w:noProof/>
          <w:sz w:val="22"/>
        </w:rPr>
      </w:pPr>
      <w:ins w:id="742"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4"</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3:</w:t>
        </w:r>
        <w:r w:rsidRPr="00FD16F6">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062514 \h </w:instrText>
        </w:r>
      </w:ins>
      <w:r>
        <w:rPr>
          <w:noProof/>
          <w:webHidden/>
        </w:rPr>
      </w:r>
      <w:r>
        <w:rPr>
          <w:noProof/>
          <w:webHidden/>
        </w:rPr>
        <w:fldChar w:fldCharType="separate"/>
      </w:r>
      <w:ins w:id="743"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744" w:author="The Si Tran" w:date="2012-12-12T07:59:00Z"/>
          <w:rFonts w:asciiTheme="minorHAnsi" w:eastAsiaTheme="minorEastAsia" w:hAnsiTheme="minorHAnsi" w:cstheme="minorBidi"/>
          <w:noProof/>
          <w:sz w:val="22"/>
        </w:rPr>
      </w:pPr>
      <w:ins w:id="745"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5"</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4:</w:t>
        </w:r>
        <w:r w:rsidRPr="00FD16F6">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062515 \h </w:instrText>
        </w:r>
      </w:ins>
      <w:r>
        <w:rPr>
          <w:noProof/>
          <w:webHidden/>
        </w:rPr>
      </w:r>
      <w:r>
        <w:rPr>
          <w:noProof/>
          <w:webHidden/>
        </w:rPr>
        <w:fldChar w:fldCharType="separate"/>
      </w:r>
      <w:ins w:id="746"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747" w:author="The Si Tran" w:date="2012-12-12T07:59:00Z"/>
          <w:rFonts w:asciiTheme="minorHAnsi" w:eastAsiaTheme="minorEastAsia" w:hAnsiTheme="minorHAnsi" w:cstheme="minorBidi"/>
          <w:noProof/>
          <w:sz w:val="22"/>
        </w:rPr>
      </w:pPr>
      <w:ins w:id="748"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6"</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5:</w:t>
        </w:r>
        <w:r w:rsidRPr="00FD16F6">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062516 \h </w:instrText>
        </w:r>
      </w:ins>
      <w:r>
        <w:rPr>
          <w:noProof/>
          <w:webHidden/>
        </w:rPr>
      </w:r>
      <w:r>
        <w:rPr>
          <w:noProof/>
          <w:webHidden/>
        </w:rPr>
        <w:fldChar w:fldCharType="separate"/>
      </w:r>
      <w:ins w:id="749"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750" w:author="The Si Tran" w:date="2012-12-12T07:59:00Z"/>
          <w:rFonts w:asciiTheme="minorHAnsi" w:eastAsiaTheme="minorEastAsia" w:hAnsiTheme="minorHAnsi" w:cstheme="minorBidi"/>
          <w:noProof/>
          <w:sz w:val="22"/>
        </w:rPr>
      </w:pPr>
      <w:ins w:id="751"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7"</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6:</w:t>
        </w:r>
        <w:r w:rsidRPr="00FD16F6">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062517 \h </w:instrText>
        </w:r>
      </w:ins>
      <w:r>
        <w:rPr>
          <w:noProof/>
          <w:webHidden/>
        </w:rPr>
      </w:r>
      <w:r>
        <w:rPr>
          <w:noProof/>
          <w:webHidden/>
        </w:rPr>
        <w:fldChar w:fldCharType="separate"/>
      </w:r>
      <w:ins w:id="752"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753" w:author="The Si Tran" w:date="2012-12-12T07:59:00Z"/>
          <w:rFonts w:asciiTheme="minorHAnsi" w:eastAsiaTheme="minorEastAsia" w:hAnsiTheme="minorHAnsi" w:cstheme="minorBidi"/>
          <w:noProof/>
          <w:sz w:val="22"/>
        </w:rPr>
      </w:pPr>
      <w:ins w:id="754"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8"</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7:</w:t>
        </w:r>
        <w:r w:rsidRPr="00FD16F6">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062518 \h </w:instrText>
        </w:r>
      </w:ins>
      <w:r>
        <w:rPr>
          <w:noProof/>
          <w:webHidden/>
        </w:rPr>
      </w:r>
      <w:r>
        <w:rPr>
          <w:noProof/>
          <w:webHidden/>
        </w:rPr>
        <w:fldChar w:fldCharType="separate"/>
      </w:r>
      <w:ins w:id="755"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756" w:author="The Si Tran" w:date="2012-12-12T07:59:00Z"/>
          <w:rFonts w:asciiTheme="minorHAnsi" w:eastAsiaTheme="minorEastAsia" w:hAnsiTheme="minorHAnsi" w:cstheme="minorBidi"/>
          <w:noProof/>
          <w:sz w:val="22"/>
        </w:rPr>
      </w:pPr>
      <w:ins w:id="757"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9"</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8:</w:t>
        </w:r>
        <w:r w:rsidRPr="00FD16F6">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062519 \h </w:instrText>
        </w:r>
      </w:ins>
      <w:r>
        <w:rPr>
          <w:noProof/>
          <w:webHidden/>
        </w:rPr>
      </w:r>
      <w:r>
        <w:rPr>
          <w:noProof/>
          <w:webHidden/>
        </w:rPr>
        <w:fldChar w:fldCharType="separate"/>
      </w:r>
      <w:ins w:id="758"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759" w:author="The Si Tran" w:date="2012-12-12T07:59:00Z"/>
          <w:rFonts w:asciiTheme="minorHAnsi" w:eastAsiaTheme="minorEastAsia" w:hAnsiTheme="minorHAnsi" w:cstheme="minorBidi"/>
          <w:noProof/>
          <w:sz w:val="22"/>
        </w:rPr>
      </w:pPr>
      <w:ins w:id="760"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20"</w:instrText>
        </w:r>
        <w:r w:rsidRPr="00FD16F6">
          <w:rPr>
            <w:rStyle w:val="Hyperlink"/>
            <w:noProof/>
          </w:rPr>
          <w:instrText xml:space="preserve"> </w:instrText>
        </w:r>
        <w:r w:rsidRPr="00FD16F6">
          <w:rPr>
            <w:rStyle w:val="Hyperlink"/>
            <w:noProof/>
          </w:rPr>
          <w:fldChar w:fldCharType="separate"/>
        </w:r>
        <w:r w:rsidRPr="00FD16F6">
          <w:rPr>
            <w:rStyle w:val="Hyperlink"/>
            <w:b/>
            <w:noProof/>
          </w:rPr>
          <w:t xml:space="preserve">Bảng 6.9: </w:t>
        </w:r>
        <w:r w:rsidRPr="00FD16F6">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062520 \h </w:instrText>
        </w:r>
      </w:ins>
      <w:r>
        <w:rPr>
          <w:noProof/>
          <w:webHidden/>
        </w:rPr>
      </w:r>
      <w:r>
        <w:rPr>
          <w:noProof/>
          <w:webHidden/>
        </w:rPr>
        <w:fldChar w:fldCharType="separate"/>
      </w:r>
      <w:ins w:id="761" w:author="The Si Tran" w:date="2012-12-12T07:59:00Z">
        <w:r>
          <w:rPr>
            <w:noProof/>
            <w:webHidden/>
          </w:rPr>
          <w:t>79</w:t>
        </w:r>
        <w:r>
          <w:rPr>
            <w:noProof/>
            <w:webHidden/>
          </w:rPr>
          <w:fldChar w:fldCharType="end"/>
        </w:r>
        <w:r w:rsidRPr="00FD16F6">
          <w:rPr>
            <w:rStyle w:val="Hyperlink"/>
            <w:noProof/>
          </w:rPr>
          <w:fldChar w:fldCharType="end"/>
        </w:r>
      </w:ins>
    </w:p>
    <w:p w:rsidR="00941638" w:rsidDel="00941638" w:rsidRDefault="00941638" w:rsidP="00B557A5">
      <w:pPr>
        <w:pStyle w:val="Heading1"/>
        <w:numPr>
          <w:ilvl w:val="0"/>
          <w:numId w:val="0"/>
        </w:numPr>
        <w:spacing w:line="480" w:lineRule="auto"/>
        <w:jc w:val="both"/>
        <w:rPr>
          <w:del w:id="762" w:author="The Si Tran" w:date="2012-12-12T07:59:00Z"/>
          <w:noProof/>
        </w:rPr>
      </w:pPr>
    </w:p>
    <w:p w:rsidR="00CB48F0" w:rsidRPr="005C682D" w:rsidDel="00187200" w:rsidRDefault="00B557A5">
      <w:pPr>
        <w:pStyle w:val="Heading1"/>
        <w:numPr>
          <w:ilvl w:val="0"/>
          <w:numId w:val="0"/>
        </w:numPr>
        <w:ind w:left="360"/>
        <w:jc w:val="left"/>
        <w:rPr>
          <w:del w:id="763" w:author="The Si Tran" w:date="2012-12-11T23:27:00Z"/>
        </w:rPr>
        <w:pPrChange w:id="764" w:author="The Si Tran" w:date="2012-12-12T07:33:00Z">
          <w:pPr>
            <w:pStyle w:val="Heading1"/>
            <w:numPr>
              <w:numId w:val="0"/>
            </w:numPr>
            <w:spacing w:line="480" w:lineRule="auto"/>
            <w:ind w:left="0" w:firstLine="0"/>
            <w:jc w:val="left"/>
          </w:pPr>
        </w:pPrChange>
      </w:pPr>
      <w:ins w:id="765" w:author="The Si Tran" w:date="2012-12-12T07:35:00Z">
        <w:r>
          <w:rPr>
            <w:b w:val="0"/>
            <w:bCs w:val="0"/>
          </w:rPr>
          <w:fldChar w:fldCharType="end"/>
        </w:r>
      </w:ins>
    </w:p>
    <w:p w:rsidR="0045424A" w:rsidRPr="0049233F" w:rsidDel="008A444D" w:rsidRDefault="0045424A">
      <w:pPr>
        <w:pStyle w:val="Heading1"/>
        <w:numPr>
          <w:ilvl w:val="0"/>
          <w:numId w:val="0"/>
        </w:numPr>
        <w:ind w:left="360"/>
        <w:jc w:val="left"/>
        <w:rPr>
          <w:del w:id="766" w:author="The Si Tran" w:date="2012-12-11T23:00:00Z"/>
          <w:b w:val="0"/>
          <w:bCs w:val="0"/>
          <w:sz w:val="26"/>
          <w:rPrChange w:id="767" w:author="The Si Tran" w:date="2012-12-05T23:02:00Z">
            <w:rPr>
              <w:del w:id="768" w:author="The Si Tran" w:date="2012-12-11T23:00:00Z"/>
              <w:b/>
              <w:bCs/>
              <w:kern w:val="32"/>
              <w:sz w:val="32"/>
              <w:szCs w:val="32"/>
            </w:rPr>
          </w:rPrChange>
        </w:rPr>
        <w:pPrChange w:id="769" w:author="The Si Tran" w:date="2012-12-12T07:33:00Z">
          <w:pPr>
            <w:spacing w:before="0" w:after="200" w:line="276" w:lineRule="auto"/>
            <w:jc w:val="left"/>
          </w:pPr>
        </w:pPrChange>
      </w:pPr>
      <w:bookmarkStart w:id="770" w:name="_Toc328879888"/>
      <w:bookmarkStart w:id="771" w:name="_Toc328894964"/>
      <w:del w:id="772" w:author="The Si Tran" w:date="2012-12-11T23:00:00Z">
        <w:r w:rsidRPr="006D2AC8" w:rsidDel="008A444D">
          <w:br w:type="page"/>
        </w:r>
      </w:del>
    </w:p>
    <w:p w:rsidR="0045424A" w:rsidRPr="005C682D" w:rsidDel="00052731" w:rsidRDefault="0045424A">
      <w:pPr>
        <w:pStyle w:val="Heading1"/>
        <w:numPr>
          <w:ilvl w:val="0"/>
          <w:numId w:val="0"/>
        </w:numPr>
        <w:ind w:left="360"/>
        <w:jc w:val="left"/>
        <w:rPr>
          <w:del w:id="773" w:author="The Si Tran" w:date="2012-12-12T00:01:00Z"/>
          <w:rFonts w:cs="Times New Roman"/>
          <w:sz w:val="26"/>
          <w:rPrChange w:id="774" w:author="The Si Tran" w:date="2012-12-12T07:31:00Z">
            <w:rPr>
              <w:del w:id="775" w:author="The Si Tran" w:date="2012-12-12T00:01:00Z"/>
              <w:rFonts w:cs="Times New Roman"/>
            </w:rPr>
          </w:rPrChange>
        </w:rPr>
        <w:pPrChange w:id="776" w:author="The Si Tran" w:date="2012-12-12T07:33:00Z">
          <w:pPr>
            <w:pStyle w:val="Heading1"/>
            <w:numPr>
              <w:numId w:val="0"/>
            </w:numPr>
            <w:spacing w:line="480" w:lineRule="auto"/>
            <w:ind w:left="0" w:firstLine="0"/>
            <w:jc w:val="left"/>
          </w:pPr>
        </w:pPrChange>
      </w:pPr>
      <w:del w:id="777" w:author="The Si Tran" w:date="2012-12-12T07:33:00Z">
        <w:r w:rsidRPr="005C682D" w:rsidDel="006D2AC8">
          <w:rPr>
            <w:rFonts w:cs="Times New Roman"/>
            <w:sz w:val="26"/>
            <w:rPrChange w:id="778" w:author="The Si Tran" w:date="2012-12-12T07:31:00Z">
              <w:rPr/>
            </w:rPrChange>
          </w:rPr>
          <w:delText>DANH MỤC BẢNG</w:delText>
        </w:r>
      </w:del>
      <w:bookmarkEnd w:id="770"/>
      <w:bookmarkEnd w:id="771"/>
    </w:p>
    <w:p w:rsidR="0045424A" w:rsidRPr="002B1464" w:rsidDel="00D80916" w:rsidRDefault="0045424A">
      <w:pPr>
        <w:rPr>
          <w:del w:id="779" w:author="The Si Tran" w:date="2012-12-12T13:34:00Z"/>
        </w:rPr>
      </w:pPr>
    </w:p>
    <w:p w:rsidR="004D65BA" w:rsidRPr="0049233F" w:rsidDel="00D80916" w:rsidRDefault="0045424A" w:rsidP="0045424A">
      <w:pPr>
        <w:spacing w:before="0" w:after="200" w:line="276" w:lineRule="auto"/>
        <w:jc w:val="left"/>
        <w:rPr>
          <w:del w:id="780" w:author="The Si Tran" w:date="2012-12-12T13:33:00Z"/>
          <w:noProof/>
          <w:szCs w:val="26"/>
        </w:rPr>
      </w:pPr>
      <w:del w:id="781" w:author="The Si Tran" w:date="2012-12-12T13:33:00Z">
        <w:r w:rsidRPr="0049233F" w:rsidDel="00D80916">
          <w:rPr>
            <w:noProof/>
            <w:szCs w:val="26"/>
          </w:rPr>
          <w:br w:type="page"/>
        </w:r>
      </w:del>
    </w:p>
    <w:p w:rsidR="00D80916" w:rsidRDefault="00D80916" w:rsidP="00D80916">
      <w:pPr>
        <w:spacing w:before="0" w:after="200" w:line="276" w:lineRule="auto"/>
        <w:jc w:val="left"/>
        <w:rPr>
          <w:ins w:id="782" w:author="The Si Tran" w:date="2012-12-12T13:34:00Z"/>
          <w:noProof/>
        </w:rPr>
      </w:pPr>
    </w:p>
    <w:p w:rsidR="00D80916" w:rsidRPr="00D80916" w:rsidRDefault="00D80916" w:rsidP="00D80916">
      <w:pPr>
        <w:rPr>
          <w:ins w:id="783" w:author="The Si Tran" w:date="2012-12-12T13:34:00Z"/>
          <w:rPrChange w:id="784" w:author="The Si Tran" w:date="2012-12-12T13:34:00Z">
            <w:rPr>
              <w:ins w:id="785" w:author="The Si Tran" w:date="2012-12-12T13:34:00Z"/>
              <w:noProof/>
            </w:rPr>
          </w:rPrChange>
        </w:rPr>
        <w:pPrChange w:id="786" w:author="The Si Tran" w:date="2012-12-12T13:34:00Z">
          <w:pPr>
            <w:spacing w:before="0" w:after="200" w:line="276" w:lineRule="auto"/>
            <w:jc w:val="left"/>
          </w:pPr>
        </w:pPrChange>
      </w:pPr>
    </w:p>
    <w:p w:rsidR="00D80916" w:rsidRPr="00D80916" w:rsidRDefault="00D80916" w:rsidP="00D80916">
      <w:pPr>
        <w:rPr>
          <w:ins w:id="787" w:author="The Si Tran" w:date="2012-12-12T13:34:00Z"/>
          <w:rPrChange w:id="788" w:author="The Si Tran" w:date="2012-12-12T13:34:00Z">
            <w:rPr>
              <w:ins w:id="789" w:author="The Si Tran" w:date="2012-12-12T13:34:00Z"/>
              <w:noProof/>
            </w:rPr>
          </w:rPrChange>
        </w:rPr>
        <w:pPrChange w:id="790" w:author="The Si Tran" w:date="2012-12-12T13:34:00Z">
          <w:pPr>
            <w:spacing w:before="0" w:after="200" w:line="276" w:lineRule="auto"/>
            <w:jc w:val="left"/>
          </w:pPr>
        </w:pPrChange>
      </w:pPr>
    </w:p>
    <w:p w:rsidR="00D80916" w:rsidRPr="00D80916" w:rsidRDefault="00D80916" w:rsidP="00D80916">
      <w:pPr>
        <w:rPr>
          <w:ins w:id="791" w:author="The Si Tran" w:date="2012-12-12T13:34:00Z"/>
          <w:rPrChange w:id="792" w:author="The Si Tran" w:date="2012-12-12T13:34:00Z">
            <w:rPr>
              <w:ins w:id="793" w:author="The Si Tran" w:date="2012-12-12T13:34:00Z"/>
              <w:noProof/>
            </w:rPr>
          </w:rPrChange>
        </w:rPr>
        <w:pPrChange w:id="794" w:author="The Si Tran" w:date="2012-12-12T13:34:00Z">
          <w:pPr>
            <w:spacing w:before="0" w:after="200" w:line="276" w:lineRule="auto"/>
            <w:jc w:val="left"/>
          </w:pPr>
        </w:pPrChange>
      </w:pPr>
    </w:p>
    <w:p w:rsidR="00D80916" w:rsidRPr="00D80916" w:rsidRDefault="00D80916" w:rsidP="00D80916">
      <w:pPr>
        <w:rPr>
          <w:ins w:id="795" w:author="The Si Tran" w:date="2012-12-12T13:34:00Z"/>
          <w:rPrChange w:id="796" w:author="The Si Tran" w:date="2012-12-12T13:34:00Z">
            <w:rPr>
              <w:ins w:id="797" w:author="The Si Tran" w:date="2012-12-12T13:34:00Z"/>
              <w:noProof/>
            </w:rPr>
          </w:rPrChange>
        </w:rPr>
        <w:pPrChange w:id="798" w:author="The Si Tran" w:date="2012-12-12T13:34:00Z">
          <w:pPr>
            <w:spacing w:before="0" w:after="200" w:line="276" w:lineRule="auto"/>
            <w:jc w:val="left"/>
          </w:pPr>
        </w:pPrChange>
      </w:pPr>
    </w:p>
    <w:p w:rsidR="00D80916" w:rsidRDefault="00D80916" w:rsidP="00D80916">
      <w:pPr>
        <w:rPr>
          <w:ins w:id="799" w:author="The Si Tran" w:date="2012-12-12T13:34:00Z"/>
        </w:rPr>
      </w:pPr>
    </w:p>
    <w:p w:rsidR="00D80916" w:rsidRDefault="00D80916" w:rsidP="00D80916">
      <w:pPr>
        <w:tabs>
          <w:tab w:val="left" w:pos="1260"/>
        </w:tabs>
        <w:rPr>
          <w:ins w:id="800" w:author="The Si Tran" w:date="2012-12-12T13:34:00Z"/>
        </w:rPr>
        <w:pPrChange w:id="801" w:author="The Si Tran" w:date="2012-12-12T13:34:00Z">
          <w:pPr/>
        </w:pPrChange>
      </w:pPr>
      <w:ins w:id="802" w:author="The Si Tran" w:date="2012-12-12T13:34:00Z">
        <w:r>
          <w:tab/>
        </w:r>
      </w:ins>
    </w:p>
    <w:p w:rsidR="00D80916" w:rsidRPr="00D80916" w:rsidRDefault="00D80916" w:rsidP="00D80916">
      <w:pPr>
        <w:rPr>
          <w:ins w:id="803" w:author="The Si Tran" w:date="2012-12-12T13:34:00Z"/>
          <w:rPrChange w:id="804" w:author="The Si Tran" w:date="2012-12-12T13:34:00Z">
            <w:rPr>
              <w:ins w:id="805" w:author="The Si Tran" w:date="2012-12-12T13:34:00Z"/>
              <w:rFonts w:cs="Times New Roman"/>
              <w:b w:val="0"/>
              <w:bCs w:val="0"/>
              <w:caps/>
              <w:noProof/>
              <w:kern w:val="0"/>
              <w:sz w:val="26"/>
              <w:szCs w:val="26"/>
            </w:rPr>
          </w:rPrChange>
        </w:rPr>
        <w:sectPr w:rsidR="00D80916" w:rsidRPr="00D80916" w:rsidSect="002E545D">
          <w:headerReference w:type="default" r:id="rId11"/>
          <w:footerReference w:type="default" r:id="rId12"/>
          <w:pgSz w:w="11909" w:h="16834" w:code="9"/>
          <w:pgMar w:top="1411" w:right="1138" w:bottom="1411" w:left="1699" w:header="720" w:footer="720" w:gutter="0"/>
          <w:pgNumType w:fmt="lowerRoman" w:start="1"/>
          <w:cols w:space="720"/>
          <w:titlePg/>
          <w:docGrid w:linePitch="360"/>
          <w:sectPrChange w:id="814" w:author="The Si Tran" w:date="2012-12-12T13:50:00Z">
            <w:sectPr w:rsidR="00D80916" w:rsidRPr="00D80916" w:rsidSect="002E545D">
              <w:pgMar w:top="1411" w:right="1138" w:bottom="1411" w:left="1699" w:header="720" w:footer="720" w:gutter="0"/>
              <w:pgNumType w:fmt="decimal"/>
              <w:titlePg w:val="0"/>
            </w:sectPr>
          </w:sectPrChange>
        </w:sectPr>
        <w:pPrChange w:id="815" w:author="The Si Tran" w:date="2012-12-12T13:34:00Z">
          <w:pPr>
            <w:pStyle w:val="Heading1"/>
            <w:ind w:firstLine="180"/>
            <w:jc w:val="left"/>
          </w:pPr>
        </w:pPrChange>
      </w:pPr>
    </w:p>
    <w:p w:rsidR="004B6166" w:rsidRPr="007529B1" w:rsidDel="00C31595" w:rsidRDefault="004B6166" w:rsidP="004B6166">
      <w:pPr>
        <w:spacing w:before="0" w:after="200" w:line="276" w:lineRule="auto"/>
        <w:jc w:val="center"/>
        <w:rPr>
          <w:del w:id="816" w:author="The Si Tran" w:date="2012-12-12T07:32:00Z"/>
          <w:b/>
          <w:caps/>
          <w:noProof/>
          <w:sz w:val="32"/>
          <w:szCs w:val="32"/>
          <w:rPrChange w:id="817" w:author="The Si Tran" w:date="2012-12-12T13:53:00Z">
            <w:rPr>
              <w:del w:id="818" w:author="The Si Tran" w:date="2012-12-12T07:32:00Z"/>
              <w:b/>
              <w:caps/>
              <w:noProof/>
              <w:sz w:val="32"/>
              <w:szCs w:val="26"/>
            </w:rPr>
          </w:rPrChange>
        </w:rPr>
      </w:pPr>
      <w:del w:id="819" w:author="The Si Tran" w:date="2012-12-12T07:32:00Z">
        <w:r w:rsidRPr="007529B1" w:rsidDel="00C31595">
          <w:rPr>
            <w:b/>
            <w:caps/>
            <w:noProof/>
            <w:sz w:val="32"/>
            <w:szCs w:val="32"/>
            <w:rPrChange w:id="820" w:author="The Si Tran" w:date="2012-12-12T13:53:00Z">
              <w:rPr>
                <w:rFonts w:cs="Arial"/>
                <w:b/>
                <w:bCs/>
                <w:caps/>
                <w:noProof/>
                <w:kern w:val="32"/>
                <w:sz w:val="32"/>
                <w:szCs w:val="26"/>
              </w:rPr>
            </w:rPrChange>
          </w:rPr>
          <w:lastRenderedPageBreak/>
          <w:delText>Danh mục chữ viết tắt</w:delText>
        </w:r>
        <w:bookmarkStart w:id="821" w:name="_Toc343083492"/>
        <w:bookmarkStart w:id="822" w:name="_Toc343083706"/>
        <w:bookmarkStart w:id="823" w:name="_Toc343083917"/>
        <w:bookmarkEnd w:id="821"/>
        <w:bookmarkEnd w:id="822"/>
        <w:bookmarkEnd w:id="823"/>
      </w:del>
    </w:p>
    <w:p w:rsidR="004B6166" w:rsidRPr="007529B1" w:rsidDel="00C31595" w:rsidRDefault="004B6166" w:rsidP="0045424A">
      <w:pPr>
        <w:spacing w:before="0" w:after="200" w:line="276" w:lineRule="auto"/>
        <w:jc w:val="left"/>
        <w:rPr>
          <w:del w:id="824" w:author="The Si Tran" w:date="2012-12-12T07:32:00Z"/>
          <w:noProof/>
          <w:sz w:val="32"/>
          <w:szCs w:val="32"/>
          <w:rPrChange w:id="825" w:author="The Si Tran" w:date="2012-12-12T13:53:00Z">
            <w:rPr>
              <w:del w:id="826" w:author="The Si Tran" w:date="2012-12-12T07:32:00Z"/>
              <w:noProof/>
              <w:szCs w:val="26"/>
            </w:rPr>
          </w:rPrChange>
        </w:rPr>
      </w:pPr>
      <w:bookmarkStart w:id="827" w:name="_Toc343083493"/>
      <w:bookmarkStart w:id="828" w:name="_Toc343083707"/>
      <w:bookmarkStart w:id="829" w:name="_Toc343083918"/>
      <w:bookmarkEnd w:id="827"/>
      <w:bookmarkEnd w:id="828"/>
      <w:bookmarkEnd w:id="829"/>
    </w:p>
    <w:p w:rsidR="004B6166" w:rsidRPr="007529B1" w:rsidDel="00C31595" w:rsidRDefault="004B6166" w:rsidP="0045424A">
      <w:pPr>
        <w:spacing w:before="0" w:after="200" w:line="276" w:lineRule="auto"/>
        <w:jc w:val="left"/>
        <w:rPr>
          <w:del w:id="830" w:author="The Si Tran" w:date="2012-12-12T07:32:00Z"/>
          <w:noProof/>
          <w:sz w:val="32"/>
          <w:szCs w:val="32"/>
          <w:rPrChange w:id="831" w:author="The Si Tran" w:date="2012-12-12T13:53:00Z">
            <w:rPr>
              <w:del w:id="832" w:author="The Si Tran" w:date="2012-12-12T07:32:00Z"/>
              <w:noProof/>
              <w:szCs w:val="26"/>
            </w:rPr>
          </w:rPrChange>
        </w:rPr>
      </w:pPr>
      <w:bookmarkStart w:id="833" w:name="_Toc343083494"/>
      <w:bookmarkStart w:id="834" w:name="_Toc343083708"/>
      <w:bookmarkStart w:id="835" w:name="_Toc343083919"/>
      <w:bookmarkEnd w:id="833"/>
      <w:bookmarkEnd w:id="834"/>
      <w:bookmarkEnd w:id="835"/>
    </w:p>
    <w:p w:rsidR="004B6166" w:rsidRPr="007529B1" w:rsidDel="00C31595" w:rsidRDefault="004B6166" w:rsidP="0045424A">
      <w:pPr>
        <w:spacing w:before="0" w:after="200" w:line="276" w:lineRule="auto"/>
        <w:jc w:val="left"/>
        <w:rPr>
          <w:del w:id="836" w:author="The Si Tran" w:date="2012-12-12T07:32:00Z"/>
          <w:noProof/>
          <w:sz w:val="32"/>
          <w:szCs w:val="32"/>
          <w:rPrChange w:id="837" w:author="The Si Tran" w:date="2012-12-12T13:53:00Z">
            <w:rPr>
              <w:del w:id="838" w:author="The Si Tran" w:date="2012-12-12T07:32:00Z"/>
              <w:noProof/>
              <w:szCs w:val="26"/>
            </w:rPr>
          </w:rPrChange>
        </w:rPr>
      </w:pPr>
      <w:bookmarkStart w:id="839" w:name="_Toc343083495"/>
      <w:bookmarkStart w:id="840" w:name="_Toc343083709"/>
      <w:bookmarkStart w:id="841" w:name="_Toc343083920"/>
      <w:bookmarkEnd w:id="839"/>
      <w:bookmarkEnd w:id="840"/>
      <w:bookmarkEnd w:id="841"/>
    </w:p>
    <w:p w:rsidR="004B6166" w:rsidRPr="007529B1" w:rsidDel="00C31595" w:rsidRDefault="004B6166" w:rsidP="0045424A">
      <w:pPr>
        <w:spacing w:before="0" w:after="200" w:line="276" w:lineRule="auto"/>
        <w:jc w:val="left"/>
        <w:rPr>
          <w:del w:id="842" w:author="The Si Tran" w:date="2012-12-12T07:32:00Z"/>
          <w:noProof/>
          <w:sz w:val="32"/>
          <w:szCs w:val="32"/>
          <w:rPrChange w:id="843" w:author="The Si Tran" w:date="2012-12-12T13:53:00Z">
            <w:rPr>
              <w:del w:id="844" w:author="The Si Tran" w:date="2012-12-12T07:32:00Z"/>
              <w:noProof/>
              <w:szCs w:val="26"/>
            </w:rPr>
          </w:rPrChange>
        </w:rPr>
      </w:pPr>
      <w:bookmarkStart w:id="845" w:name="_Toc343083496"/>
      <w:bookmarkStart w:id="846" w:name="_Toc343083710"/>
      <w:bookmarkStart w:id="847" w:name="_Toc343083921"/>
      <w:bookmarkEnd w:id="845"/>
      <w:bookmarkEnd w:id="846"/>
      <w:bookmarkEnd w:id="847"/>
    </w:p>
    <w:p w:rsidR="004B6166" w:rsidRPr="007529B1" w:rsidDel="00C31595" w:rsidRDefault="004B6166" w:rsidP="0045424A">
      <w:pPr>
        <w:spacing w:before="0" w:after="200" w:line="276" w:lineRule="auto"/>
        <w:jc w:val="left"/>
        <w:rPr>
          <w:del w:id="848" w:author="The Si Tran" w:date="2012-12-12T07:32:00Z"/>
          <w:noProof/>
          <w:sz w:val="32"/>
          <w:szCs w:val="32"/>
          <w:rPrChange w:id="849" w:author="The Si Tran" w:date="2012-12-12T13:53:00Z">
            <w:rPr>
              <w:del w:id="850" w:author="The Si Tran" w:date="2012-12-12T07:32:00Z"/>
              <w:noProof/>
              <w:szCs w:val="26"/>
            </w:rPr>
          </w:rPrChange>
        </w:rPr>
      </w:pPr>
      <w:bookmarkStart w:id="851" w:name="_Toc343083497"/>
      <w:bookmarkStart w:id="852" w:name="_Toc343083711"/>
      <w:bookmarkStart w:id="853" w:name="_Toc343083922"/>
      <w:bookmarkEnd w:id="851"/>
      <w:bookmarkEnd w:id="852"/>
      <w:bookmarkEnd w:id="853"/>
    </w:p>
    <w:p w:rsidR="004B6166" w:rsidRPr="007529B1" w:rsidDel="00C31595" w:rsidRDefault="004B6166" w:rsidP="0045424A">
      <w:pPr>
        <w:spacing w:before="0" w:after="200" w:line="276" w:lineRule="auto"/>
        <w:jc w:val="left"/>
        <w:rPr>
          <w:del w:id="854" w:author="The Si Tran" w:date="2012-12-12T07:32:00Z"/>
          <w:noProof/>
          <w:sz w:val="32"/>
          <w:szCs w:val="32"/>
          <w:rPrChange w:id="855" w:author="The Si Tran" w:date="2012-12-12T13:53:00Z">
            <w:rPr>
              <w:del w:id="856" w:author="The Si Tran" w:date="2012-12-12T07:32:00Z"/>
              <w:noProof/>
              <w:szCs w:val="26"/>
            </w:rPr>
          </w:rPrChange>
        </w:rPr>
      </w:pPr>
      <w:bookmarkStart w:id="857" w:name="_Toc343083498"/>
      <w:bookmarkStart w:id="858" w:name="_Toc343083712"/>
      <w:bookmarkStart w:id="859" w:name="_Toc343083923"/>
      <w:bookmarkEnd w:id="857"/>
      <w:bookmarkEnd w:id="858"/>
      <w:bookmarkEnd w:id="859"/>
    </w:p>
    <w:p w:rsidR="004B6166" w:rsidRPr="007529B1" w:rsidDel="00C31595" w:rsidRDefault="004B6166" w:rsidP="0045424A">
      <w:pPr>
        <w:spacing w:before="0" w:after="200" w:line="276" w:lineRule="auto"/>
        <w:jc w:val="left"/>
        <w:rPr>
          <w:del w:id="860" w:author="The Si Tran" w:date="2012-12-12T07:32:00Z"/>
          <w:noProof/>
          <w:sz w:val="32"/>
          <w:szCs w:val="32"/>
          <w:rPrChange w:id="861" w:author="The Si Tran" w:date="2012-12-12T13:53:00Z">
            <w:rPr>
              <w:del w:id="862" w:author="The Si Tran" w:date="2012-12-12T07:32:00Z"/>
              <w:noProof/>
              <w:szCs w:val="26"/>
            </w:rPr>
          </w:rPrChange>
        </w:rPr>
      </w:pPr>
      <w:bookmarkStart w:id="863" w:name="_Toc343083499"/>
      <w:bookmarkStart w:id="864" w:name="_Toc343083713"/>
      <w:bookmarkStart w:id="865" w:name="_Toc343083924"/>
      <w:bookmarkEnd w:id="863"/>
      <w:bookmarkEnd w:id="864"/>
      <w:bookmarkEnd w:id="865"/>
    </w:p>
    <w:p w:rsidR="004B6166" w:rsidRPr="007529B1" w:rsidDel="00C31595" w:rsidRDefault="004B6166" w:rsidP="0045424A">
      <w:pPr>
        <w:spacing w:before="0" w:after="200" w:line="276" w:lineRule="auto"/>
        <w:jc w:val="left"/>
        <w:rPr>
          <w:del w:id="866" w:author="The Si Tran" w:date="2012-12-12T07:32:00Z"/>
          <w:noProof/>
          <w:sz w:val="32"/>
          <w:szCs w:val="32"/>
          <w:rPrChange w:id="867" w:author="The Si Tran" w:date="2012-12-12T13:53:00Z">
            <w:rPr>
              <w:del w:id="868" w:author="The Si Tran" w:date="2012-12-12T07:32:00Z"/>
              <w:noProof/>
              <w:szCs w:val="26"/>
            </w:rPr>
          </w:rPrChange>
        </w:rPr>
      </w:pPr>
      <w:bookmarkStart w:id="869" w:name="_Toc343083500"/>
      <w:bookmarkStart w:id="870" w:name="_Toc343083714"/>
      <w:bookmarkStart w:id="871" w:name="_Toc343083925"/>
      <w:bookmarkEnd w:id="869"/>
      <w:bookmarkEnd w:id="870"/>
      <w:bookmarkEnd w:id="871"/>
    </w:p>
    <w:p w:rsidR="004B6166" w:rsidRPr="007529B1" w:rsidDel="00C31595" w:rsidRDefault="004B6166" w:rsidP="0045424A">
      <w:pPr>
        <w:spacing w:before="0" w:after="200" w:line="276" w:lineRule="auto"/>
        <w:jc w:val="left"/>
        <w:rPr>
          <w:del w:id="872" w:author="The Si Tran" w:date="2012-12-12T07:32:00Z"/>
          <w:noProof/>
          <w:sz w:val="32"/>
          <w:szCs w:val="32"/>
          <w:rPrChange w:id="873" w:author="The Si Tran" w:date="2012-12-12T13:53:00Z">
            <w:rPr>
              <w:del w:id="874" w:author="The Si Tran" w:date="2012-12-12T07:32:00Z"/>
              <w:noProof/>
              <w:szCs w:val="26"/>
            </w:rPr>
          </w:rPrChange>
        </w:rPr>
      </w:pPr>
      <w:bookmarkStart w:id="875" w:name="_Toc343083501"/>
      <w:bookmarkStart w:id="876" w:name="_Toc343083715"/>
      <w:bookmarkStart w:id="877" w:name="_Toc343083926"/>
      <w:bookmarkEnd w:id="875"/>
      <w:bookmarkEnd w:id="876"/>
      <w:bookmarkEnd w:id="877"/>
    </w:p>
    <w:p w:rsidR="004B6166" w:rsidRPr="007529B1" w:rsidDel="00C31595" w:rsidRDefault="004B6166" w:rsidP="0045424A">
      <w:pPr>
        <w:spacing w:before="0" w:after="200" w:line="276" w:lineRule="auto"/>
        <w:jc w:val="left"/>
        <w:rPr>
          <w:del w:id="878" w:author="The Si Tran" w:date="2012-12-12T07:32:00Z"/>
          <w:noProof/>
          <w:sz w:val="32"/>
          <w:szCs w:val="32"/>
          <w:rPrChange w:id="879" w:author="The Si Tran" w:date="2012-12-12T13:53:00Z">
            <w:rPr>
              <w:del w:id="880" w:author="The Si Tran" w:date="2012-12-12T07:32:00Z"/>
              <w:noProof/>
              <w:szCs w:val="26"/>
            </w:rPr>
          </w:rPrChange>
        </w:rPr>
      </w:pPr>
      <w:bookmarkStart w:id="881" w:name="_Toc343083502"/>
      <w:bookmarkStart w:id="882" w:name="_Toc343083716"/>
      <w:bookmarkStart w:id="883" w:name="_Toc343083927"/>
      <w:bookmarkEnd w:id="881"/>
      <w:bookmarkEnd w:id="882"/>
      <w:bookmarkEnd w:id="883"/>
    </w:p>
    <w:p w:rsidR="004B6166" w:rsidRPr="007529B1" w:rsidDel="00C31595" w:rsidRDefault="004B6166" w:rsidP="0045424A">
      <w:pPr>
        <w:spacing w:before="0" w:after="200" w:line="276" w:lineRule="auto"/>
        <w:jc w:val="left"/>
        <w:rPr>
          <w:del w:id="884" w:author="The Si Tran" w:date="2012-12-12T07:32:00Z"/>
          <w:noProof/>
          <w:sz w:val="32"/>
          <w:szCs w:val="32"/>
          <w:rPrChange w:id="885" w:author="The Si Tran" w:date="2012-12-12T13:53:00Z">
            <w:rPr>
              <w:del w:id="886" w:author="The Si Tran" w:date="2012-12-12T07:32:00Z"/>
              <w:noProof/>
              <w:szCs w:val="26"/>
            </w:rPr>
          </w:rPrChange>
        </w:rPr>
      </w:pPr>
      <w:bookmarkStart w:id="887" w:name="_Toc343083503"/>
      <w:bookmarkStart w:id="888" w:name="_Toc343083717"/>
      <w:bookmarkStart w:id="889" w:name="_Toc343083928"/>
      <w:bookmarkEnd w:id="887"/>
      <w:bookmarkEnd w:id="888"/>
      <w:bookmarkEnd w:id="889"/>
    </w:p>
    <w:p w:rsidR="004B6166" w:rsidRPr="007529B1" w:rsidDel="00C31595" w:rsidRDefault="004B6166" w:rsidP="0045424A">
      <w:pPr>
        <w:spacing w:before="0" w:after="200" w:line="276" w:lineRule="auto"/>
        <w:jc w:val="left"/>
        <w:rPr>
          <w:del w:id="890" w:author="The Si Tran" w:date="2012-12-12T07:32:00Z"/>
          <w:noProof/>
          <w:sz w:val="32"/>
          <w:szCs w:val="32"/>
          <w:rPrChange w:id="891" w:author="The Si Tran" w:date="2012-12-12T13:53:00Z">
            <w:rPr>
              <w:del w:id="892" w:author="The Si Tran" w:date="2012-12-12T07:32:00Z"/>
              <w:noProof/>
              <w:szCs w:val="26"/>
            </w:rPr>
          </w:rPrChange>
        </w:rPr>
      </w:pPr>
      <w:bookmarkStart w:id="893" w:name="_Toc343083504"/>
      <w:bookmarkStart w:id="894" w:name="_Toc343083718"/>
      <w:bookmarkStart w:id="895" w:name="_Toc343083929"/>
      <w:bookmarkEnd w:id="893"/>
      <w:bookmarkEnd w:id="894"/>
      <w:bookmarkEnd w:id="895"/>
    </w:p>
    <w:p w:rsidR="004B6166" w:rsidRPr="007529B1" w:rsidDel="00C31595" w:rsidRDefault="004B6166" w:rsidP="0045424A">
      <w:pPr>
        <w:spacing w:before="0" w:after="200" w:line="276" w:lineRule="auto"/>
        <w:jc w:val="left"/>
        <w:rPr>
          <w:del w:id="896" w:author="The Si Tran" w:date="2012-12-12T07:32:00Z"/>
          <w:noProof/>
          <w:sz w:val="32"/>
          <w:szCs w:val="32"/>
          <w:rPrChange w:id="897" w:author="The Si Tran" w:date="2012-12-12T13:53:00Z">
            <w:rPr>
              <w:del w:id="898" w:author="The Si Tran" w:date="2012-12-12T07:32:00Z"/>
              <w:noProof/>
              <w:szCs w:val="26"/>
            </w:rPr>
          </w:rPrChange>
        </w:rPr>
      </w:pPr>
      <w:bookmarkStart w:id="899" w:name="_Toc343083505"/>
      <w:bookmarkStart w:id="900" w:name="_Toc343083719"/>
      <w:bookmarkStart w:id="901" w:name="_Toc343083930"/>
      <w:bookmarkEnd w:id="899"/>
      <w:bookmarkEnd w:id="900"/>
      <w:bookmarkEnd w:id="901"/>
    </w:p>
    <w:p w:rsidR="004B6166" w:rsidRPr="007529B1" w:rsidDel="00C31595" w:rsidRDefault="004B6166" w:rsidP="0045424A">
      <w:pPr>
        <w:spacing w:before="0" w:after="200" w:line="276" w:lineRule="auto"/>
        <w:jc w:val="left"/>
        <w:rPr>
          <w:del w:id="902" w:author="The Si Tran" w:date="2012-12-12T07:32:00Z"/>
          <w:noProof/>
          <w:sz w:val="32"/>
          <w:szCs w:val="32"/>
          <w:rPrChange w:id="903" w:author="The Si Tran" w:date="2012-12-12T13:53:00Z">
            <w:rPr>
              <w:del w:id="904" w:author="The Si Tran" w:date="2012-12-12T07:32:00Z"/>
              <w:noProof/>
              <w:szCs w:val="26"/>
            </w:rPr>
          </w:rPrChange>
        </w:rPr>
      </w:pPr>
      <w:bookmarkStart w:id="905" w:name="_Toc343083506"/>
      <w:bookmarkStart w:id="906" w:name="_Toc343083720"/>
      <w:bookmarkStart w:id="907" w:name="_Toc343083931"/>
      <w:bookmarkEnd w:id="905"/>
      <w:bookmarkEnd w:id="906"/>
      <w:bookmarkEnd w:id="907"/>
    </w:p>
    <w:p w:rsidR="004B6166" w:rsidRPr="007529B1" w:rsidDel="00C31595" w:rsidRDefault="004B6166" w:rsidP="0045424A">
      <w:pPr>
        <w:spacing w:before="0" w:after="200" w:line="276" w:lineRule="auto"/>
        <w:jc w:val="left"/>
        <w:rPr>
          <w:del w:id="908" w:author="The Si Tran" w:date="2012-12-12T07:32:00Z"/>
          <w:noProof/>
          <w:sz w:val="32"/>
          <w:szCs w:val="32"/>
          <w:rPrChange w:id="909" w:author="The Si Tran" w:date="2012-12-12T13:53:00Z">
            <w:rPr>
              <w:del w:id="910" w:author="The Si Tran" w:date="2012-12-12T07:32:00Z"/>
              <w:noProof/>
              <w:szCs w:val="26"/>
            </w:rPr>
          </w:rPrChange>
        </w:rPr>
      </w:pPr>
      <w:bookmarkStart w:id="911" w:name="_Toc343083507"/>
      <w:bookmarkStart w:id="912" w:name="_Toc343083721"/>
      <w:bookmarkStart w:id="913" w:name="_Toc343083932"/>
      <w:bookmarkEnd w:id="911"/>
      <w:bookmarkEnd w:id="912"/>
      <w:bookmarkEnd w:id="913"/>
    </w:p>
    <w:p w:rsidR="004B6166" w:rsidRPr="007529B1" w:rsidDel="00C31595" w:rsidRDefault="004B6166" w:rsidP="0045424A">
      <w:pPr>
        <w:spacing w:before="0" w:after="200" w:line="276" w:lineRule="auto"/>
        <w:jc w:val="left"/>
        <w:rPr>
          <w:del w:id="914" w:author="The Si Tran" w:date="2012-12-12T07:32:00Z"/>
          <w:noProof/>
          <w:sz w:val="32"/>
          <w:szCs w:val="32"/>
          <w:rPrChange w:id="915" w:author="The Si Tran" w:date="2012-12-12T13:53:00Z">
            <w:rPr>
              <w:del w:id="916" w:author="The Si Tran" w:date="2012-12-12T07:32:00Z"/>
              <w:noProof/>
              <w:szCs w:val="26"/>
            </w:rPr>
          </w:rPrChange>
        </w:rPr>
      </w:pPr>
      <w:bookmarkStart w:id="917" w:name="_Toc343083508"/>
      <w:bookmarkStart w:id="918" w:name="_Toc343083722"/>
      <w:bookmarkStart w:id="919" w:name="_Toc343083933"/>
      <w:bookmarkEnd w:id="917"/>
      <w:bookmarkEnd w:id="918"/>
      <w:bookmarkEnd w:id="919"/>
    </w:p>
    <w:p w:rsidR="004B6166" w:rsidRPr="007529B1" w:rsidDel="00C31595" w:rsidRDefault="004B6166" w:rsidP="0045424A">
      <w:pPr>
        <w:spacing w:before="0" w:after="200" w:line="276" w:lineRule="auto"/>
        <w:jc w:val="left"/>
        <w:rPr>
          <w:del w:id="920" w:author="The Si Tran" w:date="2012-12-12T07:32:00Z"/>
          <w:noProof/>
          <w:sz w:val="32"/>
          <w:szCs w:val="32"/>
          <w:rPrChange w:id="921" w:author="The Si Tran" w:date="2012-12-12T13:53:00Z">
            <w:rPr>
              <w:del w:id="922" w:author="The Si Tran" w:date="2012-12-12T07:32:00Z"/>
              <w:noProof/>
              <w:szCs w:val="26"/>
            </w:rPr>
          </w:rPrChange>
        </w:rPr>
      </w:pPr>
      <w:bookmarkStart w:id="923" w:name="_Toc343083509"/>
      <w:bookmarkStart w:id="924" w:name="_Toc343083723"/>
      <w:bookmarkStart w:id="925" w:name="_Toc343083934"/>
      <w:bookmarkEnd w:id="923"/>
      <w:bookmarkEnd w:id="924"/>
      <w:bookmarkEnd w:id="925"/>
    </w:p>
    <w:p w:rsidR="004B6166" w:rsidRPr="007529B1" w:rsidDel="00C31595" w:rsidRDefault="004B6166" w:rsidP="0045424A">
      <w:pPr>
        <w:spacing w:before="0" w:after="200" w:line="276" w:lineRule="auto"/>
        <w:jc w:val="left"/>
        <w:rPr>
          <w:del w:id="926" w:author="The Si Tran" w:date="2012-12-12T07:32:00Z"/>
          <w:noProof/>
          <w:sz w:val="32"/>
          <w:szCs w:val="32"/>
          <w:rPrChange w:id="927" w:author="The Si Tran" w:date="2012-12-12T13:53:00Z">
            <w:rPr>
              <w:del w:id="928" w:author="The Si Tran" w:date="2012-12-12T07:32:00Z"/>
              <w:noProof/>
              <w:szCs w:val="26"/>
            </w:rPr>
          </w:rPrChange>
        </w:rPr>
      </w:pPr>
      <w:bookmarkStart w:id="929" w:name="_Toc343083510"/>
      <w:bookmarkStart w:id="930" w:name="_Toc343083724"/>
      <w:bookmarkStart w:id="931" w:name="_Toc343083935"/>
      <w:bookmarkEnd w:id="929"/>
      <w:bookmarkEnd w:id="930"/>
      <w:bookmarkEnd w:id="931"/>
    </w:p>
    <w:p w:rsidR="004B6166" w:rsidRPr="007529B1" w:rsidDel="00C31595" w:rsidRDefault="004B6166" w:rsidP="0045424A">
      <w:pPr>
        <w:spacing w:before="0" w:after="200" w:line="276" w:lineRule="auto"/>
        <w:jc w:val="left"/>
        <w:rPr>
          <w:del w:id="932" w:author="The Si Tran" w:date="2012-12-12T07:32:00Z"/>
          <w:noProof/>
          <w:sz w:val="32"/>
          <w:szCs w:val="32"/>
          <w:rPrChange w:id="933" w:author="The Si Tran" w:date="2012-12-12T13:53:00Z">
            <w:rPr>
              <w:del w:id="934" w:author="The Si Tran" w:date="2012-12-12T07:32:00Z"/>
              <w:noProof/>
              <w:szCs w:val="26"/>
            </w:rPr>
          </w:rPrChange>
        </w:rPr>
      </w:pPr>
      <w:bookmarkStart w:id="935" w:name="_Toc343083511"/>
      <w:bookmarkStart w:id="936" w:name="_Toc343083725"/>
      <w:bookmarkStart w:id="937" w:name="_Toc343083936"/>
      <w:bookmarkEnd w:id="935"/>
      <w:bookmarkEnd w:id="936"/>
      <w:bookmarkEnd w:id="937"/>
    </w:p>
    <w:p w:rsidR="004B6166" w:rsidRPr="007529B1" w:rsidDel="00C31595" w:rsidRDefault="004B6166" w:rsidP="0045424A">
      <w:pPr>
        <w:spacing w:before="0" w:after="200" w:line="276" w:lineRule="auto"/>
        <w:jc w:val="left"/>
        <w:rPr>
          <w:del w:id="938" w:author="The Si Tran" w:date="2012-12-12T07:32:00Z"/>
          <w:noProof/>
          <w:sz w:val="32"/>
          <w:szCs w:val="32"/>
          <w:rPrChange w:id="939" w:author="The Si Tran" w:date="2012-12-12T13:53:00Z">
            <w:rPr>
              <w:del w:id="940" w:author="The Si Tran" w:date="2012-12-12T07:32:00Z"/>
              <w:noProof/>
              <w:szCs w:val="26"/>
            </w:rPr>
          </w:rPrChange>
        </w:rPr>
      </w:pPr>
      <w:bookmarkStart w:id="941" w:name="_Toc343083512"/>
      <w:bookmarkStart w:id="942" w:name="_Toc343083726"/>
      <w:bookmarkStart w:id="943" w:name="_Toc343083937"/>
      <w:bookmarkEnd w:id="941"/>
      <w:bookmarkEnd w:id="942"/>
      <w:bookmarkEnd w:id="943"/>
    </w:p>
    <w:p w:rsidR="004B6166" w:rsidRPr="007529B1" w:rsidDel="00C31595" w:rsidRDefault="004B6166" w:rsidP="0045424A">
      <w:pPr>
        <w:spacing w:before="0" w:after="200" w:line="276" w:lineRule="auto"/>
        <w:jc w:val="left"/>
        <w:rPr>
          <w:del w:id="944" w:author="The Si Tran" w:date="2012-12-12T07:32:00Z"/>
          <w:noProof/>
          <w:sz w:val="32"/>
          <w:szCs w:val="32"/>
          <w:rPrChange w:id="945" w:author="The Si Tran" w:date="2012-12-12T13:53:00Z">
            <w:rPr>
              <w:del w:id="946" w:author="The Si Tran" w:date="2012-12-12T07:32:00Z"/>
              <w:noProof/>
              <w:szCs w:val="26"/>
            </w:rPr>
          </w:rPrChange>
        </w:rPr>
      </w:pPr>
      <w:bookmarkStart w:id="947" w:name="_Toc343083513"/>
      <w:bookmarkStart w:id="948" w:name="_Toc343083727"/>
      <w:bookmarkStart w:id="949" w:name="_Toc343083938"/>
      <w:bookmarkEnd w:id="947"/>
      <w:bookmarkEnd w:id="948"/>
      <w:bookmarkEnd w:id="949"/>
    </w:p>
    <w:p w:rsidR="004B6166" w:rsidRPr="007529B1" w:rsidDel="00C31595" w:rsidRDefault="004B6166" w:rsidP="0045424A">
      <w:pPr>
        <w:spacing w:before="0" w:after="200" w:line="276" w:lineRule="auto"/>
        <w:jc w:val="left"/>
        <w:rPr>
          <w:del w:id="950" w:author="The Si Tran" w:date="2012-12-12T07:32:00Z"/>
          <w:noProof/>
          <w:sz w:val="32"/>
          <w:szCs w:val="32"/>
          <w:rPrChange w:id="951" w:author="The Si Tran" w:date="2012-12-12T13:53:00Z">
            <w:rPr>
              <w:del w:id="952" w:author="The Si Tran" w:date="2012-12-12T07:32:00Z"/>
              <w:noProof/>
              <w:szCs w:val="26"/>
            </w:rPr>
          </w:rPrChange>
        </w:rPr>
      </w:pPr>
      <w:bookmarkStart w:id="953" w:name="_Toc343083514"/>
      <w:bookmarkStart w:id="954" w:name="_Toc343083728"/>
      <w:bookmarkStart w:id="955" w:name="_Toc343083939"/>
      <w:bookmarkEnd w:id="953"/>
      <w:bookmarkEnd w:id="954"/>
      <w:bookmarkEnd w:id="955"/>
    </w:p>
    <w:p w:rsidR="004D65BA" w:rsidRPr="007529B1" w:rsidRDefault="004D65BA" w:rsidP="00BA63E2">
      <w:pPr>
        <w:pStyle w:val="Heading1"/>
        <w:ind w:firstLine="180"/>
        <w:jc w:val="left"/>
        <w:rPr>
          <w:rPrChange w:id="956" w:author="The Si Tran" w:date="2012-12-12T13:53:00Z">
            <w:rPr/>
          </w:rPrChange>
        </w:rPr>
      </w:pPr>
      <w:bookmarkStart w:id="957" w:name="_Toc327348165"/>
      <w:bookmarkStart w:id="958" w:name="_Toc343083940"/>
      <w:r w:rsidRPr="007529B1">
        <w:rPr>
          <w:rPrChange w:id="959" w:author="The Si Tran" w:date="2012-12-12T13:53:00Z">
            <w:rPr/>
          </w:rPrChange>
        </w:rPr>
        <w:t>GIỚI THIỆU</w:t>
      </w:r>
      <w:bookmarkEnd w:id="957"/>
      <w:bookmarkEnd w:id="958"/>
    </w:p>
    <w:p w:rsidR="004D65BA" w:rsidRPr="002B1464" w:rsidRDefault="004D65BA" w:rsidP="004D65BA">
      <w:pPr>
        <w:rPr>
          <w:szCs w:val="26"/>
        </w:rPr>
      </w:pPr>
    </w:p>
    <w:p w:rsidR="004D65BA" w:rsidRPr="0049233F" w:rsidRDefault="004D65BA" w:rsidP="004D65BA">
      <w:pPr>
        <w:pStyle w:val="Heading2"/>
        <w:rPr>
          <w:i/>
          <w:sz w:val="26"/>
          <w:szCs w:val="26"/>
          <w:rPrChange w:id="960" w:author="The Si Tran" w:date="2012-12-05T23:02:00Z">
            <w:rPr>
              <w:i/>
            </w:rPr>
          </w:rPrChange>
        </w:rPr>
      </w:pPr>
      <w:bookmarkStart w:id="961" w:name="_Toc327348166"/>
      <w:bookmarkStart w:id="962" w:name="_Toc343083941"/>
      <w:r w:rsidRPr="0049233F">
        <w:rPr>
          <w:sz w:val="26"/>
          <w:szCs w:val="26"/>
          <w:rPrChange w:id="963" w:author="The Si Tran" w:date="2012-12-05T23:02:00Z">
            <w:rPr>
              <w:iCs w:val="0"/>
              <w:kern w:val="32"/>
              <w:sz w:val="32"/>
              <w:szCs w:val="32"/>
            </w:rPr>
          </w:rPrChange>
        </w:rPr>
        <w:t>Đ</w:t>
      </w:r>
      <w:ins w:id="964" w:author="The Si Tran" w:date="2012-12-12T14:06:00Z">
        <w:r w:rsidR="00355596">
          <w:rPr>
            <w:sz w:val="26"/>
            <w:szCs w:val="26"/>
          </w:rPr>
          <w:t>ặt vấn đề</w:t>
        </w:r>
      </w:ins>
      <w:del w:id="965" w:author="The Si Tran" w:date="2012-12-12T14:06:00Z">
        <w:r w:rsidRPr="0049233F" w:rsidDel="00355596">
          <w:rPr>
            <w:sz w:val="26"/>
            <w:szCs w:val="26"/>
            <w:rPrChange w:id="966" w:author="The Si Tran" w:date="2012-12-05T23:02:00Z">
              <w:rPr>
                <w:iCs w:val="0"/>
                <w:kern w:val="32"/>
                <w:sz w:val="32"/>
                <w:szCs w:val="32"/>
              </w:rPr>
            </w:rPrChange>
          </w:rPr>
          <w:delText>ẶT VẤN</w:delText>
        </w:r>
      </w:del>
      <w:del w:id="967" w:author="The Si Tran" w:date="2012-12-12T14:05:00Z">
        <w:r w:rsidRPr="0049233F" w:rsidDel="00355596">
          <w:rPr>
            <w:sz w:val="26"/>
            <w:szCs w:val="26"/>
            <w:rPrChange w:id="968" w:author="The Si Tran" w:date="2012-12-05T23:02:00Z">
              <w:rPr>
                <w:iCs w:val="0"/>
                <w:kern w:val="32"/>
                <w:sz w:val="32"/>
                <w:szCs w:val="32"/>
              </w:rPr>
            </w:rPrChange>
          </w:rPr>
          <w:delText xml:space="preserve"> ĐỀ</w:delText>
        </w:r>
      </w:del>
      <w:bookmarkEnd w:id="961"/>
      <w:bookmarkEnd w:id="962"/>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 xml:space="preserve">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w:t>
      </w:r>
      <w:proofErr w:type="gramStart"/>
      <w:r w:rsidRPr="0049233F">
        <w:rPr>
          <w:szCs w:val="26"/>
        </w:rPr>
        <w:t>triển</w:t>
      </w:r>
      <w:proofErr w:type="gramEnd"/>
      <w:r w:rsidRPr="0049233F">
        <w:rPr>
          <w:szCs w:val="26"/>
        </w:rPr>
        <w:t xml:space="preserve">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969" w:author="The Si Tran" w:date="2012-12-05T23:02:00Z">
            <w:rPr/>
          </w:rPrChange>
        </w:rPr>
      </w:pPr>
      <w:bookmarkStart w:id="970" w:name="_Toc327348167"/>
      <w:bookmarkStart w:id="971" w:name="_Toc343083942"/>
      <w:del w:id="972" w:author="The Si Tran" w:date="2012-12-12T14:06:00Z">
        <w:r w:rsidRPr="0049233F" w:rsidDel="00355596">
          <w:rPr>
            <w:sz w:val="26"/>
            <w:szCs w:val="26"/>
            <w:rPrChange w:id="973" w:author="The Si Tran" w:date="2012-12-05T23:02:00Z">
              <w:rPr>
                <w:iCs w:val="0"/>
                <w:kern w:val="32"/>
                <w:sz w:val="32"/>
                <w:szCs w:val="32"/>
              </w:rPr>
            </w:rPrChange>
          </w:rPr>
          <w:delText>MỤC TIÊU CỦA ĐỀ TÀI</w:delText>
        </w:r>
      </w:del>
      <w:bookmarkEnd w:id="970"/>
      <w:bookmarkEnd w:id="971"/>
      <w:ins w:id="974" w:author="The Si Tran" w:date="2012-12-12T14:06:00Z">
        <w:r w:rsidR="00355596">
          <w:rPr>
            <w:sz w:val="26"/>
            <w:szCs w:val="26"/>
          </w:rPr>
          <w:t>Mục tiêu của đề tài</w:t>
        </w:r>
      </w:ins>
    </w:p>
    <w:p w:rsidR="007C782C" w:rsidRPr="0030559E" w:rsidRDefault="007C782C" w:rsidP="007C782C">
      <w:pPr>
        <w:ind w:firstLine="720"/>
        <w:rPr>
          <w:ins w:id="975" w:author="superchickend" w:date="2012-12-12T08:18:00Z"/>
          <w:szCs w:val="26"/>
        </w:rPr>
      </w:pPr>
      <w:ins w:id="976" w:author="superchickend" w:date="2012-12-12T08:18:00Z">
        <w:r>
          <w:rPr>
            <w:szCs w:val="26"/>
          </w:rPr>
          <w:t>Dự</w:t>
        </w:r>
        <w:r w:rsidRPr="0030559E">
          <w:rPr>
            <w:szCs w:val="26"/>
          </w:rPr>
          <w:t xml:space="preserve"> báo là một nhu cầu cấp thiết và vô cùng quan trong cho từng cá nhân, doanh nghiệp, nhà nước. Nhu cầu dự báo xuất hiện trong hầu hết mọi lĩnh vực như sản xuất </w:t>
        </w:r>
        <w:r w:rsidRPr="0030559E">
          <w:rPr>
            <w:szCs w:val="26"/>
          </w:rPr>
          <w:lastRenderedPageBreak/>
          <w:t xml:space="preserve">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w:t>
        </w:r>
        <w:proofErr w:type="gramStart"/>
        <w:r w:rsidRPr="0030559E">
          <w:rPr>
            <w:szCs w:val="26"/>
          </w:rPr>
          <w:t>theo</w:t>
        </w:r>
        <w:proofErr w:type="gramEnd"/>
        <w:r w:rsidRPr="0030559E">
          <w:rPr>
            <w:szCs w:val="26"/>
          </w:rPr>
          <w:t xml:space="preserve">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w:t>
        </w:r>
        <w:r>
          <w:rPr>
            <w:szCs w:val="26"/>
          </w:rPr>
          <w:t>9</w:t>
        </w:r>
        <w:r w:rsidRPr="0030559E">
          <w:rPr>
            <w:szCs w:val="26"/>
          </w:rPr>
          <w:t>]</w:t>
        </w:r>
        <w:r w:rsidRPr="0030559E">
          <w:rPr>
            <w:szCs w:val="26"/>
          </w:rPr>
          <w:fldChar w:fldCharType="end"/>
        </w:r>
        <w:r w:rsidRPr="0030559E">
          <w:rPr>
            <w:szCs w:val="26"/>
          </w:rPr>
          <w:t>. Phương thức d</w:t>
        </w:r>
        <w:r>
          <w:rPr>
            <w:szCs w:val="26"/>
          </w:rPr>
          <w:t>ự</w:t>
        </w:r>
        <w:r w:rsidRPr="0030559E">
          <w:rPr>
            <w:szCs w:val="26"/>
          </w:rPr>
          <w:t xml:space="preserve"> báo chuỗi thời gian được chia thành hai lớp mô hình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w:t>
        </w:r>
        <w:r>
          <w:rPr>
            <w:szCs w:val="26"/>
          </w:rPr>
          <w:t>11</w:t>
        </w:r>
        <w:r w:rsidRPr="0030559E">
          <w:rPr>
            <w:szCs w:val="26"/>
          </w:rPr>
          <w:t>]</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w:t>
        </w:r>
        <w:proofErr w:type="gramStart"/>
        <w:r w:rsidRPr="0030559E">
          <w:rPr>
            <w:szCs w:val="26"/>
          </w:rPr>
          <w:t>ron</w:t>
        </w:r>
        <w:proofErr w:type="gramEnd"/>
        <w:r w:rsidRPr="0030559E">
          <w:rPr>
            <w:szCs w:val="26"/>
          </w:rPr>
          <w:t xml:space="preserve"> nhân tạo.</w:t>
        </w:r>
      </w:ins>
    </w:p>
    <w:p w:rsidR="007C782C" w:rsidRPr="0030559E" w:rsidRDefault="007C782C" w:rsidP="007C782C">
      <w:pPr>
        <w:ind w:firstLine="720"/>
        <w:rPr>
          <w:ins w:id="977" w:author="superchickend" w:date="2012-12-12T08:18:00Z"/>
          <w:szCs w:val="26"/>
        </w:rPr>
      </w:pPr>
      <w:ins w:id="978" w:author="superchickend" w:date="2012-12-12T08:18: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rsidR="007C782C" w:rsidRPr="0030559E" w:rsidRDefault="007C782C" w:rsidP="007C782C">
      <w:pPr>
        <w:ind w:firstLine="720"/>
        <w:rPr>
          <w:ins w:id="979" w:author="superchickend" w:date="2012-12-12T08:18:00Z"/>
          <w:szCs w:val="26"/>
        </w:rPr>
      </w:pPr>
      <w:ins w:id="980" w:author="superchickend" w:date="2012-12-12T08:18:00Z">
        <w:r w:rsidRPr="0030559E">
          <w:rPr>
            <w:szCs w:val="26"/>
          </w:rPr>
          <w:t xml:space="preserve">Ngược lại, mô hình mạng nơ </w:t>
        </w:r>
        <w:proofErr w:type="gramStart"/>
        <w:r w:rsidRPr="0030559E">
          <w:rPr>
            <w:szCs w:val="26"/>
          </w:rPr>
          <w:t>ron</w:t>
        </w:r>
        <w:proofErr w:type="gramEnd"/>
        <w:r w:rsidRPr="0030559E">
          <w:rPr>
            <w:szCs w:val="26"/>
          </w:rPr>
          <w:t xml:space="preserve"> nhân tạo lại dự báo hiệu quả với chuỗi dữ liệu phi tuyến. Mạng nơ </w:t>
        </w:r>
        <w:proofErr w:type="gramStart"/>
        <w:r w:rsidRPr="0030559E">
          <w:rPr>
            <w:szCs w:val="26"/>
          </w:rPr>
          <w:t>ron</w:t>
        </w:r>
        <w:proofErr w:type="gramEnd"/>
        <w:r w:rsidRPr="0030559E">
          <w:rPr>
            <w:szCs w:val="26"/>
          </w:rPr>
          <w:t xml:space="preserve">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w:t>
        </w:r>
        <w:proofErr w:type="gramStart"/>
        <w:r w:rsidRPr="0030559E">
          <w:rPr>
            <w:szCs w:val="26"/>
          </w:rPr>
          <w:t>ron</w:t>
        </w:r>
        <w:proofErr w:type="gramEnd"/>
        <w:r w:rsidRPr="0030559E">
          <w:rPr>
            <w:szCs w:val="26"/>
          </w:rPr>
          <w:t xml:space="preserve"> nhân tạo không cho kết quả dự báo tốt khi phải xử lý các chuỗi thời gian tuyến tính.</w:t>
        </w:r>
      </w:ins>
    </w:p>
    <w:p w:rsidR="007C782C" w:rsidRPr="0030559E" w:rsidRDefault="007C782C" w:rsidP="007C782C">
      <w:pPr>
        <w:ind w:firstLine="720"/>
        <w:rPr>
          <w:ins w:id="981" w:author="superchickend" w:date="2012-12-12T08:18:00Z"/>
          <w:szCs w:val="26"/>
        </w:rPr>
      </w:pPr>
      <w:ins w:id="982" w:author="superchickend" w:date="2012-12-12T08:18:00Z">
        <w:r w:rsidRPr="0030559E">
          <w:rPr>
            <w:szCs w:val="26"/>
          </w:rPr>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rsidR="007C782C" w:rsidRPr="0030559E" w:rsidRDefault="007C782C" w:rsidP="007C782C">
      <w:pPr>
        <w:ind w:firstLine="720"/>
        <w:rPr>
          <w:ins w:id="983" w:author="superchickend" w:date="2012-12-12T08:18:00Z"/>
          <w:szCs w:val="26"/>
        </w:rPr>
      </w:pPr>
      <w:ins w:id="984" w:author="superchickend" w:date="2012-12-12T08:18:00Z">
        <w:r w:rsidRPr="0030559E">
          <w:rPr>
            <w:szCs w:val="26"/>
          </w:rPr>
          <w:lastRenderedPageBreak/>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rsidR="007C782C" w:rsidRPr="0030559E" w:rsidRDefault="007C782C" w:rsidP="007C782C">
      <w:pPr>
        <w:ind w:firstLine="720"/>
        <w:rPr>
          <w:ins w:id="985" w:author="superchickend" w:date="2012-12-12T08:18:00Z"/>
          <w:szCs w:val="26"/>
        </w:rPr>
      </w:pPr>
      <w:ins w:id="986" w:author="superchickend" w:date="2012-12-12T08:18:00Z">
        <w:r w:rsidRPr="0030559E">
          <w:rPr>
            <w:szCs w:val="26"/>
          </w:rPr>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 xml:space="preserve">m của từng mô hình trong quá trình dự báo để có thể đề xuất cải tiến nhằm </w:t>
        </w:r>
        <w:proofErr w:type="gramStart"/>
        <w:r w:rsidRPr="0030559E">
          <w:rPr>
            <w:szCs w:val="26"/>
          </w:rPr>
          <w:t>thu</w:t>
        </w:r>
        <w:proofErr w:type="gramEnd"/>
        <w:r w:rsidRPr="0030559E">
          <w:rPr>
            <w:szCs w:val="26"/>
          </w:rPr>
          <w:t xml:space="preserve"> được dữ liệu tin cậy hơn.</w:t>
        </w:r>
      </w:ins>
    </w:p>
    <w:p w:rsidR="004D65F6" w:rsidRPr="0030559E" w:rsidDel="007C782C" w:rsidRDefault="004D65F6">
      <w:pPr>
        <w:ind w:firstLine="144"/>
        <w:rPr>
          <w:ins w:id="987" w:author="The Si Tran" w:date="2012-12-11T08:01:00Z"/>
          <w:del w:id="988" w:author="superchickend" w:date="2012-12-12T08:18:00Z"/>
          <w:szCs w:val="26"/>
        </w:rPr>
        <w:pPrChange w:id="989" w:author="superchickend" w:date="2012-12-12T08:17:00Z">
          <w:pPr/>
        </w:pPrChange>
      </w:pPr>
      <w:ins w:id="990" w:author="The Si Tran" w:date="2012-12-11T08:01:00Z">
        <w:del w:id="991"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92" w:author="superchickend" w:date="2012-12-12T08:17:00Z">
          <w:r w:rsidRPr="0030559E" w:rsidDel="007C782C">
            <w:rPr>
              <w:szCs w:val="26"/>
            </w:rPr>
            <w:delText>(model)</w:delText>
          </w:r>
        </w:del>
        <w:del w:id="993"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94" w:name="_Toc343083518"/>
          <w:bookmarkStart w:id="995" w:name="_Toc343083732"/>
          <w:bookmarkStart w:id="996" w:name="_Toc343083943"/>
          <w:bookmarkEnd w:id="994"/>
          <w:bookmarkEnd w:id="995"/>
          <w:bookmarkEnd w:id="996"/>
        </w:del>
      </w:ins>
    </w:p>
    <w:p w:rsidR="004D65F6" w:rsidRPr="0030559E" w:rsidDel="007C782C" w:rsidRDefault="004D65F6" w:rsidP="004D65F6">
      <w:pPr>
        <w:rPr>
          <w:ins w:id="997" w:author="The Si Tran" w:date="2012-12-11T08:01:00Z"/>
          <w:del w:id="998" w:author="superchickend" w:date="2012-12-12T08:18:00Z"/>
          <w:szCs w:val="26"/>
        </w:rPr>
      </w:pPr>
      <w:ins w:id="999" w:author="The Si Tran" w:date="2012-12-11T08:01:00Z">
        <w:del w:id="1000"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1001" w:name="_Toc343083519"/>
          <w:bookmarkStart w:id="1002" w:name="_Toc343083733"/>
          <w:bookmarkStart w:id="1003" w:name="_Toc343083944"/>
          <w:bookmarkEnd w:id="1001"/>
          <w:bookmarkEnd w:id="1002"/>
          <w:bookmarkEnd w:id="1003"/>
        </w:del>
      </w:ins>
    </w:p>
    <w:p w:rsidR="004D65F6" w:rsidRPr="0030559E" w:rsidDel="007C782C" w:rsidRDefault="004D65F6" w:rsidP="004D65F6">
      <w:pPr>
        <w:rPr>
          <w:ins w:id="1004" w:author="The Si Tran" w:date="2012-12-11T08:01:00Z"/>
          <w:del w:id="1005" w:author="superchickend" w:date="2012-12-12T08:18:00Z"/>
          <w:szCs w:val="26"/>
        </w:rPr>
      </w:pPr>
      <w:ins w:id="1006" w:author="The Si Tran" w:date="2012-12-11T08:01:00Z">
        <w:del w:id="1007"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08" w:name="_Toc343083520"/>
          <w:bookmarkStart w:id="1009" w:name="_Toc343083734"/>
          <w:bookmarkStart w:id="1010" w:name="_Toc343083945"/>
          <w:bookmarkEnd w:id="1008"/>
          <w:bookmarkEnd w:id="1009"/>
          <w:bookmarkEnd w:id="1010"/>
        </w:del>
      </w:ins>
    </w:p>
    <w:p w:rsidR="004D65F6" w:rsidRPr="0030559E" w:rsidDel="007C782C" w:rsidRDefault="004D65F6" w:rsidP="004D65F6">
      <w:pPr>
        <w:rPr>
          <w:ins w:id="1011" w:author="The Si Tran" w:date="2012-12-11T08:01:00Z"/>
          <w:del w:id="1012" w:author="superchickend" w:date="2012-12-12T08:18:00Z"/>
          <w:szCs w:val="26"/>
        </w:rPr>
      </w:pPr>
      <w:ins w:id="1013" w:author="The Si Tran" w:date="2012-12-11T08:01:00Z">
        <w:del w:id="1014"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15" w:name="_Toc343083521"/>
          <w:bookmarkStart w:id="1016" w:name="_Toc343083735"/>
          <w:bookmarkStart w:id="1017" w:name="_Toc343083946"/>
          <w:bookmarkEnd w:id="1015"/>
          <w:bookmarkEnd w:id="1016"/>
          <w:bookmarkEnd w:id="1017"/>
        </w:del>
      </w:ins>
    </w:p>
    <w:p w:rsidR="004D65F6" w:rsidRPr="0030559E" w:rsidDel="007C782C" w:rsidRDefault="004D65F6" w:rsidP="004D65F6">
      <w:pPr>
        <w:rPr>
          <w:ins w:id="1018" w:author="The Si Tran" w:date="2012-12-11T08:01:00Z"/>
          <w:del w:id="1019" w:author="superchickend" w:date="2012-12-12T08:18:00Z"/>
          <w:szCs w:val="26"/>
        </w:rPr>
      </w:pPr>
      <w:ins w:id="1020" w:author="The Si Tran" w:date="2012-12-11T08:01:00Z">
        <w:del w:id="1021"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22" w:name="_Toc343083522"/>
          <w:bookmarkStart w:id="1023" w:name="_Toc343083736"/>
          <w:bookmarkStart w:id="1024" w:name="_Toc343083947"/>
          <w:bookmarkEnd w:id="1022"/>
          <w:bookmarkEnd w:id="1023"/>
          <w:bookmarkEnd w:id="1024"/>
        </w:del>
      </w:ins>
    </w:p>
    <w:p w:rsidR="004D65F6" w:rsidRPr="0030559E" w:rsidDel="007C782C" w:rsidRDefault="004D65F6" w:rsidP="004D65F6">
      <w:pPr>
        <w:rPr>
          <w:ins w:id="1025" w:author="The Si Tran" w:date="2012-12-11T08:01:00Z"/>
          <w:del w:id="1026" w:author="superchickend" w:date="2012-12-12T08:18:00Z"/>
          <w:szCs w:val="26"/>
        </w:rPr>
      </w:pPr>
      <w:ins w:id="1027" w:author="The Si Tran" w:date="2012-12-11T08:01:00Z">
        <w:del w:id="1028"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29" w:name="_Toc343083523"/>
          <w:bookmarkStart w:id="1030" w:name="_Toc343083737"/>
          <w:bookmarkStart w:id="1031" w:name="_Toc343083948"/>
          <w:bookmarkEnd w:id="1029"/>
          <w:bookmarkEnd w:id="1030"/>
          <w:bookmarkEnd w:id="1031"/>
        </w:del>
      </w:ins>
    </w:p>
    <w:p w:rsidR="004D65F6" w:rsidRPr="0030559E" w:rsidDel="007C782C" w:rsidRDefault="004D65F6" w:rsidP="004D65F6">
      <w:pPr>
        <w:rPr>
          <w:ins w:id="1032" w:author="The Si Tran" w:date="2012-12-11T08:01:00Z"/>
          <w:del w:id="1033" w:author="superchickend" w:date="2012-12-12T08:18:00Z"/>
          <w:szCs w:val="26"/>
        </w:rPr>
      </w:pPr>
      <w:bookmarkStart w:id="1034" w:name="time_series_forcecasting_Chris_Chatfield"/>
      <w:ins w:id="1035" w:author="The Si Tran" w:date="2012-12-11T08:01:00Z">
        <w:del w:id="1036" w:author="superchickend" w:date="2012-12-12T08:18:00Z">
          <w:r w:rsidRPr="0030559E" w:rsidDel="007C782C">
            <w:rPr>
              <w:szCs w:val="26"/>
            </w:rPr>
            <w:delText>[1]</w:delText>
          </w:r>
          <w:bookmarkEnd w:id="1034"/>
          <w:r w:rsidRPr="0030559E" w:rsidDel="007C782C">
            <w:rPr>
              <w:szCs w:val="26"/>
            </w:rPr>
            <w:delText xml:space="preserve"> time series forecasting – Chris Chatfield</w:delText>
          </w:r>
          <w:bookmarkStart w:id="1037" w:name="_Toc343083524"/>
          <w:bookmarkStart w:id="1038" w:name="_Toc343083738"/>
          <w:bookmarkStart w:id="1039" w:name="_Toc343083949"/>
          <w:bookmarkEnd w:id="1037"/>
          <w:bookmarkEnd w:id="1038"/>
          <w:bookmarkEnd w:id="1039"/>
        </w:del>
      </w:ins>
    </w:p>
    <w:p w:rsidR="004D65F6" w:rsidRPr="0030559E" w:rsidDel="007C782C" w:rsidRDefault="004D65F6" w:rsidP="004D65F6">
      <w:pPr>
        <w:rPr>
          <w:ins w:id="1040" w:author="The Si Tran" w:date="2012-12-11T08:01:00Z"/>
          <w:del w:id="1041" w:author="superchickend" w:date="2012-12-12T08:18:00Z"/>
          <w:szCs w:val="26"/>
        </w:rPr>
      </w:pPr>
      <w:bookmarkStart w:id="1042" w:name="Sterba_Hilovska"/>
      <w:ins w:id="1043" w:author="The Si Tran" w:date="2012-12-11T08:01:00Z">
        <w:del w:id="1044" w:author="superchickend" w:date="2012-12-12T08:18:00Z">
          <w:r w:rsidRPr="0030559E" w:rsidDel="007C782C">
            <w:rPr>
              <w:szCs w:val="26"/>
            </w:rPr>
            <w:delText>[2]</w:delText>
          </w:r>
          <w:bookmarkEnd w:id="1042"/>
          <w:r w:rsidRPr="0030559E" w:rsidDel="007C782C">
            <w:rPr>
              <w:szCs w:val="26"/>
            </w:rPr>
            <w:delText xml:space="preserve"> Journal of Applies Mathematics – Sterba_Hilovska</w:delText>
          </w:r>
          <w:bookmarkStart w:id="1045" w:name="_Toc343083525"/>
          <w:bookmarkStart w:id="1046" w:name="_Toc343083739"/>
          <w:bookmarkStart w:id="1047" w:name="_Toc343083950"/>
          <w:bookmarkEnd w:id="1045"/>
          <w:bookmarkEnd w:id="1046"/>
          <w:bookmarkEnd w:id="1047"/>
        </w:del>
      </w:ins>
    </w:p>
    <w:p w:rsidR="004D65BA" w:rsidRPr="0049233F" w:rsidDel="00395324" w:rsidRDefault="004D65BA" w:rsidP="004D65BA">
      <w:pPr>
        <w:ind w:firstLine="720"/>
        <w:rPr>
          <w:del w:id="1048" w:author="The Si Tran" w:date="2012-12-12T08:05:00Z"/>
          <w:szCs w:val="26"/>
        </w:rPr>
      </w:pPr>
      <w:bookmarkStart w:id="1049" w:name="_Toc343083526"/>
      <w:bookmarkStart w:id="1050" w:name="_Toc343083740"/>
      <w:bookmarkStart w:id="1051" w:name="_Toc343083951"/>
      <w:bookmarkEnd w:id="1049"/>
      <w:bookmarkEnd w:id="1050"/>
      <w:bookmarkEnd w:id="1051"/>
    </w:p>
    <w:p w:rsidR="004D65BA" w:rsidRPr="0049233F" w:rsidRDefault="004D65BA" w:rsidP="004D65BA">
      <w:pPr>
        <w:pStyle w:val="Heading2"/>
        <w:rPr>
          <w:i/>
          <w:sz w:val="26"/>
          <w:szCs w:val="26"/>
          <w:rPrChange w:id="1052" w:author="The Si Tran" w:date="2012-12-05T23:02:00Z">
            <w:rPr>
              <w:i/>
            </w:rPr>
          </w:rPrChange>
        </w:rPr>
      </w:pPr>
      <w:bookmarkStart w:id="1053" w:name="_Toc327348168"/>
      <w:bookmarkStart w:id="1054" w:name="_Toc343083952"/>
      <w:del w:id="1055" w:author="The Si Tran" w:date="2012-12-12T14:06:00Z">
        <w:r w:rsidRPr="0049233F" w:rsidDel="00355596">
          <w:rPr>
            <w:sz w:val="26"/>
            <w:szCs w:val="26"/>
            <w:rPrChange w:id="1056" w:author="The Si Tran" w:date="2012-12-05T23:02:00Z">
              <w:rPr>
                <w:iCs w:val="0"/>
                <w:kern w:val="32"/>
                <w:sz w:val="32"/>
                <w:szCs w:val="32"/>
              </w:rPr>
            </w:rPrChange>
          </w:rPr>
          <w:delText>CẤU TRÚC BÁO CÁO</w:delText>
        </w:r>
      </w:del>
      <w:bookmarkEnd w:id="1053"/>
      <w:bookmarkEnd w:id="1054"/>
      <w:ins w:id="1057" w:author="The Si Tran" w:date="2012-12-12T14:06:00Z">
        <w:r w:rsidR="00355596">
          <w:rPr>
            <w:szCs w:val="26"/>
          </w:rPr>
          <w:t>Cấu trúc báo cáo</w:t>
        </w:r>
      </w:ins>
    </w:p>
    <w:p w:rsidR="004D65BA" w:rsidRDefault="004D65BA" w:rsidP="004D65BA">
      <w:pPr>
        <w:ind w:firstLine="720"/>
        <w:rPr>
          <w:ins w:id="1058" w:author="The Si Tran" w:date="2012-12-11T21:22:00Z"/>
          <w:szCs w:val="26"/>
        </w:rPr>
      </w:pPr>
      <w:r w:rsidRPr="0049233F">
        <w:rPr>
          <w:szCs w:val="26"/>
        </w:rPr>
        <w:t xml:space="preserve">Bài báo cáo chia làm </w:t>
      </w:r>
      <w:ins w:id="1059" w:author="The Si Tran" w:date="2012-12-12T08:04:00Z">
        <w:r w:rsidR="00682B49">
          <w:rPr>
            <w:szCs w:val="26"/>
          </w:rPr>
          <w:t>7</w:t>
        </w:r>
      </w:ins>
      <w:del w:id="1060" w:author="The Si Tran" w:date="2012-12-12T08:04:00Z">
        <w:r w:rsidRPr="0049233F" w:rsidDel="00682B49">
          <w:rPr>
            <w:szCs w:val="26"/>
          </w:rPr>
          <w:delText>6</w:delText>
        </w:r>
      </w:del>
      <w:r w:rsidRPr="0049233F">
        <w:rPr>
          <w:szCs w:val="26"/>
        </w:rPr>
        <w:t xml:space="preserve"> chương:</w:t>
      </w:r>
    </w:p>
    <w:p w:rsidR="00946BC5" w:rsidRDefault="00946BC5" w:rsidP="00946BC5">
      <w:pPr>
        <w:rPr>
          <w:ins w:id="1061" w:author="The Si Tran" w:date="2012-12-11T21:22:00Z"/>
        </w:rPr>
      </w:pPr>
      <w:ins w:id="1062" w:author="The Si Tran" w:date="2012-12-11T21:22:00Z">
        <w:r>
          <w:tab/>
          <w:t>Chương 1 GIỚI THIỆU CHUNG tổng quan về bài toán dự báo</w:t>
        </w:r>
      </w:ins>
    </w:p>
    <w:p w:rsidR="00946BC5" w:rsidRDefault="00946BC5" w:rsidP="00946BC5">
      <w:pPr>
        <w:rPr>
          <w:ins w:id="1063" w:author="The Si Tran" w:date="2012-12-11T21:22:00Z"/>
        </w:rPr>
      </w:pPr>
      <w:ins w:id="1064" w:author="The Si Tran" w:date="2012-12-11T21:22:00Z">
        <w:r>
          <w:tab/>
        </w:r>
      </w:ins>
      <w:ins w:id="1065" w:author="The Si Tran" w:date="2012-12-11T21:23:00Z">
        <w:r>
          <w:t xml:space="preserve">Chương 2 CHUỖI DỮ LIỆU THỜI GIAN </w:t>
        </w:r>
      </w:ins>
      <w:ins w:id="1066" w:author="The Si Tran" w:date="2012-12-11T21:22:00Z">
        <w:r>
          <w:t>các khái niệm liên quan về chuỗi dữ liệu thời gian, giới thiệu các thành phần chuỗi thời gian, các khái niệm thống kê liên quan.</w:t>
        </w:r>
      </w:ins>
    </w:p>
    <w:p w:rsidR="00946BC5" w:rsidRDefault="00730A63" w:rsidP="00946BC5">
      <w:pPr>
        <w:rPr>
          <w:ins w:id="1067" w:author="The Si Tran" w:date="2012-12-11T21:22:00Z"/>
        </w:rPr>
      </w:pPr>
      <w:ins w:id="1068" w:author="The Si Tran" w:date="2012-12-11T21:22:00Z">
        <w:r>
          <w:tab/>
          <w:t xml:space="preserve">Chương </w:t>
        </w:r>
      </w:ins>
      <w:ins w:id="1069" w:author="The Si Tran" w:date="2012-12-11T21:24:00Z">
        <w:r>
          <w:t>3</w:t>
        </w:r>
      </w:ins>
      <w:ins w:id="1070"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rsidR="00946BC5" w:rsidRDefault="00730A63" w:rsidP="00946BC5">
      <w:pPr>
        <w:rPr>
          <w:ins w:id="1071" w:author="The Si Tran" w:date="2012-12-11T21:22:00Z"/>
        </w:rPr>
      </w:pPr>
      <w:ins w:id="1072" w:author="The Si Tran" w:date="2012-12-11T21:22:00Z">
        <w:r>
          <w:tab/>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rsidR="00946BC5" w:rsidRDefault="00730A63" w:rsidP="00946BC5">
      <w:pPr>
        <w:rPr>
          <w:ins w:id="1073" w:author="The Si Tran" w:date="2012-12-11T21:22:00Z"/>
        </w:rPr>
      </w:pPr>
      <w:ins w:id="1074" w:author="The Si Tran" w:date="2012-12-11T21:22:00Z">
        <w:r>
          <w:tab/>
          <w:t>Chương 5</w:t>
        </w:r>
        <w:r w:rsidR="00946BC5">
          <w:t xml:space="preserve"> MÔ HÌNH KẾT HỢP SARIMA VÀ ANN trình bày cơ sở hình thành, nguyên lý hoạt động của mô hình kết hợp.</w:t>
        </w:r>
      </w:ins>
    </w:p>
    <w:p w:rsidR="00946BC5" w:rsidRDefault="00946BC5" w:rsidP="00946BC5">
      <w:pPr>
        <w:rPr>
          <w:ins w:id="1075" w:author="The Si Tran" w:date="2012-12-11T21:22:00Z"/>
        </w:rPr>
      </w:pPr>
      <w:ins w:id="1076" w:author="The Si Tran" w:date="2012-12-11T21:22:00Z">
        <w:r>
          <w:lastRenderedPageBreak/>
          <w:tab/>
          <w:t>Chươ</w:t>
        </w:r>
        <w:r w:rsidR="00730A63">
          <w:t>ng 6</w:t>
        </w:r>
        <w:r>
          <w:t xml:space="preserve"> KẾT QUẢ THỰC NGHIỆM tổng quan chương trình thực nghiệm, dữ liệu thực nghiệm và các công </w:t>
        </w:r>
        <w:proofErr w:type="gramStart"/>
        <w:r>
          <w:t>cụ  liên</w:t>
        </w:r>
        <w:proofErr w:type="gramEnd"/>
        <w:r>
          <w:t xml:space="preserve"> quan. Kết quả thực nghiệm của ba mô hình đã được đề cập: SARIMA, ANN và SARIMA – ANN.</w:t>
        </w:r>
      </w:ins>
    </w:p>
    <w:p w:rsidR="00946BC5" w:rsidRDefault="00730A63" w:rsidP="00946BC5">
      <w:pPr>
        <w:ind w:firstLine="720"/>
        <w:rPr>
          <w:ins w:id="1077" w:author="superchickend" w:date="2012-12-12T08:20:00Z"/>
        </w:rPr>
      </w:pPr>
      <w:ins w:id="1078" w:author="The Si Tran" w:date="2012-12-11T21:22:00Z">
        <w:r>
          <w:t>Chương 7</w:t>
        </w:r>
        <w:r w:rsidR="00946BC5">
          <w:t xml:space="preserve"> KẾT LUẬN tổng kết báo cáo và trình bày hướng phát triển của đề tài.</w:t>
        </w:r>
      </w:ins>
    </w:p>
    <w:p w:rsidR="0087598C" w:rsidRDefault="0087598C">
      <w:pPr>
        <w:spacing w:before="0" w:after="200" w:line="276" w:lineRule="auto"/>
        <w:jc w:val="left"/>
        <w:rPr>
          <w:ins w:id="1079" w:author="The Si Tran" w:date="2012-12-11T21:22:00Z"/>
        </w:rPr>
        <w:pPrChange w:id="1080" w:author="superchickend" w:date="2012-12-12T08:20:00Z">
          <w:pPr>
            <w:ind w:firstLine="720"/>
          </w:pPr>
        </w:pPrChange>
      </w:pPr>
      <w:ins w:id="1081" w:author="superchickend" w:date="2012-12-12T08:20:00Z">
        <w:r>
          <w:br w:type="page"/>
        </w:r>
      </w:ins>
    </w:p>
    <w:p w:rsidR="00946BC5" w:rsidRPr="0095710D" w:rsidDel="00395324" w:rsidRDefault="00946BC5" w:rsidP="004D65BA">
      <w:pPr>
        <w:ind w:firstLine="720"/>
        <w:rPr>
          <w:del w:id="1082" w:author="The Si Tran" w:date="2012-12-12T08:06:00Z"/>
          <w:sz w:val="32"/>
          <w:szCs w:val="32"/>
          <w:rPrChange w:id="1083" w:author="The Si Tran" w:date="2012-12-12T13:54:00Z">
            <w:rPr>
              <w:del w:id="1084" w:author="The Si Tran" w:date="2012-12-12T08:06:00Z"/>
              <w:szCs w:val="26"/>
            </w:rPr>
          </w:rPrChange>
        </w:rPr>
      </w:pPr>
      <w:bookmarkStart w:id="1085" w:name="_Toc343083528"/>
      <w:bookmarkStart w:id="1086" w:name="_Toc343083742"/>
      <w:bookmarkStart w:id="1087" w:name="_Toc343083953"/>
      <w:bookmarkEnd w:id="1085"/>
      <w:bookmarkEnd w:id="1086"/>
      <w:bookmarkEnd w:id="1087"/>
    </w:p>
    <w:p w:rsidR="004D65BA" w:rsidRPr="0095710D" w:rsidDel="00CA2190" w:rsidRDefault="004D65BA" w:rsidP="004D65BA">
      <w:pPr>
        <w:ind w:firstLine="720"/>
        <w:rPr>
          <w:del w:id="1088" w:author="The Si Tran" w:date="2012-12-11T21:24:00Z"/>
          <w:sz w:val="32"/>
          <w:szCs w:val="32"/>
          <w:rPrChange w:id="1089" w:author="The Si Tran" w:date="2012-12-12T13:54:00Z">
            <w:rPr>
              <w:del w:id="1090" w:author="The Si Tran" w:date="2012-12-11T21:24:00Z"/>
              <w:szCs w:val="26"/>
            </w:rPr>
          </w:rPrChange>
        </w:rPr>
      </w:pPr>
      <w:del w:id="1091" w:author="The Si Tran" w:date="2012-12-11T21:24:00Z">
        <w:r w:rsidRPr="0095710D" w:rsidDel="00CA2190">
          <w:rPr>
            <w:b/>
            <w:sz w:val="32"/>
            <w:szCs w:val="32"/>
            <w:rPrChange w:id="1092" w:author="The Si Tran" w:date="2012-12-12T13:54:00Z">
              <w:rPr>
                <w:b/>
                <w:szCs w:val="26"/>
              </w:rPr>
            </w:rPrChange>
          </w:rPr>
          <w:delText xml:space="preserve">Chương 1: </w:delText>
        </w:r>
        <w:r w:rsidRPr="0095710D" w:rsidDel="00CA2190">
          <w:rPr>
            <w:sz w:val="32"/>
            <w:szCs w:val="32"/>
            <w:rPrChange w:id="1093" w:author="The Si Tran" w:date="2012-12-12T13:54:00Z">
              <w:rPr>
                <w:szCs w:val="26"/>
              </w:rPr>
            </w:rPrChange>
          </w:rPr>
          <w:delText>Giới thiệu về bài toán và nhiệm vụ đề tài.</w:delText>
        </w:r>
        <w:bookmarkStart w:id="1094" w:name="_Toc343083529"/>
        <w:bookmarkStart w:id="1095" w:name="_Toc343083743"/>
        <w:bookmarkStart w:id="1096" w:name="_Toc343083954"/>
        <w:bookmarkEnd w:id="1094"/>
        <w:bookmarkEnd w:id="1095"/>
        <w:bookmarkEnd w:id="1096"/>
      </w:del>
    </w:p>
    <w:p w:rsidR="004D65BA" w:rsidRPr="0095710D" w:rsidDel="00CA2190" w:rsidRDefault="004D65BA" w:rsidP="004D65BA">
      <w:pPr>
        <w:ind w:firstLine="720"/>
        <w:rPr>
          <w:del w:id="1097" w:author="The Si Tran" w:date="2012-12-11T21:24:00Z"/>
          <w:sz w:val="32"/>
          <w:szCs w:val="32"/>
          <w:rPrChange w:id="1098" w:author="The Si Tran" w:date="2012-12-12T13:54:00Z">
            <w:rPr>
              <w:del w:id="1099" w:author="The Si Tran" w:date="2012-12-11T21:24:00Z"/>
              <w:szCs w:val="26"/>
            </w:rPr>
          </w:rPrChange>
        </w:rPr>
      </w:pPr>
      <w:del w:id="1100" w:author="The Si Tran" w:date="2012-12-11T21:24:00Z">
        <w:r w:rsidRPr="0095710D" w:rsidDel="00CA2190">
          <w:rPr>
            <w:sz w:val="32"/>
            <w:szCs w:val="32"/>
            <w:rPrChange w:id="1101" w:author="The Si Tran" w:date="2012-12-12T13:54:00Z">
              <w:rPr>
                <w:szCs w:val="26"/>
              </w:rPr>
            </w:rPrChange>
          </w:rPr>
          <w:delText>Chương 2: Chuỗi thời gian và các thành phần của chuỗi thời gian</w:delText>
        </w:r>
        <w:bookmarkStart w:id="1102" w:name="_Toc343083530"/>
        <w:bookmarkStart w:id="1103" w:name="_Toc343083744"/>
        <w:bookmarkStart w:id="1104" w:name="_Toc343083955"/>
        <w:bookmarkEnd w:id="1102"/>
        <w:bookmarkEnd w:id="1103"/>
        <w:bookmarkEnd w:id="1104"/>
      </w:del>
    </w:p>
    <w:p w:rsidR="004D65BA" w:rsidRPr="0095710D" w:rsidDel="00CA2190" w:rsidRDefault="004D65BA" w:rsidP="004D65BA">
      <w:pPr>
        <w:ind w:firstLine="720"/>
        <w:rPr>
          <w:del w:id="1105" w:author="The Si Tran" w:date="2012-12-11T21:24:00Z"/>
          <w:sz w:val="32"/>
          <w:szCs w:val="32"/>
          <w:rPrChange w:id="1106" w:author="The Si Tran" w:date="2012-12-12T13:54:00Z">
            <w:rPr>
              <w:del w:id="1107" w:author="The Si Tran" w:date="2012-12-11T21:24:00Z"/>
              <w:szCs w:val="26"/>
            </w:rPr>
          </w:rPrChange>
        </w:rPr>
      </w:pPr>
      <w:del w:id="1108" w:author="The Si Tran" w:date="2012-12-11T21:24:00Z">
        <w:r w:rsidRPr="0095710D" w:rsidDel="00CA2190">
          <w:rPr>
            <w:sz w:val="32"/>
            <w:szCs w:val="32"/>
            <w:rPrChange w:id="1109" w:author="The Si Tran" w:date="2012-12-12T13:54:00Z">
              <w:rPr>
                <w:szCs w:val="26"/>
              </w:rPr>
            </w:rPrChange>
          </w:rPr>
          <w:delText>Chương 3: Mô hình ARIMA</w:delText>
        </w:r>
        <w:bookmarkStart w:id="1110" w:name="_Toc343083531"/>
        <w:bookmarkStart w:id="1111" w:name="_Toc343083745"/>
        <w:bookmarkStart w:id="1112" w:name="_Toc343083956"/>
        <w:bookmarkEnd w:id="1110"/>
        <w:bookmarkEnd w:id="1111"/>
        <w:bookmarkEnd w:id="1112"/>
      </w:del>
    </w:p>
    <w:p w:rsidR="004D65BA" w:rsidRPr="0095710D" w:rsidDel="00CA2190" w:rsidRDefault="004D65BA" w:rsidP="004D65BA">
      <w:pPr>
        <w:ind w:firstLine="720"/>
        <w:rPr>
          <w:del w:id="1113" w:author="The Si Tran" w:date="2012-12-11T21:24:00Z"/>
          <w:sz w:val="32"/>
          <w:szCs w:val="32"/>
          <w:rPrChange w:id="1114" w:author="The Si Tran" w:date="2012-12-12T13:54:00Z">
            <w:rPr>
              <w:del w:id="1115" w:author="The Si Tran" w:date="2012-12-11T21:24:00Z"/>
              <w:szCs w:val="26"/>
            </w:rPr>
          </w:rPrChange>
        </w:rPr>
      </w:pPr>
      <w:del w:id="1116" w:author="The Si Tran" w:date="2012-12-11T21:24:00Z">
        <w:r w:rsidRPr="0095710D" w:rsidDel="00CA2190">
          <w:rPr>
            <w:sz w:val="32"/>
            <w:szCs w:val="32"/>
            <w:rPrChange w:id="1117" w:author="The Si Tran" w:date="2012-12-12T13:54:00Z">
              <w:rPr>
                <w:szCs w:val="26"/>
              </w:rPr>
            </w:rPrChange>
          </w:rPr>
          <w:delText>Chương 4: Mô hình ANN</w:delText>
        </w:r>
        <w:bookmarkStart w:id="1118" w:name="_Toc343083532"/>
        <w:bookmarkStart w:id="1119" w:name="_Toc343083746"/>
        <w:bookmarkStart w:id="1120" w:name="_Toc343083957"/>
        <w:bookmarkEnd w:id="1118"/>
        <w:bookmarkEnd w:id="1119"/>
        <w:bookmarkEnd w:id="1120"/>
      </w:del>
    </w:p>
    <w:p w:rsidR="004D65BA" w:rsidRPr="0095710D" w:rsidDel="00CA2190" w:rsidRDefault="004D65BA" w:rsidP="004D65BA">
      <w:pPr>
        <w:ind w:firstLine="720"/>
        <w:rPr>
          <w:del w:id="1121" w:author="The Si Tran" w:date="2012-12-11T21:24:00Z"/>
          <w:sz w:val="32"/>
          <w:szCs w:val="32"/>
          <w:rPrChange w:id="1122" w:author="The Si Tran" w:date="2012-12-12T13:54:00Z">
            <w:rPr>
              <w:del w:id="1123" w:author="The Si Tran" w:date="2012-12-11T21:24:00Z"/>
              <w:szCs w:val="26"/>
            </w:rPr>
          </w:rPrChange>
        </w:rPr>
      </w:pPr>
      <w:del w:id="1124" w:author="The Si Tran" w:date="2012-12-11T21:24:00Z">
        <w:r w:rsidRPr="0095710D" w:rsidDel="00CA2190">
          <w:rPr>
            <w:sz w:val="32"/>
            <w:szCs w:val="32"/>
            <w:rPrChange w:id="1125" w:author="The Si Tran" w:date="2012-12-12T13:54:00Z">
              <w:rPr>
                <w:szCs w:val="26"/>
              </w:rPr>
            </w:rPrChange>
          </w:rPr>
          <w:delText>Chương 5: Mô hình kết hợp giữa ARIMA và ANN</w:delText>
        </w:r>
        <w:bookmarkStart w:id="1126" w:name="_Toc343083533"/>
        <w:bookmarkStart w:id="1127" w:name="_Toc343083747"/>
        <w:bookmarkStart w:id="1128" w:name="_Toc343083958"/>
        <w:bookmarkEnd w:id="1126"/>
        <w:bookmarkEnd w:id="1127"/>
        <w:bookmarkEnd w:id="1128"/>
      </w:del>
    </w:p>
    <w:p w:rsidR="004D65BA" w:rsidRPr="0095710D" w:rsidDel="00CA2190" w:rsidRDefault="004D65BA" w:rsidP="004D65BA">
      <w:pPr>
        <w:ind w:firstLine="720"/>
        <w:rPr>
          <w:del w:id="1129" w:author="The Si Tran" w:date="2012-12-11T21:24:00Z"/>
          <w:sz w:val="32"/>
          <w:szCs w:val="32"/>
          <w:rPrChange w:id="1130" w:author="The Si Tran" w:date="2012-12-12T13:54:00Z">
            <w:rPr>
              <w:del w:id="1131" w:author="The Si Tran" w:date="2012-12-11T21:24:00Z"/>
              <w:szCs w:val="26"/>
            </w:rPr>
          </w:rPrChange>
        </w:rPr>
      </w:pPr>
      <w:del w:id="1132" w:author="The Si Tran" w:date="2012-12-11T21:24:00Z">
        <w:r w:rsidRPr="0095710D" w:rsidDel="00CA2190">
          <w:rPr>
            <w:sz w:val="32"/>
            <w:szCs w:val="32"/>
            <w:rPrChange w:id="1133" w:author="The Si Tran" w:date="2012-12-12T13:54:00Z">
              <w:rPr>
                <w:szCs w:val="26"/>
              </w:rPr>
            </w:rPrChange>
          </w:rPr>
          <w:delText>Chương 6: Kết quả thực nghiệm</w:delText>
        </w:r>
        <w:bookmarkStart w:id="1134" w:name="_Toc343083534"/>
        <w:bookmarkStart w:id="1135" w:name="_Toc343083748"/>
        <w:bookmarkStart w:id="1136" w:name="_Toc343083959"/>
        <w:bookmarkEnd w:id="1134"/>
        <w:bookmarkEnd w:id="1135"/>
        <w:bookmarkEnd w:id="1136"/>
      </w:del>
    </w:p>
    <w:p w:rsidR="004D65BA" w:rsidRPr="0095710D" w:rsidDel="00CA2190" w:rsidRDefault="004D65BA" w:rsidP="004D65BA">
      <w:pPr>
        <w:ind w:firstLine="720"/>
        <w:rPr>
          <w:del w:id="1137" w:author="The Si Tran" w:date="2012-12-11T21:24:00Z"/>
          <w:sz w:val="32"/>
          <w:szCs w:val="32"/>
          <w:rPrChange w:id="1138" w:author="The Si Tran" w:date="2012-12-12T13:54:00Z">
            <w:rPr>
              <w:del w:id="1139" w:author="The Si Tran" w:date="2012-12-11T21:24:00Z"/>
              <w:szCs w:val="26"/>
            </w:rPr>
          </w:rPrChange>
        </w:rPr>
      </w:pPr>
      <w:del w:id="1140" w:author="The Si Tran" w:date="2012-12-11T21:24:00Z">
        <w:r w:rsidRPr="0095710D" w:rsidDel="00CA2190">
          <w:rPr>
            <w:b/>
            <w:sz w:val="32"/>
            <w:szCs w:val="32"/>
            <w:rPrChange w:id="1141" w:author="The Si Tran" w:date="2012-12-12T13:54:00Z">
              <w:rPr>
                <w:b/>
                <w:szCs w:val="26"/>
              </w:rPr>
            </w:rPrChange>
          </w:rPr>
          <w:delText xml:space="preserve">Chương 7: </w:delText>
        </w:r>
        <w:r w:rsidRPr="0095710D" w:rsidDel="00CA2190">
          <w:rPr>
            <w:sz w:val="32"/>
            <w:szCs w:val="32"/>
            <w:rPrChange w:id="1142" w:author="The Si Tran" w:date="2012-12-12T13:54:00Z">
              <w:rPr>
                <w:szCs w:val="26"/>
              </w:rPr>
            </w:rPrChange>
          </w:rPr>
          <w:delText>Kết luận về kết quả đạt được và hướng phát triển tương lai.</w:delText>
        </w:r>
        <w:bookmarkStart w:id="1143" w:name="_Toc343083535"/>
        <w:bookmarkStart w:id="1144" w:name="_Toc343083749"/>
        <w:bookmarkStart w:id="1145" w:name="_Toc343083960"/>
        <w:bookmarkEnd w:id="1143"/>
        <w:bookmarkEnd w:id="1144"/>
        <w:bookmarkEnd w:id="1145"/>
      </w:del>
    </w:p>
    <w:p w:rsidR="00AA4819" w:rsidRPr="0095710D" w:rsidDel="00726875" w:rsidRDefault="00AA4819" w:rsidP="004D65BA">
      <w:pPr>
        <w:ind w:firstLine="720"/>
        <w:rPr>
          <w:del w:id="1146" w:author="The Si Tran" w:date="2012-12-12T07:57:00Z"/>
          <w:sz w:val="32"/>
          <w:szCs w:val="32"/>
          <w:rPrChange w:id="1147" w:author="The Si Tran" w:date="2012-12-12T13:54:00Z">
            <w:rPr>
              <w:del w:id="1148" w:author="The Si Tran" w:date="2012-12-12T07:57:00Z"/>
              <w:szCs w:val="26"/>
            </w:rPr>
          </w:rPrChange>
        </w:rPr>
      </w:pPr>
      <w:bookmarkStart w:id="1149" w:name="_Toc343083536"/>
      <w:bookmarkStart w:id="1150" w:name="_Toc343083750"/>
      <w:bookmarkStart w:id="1151" w:name="_Toc343083961"/>
      <w:bookmarkEnd w:id="1149"/>
      <w:bookmarkEnd w:id="1150"/>
      <w:bookmarkEnd w:id="1151"/>
    </w:p>
    <w:p w:rsidR="00AA4819" w:rsidRPr="0095710D" w:rsidRDefault="00AA4819" w:rsidP="00AA4819">
      <w:pPr>
        <w:pStyle w:val="Heading1"/>
        <w:rPr>
          <w:rPrChange w:id="1152" w:author="The Si Tran" w:date="2012-12-12T13:54:00Z">
            <w:rPr/>
          </w:rPrChange>
        </w:rPr>
      </w:pPr>
      <w:bookmarkStart w:id="1153" w:name="_Toc343083962"/>
      <w:r w:rsidRPr="0095710D">
        <w:rPr>
          <w:rPrChange w:id="1154" w:author="The Si Tran" w:date="2012-12-12T13:54:00Z">
            <w:rPr/>
          </w:rPrChange>
        </w:rPr>
        <w:t xml:space="preserve">: </w:t>
      </w:r>
      <w:del w:id="1155" w:author="The Si Tran" w:date="2012-12-12T13:53:00Z">
        <w:r w:rsidRPr="0095710D" w:rsidDel="007529B1">
          <w:rPr>
            <w:rPrChange w:id="1156" w:author="The Si Tran" w:date="2012-12-12T13:54:00Z">
              <w:rPr/>
            </w:rPrChange>
          </w:rPr>
          <w:delText>Chuỗi thời gian và các thành phần của chuỗi thời gian</w:delText>
        </w:r>
      </w:del>
      <w:bookmarkEnd w:id="1153"/>
      <w:ins w:id="1157" w:author="The Si Tran" w:date="2012-12-12T13:53:00Z">
        <w:r w:rsidR="007529B1" w:rsidRPr="0095710D">
          <w:rPr>
            <w:rPrChange w:id="1158" w:author="The Si Tran" w:date="2012-12-12T13:54:00Z">
              <w:rPr>
                <w:sz w:val="26"/>
                <w:szCs w:val="26"/>
              </w:rPr>
            </w:rPrChange>
          </w:rPr>
          <w:t xml:space="preserve">CHUỖI THỜI GIAN VÀ CÁC THÀNH PHẦN </w:t>
        </w:r>
      </w:ins>
      <w:ins w:id="1159" w:author="The Si Tran" w:date="2012-12-12T13:54:00Z">
        <w:r w:rsidR="007529B1" w:rsidRPr="0095710D">
          <w:rPr>
            <w:rPrChange w:id="1160" w:author="The Si Tran" w:date="2012-12-12T13:54:00Z">
              <w:rPr>
                <w:sz w:val="26"/>
                <w:szCs w:val="26"/>
              </w:rPr>
            </w:rPrChange>
          </w:rPr>
          <w:t xml:space="preserve">CỦA </w:t>
        </w:r>
      </w:ins>
      <w:ins w:id="1161" w:author="The Si Tran" w:date="2012-12-12T13:53:00Z">
        <w:r w:rsidR="007529B1" w:rsidRPr="0095710D">
          <w:rPr>
            <w:rPrChange w:id="1162" w:author="The Si Tran" w:date="2012-12-12T13:54:00Z">
              <w:rPr>
                <w:sz w:val="26"/>
                <w:szCs w:val="26"/>
              </w:rPr>
            </w:rPrChange>
          </w:rPr>
          <w:t>CHUỖI THỜI GIAN</w:t>
        </w:r>
      </w:ins>
    </w:p>
    <w:p w:rsidR="00AA4819" w:rsidRPr="0049233F" w:rsidRDefault="00AA4819" w:rsidP="00AA4819">
      <w:pPr>
        <w:pStyle w:val="Heading2"/>
        <w:rPr>
          <w:sz w:val="26"/>
          <w:szCs w:val="26"/>
          <w:rPrChange w:id="1163" w:author="The Si Tran" w:date="2012-12-05T23:02:00Z">
            <w:rPr/>
          </w:rPrChange>
        </w:rPr>
      </w:pPr>
      <w:bookmarkStart w:id="1164" w:name="_Toc343083963"/>
      <w:r w:rsidRPr="0049233F">
        <w:rPr>
          <w:sz w:val="26"/>
          <w:szCs w:val="26"/>
          <w:rPrChange w:id="1165" w:author="The Si Tran" w:date="2012-12-05T23:02:00Z">
            <w:rPr>
              <w:iCs w:val="0"/>
              <w:kern w:val="32"/>
              <w:sz w:val="32"/>
              <w:szCs w:val="32"/>
            </w:rPr>
          </w:rPrChange>
        </w:rPr>
        <w:t>Chuỗi thời gian</w:t>
      </w:r>
      <w:bookmarkEnd w:id="1164"/>
      <w:del w:id="1166" w:author="The Si Tran" w:date="2012-12-11T21:05:00Z">
        <w:r w:rsidRPr="0049233F" w:rsidDel="006C2050">
          <w:rPr>
            <w:sz w:val="26"/>
            <w:szCs w:val="26"/>
            <w:rPrChange w:id="1167" w:author="The Si Tran" w:date="2012-12-05T23:02:00Z">
              <w:rPr>
                <w:iCs w:val="0"/>
                <w:kern w:val="32"/>
                <w:sz w:val="32"/>
                <w:szCs w:val="32"/>
              </w:rPr>
            </w:rPrChange>
          </w:rPr>
          <w:delText>:</w:delText>
        </w:r>
      </w:del>
    </w:p>
    <w:p w:rsidR="00024D6E" w:rsidRPr="0049233F" w:rsidRDefault="00387D5F" w:rsidP="00387D5F">
      <w:pPr>
        <w:ind w:firstLine="720"/>
        <w:rPr>
          <w:szCs w:val="26"/>
          <w:rPrChange w:id="1168" w:author="The Si Tran" w:date="2012-12-05T23:02:00Z">
            <w:rPr>
              <w:sz w:val="28"/>
              <w:szCs w:val="28"/>
            </w:rPr>
          </w:rPrChange>
        </w:rPr>
      </w:pPr>
      <w:r w:rsidRPr="0049233F">
        <w:rPr>
          <w:szCs w:val="26"/>
          <w:rPrChange w:id="1169" w:author="The Si Tran" w:date="2012-12-05T23:02:00Z">
            <w:rPr>
              <w:rFonts w:cs="Arial"/>
              <w:b/>
              <w:bCs/>
              <w:kern w:val="32"/>
              <w:sz w:val="28"/>
              <w:szCs w:val="28"/>
            </w:rPr>
          </w:rPrChange>
        </w:rPr>
        <w:t xml:space="preserve">Dữ liệu chuỗi thời gian </w:t>
      </w:r>
      <w:r w:rsidR="00024D6E" w:rsidRPr="0049233F">
        <w:rPr>
          <w:szCs w:val="26"/>
          <w:rPrChange w:id="1170" w:author="The Si Tran" w:date="2012-12-05T23:02:00Z">
            <w:rPr>
              <w:rFonts w:cs="Arial"/>
              <w:b/>
              <w:bCs/>
              <w:kern w:val="32"/>
              <w:sz w:val="28"/>
              <w:szCs w:val="28"/>
            </w:rPr>
          </w:rPrChange>
        </w:rPr>
        <w:t xml:space="preserve">là dữ liệu được </w:t>
      </w:r>
      <w:proofErr w:type="gramStart"/>
      <w:r w:rsidR="00024D6E" w:rsidRPr="0049233F">
        <w:rPr>
          <w:szCs w:val="26"/>
          <w:rPrChange w:id="1171" w:author="The Si Tran" w:date="2012-12-05T23:02:00Z">
            <w:rPr>
              <w:rFonts w:cs="Arial"/>
              <w:b/>
              <w:bCs/>
              <w:kern w:val="32"/>
              <w:sz w:val="28"/>
              <w:szCs w:val="28"/>
            </w:rPr>
          </w:rPrChange>
        </w:rPr>
        <w:t>thu</w:t>
      </w:r>
      <w:proofErr w:type="gramEnd"/>
      <w:r w:rsidR="00024D6E" w:rsidRPr="0049233F">
        <w:rPr>
          <w:szCs w:val="26"/>
          <w:rPrChange w:id="1172"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1173" w:author="The Si Tran" w:date="2012-12-05T23:02:00Z">
            <w:rPr>
              <w:rFonts w:cs="Arial"/>
              <w:b/>
              <w:bCs/>
              <w:kern w:val="32"/>
              <w:sz w:val="28"/>
              <w:szCs w:val="28"/>
            </w:rPr>
          </w:rPrChange>
        </w:rPr>
        <w:t>theo</w:t>
      </w:r>
      <w:proofErr w:type="gramEnd"/>
      <w:r w:rsidR="00024D6E" w:rsidRPr="0049233F">
        <w:rPr>
          <w:szCs w:val="26"/>
          <w:rPrChange w:id="1174"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1175" w:author="The Si Tran" w:date="2012-12-05T23:02:00Z">
            <w:rPr>
              <w:sz w:val="28"/>
              <w:szCs w:val="28"/>
            </w:rPr>
          </w:rPrChange>
        </w:rPr>
      </w:pPr>
      <w:r w:rsidRPr="0049233F">
        <w:rPr>
          <w:szCs w:val="26"/>
          <w:rPrChange w:id="1176" w:author="The Si Tran" w:date="2012-12-05T23:02:00Z">
            <w:rPr>
              <w:rFonts w:cs="Arial"/>
              <w:b/>
              <w:bCs/>
              <w:kern w:val="32"/>
              <w:sz w:val="28"/>
              <w:szCs w:val="28"/>
            </w:rPr>
          </w:rPrChange>
        </w:rPr>
        <w:tab/>
        <w:t xml:space="preserve">Ta </w:t>
      </w:r>
      <w:r w:rsidR="005C2C13" w:rsidRPr="0049233F">
        <w:rPr>
          <w:szCs w:val="26"/>
          <w:rPrChange w:id="1177" w:author="The Si Tran" w:date="2012-12-05T23:02:00Z">
            <w:rPr>
              <w:rFonts w:cs="Arial"/>
              <w:b/>
              <w:bCs/>
              <w:kern w:val="32"/>
              <w:sz w:val="28"/>
              <w:szCs w:val="28"/>
            </w:rPr>
          </w:rPrChange>
        </w:rPr>
        <w:t xml:space="preserve">thường </w:t>
      </w:r>
      <w:r w:rsidRPr="0049233F">
        <w:rPr>
          <w:szCs w:val="26"/>
          <w:rPrChange w:id="1178" w:author="The Si Tran" w:date="2012-12-05T23:02:00Z">
            <w:rPr>
              <w:rFonts w:cs="Arial"/>
              <w:b/>
              <w:bCs/>
              <w:kern w:val="32"/>
              <w:sz w:val="28"/>
              <w:szCs w:val="28"/>
            </w:rPr>
          </w:rPrChange>
        </w:rPr>
        <w:t xml:space="preserve">ký kiệu chuỗi thời gian là </w:t>
      </w:r>
      <w:ins w:id="1179"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1180" w:author="The Si Tran" w:date="2012-12-06T03:50:00Z">
        <w:r w:rsidRPr="0049233F" w:rsidDel="00C16A39">
          <w:rPr>
            <w:szCs w:val="26"/>
            <w:rPrChange w:id="1181" w:author="The Si Tran" w:date="2012-12-05T23:02:00Z">
              <w:rPr>
                <w:rFonts w:cs="Arial"/>
                <w:b/>
                <w:bCs/>
                <w:kern w:val="32"/>
                <w:sz w:val="28"/>
                <w:szCs w:val="28"/>
              </w:rPr>
            </w:rPrChange>
          </w:rPr>
          <w:delText>{X</w:delText>
        </w:r>
        <w:r w:rsidRPr="0049233F" w:rsidDel="00C16A39">
          <w:rPr>
            <w:szCs w:val="26"/>
            <w:vertAlign w:val="subscript"/>
            <w:rPrChange w:id="1182" w:author="The Si Tran" w:date="2012-12-05T23:02:00Z">
              <w:rPr>
                <w:rFonts w:cs="Arial"/>
                <w:b/>
                <w:bCs/>
                <w:kern w:val="32"/>
                <w:sz w:val="28"/>
                <w:szCs w:val="28"/>
                <w:vertAlign w:val="subscript"/>
              </w:rPr>
            </w:rPrChange>
          </w:rPr>
          <w:delText>t</w:delText>
        </w:r>
        <w:r w:rsidRPr="0049233F" w:rsidDel="00C16A39">
          <w:rPr>
            <w:szCs w:val="26"/>
            <w:rPrChange w:id="1183" w:author="The Si Tran" w:date="2012-12-05T23:02:00Z">
              <w:rPr>
                <w:rFonts w:cs="Arial"/>
                <w:b/>
                <w:bCs/>
                <w:kern w:val="32"/>
                <w:sz w:val="28"/>
                <w:szCs w:val="28"/>
              </w:rPr>
            </w:rPrChange>
          </w:rPr>
          <w:delText>}</w:delText>
        </w:r>
      </w:del>
      <w:r w:rsidRPr="0049233F">
        <w:rPr>
          <w:szCs w:val="26"/>
          <w:rPrChange w:id="1184" w:author="The Si Tran" w:date="2012-12-05T23:02:00Z">
            <w:rPr>
              <w:rFonts w:cs="Arial"/>
              <w:b/>
              <w:bCs/>
              <w:kern w:val="32"/>
              <w:sz w:val="28"/>
              <w:szCs w:val="28"/>
            </w:rPr>
          </w:rPrChange>
        </w:rPr>
        <w:t xml:space="preserve"> với </w:t>
      </w:r>
      <w:ins w:id="1185" w:author="The Si Tran" w:date="2012-12-06T03:50:00Z">
        <m:oMath>
          <m:r>
            <w:rPr>
              <w:rFonts w:ascii="Cambria Math" w:hAnsi="Cambria Math"/>
              <w:szCs w:val="26"/>
            </w:rPr>
            <m:t>t</m:t>
          </m:r>
        </m:oMath>
      </w:ins>
      <w:del w:id="1186" w:author="The Si Tran" w:date="2012-12-06T03:50:00Z">
        <w:r w:rsidRPr="0049233F" w:rsidDel="00C16A39">
          <w:rPr>
            <w:szCs w:val="26"/>
            <w:rPrChange w:id="1187" w:author="The Si Tran" w:date="2012-12-05T23:02:00Z">
              <w:rPr>
                <w:rFonts w:cs="Arial"/>
                <w:b/>
                <w:bCs/>
                <w:kern w:val="32"/>
                <w:sz w:val="28"/>
                <w:szCs w:val="28"/>
              </w:rPr>
            </w:rPrChange>
          </w:rPr>
          <w:delText>t</w:delText>
        </w:r>
      </w:del>
      <w:r w:rsidRPr="0049233F">
        <w:rPr>
          <w:szCs w:val="26"/>
          <w:rPrChange w:id="1188" w:author="The Si Tran" w:date="2012-12-05T23:02:00Z">
            <w:rPr>
              <w:rFonts w:cs="Arial"/>
              <w:b/>
              <w:bCs/>
              <w:kern w:val="32"/>
              <w:sz w:val="28"/>
              <w:szCs w:val="28"/>
            </w:rPr>
          </w:rPrChange>
        </w:rPr>
        <w:t xml:space="preserve"> là các số tự nhiên. </w:t>
      </w:r>
      <m:oMath>
        <m:sSub>
          <m:sSubPr>
            <m:ctrlPr>
              <w:ins w:id="1189" w:author="The Si Tran" w:date="2012-12-06T03:50:00Z">
                <w:rPr>
                  <w:rFonts w:ascii="Cambria Math" w:hAnsi="Cambria Math"/>
                  <w:i/>
                  <w:szCs w:val="26"/>
                </w:rPr>
              </w:ins>
            </m:ctrlPr>
          </m:sSubPr>
          <m:e>
            <w:ins w:id="1190" w:author="The Si Tran" w:date="2012-12-06T03:50:00Z">
              <m:r>
                <w:rPr>
                  <w:rFonts w:ascii="Cambria Math" w:hAnsi="Cambria Math"/>
                  <w:szCs w:val="26"/>
                </w:rPr>
                <m:t>X</m:t>
              </m:r>
            </w:ins>
          </m:e>
          <m:sub>
            <w:ins w:id="1191" w:author="The Si Tran" w:date="2012-12-06T03:50:00Z">
              <m:r>
                <w:rPr>
                  <w:rFonts w:ascii="Cambria Math" w:hAnsi="Cambria Math"/>
                  <w:szCs w:val="26"/>
                </w:rPr>
                <m:t>t</m:t>
              </m:r>
            </w:ins>
          </m:sub>
        </m:sSub>
      </m:oMath>
      <w:ins w:id="1192" w:author="The Si Tran" w:date="2012-12-06T03:50:00Z">
        <w:r w:rsidR="00C16A39">
          <w:rPr>
            <w:szCs w:val="26"/>
          </w:rPr>
          <w:t xml:space="preserve"> </w:t>
        </w:r>
      </w:ins>
      <w:del w:id="1193" w:author="The Si Tran" w:date="2012-12-06T03:50:00Z">
        <w:r w:rsidRPr="0049233F" w:rsidDel="00C16A39">
          <w:rPr>
            <w:szCs w:val="26"/>
            <w:rPrChange w:id="1194" w:author="The Si Tran" w:date="2012-12-05T23:02:00Z">
              <w:rPr>
                <w:rFonts w:cs="Arial"/>
                <w:b/>
                <w:bCs/>
                <w:kern w:val="32"/>
                <w:sz w:val="28"/>
                <w:szCs w:val="28"/>
              </w:rPr>
            </w:rPrChange>
          </w:rPr>
          <w:delText>X</w:delText>
        </w:r>
        <w:r w:rsidRPr="0049233F" w:rsidDel="00C16A39">
          <w:rPr>
            <w:szCs w:val="26"/>
            <w:vertAlign w:val="subscript"/>
            <w:rPrChange w:id="1195" w:author="The Si Tran" w:date="2012-12-05T23:02:00Z">
              <w:rPr>
                <w:rFonts w:cs="Arial"/>
                <w:b/>
                <w:bCs/>
                <w:kern w:val="32"/>
                <w:sz w:val="28"/>
                <w:szCs w:val="28"/>
                <w:vertAlign w:val="subscript"/>
              </w:rPr>
            </w:rPrChange>
          </w:rPr>
          <w:delText>t</w:delText>
        </w:r>
        <w:r w:rsidRPr="0049233F" w:rsidDel="00C16A39">
          <w:rPr>
            <w:szCs w:val="26"/>
            <w:rPrChange w:id="1196" w:author="The Si Tran" w:date="2012-12-05T23:02:00Z">
              <w:rPr>
                <w:rFonts w:cs="Arial"/>
                <w:b/>
                <w:bCs/>
                <w:kern w:val="32"/>
                <w:sz w:val="28"/>
                <w:szCs w:val="28"/>
              </w:rPr>
            </w:rPrChange>
          </w:rPr>
          <w:delText xml:space="preserve"> </w:delText>
        </w:r>
      </w:del>
      <w:proofErr w:type="gramStart"/>
      <w:r w:rsidRPr="0049233F">
        <w:rPr>
          <w:szCs w:val="26"/>
          <w:rPrChange w:id="1197" w:author="The Si Tran" w:date="2012-12-05T23:02:00Z">
            <w:rPr>
              <w:rFonts w:cs="Arial"/>
              <w:b/>
              <w:bCs/>
              <w:kern w:val="32"/>
              <w:sz w:val="28"/>
              <w:szCs w:val="28"/>
            </w:rPr>
          </w:rPrChange>
        </w:rPr>
        <w:t>là</w:t>
      </w:r>
      <w:proofErr w:type="gramEnd"/>
      <w:r w:rsidRPr="0049233F">
        <w:rPr>
          <w:szCs w:val="26"/>
          <w:rPrChange w:id="1198" w:author="The Si Tran" w:date="2012-12-05T23:02:00Z">
            <w:rPr>
              <w:rFonts w:cs="Arial"/>
              <w:b/>
              <w:bCs/>
              <w:kern w:val="32"/>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1199" w:author="The Si Tran" w:date="2012-12-05T23:02:00Z">
            <w:rPr>
              <w:rFonts w:cs="Arial"/>
              <w:b/>
              <w:bCs/>
              <w:kern w:val="32"/>
              <w:sz w:val="28"/>
              <w:szCs w:val="28"/>
            </w:rPr>
          </w:rPrChange>
        </w:rPr>
        <w:t xml:space="preserve">hàng không </w:t>
      </w:r>
      <w:r w:rsidRPr="0049233F">
        <w:rPr>
          <w:szCs w:val="26"/>
          <w:rPrChange w:id="1200" w:author="The Si Tran" w:date="2012-12-05T23:02:00Z">
            <w:rPr>
              <w:rFonts w:cs="Arial"/>
              <w:b/>
              <w:bCs/>
              <w:kern w:val="32"/>
              <w:sz w:val="28"/>
              <w:szCs w:val="28"/>
            </w:rPr>
          </w:rPrChange>
        </w:rPr>
        <w:t>Pan Am</w:t>
      </w:r>
      <w:r w:rsidR="005C2C13" w:rsidRPr="0049233F">
        <w:rPr>
          <w:szCs w:val="26"/>
          <w:rPrChange w:id="1201" w:author="The Si Tran" w:date="2012-12-05T23:02:00Z">
            <w:rPr>
              <w:rFonts w:cs="Arial"/>
              <w:b/>
              <w:bCs/>
              <w:kern w:val="32"/>
              <w:sz w:val="28"/>
              <w:szCs w:val="28"/>
            </w:rPr>
          </w:rPrChange>
        </w:rPr>
        <w:t>.</w:t>
      </w:r>
    </w:p>
    <w:p w:rsidR="00024D6E" w:rsidRPr="0049233F" w:rsidRDefault="00024D6E" w:rsidP="00024D6E">
      <w:pPr>
        <w:rPr>
          <w:szCs w:val="26"/>
          <w:rPrChange w:id="1202" w:author="The Si Tran" w:date="2012-12-05T23:02:00Z">
            <w:rPr>
              <w:sz w:val="28"/>
              <w:szCs w:val="28"/>
            </w:rPr>
          </w:rPrChange>
        </w:rPr>
      </w:pPr>
    </w:p>
    <w:p w:rsidR="009526E2" w:rsidRPr="009531AA" w:rsidRDefault="00024D6E">
      <w:pPr>
        <w:rPr>
          <w:szCs w:val="26"/>
          <w:rPrChange w:id="1203" w:author="The Si Tran" w:date="2012-12-11T23:14:00Z">
            <w:rPr>
              <w:sz w:val="28"/>
              <w:szCs w:val="28"/>
            </w:rPr>
          </w:rPrChange>
        </w:rPr>
      </w:pPr>
      <w:r w:rsidRPr="0049233F">
        <w:rPr>
          <w:noProof/>
          <w:szCs w:val="26"/>
          <w:rPrChange w:id="1204" w:author="Unknown">
            <w:rPr>
              <w:rFonts w:cs="Arial"/>
              <w:b/>
              <w:bCs/>
              <w:noProof/>
              <w:kern w:val="32"/>
              <w:sz w:val="28"/>
              <w:szCs w:val="28"/>
            </w:rPr>
          </w:rPrChange>
        </w:rPr>
        <w:drawing>
          <wp:inline distT="0" distB="0" distL="0" distR="0">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rsidR="00024D6E" w:rsidRPr="007B42A6" w:rsidRDefault="00024D6E">
      <w:pPr>
        <w:pStyle w:val="Hinh"/>
        <w:jc w:val="center"/>
        <w:pPrChange w:id="1205" w:author="The Si Tran" w:date="2012-12-11T23:14:00Z">
          <w:pPr>
            <w:pStyle w:val="Caption"/>
            <w:ind w:firstLine="540"/>
          </w:pPr>
        </w:pPrChange>
      </w:pPr>
      <w:bookmarkStart w:id="1206" w:name="_Toc312142075"/>
      <w:bookmarkStart w:id="1207" w:name="_Toc343029950"/>
      <w:bookmarkStart w:id="1208" w:name="_Toc343082076"/>
      <w:r w:rsidRPr="009531AA">
        <w:rPr>
          <w:rPrChange w:id="1209" w:author="The Si Tran" w:date="2012-12-11T23:13:00Z">
            <w:rPr>
              <w:sz w:val="28"/>
              <w:szCs w:val="28"/>
            </w:rPr>
          </w:rPrChange>
        </w:rPr>
        <w:t xml:space="preserve">Hình </w:t>
      </w:r>
      <w:del w:id="1210" w:author="The Si Tran" w:date="2012-12-11T23:15:00Z">
        <w:r w:rsidRPr="009531AA" w:rsidDel="005F761D">
          <w:rPr>
            <w:rPrChange w:id="1211" w:author="The Si Tran" w:date="2012-12-11T23:13:00Z">
              <w:rPr>
                <w:sz w:val="28"/>
                <w:szCs w:val="28"/>
              </w:rPr>
            </w:rPrChange>
          </w:rPr>
          <w:fldChar w:fldCharType="begin"/>
        </w:r>
        <w:r w:rsidRPr="009531AA" w:rsidDel="005F761D">
          <w:rPr>
            <w:rPrChange w:id="1212" w:author="The Si Tran" w:date="2012-12-11T23:13:00Z">
              <w:rPr>
                <w:sz w:val="28"/>
                <w:szCs w:val="28"/>
              </w:rPr>
            </w:rPrChange>
          </w:rPr>
          <w:delInstrText xml:space="preserve"> SEQ Hình \* ARABIC </w:delInstrText>
        </w:r>
        <w:r w:rsidRPr="009531AA" w:rsidDel="005F761D">
          <w:rPr>
            <w:rPrChange w:id="1213" w:author="The Si Tran" w:date="2012-12-11T23:13:00Z">
              <w:rPr>
                <w:sz w:val="28"/>
                <w:szCs w:val="28"/>
              </w:rPr>
            </w:rPrChange>
          </w:rPr>
          <w:fldChar w:fldCharType="separate"/>
        </w:r>
        <w:r w:rsidRPr="009531AA" w:rsidDel="005F761D">
          <w:rPr>
            <w:rPrChange w:id="1214" w:author="The Si Tran" w:date="2012-12-11T23:13:00Z">
              <w:rPr>
                <w:noProof/>
                <w:sz w:val="28"/>
                <w:szCs w:val="28"/>
              </w:rPr>
            </w:rPrChange>
          </w:rPr>
          <w:delText>1</w:delText>
        </w:r>
        <w:r w:rsidRPr="009531AA" w:rsidDel="005F761D">
          <w:rPr>
            <w:rPrChange w:id="1215" w:author="The Si Tran" w:date="2012-12-11T23:13:00Z">
              <w:rPr>
                <w:sz w:val="28"/>
                <w:szCs w:val="28"/>
              </w:rPr>
            </w:rPrChange>
          </w:rPr>
          <w:fldChar w:fldCharType="end"/>
        </w:r>
      </w:del>
      <w:ins w:id="1216" w:author="The Si Tran" w:date="2012-12-11T23:15:00Z">
        <w:r w:rsidR="005F761D">
          <w:t>2</w:t>
        </w:r>
      </w:ins>
      <w:ins w:id="1217" w:author="The Si Tran" w:date="2012-12-11T23:13:00Z">
        <w:r w:rsidR="00FD0D9E" w:rsidRPr="007B42A6">
          <w:t>.1</w:t>
        </w:r>
      </w:ins>
      <w:r w:rsidRPr="00FD0D9E">
        <w:rPr>
          <w:rPrChange w:id="1218" w:author="The Si Tran" w:date="2012-12-11T23:12:00Z">
            <w:rPr>
              <w:sz w:val="28"/>
              <w:szCs w:val="28"/>
            </w:rPr>
          </w:rPrChange>
        </w:rPr>
        <w:t xml:space="preserve"> </w:t>
      </w:r>
      <w:r w:rsidRPr="00FD0D9E">
        <w:rPr>
          <w:b w:val="0"/>
          <w:rPrChange w:id="1219" w:author="The Si Tran" w:date="2012-12-11T23:12:00Z">
            <w:rPr>
              <w:sz w:val="28"/>
              <w:szCs w:val="28"/>
            </w:rPr>
          </w:rPrChange>
        </w:rPr>
        <w:t>Số khách hàng đặt chỗ hàng tháng của hãng Pan Am</w:t>
      </w:r>
      <w:bookmarkEnd w:id="1206"/>
      <w:bookmarkEnd w:id="1207"/>
      <w:bookmarkEnd w:id="1208"/>
    </w:p>
    <w:p w:rsidR="00024D6E" w:rsidRPr="0049233F" w:rsidRDefault="00024D6E" w:rsidP="00024D6E">
      <w:pPr>
        <w:rPr>
          <w:szCs w:val="26"/>
          <w:rPrChange w:id="1220" w:author="The Si Tran" w:date="2012-12-05T23:02:00Z">
            <w:rPr>
              <w:sz w:val="28"/>
              <w:szCs w:val="28"/>
            </w:rPr>
          </w:rPrChange>
        </w:rPr>
      </w:pPr>
    </w:p>
    <w:p w:rsidR="0080635D" w:rsidRPr="0049233F" w:rsidRDefault="0080635D" w:rsidP="00024D6E">
      <w:pPr>
        <w:rPr>
          <w:szCs w:val="26"/>
          <w:rPrChange w:id="1221" w:author="The Si Tran" w:date="2012-12-05T23:02:00Z">
            <w:rPr>
              <w:sz w:val="28"/>
              <w:szCs w:val="28"/>
            </w:rPr>
          </w:rPrChange>
        </w:rPr>
      </w:pPr>
      <w:r w:rsidRPr="0049233F">
        <w:rPr>
          <w:szCs w:val="26"/>
          <w:rPrChange w:id="1222" w:author="The Si Tran" w:date="2012-12-05T23:02:00Z">
            <w:rPr>
              <w:b/>
              <w:bCs/>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1223" w:author="The Si Tran" w:date="2012-12-05T23:02:00Z">
            <w:rPr>
              <w:b/>
              <w:bCs/>
              <w:sz w:val="28"/>
              <w:szCs w:val="28"/>
            </w:rPr>
          </w:rPrChange>
        </w:rPr>
        <w:t>chu</w:t>
      </w:r>
      <w:proofErr w:type="gramEnd"/>
      <w:r w:rsidRPr="0049233F">
        <w:rPr>
          <w:szCs w:val="26"/>
          <w:rPrChange w:id="1224" w:author="The Si Tran" w:date="2012-12-05T23:02:00Z">
            <w:rPr>
              <w:b/>
              <w:bCs/>
              <w:sz w:val="28"/>
              <w:szCs w:val="28"/>
            </w:rPr>
          </w:rPrChange>
        </w:rPr>
        <w:t xml:space="preserve"> kỳ, thành phần mùa, bất qui tắc </w:t>
      </w:r>
      <w:r w:rsidR="00F518BC" w:rsidRPr="0049233F">
        <w:rPr>
          <w:szCs w:val="26"/>
          <w:rPrChange w:id="1225" w:author="The Si Tran" w:date="2012-12-05T23:02:00Z">
            <w:rPr>
              <w:b/>
              <w:bCs/>
              <w:sz w:val="28"/>
              <w:szCs w:val="28"/>
            </w:rPr>
          </w:rPrChange>
        </w:rPr>
        <w:fldChar w:fldCharType="begin"/>
      </w:r>
      <w:r w:rsidR="00F518BC" w:rsidRPr="0049233F">
        <w:rPr>
          <w:szCs w:val="26"/>
          <w:rPrChange w:id="1226" w:author="The Si Tran" w:date="2012-12-05T23:02:00Z">
            <w:rPr>
              <w:b/>
              <w:bCs/>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1227" w:author="The Si Tran" w:date="2012-12-05T23:02:00Z">
            <w:rPr>
              <w:b/>
              <w:bCs/>
              <w:sz w:val="28"/>
              <w:szCs w:val="28"/>
            </w:rPr>
          </w:rPrChange>
        </w:rPr>
        <w:fldChar w:fldCharType="separate"/>
      </w:r>
      <w:r w:rsidR="00F518BC" w:rsidRPr="0049233F">
        <w:rPr>
          <w:szCs w:val="26"/>
          <w:rPrChange w:id="1228" w:author="The Si Tran" w:date="2012-12-05T23:02:00Z">
            <w:rPr>
              <w:b/>
              <w:bCs/>
              <w:sz w:val="20"/>
              <w:szCs w:val="20"/>
            </w:rPr>
          </w:rPrChange>
        </w:rPr>
        <w:t>[1]</w:t>
      </w:r>
      <w:r w:rsidR="00F518BC" w:rsidRPr="0049233F">
        <w:rPr>
          <w:szCs w:val="26"/>
          <w:rPrChange w:id="1229" w:author="The Si Tran" w:date="2012-12-05T23:02:00Z">
            <w:rPr>
              <w:b/>
              <w:bCs/>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1230" w:author="The Si Tran" w:date="2012-12-05T23:02:00Z">
            <w:rPr>
              <w:sz w:val="28"/>
              <w:szCs w:val="28"/>
            </w:rPr>
          </w:rPrChange>
        </w:rPr>
      </w:pPr>
      <w:r w:rsidRPr="0049233F">
        <w:rPr>
          <w:rFonts w:ascii="Times New Roman" w:hAnsi="Times New Roman"/>
          <w:sz w:val="26"/>
          <w:szCs w:val="26"/>
          <w:rPrChange w:id="1231" w:author="The Si Tran" w:date="2012-12-05T23:02:00Z">
            <w:rPr>
              <w:rFonts w:ascii="Times New Roman" w:eastAsiaTheme="minorHAnsi" w:hAnsi="Times New Roman"/>
              <w:b/>
              <w:bCs/>
              <w:sz w:val="28"/>
              <w:szCs w:val="28"/>
            </w:rPr>
          </w:rPrChange>
        </w:rPr>
        <w:lastRenderedPageBreak/>
        <w:t>Thành phần</w:t>
      </w:r>
      <w:r w:rsidR="001F017F" w:rsidRPr="0049233F">
        <w:rPr>
          <w:rFonts w:ascii="Times New Roman" w:hAnsi="Times New Roman"/>
          <w:sz w:val="26"/>
          <w:szCs w:val="26"/>
          <w:rPrChange w:id="1232" w:author="The Si Tran" w:date="2012-12-05T23:02:00Z">
            <w:rPr>
              <w:rFonts w:ascii="Times New Roman" w:eastAsiaTheme="minorHAnsi" w:hAnsi="Times New Roman"/>
              <w:b/>
              <w:bCs/>
              <w:sz w:val="28"/>
              <w:szCs w:val="28"/>
            </w:rPr>
          </w:rPrChange>
        </w:rPr>
        <w:t xml:space="preserve"> xu hướ</w:t>
      </w:r>
      <w:r w:rsidRPr="0049233F">
        <w:rPr>
          <w:rFonts w:ascii="Times New Roman" w:hAnsi="Times New Roman"/>
          <w:sz w:val="26"/>
          <w:szCs w:val="26"/>
          <w:rPrChange w:id="1233" w:author="The Si Tran" w:date="2012-12-05T23:02:00Z">
            <w:rPr>
              <w:rFonts w:ascii="Times New Roman" w:eastAsiaTheme="minorHAnsi" w:hAnsi="Times New Roman"/>
              <w:b/>
              <w:bCs/>
              <w:sz w:val="28"/>
              <w:szCs w:val="28"/>
            </w:rPr>
          </w:rPrChange>
        </w:rPr>
        <w:t>ng (trend)</w:t>
      </w:r>
      <w:r w:rsidR="001F017F" w:rsidRPr="0049233F">
        <w:rPr>
          <w:rFonts w:ascii="Times New Roman" w:hAnsi="Times New Roman"/>
          <w:sz w:val="26"/>
          <w:szCs w:val="26"/>
          <w:rPrChange w:id="1234" w:author="The Si Tran" w:date="2012-12-05T23:02:00Z">
            <w:rPr>
              <w:rFonts w:ascii="Times New Roman" w:eastAsiaTheme="minorHAnsi" w:hAnsi="Times New Roman"/>
              <w:b/>
              <w:bCs/>
              <w:sz w:val="28"/>
              <w:szCs w:val="28"/>
            </w:rPr>
          </w:rPrChange>
        </w:rPr>
        <w:t>: chuỗi dữ liệu quan sát tăng hoặc giảm trong suốt thời đoạn quan sát</w:t>
      </w:r>
      <w:r w:rsidR="00962369" w:rsidRPr="0049233F">
        <w:rPr>
          <w:rFonts w:ascii="Times New Roman" w:hAnsi="Times New Roman"/>
          <w:sz w:val="26"/>
          <w:szCs w:val="26"/>
          <w:rPrChange w:id="1235" w:author="The Si Tran" w:date="2012-12-05T23:02:00Z">
            <w:rPr>
              <w:rFonts w:ascii="Times New Roman" w:eastAsiaTheme="minorHAnsi" w:hAnsi="Times New Roman"/>
              <w:b/>
              <w:bCs/>
              <w:sz w:val="28"/>
              <w:szCs w:val="28"/>
            </w:rPr>
          </w:rPrChange>
        </w:rPr>
        <w:t>. Đây là thành phần dài hạn (long term)</w:t>
      </w:r>
      <w:r w:rsidR="001F017F" w:rsidRPr="0049233F">
        <w:rPr>
          <w:rFonts w:ascii="Times New Roman" w:hAnsi="Times New Roman"/>
          <w:sz w:val="26"/>
          <w:szCs w:val="26"/>
          <w:rPrChange w:id="1236" w:author="The Si Tran" w:date="2012-12-05T23:02:00Z">
            <w:rPr>
              <w:rFonts w:ascii="Times New Roman" w:eastAsiaTheme="minorHAnsi" w:hAnsi="Times New Roman"/>
              <w:b/>
              <w:bCs/>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1237" w:author="The Si Tran" w:date="2012-12-05T23:02:00Z">
            <w:rPr>
              <w:sz w:val="28"/>
              <w:szCs w:val="28"/>
            </w:rPr>
          </w:rPrChange>
        </w:rPr>
      </w:pPr>
      <w:r w:rsidRPr="0049233F">
        <w:rPr>
          <w:rFonts w:ascii="Times New Roman" w:hAnsi="Times New Roman"/>
          <w:sz w:val="26"/>
          <w:szCs w:val="26"/>
          <w:rPrChange w:id="1238" w:author="The Si Tran" w:date="2012-12-05T23:02:00Z">
            <w:rPr>
              <w:rFonts w:ascii="Times New Roman" w:eastAsiaTheme="minorHAnsi" w:hAnsi="Times New Roman"/>
              <w:b/>
              <w:bCs/>
              <w:sz w:val="28"/>
              <w:szCs w:val="28"/>
            </w:rPr>
          </w:rPrChange>
        </w:rPr>
        <w:t>Thành phần</w:t>
      </w:r>
      <w:r w:rsidR="001F017F" w:rsidRPr="0049233F">
        <w:rPr>
          <w:rFonts w:ascii="Times New Roman" w:hAnsi="Times New Roman"/>
          <w:sz w:val="26"/>
          <w:szCs w:val="26"/>
          <w:rPrChange w:id="1239" w:author="The Si Tran" w:date="2012-12-05T23:02:00Z">
            <w:rPr>
              <w:rFonts w:ascii="Times New Roman" w:eastAsiaTheme="minorHAnsi" w:hAnsi="Times New Roman"/>
              <w:b/>
              <w:bCs/>
              <w:sz w:val="28"/>
              <w:szCs w:val="28"/>
            </w:rPr>
          </w:rPrChange>
        </w:rPr>
        <w:t xml:space="preserve"> </w:t>
      </w:r>
      <w:proofErr w:type="gramStart"/>
      <w:r w:rsidRPr="0049233F">
        <w:rPr>
          <w:rFonts w:ascii="Times New Roman" w:hAnsi="Times New Roman"/>
          <w:sz w:val="26"/>
          <w:szCs w:val="26"/>
          <w:rPrChange w:id="1240" w:author="The Si Tran" w:date="2012-12-05T23:02:00Z">
            <w:rPr>
              <w:rFonts w:ascii="Times New Roman" w:eastAsiaTheme="minorHAnsi" w:hAnsi="Times New Roman"/>
              <w:b/>
              <w:bCs/>
              <w:sz w:val="28"/>
              <w:szCs w:val="28"/>
            </w:rPr>
          </w:rPrChange>
        </w:rPr>
        <w:t>c</w:t>
      </w:r>
      <w:r w:rsidR="00F7259F" w:rsidRPr="0049233F">
        <w:rPr>
          <w:rFonts w:ascii="Times New Roman" w:hAnsi="Times New Roman"/>
          <w:sz w:val="26"/>
          <w:szCs w:val="26"/>
          <w:rPrChange w:id="1241" w:author="The Si Tran" w:date="2012-12-05T23:02:00Z">
            <w:rPr>
              <w:rFonts w:ascii="Times New Roman" w:eastAsiaTheme="minorHAnsi" w:hAnsi="Times New Roman"/>
              <w:b/>
              <w:bCs/>
              <w:sz w:val="28"/>
              <w:szCs w:val="28"/>
            </w:rPr>
          </w:rPrChange>
        </w:rPr>
        <w:t>hu</w:t>
      </w:r>
      <w:proofErr w:type="gramEnd"/>
      <w:r w:rsidR="00F7259F" w:rsidRPr="0049233F">
        <w:rPr>
          <w:rFonts w:ascii="Times New Roman" w:hAnsi="Times New Roman"/>
          <w:sz w:val="26"/>
          <w:szCs w:val="26"/>
          <w:rPrChange w:id="1242" w:author="The Si Tran" w:date="2012-12-05T23:02:00Z">
            <w:rPr>
              <w:rFonts w:ascii="Times New Roman" w:eastAsiaTheme="minorHAnsi" w:hAnsi="Times New Roman"/>
              <w:b/>
              <w:bCs/>
              <w:sz w:val="28"/>
              <w:szCs w:val="28"/>
            </w:rPr>
          </w:rPrChange>
        </w:rPr>
        <w:t xml:space="preserve"> kì (cyclical)</w:t>
      </w:r>
      <w:r w:rsidR="008E2CA2" w:rsidRPr="0049233F">
        <w:rPr>
          <w:rFonts w:ascii="Times New Roman" w:hAnsi="Times New Roman"/>
          <w:sz w:val="26"/>
          <w:szCs w:val="26"/>
          <w:rPrChange w:id="1243" w:author="The Si Tran" w:date="2012-12-05T23:02:00Z">
            <w:rPr>
              <w:rFonts w:ascii="Times New Roman" w:eastAsiaTheme="minorHAnsi" w:hAnsi="Times New Roman"/>
              <w:b/>
              <w:bCs/>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244" w:author="The Si Tran" w:date="2012-12-05T23:02:00Z">
            <w:rPr>
              <w:rFonts w:ascii="Times New Roman" w:eastAsiaTheme="minorHAnsi" w:hAnsi="Times New Roman"/>
              <w:b/>
              <w:bCs/>
              <w:sz w:val="28"/>
              <w:szCs w:val="28"/>
            </w:rPr>
          </w:rPrChange>
        </w:rPr>
        <w:t>ng só</w:t>
      </w:r>
      <w:r w:rsidR="008E2CA2" w:rsidRPr="0049233F">
        <w:rPr>
          <w:rFonts w:ascii="Times New Roman" w:hAnsi="Times New Roman"/>
          <w:sz w:val="26"/>
          <w:szCs w:val="26"/>
          <w:rPrChange w:id="1245" w:author="The Si Tran" w:date="2012-12-05T23:02:00Z">
            <w:rPr>
              <w:rFonts w:ascii="Times New Roman" w:eastAsiaTheme="minorHAnsi" w:hAnsi="Times New Roman"/>
              <w:b/>
              <w:bCs/>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1246" w:author="The Si Tran" w:date="2012-12-05T23:02:00Z">
            <w:rPr>
              <w:rFonts w:ascii="Times New Roman" w:eastAsiaTheme="minorHAnsi" w:hAnsi="Times New Roman"/>
              <w:b/>
              <w:bCs/>
              <w:sz w:val="28"/>
              <w:szCs w:val="28"/>
            </w:rPr>
          </w:rPrChange>
        </w:rPr>
        <w:t>thu</w:t>
      </w:r>
      <w:proofErr w:type="gramEnd"/>
      <w:r w:rsidR="008E2CA2" w:rsidRPr="0049233F">
        <w:rPr>
          <w:rFonts w:ascii="Times New Roman" w:hAnsi="Times New Roman"/>
          <w:sz w:val="26"/>
          <w:szCs w:val="26"/>
          <w:rPrChange w:id="1247" w:author="The Si Tran" w:date="2012-12-05T23:02:00Z">
            <w:rPr>
              <w:rFonts w:ascii="Times New Roman" w:eastAsiaTheme="minorHAnsi" w:hAnsi="Times New Roman"/>
              <w:b/>
              <w:bCs/>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1248" w:author="The Si Tran" w:date="2012-12-05T23:02:00Z">
            <w:rPr>
              <w:sz w:val="28"/>
              <w:szCs w:val="28"/>
            </w:rPr>
          </w:rPrChange>
        </w:rPr>
      </w:pPr>
      <w:r w:rsidRPr="0049233F">
        <w:rPr>
          <w:rFonts w:ascii="Times New Roman" w:hAnsi="Times New Roman"/>
          <w:sz w:val="26"/>
          <w:szCs w:val="26"/>
          <w:rPrChange w:id="1249" w:author="The Si Tran" w:date="2012-12-05T23:02:00Z">
            <w:rPr>
              <w:rFonts w:ascii="Times New Roman" w:eastAsiaTheme="minorHAnsi" w:hAnsi="Times New Roman"/>
              <w:b/>
              <w:bCs/>
              <w:sz w:val="28"/>
              <w:szCs w:val="28"/>
            </w:rPr>
          </w:rPrChange>
        </w:rPr>
        <w:t>T</w:t>
      </w:r>
      <w:r w:rsidR="00F518BC" w:rsidRPr="0049233F">
        <w:rPr>
          <w:rFonts w:ascii="Times New Roman" w:hAnsi="Times New Roman"/>
          <w:sz w:val="26"/>
          <w:szCs w:val="26"/>
          <w:rPrChange w:id="1250" w:author="The Si Tran" w:date="2012-12-05T23:02:00Z">
            <w:rPr>
              <w:rFonts w:ascii="Times New Roman" w:eastAsiaTheme="minorHAnsi" w:hAnsi="Times New Roman"/>
              <w:b/>
              <w:bCs/>
              <w:sz w:val="28"/>
              <w:szCs w:val="28"/>
            </w:rPr>
          </w:rPrChange>
        </w:rPr>
        <w:t>hành phần</w:t>
      </w:r>
      <w:r w:rsidRPr="0049233F">
        <w:rPr>
          <w:rFonts w:ascii="Times New Roman" w:hAnsi="Times New Roman"/>
          <w:sz w:val="26"/>
          <w:szCs w:val="26"/>
          <w:rPrChange w:id="1251" w:author="The Si Tran" w:date="2012-12-05T23:02:00Z">
            <w:rPr>
              <w:rFonts w:ascii="Times New Roman" w:eastAsiaTheme="minorHAnsi" w:hAnsi="Times New Roman"/>
              <w:b/>
              <w:bCs/>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1252" w:author="The Si Tran" w:date="2012-12-05T23:02:00Z">
            <w:rPr>
              <w:rFonts w:ascii="Times New Roman" w:eastAsiaTheme="minorHAnsi" w:hAnsi="Times New Roman"/>
              <w:b/>
              <w:bCs/>
              <w:sz w:val="28"/>
              <w:szCs w:val="28"/>
            </w:rPr>
          </w:rPrChange>
        </w:rPr>
        <w:t>tháng,</w:t>
      </w:r>
      <w:r w:rsidR="008E6A9A" w:rsidRPr="0049233F">
        <w:rPr>
          <w:rFonts w:ascii="Times New Roman" w:hAnsi="Times New Roman"/>
          <w:sz w:val="26"/>
          <w:szCs w:val="26"/>
          <w:rPrChange w:id="1253" w:author="The Si Tran" w:date="2012-12-05T23:02:00Z">
            <w:rPr>
              <w:rFonts w:ascii="Times New Roman" w:eastAsiaTheme="minorHAnsi" w:hAnsi="Times New Roman"/>
              <w:b/>
              <w:bCs/>
              <w:sz w:val="28"/>
              <w:szCs w:val="28"/>
            </w:rPr>
          </w:rPrChange>
        </w:rPr>
        <w:t xml:space="preserve"> </w:t>
      </w:r>
      <w:r w:rsidRPr="0049233F">
        <w:rPr>
          <w:rFonts w:ascii="Times New Roman" w:hAnsi="Times New Roman"/>
          <w:sz w:val="26"/>
          <w:szCs w:val="26"/>
          <w:rPrChange w:id="1254" w:author="The Si Tran" w:date="2012-12-05T23:02:00Z">
            <w:rPr>
              <w:rFonts w:ascii="Times New Roman" w:eastAsiaTheme="minorHAnsi" w:hAnsi="Times New Roman"/>
              <w:b/>
              <w:bCs/>
              <w:sz w:val="28"/>
              <w:szCs w:val="28"/>
            </w:rPr>
          </w:rPrChange>
        </w:rPr>
        <w:t>…</w:t>
      </w:r>
      <w:proofErr w:type="gramEnd"/>
      <w:r w:rsidRPr="0049233F">
        <w:rPr>
          <w:rFonts w:ascii="Times New Roman" w:hAnsi="Times New Roman"/>
          <w:sz w:val="26"/>
          <w:szCs w:val="26"/>
          <w:rPrChange w:id="1255" w:author="The Si Tran" w:date="2012-12-05T23:02:00Z">
            <w:rPr>
              <w:rFonts w:ascii="Times New Roman" w:eastAsiaTheme="minorHAnsi" w:hAnsi="Times New Roman"/>
              <w:b/>
              <w:bCs/>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256" w:author="The Si Tran" w:date="2012-12-05T23:02:00Z">
            <w:rPr>
              <w:rFonts w:ascii="Times New Roman" w:eastAsiaTheme="minorHAnsi" w:hAnsi="Times New Roman"/>
              <w:b/>
              <w:bCs/>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257" w:author="The Si Tran" w:date="2012-12-05T23:02:00Z">
            <w:rPr>
              <w:sz w:val="28"/>
              <w:szCs w:val="28"/>
            </w:rPr>
          </w:rPrChange>
        </w:rPr>
      </w:pPr>
      <w:r w:rsidRPr="0049233F">
        <w:rPr>
          <w:rFonts w:ascii="Times New Roman" w:hAnsi="Times New Roman"/>
          <w:sz w:val="26"/>
          <w:szCs w:val="26"/>
          <w:rPrChange w:id="1258" w:author="The Si Tran" w:date="2012-12-05T23:02:00Z">
            <w:rPr>
              <w:rFonts w:ascii="Times New Roman" w:eastAsiaTheme="minorHAnsi" w:hAnsi="Times New Roman"/>
              <w:b/>
              <w:bCs/>
              <w:sz w:val="28"/>
              <w:szCs w:val="28"/>
            </w:rPr>
          </w:rPrChange>
        </w:rPr>
        <w:t xml:space="preserve">Thành phần bất qui tắc: </w:t>
      </w:r>
      <w:r w:rsidRPr="0049233F">
        <w:rPr>
          <w:rFonts w:ascii="Times New Roman" w:hAnsi="Times New Roman"/>
          <w:sz w:val="26"/>
          <w:szCs w:val="26"/>
          <w:lang w:val="fr-FR"/>
          <w:rPrChange w:id="1259" w:author="The Si Tran" w:date="2012-12-05T23:02:00Z">
            <w:rPr>
              <w:rFonts w:ascii="Times New Roman" w:eastAsiaTheme="minorHAnsi" w:hAnsi="Times New Roman"/>
              <w:b/>
              <w:bCs/>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260" w:author="The Si Tran" w:date="2012-12-05T23:02:00Z">
            <w:rPr>
              <w:sz w:val="28"/>
              <w:szCs w:val="28"/>
            </w:rPr>
          </w:rPrChange>
        </w:rPr>
      </w:pPr>
    </w:p>
    <w:p w:rsidR="00024D6E" w:rsidRPr="0049233F" w:rsidDel="00BC6984" w:rsidRDefault="00F518BC" w:rsidP="007A78B2">
      <w:pPr>
        <w:ind w:firstLine="540"/>
        <w:rPr>
          <w:szCs w:val="26"/>
          <w:rPrChange w:id="1261" w:author="The Si Tran" w:date="2012-12-05T23:02:00Z">
            <w:rPr>
              <w:sz w:val="28"/>
              <w:szCs w:val="28"/>
            </w:rPr>
          </w:rPrChange>
        </w:rPr>
      </w:pPr>
      <w:moveFromRangeStart w:id="1262" w:author="The Si Tran" w:date="2012-12-12T08:07:00Z" w:name="move343062963"/>
      <w:moveFrom w:id="1263" w:author="The Si Tran" w:date="2012-12-12T08:07:00Z">
        <w:r w:rsidRPr="0049233F" w:rsidDel="00BC6984">
          <w:rPr>
            <w:szCs w:val="26"/>
            <w:rPrChange w:id="1264" w:author="The Si Tran" w:date="2012-12-05T23:02:00Z">
              <w:rPr>
                <w:b/>
                <w:bCs/>
                <w:sz w:val="28"/>
                <w:szCs w:val="28"/>
              </w:rPr>
            </w:rPrChange>
          </w:rPr>
          <w:t>Trong quá trình nghiên cứu chuỗi thời gian, ta nhận thấy rằng k</w:t>
        </w:r>
        <w:r w:rsidR="003D4E27" w:rsidRPr="0049233F" w:rsidDel="00BC6984">
          <w:rPr>
            <w:szCs w:val="26"/>
            <w:rPrChange w:id="1265" w:author="The Si Tran" w:date="2012-12-05T23:02:00Z">
              <w:rPr>
                <w:b/>
                <w:bCs/>
                <w:sz w:val="28"/>
                <w:szCs w:val="28"/>
              </w:rPr>
            </w:rPrChange>
          </w:rPr>
          <w:t xml:space="preserve">hi </w:t>
        </w:r>
        <w:r w:rsidRPr="0049233F" w:rsidDel="00BC6984">
          <w:rPr>
            <w:szCs w:val="26"/>
            <w:rPrChange w:id="1266" w:author="The Si Tran" w:date="2012-12-05T23:02:00Z">
              <w:rPr>
                <w:b/>
                <w:bCs/>
                <w:sz w:val="28"/>
                <w:szCs w:val="28"/>
              </w:rPr>
            </w:rPrChange>
          </w:rPr>
          <w:t>một</w:t>
        </w:r>
        <w:r w:rsidR="003D4E27" w:rsidRPr="0049233F" w:rsidDel="00BC6984">
          <w:rPr>
            <w:szCs w:val="26"/>
            <w:rPrChange w:id="1267" w:author="The Si Tran" w:date="2012-12-05T23:02:00Z">
              <w:rPr>
                <w:b/>
                <w:bCs/>
                <w:sz w:val="28"/>
                <w:szCs w:val="28"/>
              </w:rPr>
            </w:rPrChange>
          </w:rPr>
          <w:t xml:space="preserve"> biến được g</w:t>
        </w:r>
        <w:r w:rsidR="00F361D0" w:rsidRPr="0049233F" w:rsidDel="00BC6984">
          <w:rPr>
            <w:szCs w:val="26"/>
            <w:rPrChange w:id="1268" w:author="The Si Tran" w:date="2012-12-05T23:02:00Z">
              <w:rPr>
                <w:b/>
                <w:bCs/>
                <w:sz w:val="28"/>
                <w:szCs w:val="28"/>
              </w:rPr>
            </w:rPrChange>
          </w:rPr>
          <w:t xml:space="preserve">hi nhận giá </w:t>
        </w:r>
        <w:r w:rsidRPr="0049233F" w:rsidDel="00BC6984">
          <w:rPr>
            <w:szCs w:val="26"/>
            <w:rPrChange w:id="1269" w:author="The Si Tran" w:date="2012-12-05T23:02:00Z">
              <w:rPr>
                <w:b/>
                <w:bCs/>
                <w:sz w:val="28"/>
                <w:szCs w:val="28"/>
              </w:rPr>
            </w:rPrChange>
          </w:rPr>
          <w:t xml:space="preserve">trị theo thời gian, </w:t>
        </w:r>
        <w:r w:rsidR="006D18A1" w:rsidRPr="0049233F" w:rsidDel="00BC6984">
          <w:rPr>
            <w:szCs w:val="26"/>
            <w:rPrChange w:id="1270"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szCs w:val="26"/>
            <w:rPrChange w:id="1271" w:author="The Si Tran" w:date="2012-12-05T23:02:00Z">
              <w:rPr>
                <w:b/>
                <w:bCs/>
                <w:sz w:val="28"/>
                <w:szCs w:val="28"/>
              </w:rPr>
            </w:rPrChange>
          </w:rPr>
          <w:t>này</w:t>
        </w:r>
        <w:r w:rsidR="006D18A1" w:rsidRPr="0049233F" w:rsidDel="00BC6984">
          <w:rPr>
            <w:szCs w:val="26"/>
            <w:rPrChange w:id="1272" w:author="The Si Tran" w:date="2012-12-05T23:02:00Z">
              <w:rPr>
                <w:b/>
                <w:bCs/>
                <w:sz w:val="28"/>
                <w:szCs w:val="28"/>
              </w:rPr>
            </w:rPrChange>
          </w:rPr>
          <w:t>, ta sử dụng hệ số tự tương quan (autocorrelation coefficient).</w:t>
        </w:r>
      </w:moveFrom>
    </w:p>
    <w:moveFromRangeEnd w:id="1262"/>
    <w:p w:rsidR="00024D6E" w:rsidRPr="0049233F" w:rsidDel="000E6941" w:rsidRDefault="00024D6E" w:rsidP="00024D6E">
      <w:pPr>
        <w:rPr>
          <w:del w:id="1273" w:author="The Si Tran" w:date="2012-12-11T21:27:00Z"/>
          <w:szCs w:val="26"/>
          <w:rPrChange w:id="1274" w:author="The Si Tran" w:date="2012-12-05T23:02:00Z">
            <w:rPr>
              <w:del w:id="1275" w:author="The Si Tran" w:date="2012-12-11T21:27:00Z"/>
              <w:sz w:val="28"/>
              <w:szCs w:val="28"/>
            </w:rPr>
          </w:rPrChange>
        </w:rPr>
      </w:pPr>
      <w:del w:id="1276" w:author="The Si Tran" w:date="2012-12-11T21:27:00Z">
        <w:r w:rsidRPr="0049233F" w:rsidDel="000E6941">
          <w:rPr>
            <w:b/>
            <w:szCs w:val="26"/>
            <w:rPrChange w:id="1277" w:author="The Si Tran" w:date="2012-12-05T23:02:00Z">
              <w:rPr>
                <w:b/>
                <w:bCs/>
                <w:sz w:val="28"/>
                <w:szCs w:val="28"/>
              </w:rPr>
            </w:rPrChange>
          </w:rPr>
          <w:delText>Định nghĩa:</w:delText>
        </w:r>
        <w:r w:rsidRPr="0049233F" w:rsidDel="000E6941">
          <w:rPr>
            <w:szCs w:val="26"/>
            <w:rPrChange w:id="1278"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279" w:author="The Si Tran" w:date="2012-12-05T23:02:00Z">
              <w:rPr>
                <w:b/>
                <w:bCs/>
                <w:sz w:val="28"/>
                <w:szCs w:val="28"/>
              </w:rPr>
            </w:rPrChange>
          </w:rPr>
          <w:delText xml:space="preserve">độ trễ thời gian khác nhau </w:delText>
        </w:r>
        <w:r w:rsidR="00CD217B" w:rsidRPr="0049233F" w:rsidDel="000E6941">
          <w:rPr>
            <w:szCs w:val="26"/>
            <w:rPrChange w:id="1280" w:author="The Si Tran" w:date="2012-12-05T23:02:00Z">
              <w:rPr>
                <w:b/>
                <w:bCs/>
                <w:sz w:val="28"/>
                <w:szCs w:val="28"/>
              </w:rPr>
            </w:rPrChange>
          </w:rPr>
          <w:fldChar w:fldCharType="begin"/>
        </w:r>
        <w:r w:rsidR="00CD217B" w:rsidRPr="0049233F" w:rsidDel="000E6941">
          <w:rPr>
            <w:szCs w:val="26"/>
            <w:rPrChange w:id="1281"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282" w:author="The Si Tran" w:date="2012-12-05T23:02:00Z">
              <w:rPr>
                <w:b/>
                <w:bCs/>
                <w:sz w:val="28"/>
                <w:szCs w:val="28"/>
              </w:rPr>
            </w:rPrChange>
          </w:rPr>
          <w:fldChar w:fldCharType="separate"/>
        </w:r>
        <w:r w:rsidR="00CD217B" w:rsidRPr="0049233F" w:rsidDel="000E6941">
          <w:rPr>
            <w:szCs w:val="26"/>
            <w:rPrChange w:id="1283" w:author="The Si Tran" w:date="2012-12-05T23:02:00Z">
              <w:rPr>
                <w:b/>
                <w:bCs/>
                <w:sz w:val="20"/>
                <w:szCs w:val="20"/>
              </w:rPr>
            </w:rPrChange>
          </w:rPr>
          <w:delText>[1]</w:delText>
        </w:r>
        <w:r w:rsidR="00CD217B" w:rsidRPr="0049233F" w:rsidDel="000E6941">
          <w:rPr>
            <w:szCs w:val="26"/>
            <w:rPrChange w:id="1284" w:author="The Si Tran" w:date="2012-12-05T23:02:00Z">
              <w:rPr>
                <w:b/>
                <w:bCs/>
                <w:sz w:val="28"/>
                <w:szCs w:val="28"/>
              </w:rPr>
            </w:rPrChange>
          </w:rPr>
          <w:fldChar w:fldCharType="end"/>
        </w:r>
        <w:r w:rsidR="007A78B2" w:rsidRPr="0049233F" w:rsidDel="000E6941">
          <w:rPr>
            <w:szCs w:val="26"/>
            <w:rPrChange w:id="1285" w:author="The Si Tran" w:date="2012-12-05T23:02:00Z">
              <w:rPr>
                <w:b/>
                <w:bCs/>
                <w:sz w:val="28"/>
                <w:szCs w:val="28"/>
              </w:rPr>
            </w:rPrChange>
          </w:rPr>
          <w:delText>.</w:delText>
        </w:r>
        <w:bookmarkStart w:id="1286" w:name="_Toc343083539"/>
        <w:bookmarkStart w:id="1287" w:name="_Toc343083753"/>
        <w:bookmarkStart w:id="1288" w:name="_Toc343083964"/>
        <w:bookmarkEnd w:id="1286"/>
        <w:bookmarkEnd w:id="1287"/>
        <w:bookmarkEnd w:id="1288"/>
      </w:del>
    </w:p>
    <w:p w:rsidR="00E50A9B" w:rsidRPr="0049233F" w:rsidDel="000E6941" w:rsidRDefault="00024D6E">
      <w:pPr>
        <w:ind w:left="720" w:firstLine="720"/>
        <w:rPr>
          <w:del w:id="1289" w:author="The Si Tran" w:date="2012-12-11T21:27:00Z"/>
          <w:szCs w:val="26"/>
          <w:rPrChange w:id="1290" w:author="The Si Tran" w:date="2012-12-05T23:02:00Z">
            <w:rPr>
              <w:del w:id="1291" w:author="The Si Tran" w:date="2012-12-11T21:27:00Z"/>
              <w:sz w:val="28"/>
              <w:szCs w:val="28"/>
            </w:rPr>
          </w:rPrChange>
        </w:rPr>
        <w:pPrChange w:id="1292" w:author="The Si Tran" w:date="2012-12-05T22:44:00Z">
          <w:pPr>
            <w:ind w:firstLine="540"/>
          </w:pPr>
        </w:pPrChange>
      </w:pPr>
      <w:del w:id="1293" w:author="The Si Tran" w:date="2012-12-11T21:27:00Z">
        <w:r w:rsidRPr="0049233F" w:rsidDel="000E6941">
          <w:rPr>
            <w:szCs w:val="26"/>
            <w:rPrChange w:id="1294" w:author="The Si Tran" w:date="2012-12-05T23:02:00Z">
              <w:rPr>
                <w:sz w:val="28"/>
                <w:szCs w:val="28"/>
              </w:rPr>
            </w:rPrChange>
          </w:rPr>
          <w:delText xml:space="preserve">Ta tính hê số tự tương quan của biến </w:delText>
        </w:r>
      </w:del>
      <w:del w:id="1295" w:author="The Si Tran" w:date="2012-12-05T22:46:00Z">
        <w:r w:rsidRPr="0049233F" w:rsidDel="00E9719E">
          <w:rPr>
            <w:szCs w:val="26"/>
            <w:rPrChange w:id="1296" w:author="The Si Tran" w:date="2012-12-05T23:02:00Z">
              <w:rPr>
                <w:sz w:val="28"/>
                <w:szCs w:val="28"/>
              </w:rPr>
            </w:rPrChange>
          </w:rPr>
          <w:delText>X</w:delText>
        </w:r>
        <w:r w:rsidRPr="0049233F" w:rsidDel="00E9719E">
          <w:rPr>
            <w:szCs w:val="26"/>
            <w:vertAlign w:val="subscript"/>
            <w:rPrChange w:id="1297" w:author="The Si Tran" w:date="2012-12-05T23:02:00Z">
              <w:rPr>
                <w:sz w:val="28"/>
                <w:szCs w:val="28"/>
                <w:vertAlign w:val="subscript"/>
              </w:rPr>
            </w:rPrChange>
          </w:rPr>
          <w:delText>t</w:delText>
        </w:r>
        <w:r w:rsidRPr="0049233F" w:rsidDel="00E9719E">
          <w:rPr>
            <w:szCs w:val="26"/>
            <w:rPrChange w:id="1298" w:author="The Si Tran" w:date="2012-12-05T23:02:00Z">
              <w:rPr>
                <w:sz w:val="28"/>
                <w:szCs w:val="28"/>
              </w:rPr>
            </w:rPrChange>
          </w:rPr>
          <w:delText xml:space="preserve"> </w:delText>
        </w:r>
      </w:del>
      <w:del w:id="1299" w:author="The Si Tran" w:date="2012-12-11T21:27:00Z">
        <w:r w:rsidRPr="0049233F" w:rsidDel="000E6941">
          <w:rPr>
            <w:szCs w:val="26"/>
            <w:rPrChange w:id="1300" w:author="The Si Tran" w:date="2012-12-05T23:02:00Z">
              <w:rPr>
                <w:sz w:val="28"/>
                <w:szCs w:val="28"/>
              </w:rPr>
            </w:rPrChange>
          </w:rPr>
          <w:delText xml:space="preserve">với độ trễ </w:delText>
        </w:r>
      </w:del>
      <w:del w:id="1301" w:author="The Si Tran" w:date="2012-12-06T20:06:00Z">
        <w:r w:rsidRPr="0049233F" w:rsidDel="00263465">
          <w:rPr>
            <w:szCs w:val="26"/>
            <w:rPrChange w:id="1302" w:author="The Si Tran" w:date="2012-12-05T23:02:00Z">
              <w:rPr>
                <w:sz w:val="28"/>
                <w:szCs w:val="28"/>
              </w:rPr>
            </w:rPrChange>
          </w:rPr>
          <w:delText>k</w:delText>
        </w:r>
      </w:del>
      <w:del w:id="1303" w:author="The Si Tran" w:date="2012-12-11T21:27:00Z">
        <w:r w:rsidRPr="0049233F" w:rsidDel="000E6941">
          <w:rPr>
            <w:szCs w:val="26"/>
            <w:rPrChange w:id="1304" w:author="The Si Tran" w:date="2012-12-05T23:02:00Z">
              <w:rPr>
                <w:sz w:val="28"/>
                <w:szCs w:val="28"/>
              </w:rPr>
            </w:rPrChange>
          </w:rPr>
          <w:delText xml:space="preserve"> theo công thức</w:delText>
        </w:r>
        <w:bookmarkStart w:id="1305" w:name="_Toc343083540"/>
        <w:bookmarkStart w:id="1306" w:name="_Toc343083754"/>
        <w:bookmarkStart w:id="1307" w:name="_Toc343083965"/>
        <w:bookmarkEnd w:id="1305"/>
        <w:bookmarkEnd w:id="1306"/>
        <w:bookmarkEnd w:id="1307"/>
      </w:del>
    </w:p>
    <w:p w:rsidR="00024D6E" w:rsidRPr="0049233F" w:rsidDel="00E9719E" w:rsidRDefault="00024D6E" w:rsidP="00024D6E">
      <w:pPr>
        <w:rPr>
          <w:del w:id="1308" w:author="The Si Tran" w:date="2012-12-05T22:45:00Z"/>
          <w:szCs w:val="26"/>
          <w:rPrChange w:id="1309" w:author="The Si Tran" w:date="2012-12-05T23:02:00Z">
            <w:rPr>
              <w:del w:id="1310" w:author="The Si Tran" w:date="2012-12-05T22:45:00Z"/>
              <w:sz w:val="28"/>
              <w:szCs w:val="28"/>
            </w:rPr>
          </w:rPrChange>
        </w:rPr>
      </w:pPr>
      <w:del w:id="1311" w:author="The Si Tran" w:date="2012-12-05T22:45:00Z">
        <w:r w:rsidRPr="0049233F" w:rsidDel="00E9719E">
          <w:rPr>
            <w:szCs w:val="26"/>
            <w:rPrChange w:id="1312" w:author="The Si Tran" w:date="2012-12-05T23:02:00Z">
              <w:rPr>
                <w:sz w:val="28"/>
                <w:szCs w:val="28"/>
              </w:rPr>
            </w:rPrChange>
          </w:rPr>
          <w:delText xml:space="preserve">          </w:delText>
        </w:r>
        <w:r w:rsidRPr="00082976" w:rsidDel="00E9719E">
          <w:rPr>
            <w:position w:val="-34"/>
            <w:szCs w:val="26"/>
          </w:rPr>
          <w:object w:dxaOrig="2820" w:dyaOrig="720">
            <v:shape id="_x0000_i1025" type="#_x0000_t75" style="width:234pt;height:60.75pt" o:ole="">
              <v:imagedata r:id="rId14" o:title=""/>
            </v:shape>
            <o:OLEObject Type="Embed" ProgID="Equation.DSMT4" ShapeID="_x0000_i1025" DrawAspect="Content" ObjectID="_1416829438" r:id="rId15"/>
          </w:object>
        </w:r>
        <w:r w:rsidRPr="0049233F" w:rsidDel="00E9719E">
          <w:rPr>
            <w:szCs w:val="26"/>
            <w:rPrChange w:id="1313" w:author="The Si Tran" w:date="2012-12-05T23:02:00Z">
              <w:rPr>
                <w:sz w:val="28"/>
                <w:szCs w:val="28"/>
              </w:rPr>
            </w:rPrChange>
          </w:rPr>
          <w:delText xml:space="preserve">                 (2.1.1)</w:delText>
        </w:r>
        <w:bookmarkStart w:id="1314" w:name="_Toc343083541"/>
        <w:bookmarkStart w:id="1315" w:name="_Toc343083755"/>
        <w:bookmarkStart w:id="1316" w:name="_Toc343083966"/>
        <w:bookmarkEnd w:id="1314"/>
        <w:bookmarkEnd w:id="1315"/>
        <w:bookmarkEnd w:id="1316"/>
      </w:del>
    </w:p>
    <w:p w:rsidR="00024D6E" w:rsidRPr="0049233F" w:rsidDel="000E6941" w:rsidRDefault="00024D6E" w:rsidP="00024D6E">
      <w:pPr>
        <w:ind w:firstLine="540"/>
        <w:rPr>
          <w:del w:id="1317" w:author="The Si Tran" w:date="2012-12-11T21:27:00Z"/>
          <w:szCs w:val="26"/>
          <w:rPrChange w:id="1318" w:author="The Si Tran" w:date="2012-12-05T23:02:00Z">
            <w:rPr>
              <w:del w:id="1319" w:author="The Si Tran" w:date="2012-12-11T21:27:00Z"/>
              <w:sz w:val="28"/>
              <w:szCs w:val="28"/>
            </w:rPr>
          </w:rPrChange>
        </w:rPr>
      </w:pPr>
      <w:del w:id="1320" w:author="The Si Tran" w:date="2012-12-11T21:27:00Z">
        <w:r w:rsidRPr="0049233F" w:rsidDel="000E6941">
          <w:rPr>
            <w:szCs w:val="26"/>
            <w:rPrChange w:id="1321" w:author="The Si Tran" w:date="2012-12-05T23:02:00Z">
              <w:rPr>
                <w:sz w:val="28"/>
                <w:szCs w:val="28"/>
              </w:rPr>
            </w:rPrChange>
          </w:rPr>
          <w:delText xml:space="preserve">Với </w:delText>
        </w:r>
        <w:bookmarkStart w:id="1322" w:name="_Toc343083542"/>
        <w:bookmarkStart w:id="1323" w:name="_Toc343083756"/>
        <w:bookmarkStart w:id="1324" w:name="_Toc343083967"/>
        <w:bookmarkEnd w:id="1322"/>
        <w:bookmarkEnd w:id="1323"/>
        <w:bookmarkEnd w:id="1324"/>
      </w:del>
    </w:p>
    <w:p w:rsidR="00024D6E" w:rsidRPr="0049233F" w:rsidDel="000E6941" w:rsidRDefault="00024D6E" w:rsidP="00024D6E">
      <w:pPr>
        <w:ind w:firstLine="720"/>
        <w:rPr>
          <w:del w:id="1325" w:author="The Si Tran" w:date="2012-12-11T21:27:00Z"/>
          <w:szCs w:val="26"/>
          <w:rPrChange w:id="1326" w:author="The Si Tran" w:date="2012-12-05T23:02:00Z">
            <w:rPr>
              <w:del w:id="1327" w:author="The Si Tran" w:date="2012-12-11T21:27:00Z"/>
              <w:sz w:val="28"/>
              <w:szCs w:val="28"/>
            </w:rPr>
          </w:rPrChange>
        </w:rPr>
      </w:pPr>
      <w:del w:id="1328" w:author="The Si Tran" w:date="2012-12-11T21:27:00Z">
        <w:r w:rsidRPr="0049233F" w:rsidDel="000E6941">
          <w:rPr>
            <w:szCs w:val="26"/>
            <w:rPrChange w:id="1329" w:author="The Si Tran" w:date="2012-12-05T23:02:00Z">
              <w:rPr>
                <w:sz w:val="28"/>
                <w:szCs w:val="28"/>
              </w:rPr>
            </w:rPrChange>
          </w:rPr>
          <w:delText>*</w:delText>
        </w:r>
      </w:del>
      <w:del w:id="1330" w:author="The Si Tran" w:date="2012-12-05T22:45:00Z">
        <w:r w:rsidRPr="00B312F5" w:rsidDel="00E9719E">
          <w:rPr>
            <w:i/>
            <w:position w:val="-12"/>
            <w:szCs w:val="26"/>
          </w:rPr>
          <w:object w:dxaOrig="300" w:dyaOrig="360">
            <v:shape id="_x0000_i1026" type="#_x0000_t75" style="width:18pt;height:21.75pt" o:ole="">
              <v:imagedata r:id="rId16" o:title=""/>
            </v:shape>
            <o:OLEObject Type="Embed" ProgID="Equation.DSMT4" ShapeID="_x0000_i1026" DrawAspect="Content" ObjectID="_1416829439" r:id="rId17"/>
          </w:object>
        </w:r>
      </w:del>
      <w:del w:id="1331" w:author="The Si Tran" w:date="2012-12-11T21:27:00Z">
        <w:r w:rsidRPr="0049233F" w:rsidDel="000E6941">
          <w:rPr>
            <w:szCs w:val="26"/>
            <w:rPrChange w:id="1332" w:author="The Si Tran" w:date="2012-12-05T23:02:00Z">
              <w:rPr>
                <w:sz w:val="28"/>
                <w:szCs w:val="28"/>
              </w:rPr>
            </w:rPrChange>
          </w:rPr>
          <w:delText xml:space="preserve"> là hệ số tự tương quan của </w:delText>
        </w:r>
      </w:del>
      <w:del w:id="1333" w:author="The Si Tran" w:date="2012-12-05T22:47:00Z">
        <w:r w:rsidRPr="0049233F" w:rsidDel="00E9719E">
          <w:rPr>
            <w:szCs w:val="26"/>
            <w:rPrChange w:id="1334" w:author="The Si Tran" w:date="2012-12-05T23:02:00Z">
              <w:rPr>
                <w:sz w:val="28"/>
                <w:szCs w:val="28"/>
              </w:rPr>
            </w:rPrChange>
          </w:rPr>
          <w:delText>X</w:delText>
        </w:r>
      </w:del>
      <w:del w:id="1335" w:author="The Si Tran" w:date="2012-12-11T21:27:00Z">
        <w:r w:rsidRPr="0049233F" w:rsidDel="000E6941">
          <w:rPr>
            <w:szCs w:val="26"/>
            <w:rPrChange w:id="1336" w:author="The Si Tran" w:date="2012-12-05T23:02:00Z">
              <w:rPr>
                <w:sz w:val="28"/>
                <w:szCs w:val="28"/>
              </w:rPr>
            </w:rPrChange>
          </w:rPr>
          <w:delText xml:space="preserve"> ở độ trễ </w:delText>
        </w:r>
      </w:del>
      <w:del w:id="1337" w:author="The Si Tran" w:date="2012-12-06T20:06:00Z">
        <w:r w:rsidRPr="0049233F" w:rsidDel="00263465">
          <w:rPr>
            <w:szCs w:val="26"/>
            <w:rPrChange w:id="1338" w:author="The Si Tran" w:date="2012-12-05T23:02:00Z">
              <w:rPr>
                <w:sz w:val="28"/>
                <w:szCs w:val="28"/>
              </w:rPr>
            </w:rPrChange>
          </w:rPr>
          <w:delText>k</w:delText>
        </w:r>
      </w:del>
      <w:bookmarkStart w:id="1339" w:name="_Toc343083543"/>
      <w:bookmarkStart w:id="1340" w:name="_Toc343083757"/>
      <w:bookmarkStart w:id="1341" w:name="_Toc343083968"/>
      <w:bookmarkEnd w:id="1339"/>
      <w:bookmarkEnd w:id="1340"/>
      <w:bookmarkEnd w:id="1341"/>
    </w:p>
    <w:p w:rsidR="00024D6E" w:rsidRPr="0049233F" w:rsidDel="000E6941" w:rsidRDefault="00024D6E" w:rsidP="00024D6E">
      <w:pPr>
        <w:ind w:firstLine="720"/>
        <w:rPr>
          <w:del w:id="1342" w:author="The Si Tran" w:date="2012-12-11T21:27:00Z"/>
          <w:szCs w:val="26"/>
          <w:rPrChange w:id="1343" w:author="The Si Tran" w:date="2012-12-05T23:02:00Z">
            <w:rPr>
              <w:del w:id="1344" w:author="The Si Tran" w:date="2012-12-11T21:27:00Z"/>
              <w:sz w:val="28"/>
              <w:szCs w:val="28"/>
            </w:rPr>
          </w:rPrChange>
        </w:rPr>
      </w:pPr>
      <w:del w:id="1345" w:author="The Si Tran" w:date="2012-12-11T21:27:00Z">
        <w:r w:rsidRPr="0049233F" w:rsidDel="000E6941">
          <w:rPr>
            <w:szCs w:val="26"/>
            <w:rPrChange w:id="1346" w:author="The Si Tran" w:date="2012-12-05T23:02:00Z">
              <w:rPr>
                <w:sz w:val="28"/>
                <w:szCs w:val="28"/>
              </w:rPr>
            </w:rPrChange>
          </w:rPr>
          <w:delText>*</w:delText>
        </w:r>
      </w:del>
      <w:del w:id="1347" w:author="The Si Tran" w:date="2012-12-05T22:46:00Z">
        <w:r w:rsidRPr="00082976" w:rsidDel="00E9719E">
          <w:rPr>
            <w:position w:val="-10"/>
            <w:szCs w:val="26"/>
          </w:rPr>
          <w:object w:dxaOrig="240" w:dyaOrig="260">
            <v:shape id="_x0000_i1027" type="#_x0000_t75" style="width:18pt;height:18pt" o:ole="">
              <v:imagedata r:id="rId18" o:title=""/>
            </v:shape>
            <o:OLEObject Type="Embed" ProgID="Equation.DSMT4" ShapeID="_x0000_i1027" DrawAspect="Content" ObjectID="_1416829440" r:id="rId19"/>
          </w:object>
        </w:r>
      </w:del>
      <w:del w:id="1348" w:author="The Si Tran" w:date="2012-12-11T21:27:00Z">
        <w:r w:rsidRPr="0049233F" w:rsidDel="000E6941">
          <w:rPr>
            <w:szCs w:val="26"/>
            <w:rPrChange w:id="1349" w:author="The Si Tran" w:date="2012-12-05T23:02:00Z">
              <w:rPr>
                <w:sz w:val="28"/>
                <w:szCs w:val="28"/>
              </w:rPr>
            </w:rPrChange>
          </w:rPr>
          <w:delText xml:space="preserve"> là trung bình của </w:delText>
        </w:r>
      </w:del>
      <w:del w:id="1350" w:author="The Si Tran" w:date="2012-12-05T22:47:00Z">
        <w:r w:rsidRPr="0049233F" w:rsidDel="00E9719E">
          <w:rPr>
            <w:szCs w:val="26"/>
            <w:rPrChange w:id="1351" w:author="The Si Tran" w:date="2012-12-05T23:02:00Z">
              <w:rPr>
                <w:sz w:val="28"/>
                <w:szCs w:val="28"/>
              </w:rPr>
            </w:rPrChange>
          </w:rPr>
          <w:delText>X</w:delText>
        </w:r>
        <w:r w:rsidRPr="0049233F" w:rsidDel="00E9719E">
          <w:rPr>
            <w:szCs w:val="26"/>
            <w:vertAlign w:val="subscript"/>
            <w:rPrChange w:id="1352" w:author="The Si Tran" w:date="2012-12-05T23:02:00Z">
              <w:rPr>
                <w:sz w:val="28"/>
                <w:szCs w:val="28"/>
                <w:vertAlign w:val="subscript"/>
              </w:rPr>
            </w:rPrChange>
          </w:rPr>
          <w:delText>t</w:delText>
        </w:r>
      </w:del>
      <w:bookmarkStart w:id="1353" w:name="_Toc343083544"/>
      <w:bookmarkStart w:id="1354" w:name="_Toc343083758"/>
      <w:bookmarkStart w:id="1355" w:name="_Toc343083969"/>
      <w:bookmarkEnd w:id="1353"/>
      <w:bookmarkEnd w:id="1354"/>
      <w:bookmarkEnd w:id="1355"/>
    </w:p>
    <w:p w:rsidR="00024D6E" w:rsidRPr="0049233F" w:rsidDel="000E6941" w:rsidRDefault="00024D6E" w:rsidP="00024D6E">
      <w:pPr>
        <w:ind w:firstLine="540"/>
        <w:rPr>
          <w:del w:id="1356" w:author="The Si Tran" w:date="2012-12-11T21:27:00Z"/>
          <w:szCs w:val="26"/>
          <w:rPrChange w:id="1357" w:author="The Si Tran" w:date="2012-12-05T23:02:00Z">
            <w:rPr>
              <w:del w:id="1358" w:author="The Si Tran" w:date="2012-12-11T21:27:00Z"/>
              <w:sz w:val="28"/>
              <w:szCs w:val="28"/>
            </w:rPr>
          </w:rPrChange>
        </w:rPr>
      </w:pPr>
      <w:del w:id="1359" w:author="The Si Tran" w:date="2012-12-11T21:27:00Z">
        <w:r w:rsidRPr="0049233F" w:rsidDel="000E6941">
          <w:rPr>
            <w:szCs w:val="26"/>
            <w:rPrChange w:id="1360" w:author="The Si Tran" w:date="2012-12-05T23:02:00Z">
              <w:rPr>
                <w:sz w:val="28"/>
                <w:szCs w:val="28"/>
              </w:rPr>
            </w:rPrChange>
          </w:rPr>
          <w:delText xml:space="preserve">Nếu </w:delText>
        </w:r>
      </w:del>
      <w:del w:id="1361" w:author="The Si Tran" w:date="2012-12-06T20:07:00Z">
        <w:r w:rsidRPr="00082976" w:rsidDel="00263465">
          <w:rPr>
            <w:position w:val="-12"/>
            <w:szCs w:val="26"/>
          </w:rPr>
          <w:object w:dxaOrig="300" w:dyaOrig="360">
            <v:shape id="_x0000_i1028" type="#_x0000_t75" style="width:18pt;height:21.75pt" o:ole="">
              <v:imagedata r:id="rId16" o:title=""/>
            </v:shape>
            <o:OLEObject Type="Embed" ProgID="Equation.DSMT4" ShapeID="_x0000_i1028" DrawAspect="Content" ObjectID="_1416829441" r:id="rId20"/>
          </w:object>
        </w:r>
      </w:del>
      <w:del w:id="1362" w:author="The Si Tran" w:date="2012-12-11T21:27:00Z">
        <w:r w:rsidRPr="0049233F" w:rsidDel="000E6941">
          <w:rPr>
            <w:szCs w:val="26"/>
            <w:rPrChange w:id="1363" w:author="The Si Tran" w:date="2012-12-05T23:02:00Z">
              <w:rPr>
                <w:sz w:val="28"/>
                <w:szCs w:val="28"/>
              </w:rPr>
            </w:rPrChange>
          </w:rPr>
          <w:delText xml:space="preserve"> khác không thì giữa </w:delText>
        </w:r>
      </w:del>
      <w:del w:id="1364" w:author="The Si Tran" w:date="2012-12-05T22:47:00Z">
        <w:r w:rsidRPr="0049233F" w:rsidDel="00E9719E">
          <w:rPr>
            <w:szCs w:val="26"/>
            <w:rPrChange w:id="1365" w:author="The Si Tran" w:date="2012-12-05T23:02:00Z">
              <w:rPr>
                <w:sz w:val="28"/>
                <w:szCs w:val="28"/>
              </w:rPr>
            </w:rPrChange>
          </w:rPr>
          <w:delText>X</w:delText>
        </w:r>
        <w:r w:rsidRPr="0049233F" w:rsidDel="00E9719E">
          <w:rPr>
            <w:szCs w:val="26"/>
            <w:vertAlign w:val="subscript"/>
            <w:rPrChange w:id="1366" w:author="The Si Tran" w:date="2012-12-05T23:02:00Z">
              <w:rPr>
                <w:sz w:val="28"/>
                <w:szCs w:val="28"/>
                <w:vertAlign w:val="subscript"/>
              </w:rPr>
            </w:rPrChange>
          </w:rPr>
          <w:delText>t</w:delText>
        </w:r>
      </w:del>
      <w:del w:id="1367" w:author="The Si Tran" w:date="2012-12-11T21:27:00Z">
        <w:r w:rsidRPr="0049233F" w:rsidDel="000E6941">
          <w:rPr>
            <w:szCs w:val="26"/>
            <w:rPrChange w:id="1368" w:author="The Si Tran" w:date="2012-12-05T23:02:00Z">
              <w:rPr>
                <w:sz w:val="28"/>
                <w:szCs w:val="28"/>
              </w:rPr>
            </w:rPrChange>
          </w:rPr>
          <w:delText xml:space="preserve"> và </w:delText>
        </w:r>
      </w:del>
      <w:del w:id="1369" w:author="The Si Tran" w:date="2012-12-05T22:47:00Z">
        <w:r w:rsidRPr="0049233F" w:rsidDel="00E9719E">
          <w:rPr>
            <w:szCs w:val="26"/>
            <w:rPrChange w:id="1370" w:author="The Si Tran" w:date="2012-12-05T23:02:00Z">
              <w:rPr>
                <w:sz w:val="28"/>
                <w:szCs w:val="28"/>
              </w:rPr>
            </w:rPrChange>
          </w:rPr>
          <w:delText>X</w:delText>
        </w:r>
        <w:r w:rsidRPr="0049233F" w:rsidDel="00E9719E">
          <w:rPr>
            <w:szCs w:val="26"/>
            <w:vertAlign w:val="subscript"/>
            <w:rPrChange w:id="1371" w:author="The Si Tran" w:date="2012-12-05T23:02:00Z">
              <w:rPr>
                <w:sz w:val="28"/>
                <w:szCs w:val="28"/>
                <w:vertAlign w:val="subscript"/>
              </w:rPr>
            </w:rPrChange>
          </w:rPr>
          <w:delText>t+k</w:delText>
        </w:r>
        <w:r w:rsidRPr="0049233F" w:rsidDel="00E9719E">
          <w:rPr>
            <w:szCs w:val="26"/>
            <w:rPrChange w:id="1372" w:author="The Si Tran" w:date="2012-12-05T23:02:00Z">
              <w:rPr>
                <w:sz w:val="28"/>
                <w:szCs w:val="28"/>
              </w:rPr>
            </w:rPrChange>
          </w:rPr>
          <w:delText xml:space="preserve"> </w:delText>
        </w:r>
      </w:del>
      <w:del w:id="1373" w:author="The Si Tran" w:date="2012-12-11T21:27:00Z">
        <w:r w:rsidRPr="0049233F" w:rsidDel="000E6941">
          <w:rPr>
            <w:szCs w:val="26"/>
            <w:rPrChange w:id="1374" w:author="The Si Tran" w:date="2012-12-05T23:02:00Z">
              <w:rPr>
                <w:sz w:val="28"/>
                <w:szCs w:val="28"/>
              </w:rPr>
            </w:rPrChange>
          </w:rPr>
          <w:delText>có sự tương quan với nhau.</w:delText>
        </w:r>
        <w:bookmarkStart w:id="1375" w:name="_Toc343083545"/>
        <w:bookmarkStart w:id="1376" w:name="_Toc343083759"/>
        <w:bookmarkStart w:id="1377" w:name="_Toc343083970"/>
        <w:bookmarkEnd w:id="1375"/>
        <w:bookmarkEnd w:id="1376"/>
        <w:bookmarkEnd w:id="1377"/>
      </w:del>
    </w:p>
    <w:p w:rsidR="00024D6E" w:rsidRPr="0049233F" w:rsidDel="000E6941" w:rsidRDefault="00024D6E" w:rsidP="00024D6E">
      <w:pPr>
        <w:ind w:firstLine="540"/>
        <w:rPr>
          <w:del w:id="1378" w:author="The Si Tran" w:date="2012-12-11T21:27:00Z"/>
          <w:szCs w:val="26"/>
          <w:rPrChange w:id="1379" w:author="The Si Tran" w:date="2012-12-05T23:02:00Z">
            <w:rPr>
              <w:del w:id="1380" w:author="The Si Tran" w:date="2012-12-11T21:27:00Z"/>
              <w:sz w:val="28"/>
              <w:szCs w:val="28"/>
            </w:rPr>
          </w:rPrChange>
        </w:rPr>
      </w:pPr>
      <w:del w:id="1381" w:author="The Si Tran" w:date="2012-12-11T21:27:00Z">
        <w:r w:rsidRPr="0049233F" w:rsidDel="000E6941">
          <w:rPr>
            <w:szCs w:val="26"/>
            <w:rPrChange w:id="1382"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383" w:name="_Toc343083546"/>
        <w:bookmarkStart w:id="1384" w:name="_Toc343083760"/>
        <w:bookmarkStart w:id="1385" w:name="_Toc343083971"/>
        <w:bookmarkEnd w:id="1383"/>
        <w:bookmarkEnd w:id="1384"/>
        <w:bookmarkEnd w:id="1385"/>
      </w:del>
    </w:p>
    <w:p w:rsidR="00024D6E" w:rsidRPr="0049233F" w:rsidDel="000E6941" w:rsidRDefault="00024D6E" w:rsidP="00024D6E">
      <w:pPr>
        <w:rPr>
          <w:del w:id="1386" w:author="The Si Tran" w:date="2012-12-11T21:27:00Z"/>
          <w:szCs w:val="26"/>
          <w:rPrChange w:id="1387" w:author="The Si Tran" w:date="2012-12-05T23:02:00Z">
            <w:rPr>
              <w:del w:id="1388" w:author="The Si Tran" w:date="2012-12-11T21:27:00Z"/>
              <w:sz w:val="28"/>
              <w:szCs w:val="28"/>
            </w:rPr>
          </w:rPrChange>
        </w:rPr>
      </w:pPr>
      <w:del w:id="1389" w:author="The Si Tran" w:date="2012-12-11T21:27:00Z">
        <w:r w:rsidRPr="0049233F" w:rsidDel="000E6941">
          <w:rPr>
            <w:b/>
            <w:szCs w:val="26"/>
            <w:rPrChange w:id="1390" w:author="The Si Tran" w:date="2012-12-05T23:02:00Z">
              <w:rPr>
                <w:b/>
                <w:sz w:val="28"/>
                <w:szCs w:val="28"/>
              </w:rPr>
            </w:rPrChange>
          </w:rPr>
          <w:delText>Định nghĩa:</w:delText>
        </w:r>
        <w:r w:rsidRPr="0049233F" w:rsidDel="000E6941">
          <w:rPr>
            <w:szCs w:val="26"/>
            <w:rPrChange w:id="1391" w:author="The Si Tran" w:date="2012-12-05T23:02:00Z">
              <w:rPr>
                <w:sz w:val="28"/>
                <w:szCs w:val="28"/>
              </w:rPr>
            </w:rPrChange>
          </w:rPr>
          <w:delText xml:space="preserve"> Hàm tự tương quan là một đồ thị biểu diễn các hệ số tự tương quan theo các độ trễ khác nhau [1].</w:delText>
        </w:r>
        <w:bookmarkStart w:id="1392" w:name="_Toc343083547"/>
        <w:bookmarkStart w:id="1393" w:name="_Toc343083761"/>
        <w:bookmarkStart w:id="1394" w:name="_Toc343083972"/>
        <w:bookmarkEnd w:id="1392"/>
        <w:bookmarkEnd w:id="1393"/>
        <w:bookmarkEnd w:id="1394"/>
      </w:del>
    </w:p>
    <w:p w:rsidR="00024D6E" w:rsidRPr="0049233F" w:rsidDel="000E6941" w:rsidRDefault="00024D6E" w:rsidP="00CD217B">
      <w:pPr>
        <w:ind w:firstLine="540"/>
        <w:rPr>
          <w:del w:id="1395" w:author="The Si Tran" w:date="2012-12-11T21:27:00Z"/>
          <w:szCs w:val="26"/>
          <w:rPrChange w:id="1396" w:author="The Si Tran" w:date="2012-12-05T23:02:00Z">
            <w:rPr>
              <w:del w:id="1397" w:author="The Si Tran" w:date="2012-12-11T21:27:00Z"/>
              <w:sz w:val="28"/>
              <w:szCs w:val="28"/>
            </w:rPr>
          </w:rPrChange>
        </w:rPr>
      </w:pPr>
      <w:del w:id="1398" w:author="The Si Tran" w:date="2012-12-11T21:27:00Z">
        <w:r w:rsidRPr="0049233F" w:rsidDel="000E6941">
          <w:rPr>
            <w:szCs w:val="26"/>
            <w:rPrChange w:id="1399" w:author="The Si Tran" w:date="2012-12-05T23:02:00Z">
              <w:rPr>
                <w:sz w:val="28"/>
                <w:szCs w:val="28"/>
              </w:rPr>
            </w:rPrChange>
          </w:rPr>
          <w:delText>Hình 2 là một ví dụ về hàm tự tương quan.</w:delText>
        </w:r>
        <w:bookmarkStart w:id="1400" w:name="_Toc343083548"/>
        <w:bookmarkStart w:id="1401" w:name="_Toc343083762"/>
        <w:bookmarkStart w:id="1402" w:name="_Toc343083973"/>
        <w:bookmarkEnd w:id="1400"/>
        <w:bookmarkEnd w:id="1401"/>
        <w:bookmarkEnd w:id="1402"/>
      </w:del>
    </w:p>
    <w:p w:rsidR="00024D6E" w:rsidRPr="0049233F" w:rsidDel="000E6941" w:rsidRDefault="00024D6E" w:rsidP="00024D6E">
      <w:pPr>
        <w:rPr>
          <w:del w:id="1403" w:author="The Si Tran" w:date="2012-12-11T21:27:00Z"/>
          <w:szCs w:val="26"/>
          <w:rPrChange w:id="1404" w:author="The Si Tran" w:date="2012-12-05T23:02:00Z">
            <w:rPr>
              <w:del w:id="1405" w:author="The Si Tran" w:date="2012-12-11T21:27:00Z"/>
              <w:sz w:val="28"/>
              <w:szCs w:val="28"/>
            </w:rPr>
          </w:rPrChange>
        </w:rPr>
      </w:pPr>
      <w:del w:id="1406" w:author="The Si Tran" w:date="2012-12-11T21:27:00Z">
        <w:r w:rsidRPr="0049233F" w:rsidDel="000E6941">
          <w:rPr>
            <w:noProof/>
            <w:szCs w:val="26"/>
            <w:rPrChange w:id="1407" w:author="Unknown">
              <w:rPr>
                <w:noProof/>
                <w:sz w:val="28"/>
                <w:szCs w:val="28"/>
              </w:rPr>
            </w:rPrChange>
          </w:rPr>
          <w:drawing>
            <wp:inline distT="0" distB="0" distL="0" distR="0" wp14:anchorId="5E462BB1" wp14:editId="45071DC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408" w:name="_Toc343083549"/>
        <w:bookmarkStart w:id="1409" w:name="_Toc343083763"/>
        <w:bookmarkStart w:id="1410" w:name="_Toc343083974"/>
        <w:bookmarkEnd w:id="1408"/>
        <w:bookmarkEnd w:id="1409"/>
        <w:bookmarkEnd w:id="1410"/>
      </w:del>
    </w:p>
    <w:p w:rsidR="00024D6E" w:rsidRPr="0049233F" w:rsidDel="000E6941" w:rsidRDefault="00024D6E" w:rsidP="008E6A9A">
      <w:pPr>
        <w:pStyle w:val="Caption"/>
        <w:ind w:firstLine="540"/>
        <w:jc w:val="center"/>
        <w:rPr>
          <w:del w:id="1411" w:author="The Si Tran" w:date="2012-12-11T21:27:00Z"/>
          <w:sz w:val="26"/>
          <w:szCs w:val="26"/>
          <w:rPrChange w:id="1412" w:author="The Si Tran" w:date="2012-12-05T23:02:00Z">
            <w:rPr>
              <w:del w:id="1413" w:author="The Si Tran" w:date="2012-12-11T21:27:00Z"/>
              <w:sz w:val="28"/>
              <w:szCs w:val="28"/>
            </w:rPr>
          </w:rPrChange>
        </w:rPr>
      </w:pPr>
      <w:bookmarkStart w:id="1414" w:name="_Toc312142076"/>
      <w:del w:id="1415" w:author="The Si Tran" w:date="2012-12-11T21:27:00Z">
        <w:r w:rsidRPr="0049233F" w:rsidDel="000E6941">
          <w:rPr>
            <w:b w:val="0"/>
            <w:bCs w:val="0"/>
            <w:sz w:val="26"/>
            <w:szCs w:val="26"/>
            <w:rPrChange w:id="1416" w:author="The Si Tran" w:date="2012-12-05T23:02:00Z">
              <w:rPr>
                <w:b w:val="0"/>
                <w:bCs w:val="0"/>
                <w:sz w:val="28"/>
                <w:szCs w:val="28"/>
              </w:rPr>
            </w:rPrChange>
          </w:rPr>
          <w:delText xml:space="preserve">Hình </w:delText>
        </w:r>
        <w:r w:rsidRPr="0049233F" w:rsidDel="000E6941">
          <w:rPr>
            <w:b w:val="0"/>
            <w:bCs w:val="0"/>
            <w:sz w:val="26"/>
            <w:szCs w:val="26"/>
            <w:rPrChange w:id="1417" w:author="The Si Tran" w:date="2012-12-05T23:02:00Z">
              <w:rPr>
                <w:b w:val="0"/>
                <w:bCs w:val="0"/>
                <w:sz w:val="28"/>
                <w:szCs w:val="28"/>
              </w:rPr>
            </w:rPrChange>
          </w:rPr>
          <w:fldChar w:fldCharType="begin"/>
        </w:r>
        <w:r w:rsidRPr="0049233F" w:rsidDel="000E6941">
          <w:rPr>
            <w:b w:val="0"/>
            <w:bCs w:val="0"/>
            <w:sz w:val="26"/>
            <w:szCs w:val="26"/>
            <w:rPrChange w:id="1418" w:author="The Si Tran" w:date="2012-12-05T23:02:00Z">
              <w:rPr>
                <w:b w:val="0"/>
                <w:bCs w:val="0"/>
                <w:sz w:val="28"/>
                <w:szCs w:val="28"/>
              </w:rPr>
            </w:rPrChange>
          </w:rPr>
          <w:delInstrText xml:space="preserve"> SEQ Hình \* ARABIC </w:delInstrText>
        </w:r>
        <w:r w:rsidRPr="0049233F" w:rsidDel="000E6941">
          <w:rPr>
            <w:b w:val="0"/>
            <w:bCs w:val="0"/>
            <w:sz w:val="26"/>
            <w:szCs w:val="26"/>
            <w:rPrChange w:id="1419" w:author="The Si Tran" w:date="2012-12-05T23:02:00Z">
              <w:rPr>
                <w:b w:val="0"/>
                <w:bCs w:val="0"/>
                <w:sz w:val="28"/>
                <w:szCs w:val="28"/>
              </w:rPr>
            </w:rPrChange>
          </w:rPr>
          <w:fldChar w:fldCharType="separate"/>
        </w:r>
        <w:r w:rsidRPr="0049233F" w:rsidDel="000E6941">
          <w:rPr>
            <w:b w:val="0"/>
            <w:bCs w:val="0"/>
            <w:noProof/>
            <w:sz w:val="26"/>
            <w:szCs w:val="26"/>
            <w:rPrChange w:id="1420" w:author="The Si Tran" w:date="2012-12-05T23:02:00Z">
              <w:rPr>
                <w:b w:val="0"/>
                <w:bCs w:val="0"/>
                <w:noProof/>
                <w:sz w:val="28"/>
                <w:szCs w:val="28"/>
              </w:rPr>
            </w:rPrChange>
          </w:rPr>
          <w:delText>2</w:delText>
        </w:r>
        <w:r w:rsidRPr="0049233F" w:rsidDel="000E6941">
          <w:rPr>
            <w:b w:val="0"/>
            <w:bCs w:val="0"/>
            <w:sz w:val="26"/>
            <w:szCs w:val="26"/>
            <w:rPrChange w:id="1421" w:author="The Si Tran" w:date="2012-12-05T23:02:00Z">
              <w:rPr>
                <w:b w:val="0"/>
                <w:bCs w:val="0"/>
                <w:sz w:val="28"/>
                <w:szCs w:val="28"/>
              </w:rPr>
            </w:rPrChange>
          </w:rPr>
          <w:fldChar w:fldCharType="end"/>
        </w:r>
        <w:r w:rsidRPr="0049233F" w:rsidDel="000E6941">
          <w:rPr>
            <w:b w:val="0"/>
            <w:bCs w:val="0"/>
            <w:sz w:val="26"/>
            <w:szCs w:val="26"/>
            <w:rPrChange w:id="1422" w:author="The Si Tran" w:date="2012-12-05T23:02:00Z">
              <w:rPr>
                <w:b w:val="0"/>
                <w:bCs w:val="0"/>
                <w:sz w:val="28"/>
                <w:szCs w:val="28"/>
              </w:rPr>
            </w:rPrChange>
          </w:rPr>
          <w:delText xml:space="preserve"> Hàm tự tương quan</w:delText>
        </w:r>
        <w:bookmarkStart w:id="1423" w:name="_Toc343083550"/>
        <w:bookmarkStart w:id="1424" w:name="_Toc343083764"/>
        <w:bookmarkStart w:id="1425" w:name="_Toc343083975"/>
        <w:bookmarkEnd w:id="1414"/>
        <w:bookmarkEnd w:id="1423"/>
        <w:bookmarkEnd w:id="1424"/>
        <w:bookmarkEnd w:id="1425"/>
      </w:del>
    </w:p>
    <w:p w:rsidR="00024D6E" w:rsidRPr="0049233F" w:rsidDel="000E6941" w:rsidRDefault="00024D6E" w:rsidP="00024D6E">
      <w:pPr>
        <w:rPr>
          <w:del w:id="1426" w:author="The Si Tran" w:date="2012-12-11T21:27:00Z"/>
          <w:szCs w:val="26"/>
          <w:rPrChange w:id="1427" w:author="The Si Tran" w:date="2012-12-05T23:02:00Z">
            <w:rPr>
              <w:del w:id="1428" w:author="The Si Tran" w:date="2012-12-11T21:27:00Z"/>
              <w:sz w:val="28"/>
              <w:szCs w:val="28"/>
            </w:rPr>
          </w:rPrChange>
        </w:rPr>
      </w:pPr>
      <w:del w:id="1429" w:author="The Si Tran" w:date="2012-12-11T21:27:00Z">
        <w:r w:rsidRPr="0049233F" w:rsidDel="000E6941">
          <w:rPr>
            <w:szCs w:val="26"/>
            <w:rPrChange w:id="1430" w:author="The Si Tran" w:date="2012-12-05T23:02:00Z">
              <w:rPr>
                <w:sz w:val="28"/>
                <w:szCs w:val="28"/>
              </w:rPr>
            </w:rPrChange>
          </w:rPr>
          <w:tab/>
        </w:r>
        <w:bookmarkStart w:id="1431" w:name="_Toc343083551"/>
        <w:bookmarkStart w:id="1432" w:name="_Toc343083765"/>
        <w:bookmarkStart w:id="1433" w:name="_Toc343083976"/>
        <w:bookmarkEnd w:id="1431"/>
        <w:bookmarkEnd w:id="1432"/>
        <w:bookmarkEnd w:id="1433"/>
      </w:del>
    </w:p>
    <w:p w:rsidR="00024D6E" w:rsidRPr="0049233F" w:rsidDel="000E6941" w:rsidRDefault="00024D6E" w:rsidP="00024D6E">
      <w:pPr>
        <w:ind w:firstLine="720"/>
        <w:rPr>
          <w:del w:id="1434" w:author="The Si Tran" w:date="2012-12-11T21:27:00Z"/>
          <w:szCs w:val="26"/>
          <w:rPrChange w:id="1435" w:author="The Si Tran" w:date="2012-12-05T23:02:00Z">
            <w:rPr>
              <w:del w:id="1436" w:author="The Si Tran" w:date="2012-12-11T21:27:00Z"/>
              <w:sz w:val="28"/>
              <w:szCs w:val="28"/>
            </w:rPr>
          </w:rPrChange>
        </w:rPr>
      </w:pPr>
      <w:del w:id="1437" w:author="The Si Tran" w:date="2012-12-11T21:27:00Z">
        <w:r w:rsidRPr="0049233F" w:rsidDel="000E6941">
          <w:rPr>
            <w:szCs w:val="26"/>
            <w:rPrChange w:id="1438"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439" w:author="The Si Tran" w:date="2012-12-05T22:50:00Z">
        <w:r w:rsidRPr="0049233F" w:rsidDel="008A2D16">
          <w:rPr>
            <w:szCs w:val="26"/>
            <w:rPrChange w:id="1440" w:author="The Si Tran" w:date="2012-12-05T23:02:00Z">
              <w:rPr>
                <w:sz w:val="28"/>
                <w:szCs w:val="28"/>
              </w:rPr>
            </w:rPrChange>
          </w:rPr>
          <w:delText xml:space="preserve"> </w:delText>
        </w:r>
      </w:del>
      <w:del w:id="1441" w:author="The Si Tran" w:date="2012-12-11T21:27:00Z">
        <w:r w:rsidRPr="0049233F" w:rsidDel="000E6941">
          <w:rPr>
            <w:szCs w:val="26"/>
            <w:rPrChange w:id="1442" w:author="The Si Tran" w:date="2012-12-05T23:02:00Z">
              <w:rPr>
                <w:sz w:val="28"/>
                <w:szCs w:val="28"/>
              </w:rPr>
            </w:rPrChange>
          </w:rPr>
          <w:delText>).</w:delText>
        </w:r>
        <w:bookmarkStart w:id="1443" w:name="_Toc343083552"/>
        <w:bookmarkStart w:id="1444" w:name="_Toc343083766"/>
        <w:bookmarkStart w:id="1445" w:name="_Toc343083977"/>
        <w:bookmarkEnd w:id="1443"/>
        <w:bookmarkEnd w:id="1444"/>
        <w:bookmarkEnd w:id="1445"/>
      </w:del>
    </w:p>
    <w:p w:rsidR="008A2D16" w:rsidRPr="0049233F" w:rsidDel="004A3B54" w:rsidRDefault="00024D6E">
      <w:pPr>
        <w:ind w:left="1440"/>
        <w:rPr>
          <w:del w:id="1446" w:author="The Si Tran" w:date="2012-12-05T22:54:00Z"/>
          <w:szCs w:val="26"/>
          <w:rPrChange w:id="1447" w:author="The Si Tran" w:date="2012-12-05T23:02:00Z">
            <w:rPr>
              <w:del w:id="1448" w:author="The Si Tran" w:date="2012-12-05T22:54:00Z"/>
              <w:sz w:val="28"/>
              <w:szCs w:val="28"/>
            </w:rPr>
          </w:rPrChange>
        </w:rPr>
        <w:pPrChange w:id="1449" w:author="The Si Tran" w:date="2012-12-05T22:53:00Z">
          <w:pPr>
            <w:ind w:firstLine="720"/>
          </w:pPr>
        </w:pPrChange>
      </w:pPr>
      <w:del w:id="1450" w:author="The Si Tran" w:date="2012-12-11T21:27:00Z">
        <w:r w:rsidRPr="0049233F" w:rsidDel="000E6941">
          <w:rPr>
            <w:szCs w:val="26"/>
            <w:rPrChange w:id="1451" w:author="The Si Tran" w:date="2012-12-05T23:02:00Z">
              <w:rPr>
                <w:sz w:val="28"/>
                <w:szCs w:val="28"/>
              </w:rPr>
            </w:rPrChange>
          </w:rPr>
          <w:delText>Công thức tính hệ số tự tương quan lấy mẫu:</w:delText>
        </w:r>
      </w:del>
      <w:bookmarkStart w:id="1452" w:name="_Toc343083553"/>
      <w:bookmarkStart w:id="1453" w:name="_Toc343083767"/>
      <w:bookmarkStart w:id="1454" w:name="_Toc343083978"/>
      <w:bookmarkEnd w:id="1452"/>
      <w:bookmarkEnd w:id="1453"/>
      <w:bookmarkEnd w:id="1454"/>
    </w:p>
    <w:p w:rsidR="00024D6E" w:rsidRPr="0049233F" w:rsidDel="004A3B54" w:rsidRDefault="00024D6E">
      <w:pPr>
        <w:rPr>
          <w:del w:id="1455" w:author="The Si Tran" w:date="2012-12-05T22:54:00Z"/>
          <w:szCs w:val="26"/>
          <w:rPrChange w:id="1456" w:author="The Si Tran" w:date="2012-12-05T23:02:00Z">
            <w:rPr>
              <w:del w:id="1457" w:author="The Si Tran" w:date="2012-12-05T22:54:00Z"/>
              <w:sz w:val="28"/>
              <w:szCs w:val="28"/>
            </w:rPr>
          </w:rPrChange>
        </w:rPr>
        <w:pPrChange w:id="1458" w:author="The Si Tran" w:date="2012-12-05T22:53:00Z">
          <w:pPr>
            <w:ind w:left="720" w:firstLine="720"/>
          </w:pPr>
        </w:pPrChange>
      </w:pPr>
      <w:del w:id="1459" w:author="The Si Tran" w:date="2012-12-05T22:53:00Z">
        <w:r w:rsidRPr="00082976" w:rsidDel="004A3B54">
          <w:rPr>
            <w:position w:val="-4"/>
            <w:szCs w:val="26"/>
          </w:rPr>
          <w:object w:dxaOrig="180" w:dyaOrig="279">
            <v:shape id="_x0000_i1029" type="#_x0000_t75" style="width:9.75pt;height:14.25pt" o:ole="">
              <v:imagedata r:id="rId22" o:title=""/>
            </v:shape>
            <o:OLEObject Type="Embed" ProgID="Equation.DSMT4" ShapeID="_x0000_i1029" DrawAspect="Content" ObjectID="_1416829442" r:id="rId23"/>
          </w:object>
        </w:r>
        <w:r w:rsidRPr="00E12D24" w:rsidDel="004A3B54">
          <w:rPr>
            <w:position w:val="-38"/>
            <w:szCs w:val="26"/>
          </w:rPr>
          <w:object w:dxaOrig="2940" w:dyaOrig="880">
            <v:shape id="_x0000_i1030" type="#_x0000_t75" style="width:225.75pt;height:68.25pt" o:ole="">
              <v:imagedata r:id="rId24" o:title=""/>
            </v:shape>
            <o:OLEObject Type="Embed" ProgID="Equation.DSMT4" ShapeID="_x0000_i1030" DrawAspect="Content" ObjectID="_1416829443" r:id="rId25"/>
          </w:object>
        </w:r>
        <w:r w:rsidRPr="0049233F" w:rsidDel="004A3B54">
          <w:rPr>
            <w:szCs w:val="26"/>
            <w:rPrChange w:id="1460" w:author="The Si Tran" w:date="2012-12-05T23:02:00Z">
              <w:rPr>
                <w:sz w:val="28"/>
                <w:szCs w:val="28"/>
              </w:rPr>
            </w:rPrChange>
          </w:rPr>
          <w:delText xml:space="preserve">    </w:delText>
        </w:r>
      </w:del>
      <w:del w:id="1461" w:author="The Si Tran" w:date="2012-12-05T22:54:00Z">
        <w:r w:rsidRPr="0049233F" w:rsidDel="004A3B54">
          <w:rPr>
            <w:szCs w:val="26"/>
            <w:rPrChange w:id="1462" w:author="The Si Tran" w:date="2012-12-05T23:02:00Z">
              <w:rPr>
                <w:sz w:val="28"/>
                <w:szCs w:val="28"/>
              </w:rPr>
            </w:rPrChange>
          </w:rPr>
          <w:delText xml:space="preserve"> (2.1.2)</w:delText>
        </w:r>
        <w:bookmarkStart w:id="1463" w:name="_Toc343083554"/>
        <w:bookmarkStart w:id="1464" w:name="_Toc343083768"/>
        <w:bookmarkStart w:id="1465" w:name="_Toc343083979"/>
        <w:bookmarkEnd w:id="1463"/>
        <w:bookmarkEnd w:id="1464"/>
        <w:bookmarkEnd w:id="1465"/>
      </w:del>
    </w:p>
    <w:p w:rsidR="00024D6E" w:rsidRPr="0049233F" w:rsidDel="000E6941" w:rsidRDefault="00024D6E">
      <w:pPr>
        <w:ind w:left="1440"/>
        <w:rPr>
          <w:del w:id="1466" w:author="The Si Tran" w:date="2012-12-11T21:27:00Z"/>
          <w:szCs w:val="26"/>
          <w:rPrChange w:id="1467" w:author="The Si Tran" w:date="2012-12-05T23:02:00Z">
            <w:rPr>
              <w:del w:id="1468" w:author="The Si Tran" w:date="2012-12-11T21:27:00Z"/>
              <w:sz w:val="28"/>
              <w:szCs w:val="28"/>
            </w:rPr>
          </w:rPrChange>
        </w:rPr>
        <w:pPrChange w:id="1469" w:author="The Si Tran" w:date="2012-12-05T22:54:00Z">
          <w:pPr/>
        </w:pPrChange>
      </w:pPr>
      <w:bookmarkStart w:id="1470" w:name="_Toc343083555"/>
      <w:bookmarkStart w:id="1471" w:name="_Toc343083769"/>
      <w:bookmarkStart w:id="1472" w:name="_Toc343083980"/>
      <w:bookmarkEnd w:id="1470"/>
      <w:bookmarkEnd w:id="1471"/>
      <w:bookmarkEnd w:id="1472"/>
    </w:p>
    <w:p w:rsidR="00024D6E" w:rsidRPr="0049233F" w:rsidDel="000E6941" w:rsidRDefault="00024D6E" w:rsidP="00024D6E">
      <w:pPr>
        <w:rPr>
          <w:del w:id="1473" w:author="The Si Tran" w:date="2012-12-11T21:27:00Z"/>
          <w:szCs w:val="26"/>
          <w:rPrChange w:id="1474" w:author="The Si Tran" w:date="2012-12-05T23:02:00Z">
            <w:rPr>
              <w:del w:id="1475" w:author="The Si Tran" w:date="2012-12-11T21:27:00Z"/>
              <w:sz w:val="28"/>
              <w:szCs w:val="28"/>
            </w:rPr>
          </w:rPrChange>
        </w:rPr>
      </w:pPr>
      <w:del w:id="1476" w:author="The Si Tran" w:date="2012-12-11T21:27:00Z">
        <w:r w:rsidRPr="0049233F" w:rsidDel="000E6941">
          <w:rPr>
            <w:szCs w:val="26"/>
            <w:rPrChange w:id="1477" w:author="The Si Tran" w:date="2012-12-05T23:02:00Z">
              <w:rPr>
                <w:sz w:val="28"/>
                <w:szCs w:val="28"/>
              </w:rPr>
            </w:rPrChange>
          </w:rPr>
          <w:delText xml:space="preserve">Với </w:delText>
        </w:r>
        <w:bookmarkStart w:id="1478" w:name="_Toc343083556"/>
        <w:bookmarkStart w:id="1479" w:name="_Toc343083770"/>
        <w:bookmarkStart w:id="1480" w:name="_Toc343083981"/>
        <w:bookmarkEnd w:id="1478"/>
        <w:bookmarkEnd w:id="1479"/>
        <w:bookmarkEnd w:id="1480"/>
      </w:del>
    </w:p>
    <w:p w:rsidR="00024D6E" w:rsidRPr="0049233F" w:rsidDel="000E6941" w:rsidRDefault="00024D6E" w:rsidP="00024D6E">
      <w:pPr>
        <w:rPr>
          <w:del w:id="1481" w:author="The Si Tran" w:date="2012-12-11T21:27:00Z"/>
          <w:szCs w:val="26"/>
          <w:rPrChange w:id="1482" w:author="The Si Tran" w:date="2012-12-05T23:02:00Z">
            <w:rPr>
              <w:del w:id="1483" w:author="The Si Tran" w:date="2012-12-11T21:27:00Z"/>
              <w:sz w:val="28"/>
              <w:szCs w:val="28"/>
            </w:rPr>
          </w:rPrChange>
        </w:rPr>
      </w:pPr>
      <w:del w:id="1484" w:author="The Si Tran" w:date="2012-12-11T21:27:00Z">
        <w:r w:rsidRPr="0049233F" w:rsidDel="000E6941">
          <w:rPr>
            <w:szCs w:val="26"/>
            <w:rPrChange w:id="1485" w:author="The Si Tran" w:date="2012-12-05T23:02:00Z">
              <w:rPr>
                <w:sz w:val="28"/>
                <w:szCs w:val="28"/>
              </w:rPr>
            </w:rPrChange>
          </w:rPr>
          <w:delText xml:space="preserve">               * </w:delText>
        </w:r>
      </w:del>
      <w:del w:id="1486" w:author="The Si Tran" w:date="2012-12-05T22:54:00Z">
        <w:r w:rsidRPr="00082976" w:rsidDel="004A3B54">
          <w:rPr>
            <w:position w:val="-12"/>
            <w:szCs w:val="26"/>
          </w:rPr>
          <w:object w:dxaOrig="220" w:dyaOrig="360">
            <v:shape id="_x0000_i1031" type="#_x0000_t75" style="width:18pt;height:27.75pt" o:ole="">
              <v:imagedata r:id="rId26" o:title=""/>
            </v:shape>
            <o:OLEObject Type="Embed" ProgID="Equation.DSMT4" ShapeID="_x0000_i1031" DrawAspect="Content" ObjectID="_1416829444" r:id="rId27"/>
          </w:object>
        </w:r>
      </w:del>
      <w:del w:id="1487" w:author="The Si Tran" w:date="2012-12-11T21:27:00Z">
        <w:r w:rsidRPr="0049233F" w:rsidDel="000E6941">
          <w:rPr>
            <w:szCs w:val="26"/>
            <w:rPrChange w:id="1488" w:author="The Si Tran" w:date="2012-12-05T23:02:00Z">
              <w:rPr>
                <w:sz w:val="28"/>
                <w:szCs w:val="28"/>
              </w:rPr>
            </w:rPrChange>
          </w:rPr>
          <w:delText xml:space="preserve"> là hệ số tự tương quan lấy mẫu ở độ trễ </w:delText>
        </w:r>
      </w:del>
      <w:del w:id="1489" w:author="The Si Tran" w:date="2012-12-06T03:51:00Z">
        <w:r w:rsidRPr="0049233F" w:rsidDel="008C32B7">
          <w:rPr>
            <w:szCs w:val="26"/>
            <w:rPrChange w:id="1490" w:author="The Si Tran" w:date="2012-12-05T23:02:00Z">
              <w:rPr>
                <w:sz w:val="28"/>
                <w:szCs w:val="28"/>
              </w:rPr>
            </w:rPrChange>
          </w:rPr>
          <w:delText>k</w:delText>
        </w:r>
      </w:del>
      <w:bookmarkStart w:id="1491" w:name="_Toc343083557"/>
      <w:bookmarkStart w:id="1492" w:name="_Toc343083771"/>
      <w:bookmarkStart w:id="1493" w:name="_Toc343083982"/>
      <w:bookmarkEnd w:id="1491"/>
      <w:bookmarkEnd w:id="1492"/>
      <w:bookmarkEnd w:id="1493"/>
    </w:p>
    <w:p w:rsidR="00024D6E" w:rsidRPr="0049233F" w:rsidDel="000E6941" w:rsidRDefault="00024D6E" w:rsidP="00024D6E">
      <w:pPr>
        <w:rPr>
          <w:del w:id="1494" w:author="The Si Tran" w:date="2012-12-11T21:27:00Z"/>
          <w:szCs w:val="26"/>
          <w:rPrChange w:id="1495" w:author="The Si Tran" w:date="2012-12-05T23:02:00Z">
            <w:rPr>
              <w:del w:id="1496" w:author="The Si Tran" w:date="2012-12-11T21:27:00Z"/>
              <w:sz w:val="28"/>
              <w:szCs w:val="28"/>
            </w:rPr>
          </w:rPrChange>
        </w:rPr>
      </w:pPr>
      <w:del w:id="1497" w:author="The Si Tran" w:date="2012-12-11T21:27:00Z">
        <w:r w:rsidRPr="0049233F" w:rsidDel="000E6941">
          <w:rPr>
            <w:szCs w:val="26"/>
            <w:rPrChange w:id="1498" w:author="The Si Tran" w:date="2012-12-05T23:02:00Z">
              <w:rPr>
                <w:sz w:val="28"/>
                <w:szCs w:val="28"/>
              </w:rPr>
            </w:rPrChange>
          </w:rPr>
          <w:delText xml:space="preserve">               </w:delText>
        </w:r>
      </w:del>
      <w:del w:id="1499" w:author="The Si Tran" w:date="2012-12-05T22:55:00Z">
        <w:r w:rsidRPr="0049233F" w:rsidDel="004A3B54">
          <w:rPr>
            <w:szCs w:val="26"/>
            <w:rPrChange w:id="1500" w:author="The Si Tran" w:date="2012-12-05T23:02:00Z">
              <w:rPr>
                <w:sz w:val="28"/>
                <w:szCs w:val="28"/>
              </w:rPr>
            </w:rPrChange>
          </w:rPr>
          <w:delText xml:space="preserve"> </w:delText>
        </w:r>
      </w:del>
      <w:del w:id="1501" w:author="The Si Tran" w:date="2012-12-11T21:27:00Z">
        <w:r w:rsidRPr="0049233F" w:rsidDel="000E6941">
          <w:rPr>
            <w:szCs w:val="26"/>
            <w:rPrChange w:id="1502" w:author="The Si Tran" w:date="2012-12-05T23:02:00Z">
              <w:rPr>
                <w:sz w:val="28"/>
                <w:szCs w:val="28"/>
              </w:rPr>
            </w:rPrChange>
          </w:rPr>
          <w:delText xml:space="preserve">*  </w:delText>
        </w:r>
      </w:del>
      <w:del w:id="1503" w:author="The Si Tran" w:date="2012-12-05T22:55:00Z">
        <w:r w:rsidRPr="00082976" w:rsidDel="004A3B54">
          <w:rPr>
            <w:position w:val="-4"/>
            <w:szCs w:val="26"/>
          </w:rPr>
          <w:object w:dxaOrig="279" w:dyaOrig="300">
            <v:shape id="_x0000_i1032" type="#_x0000_t75" style="width:18pt;height:18.75pt" o:ole="">
              <v:imagedata r:id="rId28" o:title=""/>
            </v:shape>
            <o:OLEObject Type="Embed" ProgID="Equation.DSMT4" ShapeID="_x0000_i1032" DrawAspect="Content" ObjectID="_1416829445" r:id="rId29"/>
          </w:object>
        </w:r>
      </w:del>
      <w:del w:id="1504" w:author="The Si Tran" w:date="2012-12-11T21:27:00Z">
        <w:r w:rsidRPr="0049233F" w:rsidDel="000E6941">
          <w:rPr>
            <w:szCs w:val="26"/>
            <w:rPrChange w:id="1505" w:author="The Si Tran" w:date="2012-12-05T23:02:00Z">
              <w:rPr>
                <w:sz w:val="28"/>
                <w:szCs w:val="28"/>
              </w:rPr>
            </w:rPrChange>
          </w:rPr>
          <w:delText xml:space="preserve"> là trung bình mẫu của </w:delText>
        </w:r>
      </w:del>
      <w:del w:id="1506" w:author="The Si Tran" w:date="2012-12-05T22:55:00Z">
        <w:r w:rsidRPr="00082976" w:rsidDel="004A3B54">
          <w:rPr>
            <w:position w:val="-12"/>
            <w:szCs w:val="26"/>
          </w:rPr>
          <w:object w:dxaOrig="320" w:dyaOrig="360">
            <v:shape id="_x0000_i1033" type="#_x0000_t75" style="width:18.75pt;height:22.5pt" o:ole="">
              <v:imagedata r:id="rId30" o:title=""/>
            </v:shape>
            <o:OLEObject Type="Embed" ProgID="Equation.DSMT4" ShapeID="_x0000_i1033" DrawAspect="Content" ObjectID="_1416829446" r:id="rId31"/>
          </w:object>
        </w:r>
      </w:del>
      <w:bookmarkStart w:id="1507" w:name="_Toc343083558"/>
      <w:bookmarkStart w:id="1508" w:name="_Toc343083772"/>
      <w:bookmarkStart w:id="1509" w:name="_Toc343083983"/>
      <w:bookmarkEnd w:id="1507"/>
      <w:bookmarkEnd w:id="1508"/>
      <w:bookmarkEnd w:id="1509"/>
    </w:p>
    <w:p w:rsidR="00024D6E" w:rsidRPr="0049233F" w:rsidDel="000E6941" w:rsidRDefault="00024D6E" w:rsidP="00024D6E">
      <w:pPr>
        <w:rPr>
          <w:del w:id="1510" w:author="The Si Tran" w:date="2012-12-11T21:27:00Z"/>
          <w:szCs w:val="26"/>
          <w:lang w:val="fr-FR"/>
          <w:rPrChange w:id="1511" w:author="The Si Tran" w:date="2012-12-05T23:02:00Z">
            <w:rPr>
              <w:del w:id="1512" w:author="The Si Tran" w:date="2012-12-11T21:27:00Z"/>
              <w:sz w:val="28"/>
              <w:szCs w:val="28"/>
              <w:lang w:val="fr-FR"/>
            </w:rPr>
          </w:rPrChange>
        </w:rPr>
      </w:pPr>
      <w:del w:id="1513" w:author="The Si Tran" w:date="2012-12-11T21:27:00Z">
        <w:r w:rsidRPr="0049233F" w:rsidDel="000E6941">
          <w:rPr>
            <w:szCs w:val="26"/>
            <w:rPrChange w:id="1514" w:author="The Si Tran" w:date="2012-12-05T23:02:00Z">
              <w:rPr>
                <w:sz w:val="28"/>
                <w:szCs w:val="28"/>
              </w:rPr>
            </w:rPrChange>
          </w:rPr>
          <w:tab/>
          <w:delText xml:space="preserve">    </w:delText>
        </w:r>
      </w:del>
      <w:del w:id="1515" w:author="The Si Tran" w:date="2012-12-05T22:55:00Z">
        <w:r w:rsidRPr="0049233F" w:rsidDel="004A3B54">
          <w:rPr>
            <w:szCs w:val="26"/>
            <w:rPrChange w:id="1516" w:author="The Si Tran" w:date="2012-12-05T23:02:00Z">
              <w:rPr>
                <w:sz w:val="28"/>
                <w:szCs w:val="28"/>
              </w:rPr>
            </w:rPrChange>
          </w:rPr>
          <w:delText xml:space="preserve">  </w:delText>
        </w:r>
      </w:del>
      <w:del w:id="1517" w:author="The Si Tran" w:date="2012-12-11T21:27:00Z">
        <w:r w:rsidRPr="0049233F" w:rsidDel="000E6941">
          <w:rPr>
            <w:szCs w:val="26"/>
            <w:lang w:val="fr-FR"/>
            <w:rPrChange w:id="1518" w:author="The Si Tran" w:date="2012-12-05T23:02:00Z">
              <w:rPr>
                <w:sz w:val="28"/>
                <w:szCs w:val="28"/>
                <w:lang w:val="fr-FR"/>
              </w:rPr>
            </w:rPrChange>
          </w:rPr>
          <w:delText xml:space="preserve">*  </w:delText>
        </w:r>
      </w:del>
      <w:del w:id="1519" w:author="The Si Tran" w:date="2012-12-05T22:55:00Z">
        <w:r w:rsidRPr="0049233F" w:rsidDel="004A3B54">
          <w:rPr>
            <w:szCs w:val="26"/>
            <w:lang w:val="fr-FR"/>
            <w:rPrChange w:id="1520" w:author="The Si Tran" w:date="2012-12-05T23:02:00Z">
              <w:rPr>
                <w:sz w:val="28"/>
                <w:szCs w:val="28"/>
                <w:lang w:val="fr-FR"/>
              </w:rPr>
            </w:rPrChange>
          </w:rPr>
          <w:delText xml:space="preserve"> T</w:delText>
        </w:r>
      </w:del>
      <w:del w:id="1521" w:author="The Si Tran" w:date="2012-12-11T21:27:00Z">
        <w:r w:rsidRPr="0049233F" w:rsidDel="000E6941">
          <w:rPr>
            <w:szCs w:val="26"/>
            <w:lang w:val="fr-FR"/>
            <w:rPrChange w:id="1522" w:author="The Si Tran" w:date="2012-12-05T23:02:00Z">
              <w:rPr>
                <w:sz w:val="28"/>
                <w:szCs w:val="28"/>
                <w:lang w:val="fr-FR"/>
              </w:rPr>
            </w:rPrChange>
          </w:rPr>
          <w:delText xml:space="preserve"> là số phần tử của mẫu.</w:delText>
        </w:r>
        <w:bookmarkStart w:id="1523" w:name="_Toc343083559"/>
        <w:bookmarkStart w:id="1524" w:name="_Toc343083773"/>
        <w:bookmarkStart w:id="1525" w:name="_Toc343083984"/>
        <w:bookmarkEnd w:id="1523"/>
        <w:bookmarkEnd w:id="1524"/>
        <w:bookmarkEnd w:id="1525"/>
      </w:del>
    </w:p>
    <w:p w:rsidR="00024D6E" w:rsidRPr="0049233F" w:rsidDel="000E6941" w:rsidRDefault="00024D6E" w:rsidP="00024D6E">
      <w:pPr>
        <w:rPr>
          <w:del w:id="1526" w:author="The Si Tran" w:date="2012-12-11T21:27:00Z"/>
          <w:szCs w:val="26"/>
          <w:lang w:val="fr-FR"/>
          <w:rPrChange w:id="1527" w:author="The Si Tran" w:date="2012-12-05T23:02:00Z">
            <w:rPr>
              <w:del w:id="1528" w:author="The Si Tran" w:date="2012-12-11T21:27:00Z"/>
              <w:sz w:val="28"/>
              <w:szCs w:val="28"/>
              <w:lang w:val="fr-FR"/>
            </w:rPr>
          </w:rPrChange>
        </w:rPr>
      </w:pPr>
      <w:bookmarkStart w:id="1529" w:name="_Toc343083560"/>
      <w:bookmarkStart w:id="1530" w:name="_Toc343083774"/>
      <w:bookmarkStart w:id="1531" w:name="_Toc343083985"/>
      <w:bookmarkEnd w:id="1529"/>
      <w:bookmarkEnd w:id="1530"/>
      <w:bookmarkEnd w:id="1531"/>
    </w:p>
    <w:p w:rsidR="00024D6E" w:rsidRPr="0049233F" w:rsidDel="000E6941" w:rsidRDefault="00024D6E" w:rsidP="00024D6E">
      <w:pPr>
        <w:ind w:firstLine="720"/>
        <w:rPr>
          <w:del w:id="1532" w:author="The Si Tran" w:date="2012-12-11T21:27:00Z"/>
          <w:szCs w:val="26"/>
          <w:lang w:val="fr-FR"/>
          <w:rPrChange w:id="1533" w:author="The Si Tran" w:date="2012-12-05T23:02:00Z">
            <w:rPr>
              <w:del w:id="1534" w:author="The Si Tran" w:date="2012-12-11T21:27:00Z"/>
              <w:sz w:val="28"/>
              <w:szCs w:val="28"/>
              <w:lang w:val="fr-FR"/>
            </w:rPr>
          </w:rPrChange>
        </w:rPr>
      </w:pPr>
      <w:del w:id="1535" w:author="The Si Tran" w:date="2012-12-11T21:27:00Z">
        <w:r w:rsidRPr="0049233F" w:rsidDel="000E6941">
          <w:rPr>
            <w:szCs w:val="26"/>
            <w:lang w:val="fr-FR"/>
            <w:rPrChange w:id="1536" w:author="The Si Tran" w:date="2012-12-05T23:02:00Z">
              <w:rPr>
                <w:sz w:val="28"/>
                <w:szCs w:val="28"/>
                <w:lang w:val="fr-FR"/>
              </w:rPr>
            </w:rPrChange>
          </w:rPr>
          <w:delText xml:space="preserve">Để kiểm tra xem hệ số tự tương quan ở độ trễ </w:delText>
        </w:r>
      </w:del>
      <w:del w:id="1537" w:author="The Si Tran" w:date="2012-12-05T22:56:00Z">
        <w:r w:rsidRPr="0049233F" w:rsidDel="002B34FE">
          <w:rPr>
            <w:szCs w:val="26"/>
            <w:lang w:val="fr-FR"/>
            <w:rPrChange w:id="1538" w:author="The Si Tran" w:date="2012-12-05T23:02:00Z">
              <w:rPr>
                <w:sz w:val="28"/>
                <w:szCs w:val="28"/>
                <w:lang w:val="fr-FR"/>
              </w:rPr>
            </w:rPrChange>
          </w:rPr>
          <w:delText xml:space="preserve">k </w:delText>
        </w:r>
      </w:del>
      <w:del w:id="1539" w:author="The Si Tran" w:date="2012-12-11T21:27:00Z">
        <w:r w:rsidRPr="0049233F" w:rsidDel="000E6941">
          <w:rPr>
            <w:szCs w:val="26"/>
            <w:lang w:val="fr-FR"/>
            <w:rPrChange w:id="1540" w:author="The Si Tran" w:date="2012-12-05T23:02:00Z">
              <w:rPr>
                <w:sz w:val="28"/>
                <w:szCs w:val="28"/>
                <w:lang w:val="fr-FR"/>
              </w:rPr>
            </w:rPrChange>
          </w:rPr>
          <w:delText xml:space="preserve">của một chuỗi thời gian có khác không hay không, ta dùng phép thử </w:delText>
        </w:r>
      </w:del>
      <w:del w:id="1541" w:author="The Si Tran" w:date="2012-12-05T22:56:00Z">
        <w:r w:rsidRPr="0049233F" w:rsidDel="002B34FE">
          <w:rPr>
            <w:szCs w:val="26"/>
            <w:lang w:val="fr-FR"/>
            <w:rPrChange w:id="1542" w:author="The Si Tran" w:date="2012-12-05T23:02:00Z">
              <w:rPr>
                <w:sz w:val="28"/>
                <w:szCs w:val="28"/>
                <w:lang w:val="fr-FR"/>
              </w:rPr>
            </w:rPrChange>
          </w:rPr>
          <w:delText>t.</w:delText>
        </w:r>
      </w:del>
      <w:bookmarkStart w:id="1543" w:name="_Toc343083561"/>
      <w:bookmarkStart w:id="1544" w:name="_Toc343083775"/>
      <w:bookmarkStart w:id="1545" w:name="_Toc343083986"/>
      <w:bookmarkEnd w:id="1543"/>
      <w:bookmarkEnd w:id="1544"/>
      <w:bookmarkEnd w:id="1545"/>
    </w:p>
    <w:p w:rsidR="00024D6E" w:rsidRPr="0049233F" w:rsidDel="00570969" w:rsidRDefault="00024D6E" w:rsidP="00024D6E">
      <w:pPr>
        <w:ind w:firstLine="720"/>
        <w:rPr>
          <w:del w:id="1546" w:author="The Si Tran" w:date="2012-12-05T23:43:00Z"/>
          <w:szCs w:val="26"/>
          <w:lang w:val="fr-FR"/>
          <w:rPrChange w:id="1547" w:author="The Si Tran" w:date="2012-12-05T23:02:00Z">
            <w:rPr>
              <w:del w:id="1548" w:author="The Si Tran" w:date="2012-12-05T23:43:00Z"/>
              <w:sz w:val="28"/>
              <w:szCs w:val="28"/>
              <w:lang w:val="fr-FR"/>
            </w:rPr>
          </w:rPrChange>
        </w:rPr>
      </w:pPr>
      <w:del w:id="1549" w:author="The Si Tran" w:date="2012-12-05T23:43:00Z">
        <w:r w:rsidRPr="0049233F" w:rsidDel="00570969">
          <w:rPr>
            <w:szCs w:val="26"/>
            <w:lang w:val="fr-FR"/>
            <w:rPrChange w:id="1550" w:author="The Si Tran" w:date="2012-12-05T23:02:00Z">
              <w:rPr>
                <w:sz w:val="28"/>
                <w:szCs w:val="28"/>
                <w:lang w:val="fr-FR"/>
              </w:rPr>
            </w:rPrChange>
          </w:rPr>
          <w:delText xml:space="preserve">           </w:delText>
        </w:r>
        <w:r w:rsidRPr="00082976" w:rsidDel="00570969">
          <w:rPr>
            <w:position w:val="-94"/>
            <w:szCs w:val="26"/>
            <w:lang w:val="fr-FR"/>
          </w:rPr>
          <w:object w:dxaOrig="1560" w:dyaOrig="1320">
            <v:shape id="_x0000_i1034" type="#_x0000_t75" style="width:128.25pt;height:108.75pt" o:ole="">
              <v:imagedata r:id="rId32" o:title=""/>
            </v:shape>
            <o:OLEObject Type="Embed" ProgID="Equation.DSMT4" ShapeID="_x0000_i1034" DrawAspect="Content" ObjectID="_1416829447" r:id="rId33"/>
          </w:object>
        </w:r>
        <w:r w:rsidRPr="0049233F" w:rsidDel="00570969">
          <w:rPr>
            <w:szCs w:val="26"/>
            <w:lang w:val="fr-FR"/>
            <w:rPrChange w:id="1551" w:author="The Si Tran" w:date="2012-12-05T23:02:00Z">
              <w:rPr>
                <w:sz w:val="28"/>
                <w:szCs w:val="28"/>
                <w:lang w:val="fr-FR"/>
              </w:rPr>
            </w:rPrChange>
          </w:rPr>
          <w:delText xml:space="preserve">                    (2.1.3)</w:delText>
        </w:r>
        <w:bookmarkStart w:id="1552" w:name="_Toc343083562"/>
        <w:bookmarkStart w:id="1553" w:name="_Toc343083776"/>
        <w:bookmarkStart w:id="1554" w:name="_Toc343083987"/>
        <w:bookmarkEnd w:id="1552"/>
        <w:bookmarkEnd w:id="1553"/>
        <w:bookmarkEnd w:id="1554"/>
      </w:del>
    </w:p>
    <w:p w:rsidR="009450BA" w:rsidRPr="00570969" w:rsidDel="000E6941" w:rsidRDefault="009450BA">
      <w:pPr>
        <w:ind w:left="1440" w:firstLine="720"/>
        <w:rPr>
          <w:del w:id="1555" w:author="The Si Tran" w:date="2012-12-11T21:27:00Z"/>
          <w:szCs w:val="26"/>
          <w:lang w:val="fr-FR"/>
          <w:rPrChange w:id="1556" w:author="The Si Tran" w:date="2012-12-05T23:43:00Z">
            <w:rPr>
              <w:del w:id="1557" w:author="The Si Tran" w:date="2012-12-11T21:27:00Z"/>
              <w:sz w:val="28"/>
              <w:szCs w:val="28"/>
              <w:lang w:val="fr-FR"/>
            </w:rPr>
          </w:rPrChange>
        </w:rPr>
        <w:pPrChange w:id="1558" w:author="The Si Tran" w:date="2012-12-05T23:43:00Z">
          <w:pPr/>
        </w:pPrChange>
      </w:pPr>
      <w:bookmarkStart w:id="1559" w:name="_Toc343083563"/>
      <w:bookmarkStart w:id="1560" w:name="_Toc343083777"/>
      <w:bookmarkStart w:id="1561" w:name="_Toc343083988"/>
      <w:bookmarkEnd w:id="1559"/>
      <w:bookmarkEnd w:id="1560"/>
      <w:bookmarkEnd w:id="1561"/>
    </w:p>
    <w:p w:rsidR="00024D6E" w:rsidRPr="0049233F" w:rsidDel="000E6941" w:rsidRDefault="00024D6E" w:rsidP="00024D6E">
      <w:pPr>
        <w:rPr>
          <w:del w:id="1562" w:author="The Si Tran" w:date="2012-12-11T21:27:00Z"/>
          <w:szCs w:val="26"/>
          <w:lang w:val="fr-FR"/>
          <w:rPrChange w:id="1563" w:author="The Si Tran" w:date="2012-12-05T23:02:00Z">
            <w:rPr>
              <w:del w:id="1564" w:author="The Si Tran" w:date="2012-12-11T21:27:00Z"/>
              <w:sz w:val="28"/>
              <w:szCs w:val="28"/>
              <w:lang w:val="fr-FR"/>
            </w:rPr>
          </w:rPrChange>
        </w:rPr>
      </w:pPr>
      <w:del w:id="1565" w:author="The Si Tran" w:date="2012-12-11T21:27:00Z">
        <w:r w:rsidRPr="0049233F" w:rsidDel="000E6941">
          <w:rPr>
            <w:szCs w:val="26"/>
            <w:lang w:val="fr-FR"/>
            <w:rPrChange w:id="1566" w:author="The Si Tran" w:date="2012-12-05T23:02:00Z">
              <w:rPr>
                <w:sz w:val="28"/>
                <w:szCs w:val="28"/>
                <w:lang w:val="fr-FR"/>
              </w:rPr>
            </w:rPrChange>
          </w:rPr>
          <w:delText>Với :</w:delText>
        </w:r>
        <w:bookmarkStart w:id="1567" w:name="_Toc343083564"/>
        <w:bookmarkStart w:id="1568" w:name="_Toc343083778"/>
        <w:bookmarkStart w:id="1569" w:name="_Toc343083989"/>
        <w:bookmarkEnd w:id="1567"/>
        <w:bookmarkEnd w:id="1568"/>
        <w:bookmarkEnd w:id="1569"/>
      </w:del>
    </w:p>
    <w:p w:rsidR="00024D6E" w:rsidRPr="0049233F" w:rsidDel="000E6941" w:rsidRDefault="00024D6E" w:rsidP="00024D6E">
      <w:pPr>
        <w:rPr>
          <w:del w:id="1570" w:author="The Si Tran" w:date="2012-12-11T21:27:00Z"/>
          <w:szCs w:val="26"/>
          <w:lang w:val="fr-FR"/>
          <w:rPrChange w:id="1571" w:author="The Si Tran" w:date="2012-12-05T23:02:00Z">
            <w:rPr>
              <w:del w:id="1572" w:author="The Si Tran" w:date="2012-12-11T21:27:00Z"/>
              <w:sz w:val="28"/>
              <w:szCs w:val="28"/>
              <w:lang w:val="fr-FR"/>
            </w:rPr>
          </w:rPrChange>
        </w:rPr>
      </w:pPr>
      <w:del w:id="1573" w:author="The Si Tran" w:date="2012-12-11T21:27:00Z">
        <w:r w:rsidRPr="0049233F" w:rsidDel="000E6941">
          <w:rPr>
            <w:szCs w:val="26"/>
            <w:lang w:val="fr-FR"/>
            <w:rPrChange w:id="1574" w:author="The Si Tran" w:date="2012-12-05T23:02:00Z">
              <w:rPr>
                <w:sz w:val="28"/>
                <w:szCs w:val="28"/>
                <w:lang w:val="fr-FR"/>
              </w:rPr>
            </w:rPrChange>
          </w:rPr>
          <w:delText xml:space="preserve">           *  </w:delText>
        </w:r>
      </w:del>
      <w:del w:id="1575" w:author="The Si Tran" w:date="2012-12-05T23:44:00Z">
        <w:r w:rsidRPr="00082976" w:rsidDel="00570969">
          <w:rPr>
            <w:position w:val="-12"/>
            <w:szCs w:val="26"/>
            <w:lang w:val="fr-FR"/>
          </w:rPr>
          <w:object w:dxaOrig="180" w:dyaOrig="360">
            <v:shape id="_x0000_i1035" type="#_x0000_t75" style="width:12pt;height:25.5pt" o:ole="">
              <v:imagedata r:id="rId34" o:title=""/>
            </v:shape>
            <o:OLEObject Type="Embed" ProgID="Equation.DSMT4" ShapeID="_x0000_i1035" DrawAspect="Content" ObjectID="_1416829448" r:id="rId35"/>
          </w:object>
        </w:r>
      </w:del>
      <w:del w:id="1576" w:author="The Si Tran" w:date="2012-12-11T21:27:00Z">
        <w:r w:rsidRPr="0049233F" w:rsidDel="000E6941">
          <w:rPr>
            <w:szCs w:val="26"/>
            <w:lang w:val="fr-FR"/>
            <w:rPrChange w:id="1577" w:author="The Si Tran" w:date="2012-12-05T23:02:00Z">
              <w:rPr>
                <w:sz w:val="28"/>
                <w:szCs w:val="28"/>
                <w:lang w:val="fr-FR"/>
              </w:rPr>
            </w:rPrChange>
          </w:rPr>
          <w:delText xml:space="preserve"> là hệ số tự tương quan mẫu ở độ trễ </w:delText>
        </w:r>
      </w:del>
      <w:del w:id="1578" w:author="The Si Tran" w:date="2012-12-06T20:08:00Z">
        <w:r w:rsidRPr="0049233F" w:rsidDel="00263465">
          <w:rPr>
            <w:szCs w:val="26"/>
            <w:lang w:val="fr-FR"/>
            <w:rPrChange w:id="1579" w:author="The Si Tran" w:date="2012-12-05T23:02:00Z">
              <w:rPr>
                <w:sz w:val="28"/>
                <w:szCs w:val="28"/>
                <w:lang w:val="fr-FR"/>
              </w:rPr>
            </w:rPrChange>
          </w:rPr>
          <w:delText>i</w:delText>
        </w:r>
      </w:del>
      <w:bookmarkStart w:id="1580" w:name="_Toc343083565"/>
      <w:bookmarkStart w:id="1581" w:name="_Toc343083779"/>
      <w:bookmarkStart w:id="1582" w:name="_Toc343083990"/>
      <w:bookmarkEnd w:id="1580"/>
      <w:bookmarkEnd w:id="1581"/>
      <w:bookmarkEnd w:id="1582"/>
    </w:p>
    <w:p w:rsidR="00024D6E" w:rsidRPr="0049233F" w:rsidDel="000E6941" w:rsidRDefault="00024D6E" w:rsidP="00024D6E">
      <w:pPr>
        <w:rPr>
          <w:del w:id="1583" w:author="The Si Tran" w:date="2012-12-11T21:27:00Z"/>
          <w:szCs w:val="26"/>
          <w:lang w:val="fr-FR"/>
          <w:rPrChange w:id="1584" w:author="The Si Tran" w:date="2012-12-05T23:02:00Z">
            <w:rPr>
              <w:del w:id="1585" w:author="The Si Tran" w:date="2012-12-11T21:27:00Z"/>
              <w:sz w:val="28"/>
              <w:szCs w:val="28"/>
              <w:lang w:val="fr-FR"/>
            </w:rPr>
          </w:rPrChange>
        </w:rPr>
      </w:pPr>
      <w:del w:id="1586" w:author="The Si Tran" w:date="2012-12-11T21:27:00Z">
        <w:r w:rsidRPr="0049233F" w:rsidDel="000E6941">
          <w:rPr>
            <w:szCs w:val="26"/>
            <w:lang w:val="fr-FR"/>
            <w:rPrChange w:id="1587" w:author="The Si Tran" w:date="2012-12-05T23:02:00Z">
              <w:rPr>
                <w:sz w:val="28"/>
                <w:szCs w:val="28"/>
                <w:lang w:val="fr-FR"/>
              </w:rPr>
            </w:rPrChange>
          </w:rPr>
          <w:delText xml:space="preserve">           *  </w:delText>
        </w:r>
      </w:del>
      <w:del w:id="1588" w:author="The Si Tran" w:date="2012-12-05T23:45:00Z">
        <w:r w:rsidRPr="0049233F" w:rsidDel="00570969">
          <w:rPr>
            <w:szCs w:val="26"/>
            <w:lang w:val="fr-FR"/>
            <w:rPrChange w:id="1589" w:author="The Si Tran" w:date="2012-12-05T23:02:00Z">
              <w:rPr>
                <w:sz w:val="28"/>
                <w:szCs w:val="28"/>
                <w:lang w:val="fr-FR"/>
              </w:rPr>
            </w:rPrChange>
          </w:rPr>
          <w:delText>k</w:delText>
        </w:r>
      </w:del>
      <w:del w:id="1590" w:author="The Si Tran" w:date="2012-12-11T21:27:00Z">
        <w:r w:rsidRPr="0049233F" w:rsidDel="000E6941">
          <w:rPr>
            <w:szCs w:val="26"/>
            <w:lang w:val="fr-FR"/>
            <w:rPrChange w:id="1591" w:author="The Si Tran" w:date="2012-12-05T23:02:00Z">
              <w:rPr>
                <w:sz w:val="28"/>
                <w:szCs w:val="28"/>
                <w:lang w:val="fr-FR"/>
              </w:rPr>
            </w:rPrChange>
          </w:rPr>
          <w:delText xml:space="preserve"> là độ trễ</w:delText>
        </w:r>
        <w:bookmarkStart w:id="1592" w:name="_Toc343083566"/>
        <w:bookmarkStart w:id="1593" w:name="_Toc343083780"/>
        <w:bookmarkStart w:id="1594" w:name="_Toc343083991"/>
        <w:bookmarkEnd w:id="1592"/>
        <w:bookmarkEnd w:id="1593"/>
        <w:bookmarkEnd w:id="1594"/>
      </w:del>
    </w:p>
    <w:p w:rsidR="00024D6E" w:rsidRPr="0049233F" w:rsidDel="000E6941" w:rsidRDefault="00024D6E" w:rsidP="00024D6E">
      <w:pPr>
        <w:rPr>
          <w:del w:id="1595" w:author="The Si Tran" w:date="2012-12-11T21:27:00Z"/>
          <w:szCs w:val="26"/>
          <w:lang w:val="fr-FR"/>
          <w:rPrChange w:id="1596" w:author="The Si Tran" w:date="2012-12-05T23:02:00Z">
            <w:rPr>
              <w:del w:id="1597" w:author="The Si Tran" w:date="2012-12-11T21:27:00Z"/>
              <w:sz w:val="28"/>
              <w:szCs w:val="28"/>
              <w:lang w:val="fr-FR"/>
            </w:rPr>
          </w:rPrChange>
        </w:rPr>
      </w:pPr>
      <w:del w:id="1598" w:author="The Si Tran" w:date="2012-12-11T21:27:00Z">
        <w:r w:rsidRPr="0049233F" w:rsidDel="000E6941">
          <w:rPr>
            <w:szCs w:val="26"/>
            <w:lang w:val="fr-FR"/>
            <w:rPrChange w:id="1599" w:author="The Si Tran" w:date="2012-12-05T23:02:00Z">
              <w:rPr>
                <w:sz w:val="28"/>
                <w:szCs w:val="28"/>
                <w:lang w:val="fr-FR"/>
              </w:rPr>
            </w:rPrChange>
          </w:rPr>
          <w:delText xml:space="preserve">           *  </w:delText>
        </w:r>
      </w:del>
      <w:del w:id="1600" w:author="The Si Tran" w:date="2012-12-05T23:45:00Z">
        <w:r w:rsidRPr="0049233F" w:rsidDel="00570969">
          <w:rPr>
            <w:szCs w:val="26"/>
            <w:lang w:val="fr-FR"/>
            <w:rPrChange w:id="1601" w:author="The Si Tran" w:date="2012-12-05T23:02:00Z">
              <w:rPr>
                <w:sz w:val="28"/>
                <w:szCs w:val="28"/>
                <w:lang w:val="fr-FR"/>
              </w:rPr>
            </w:rPrChange>
          </w:rPr>
          <w:delText>n</w:delText>
        </w:r>
      </w:del>
      <w:del w:id="1602" w:author="The Si Tran" w:date="2012-12-11T21:27:00Z">
        <w:r w:rsidRPr="0049233F" w:rsidDel="000E6941">
          <w:rPr>
            <w:szCs w:val="26"/>
            <w:lang w:val="fr-FR"/>
            <w:rPrChange w:id="1603" w:author="The Si Tran" w:date="2012-12-05T23:02:00Z">
              <w:rPr>
                <w:sz w:val="28"/>
                <w:szCs w:val="28"/>
                <w:lang w:val="fr-FR"/>
              </w:rPr>
            </w:rPrChange>
          </w:rPr>
          <w:delText xml:space="preserve"> là kích cỡ mẫu  </w:delText>
        </w:r>
        <w:bookmarkStart w:id="1604" w:name="_Toc343083567"/>
        <w:bookmarkStart w:id="1605" w:name="_Toc343083781"/>
        <w:bookmarkStart w:id="1606" w:name="_Toc343083992"/>
        <w:bookmarkEnd w:id="1604"/>
        <w:bookmarkEnd w:id="1605"/>
        <w:bookmarkEnd w:id="1606"/>
      </w:del>
    </w:p>
    <w:p w:rsidR="00024D6E" w:rsidRPr="0049233F" w:rsidDel="000E6941" w:rsidRDefault="00024D6E" w:rsidP="00024D6E">
      <w:pPr>
        <w:rPr>
          <w:del w:id="1607" w:author="The Si Tran" w:date="2012-12-11T21:27:00Z"/>
          <w:szCs w:val="26"/>
          <w:lang w:val="fr-FR"/>
          <w:rPrChange w:id="1608" w:author="The Si Tran" w:date="2012-12-05T23:02:00Z">
            <w:rPr>
              <w:del w:id="1609" w:author="The Si Tran" w:date="2012-12-11T21:27:00Z"/>
              <w:sz w:val="28"/>
              <w:szCs w:val="28"/>
              <w:lang w:val="fr-FR"/>
            </w:rPr>
          </w:rPrChange>
        </w:rPr>
      </w:pPr>
      <w:del w:id="1610" w:author="The Si Tran" w:date="2012-12-11T21:27:00Z">
        <w:r w:rsidRPr="0049233F" w:rsidDel="000E6941">
          <w:rPr>
            <w:szCs w:val="26"/>
            <w:lang w:val="fr-FR"/>
            <w:rPrChange w:id="1611" w:author="The Si Tran" w:date="2012-12-05T23:02:00Z">
              <w:rPr>
                <w:sz w:val="28"/>
                <w:szCs w:val="28"/>
                <w:lang w:val="fr-FR"/>
              </w:rPr>
            </w:rPrChange>
          </w:rPr>
          <w:delText xml:space="preserve">Nếu </w:delText>
        </w:r>
      </w:del>
      <w:del w:id="1612" w:author="The Si Tran" w:date="2012-12-05T23:46:00Z">
        <m:oMath>
          <m:r>
            <m:rPr>
              <m:sty m:val="p"/>
            </m:rPr>
            <w:rPr>
              <w:rFonts w:ascii="Cambria Math" w:hAnsi="Cambria Math"/>
              <w:position w:val="-12"/>
              <w:szCs w:val="26"/>
              <w:lang w:val="fr-FR"/>
            </w:rPr>
            <w:object w:dxaOrig="300" w:dyaOrig="360">
              <v:shape id="_x0000_i1036" type="#_x0000_t75" style="width:24pt;height:27.75pt" o:ole="">
                <v:imagedata r:id="rId36" o:title=""/>
              </v:shape>
              <o:OLEObject Type="Embed" ProgID="Equation.DSMT4" ShapeID="_x0000_i1036" DrawAspect="Content" ObjectID="_1416829449" r:id="rId37"/>
            </w:object>
          </m:r>
        </m:oMath>
        <w:r w:rsidRPr="0049233F" w:rsidDel="00570969">
          <w:rPr>
            <w:szCs w:val="26"/>
            <w:lang w:val="fr-FR"/>
            <w:rPrChange w:id="1613" w:author="The Si Tran" w:date="2012-12-05T23:02:00Z">
              <w:rPr>
                <w:sz w:val="28"/>
                <w:szCs w:val="28"/>
                <w:lang w:val="fr-FR"/>
              </w:rPr>
            </w:rPrChange>
          </w:rPr>
          <w:delText xml:space="preserve">= 0 </w:delText>
        </w:r>
      </w:del>
      <w:del w:id="1614" w:author="The Si Tran" w:date="2012-12-11T21:27:00Z">
        <w:r w:rsidRPr="0049233F" w:rsidDel="000E6941">
          <w:rPr>
            <w:szCs w:val="26"/>
            <w:lang w:val="fr-FR"/>
            <w:rPrChange w:id="1615" w:author="The Si Tran" w:date="2012-12-05T23:02:00Z">
              <w:rPr>
                <w:sz w:val="28"/>
                <w:szCs w:val="28"/>
                <w:lang w:val="fr-FR"/>
              </w:rPr>
            </w:rPrChange>
          </w:rPr>
          <w:delText xml:space="preserve">thì </w:delText>
        </w:r>
      </w:del>
      <w:del w:id="1616" w:author="The Si Tran" w:date="2012-12-05T23:46:00Z">
        <w:r w:rsidRPr="0049233F" w:rsidDel="00570969">
          <w:rPr>
            <w:szCs w:val="26"/>
            <w:lang w:val="fr-FR"/>
            <w:rPrChange w:id="1617" w:author="The Si Tran" w:date="2012-12-05T23:02:00Z">
              <w:rPr>
                <w:sz w:val="28"/>
                <w:szCs w:val="28"/>
                <w:lang w:val="fr-FR"/>
              </w:rPr>
            </w:rPrChange>
          </w:rPr>
          <w:delText>t</w:delText>
        </w:r>
      </w:del>
      <w:del w:id="1618" w:author="The Si Tran" w:date="2012-12-11T21:27:00Z">
        <w:r w:rsidRPr="0049233F" w:rsidDel="000E6941">
          <w:rPr>
            <w:szCs w:val="26"/>
            <w:lang w:val="fr-FR"/>
            <w:rPrChange w:id="1619" w:author="The Si Tran" w:date="2012-12-05T23:02:00Z">
              <w:rPr>
                <w:sz w:val="28"/>
                <w:szCs w:val="28"/>
                <w:lang w:val="fr-FR"/>
              </w:rPr>
            </w:rPrChange>
          </w:rPr>
          <w:delText xml:space="preserve"> sẽ có phân phối student với </w:delText>
        </w:r>
      </w:del>
      <w:del w:id="1620" w:author="The Si Tran" w:date="2012-12-05T23:47:00Z">
        <w:r w:rsidRPr="0049233F" w:rsidDel="00570969">
          <w:rPr>
            <w:szCs w:val="26"/>
            <w:lang w:val="fr-FR"/>
            <w:rPrChange w:id="1621" w:author="The Si Tran" w:date="2012-12-05T23:02:00Z">
              <w:rPr>
                <w:sz w:val="28"/>
                <w:szCs w:val="28"/>
                <w:lang w:val="fr-FR"/>
              </w:rPr>
            </w:rPrChange>
          </w:rPr>
          <w:delText>n -1</w:delText>
        </w:r>
      </w:del>
      <w:del w:id="1622" w:author="The Si Tran" w:date="2012-12-11T21:27:00Z">
        <w:r w:rsidRPr="0049233F" w:rsidDel="000E6941">
          <w:rPr>
            <w:szCs w:val="26"/>
            <w:lang w:val="fr-FR"/>
            <w:rPrChange w:id="1623"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624" w:author="The Si Tran" w:date="2012-12-05T23:47:00Z">
        <w:r w:rsidRPr="00082976" w:rsidDel="005B11DB">
          <w:rPr>
            <w:position w:val="-8"/>
            <w:szCs w:val="26"/>
            <w:lang w:val="fr-FR"/>
          </w:rPr>
          <w:object w:dxaOrig="780" w:dyaOrig="360">
            <v:shape id="_x0000_i1037" type="#_x0000_t75" style="width:39.75pt;height:18pt" o:ole="">
              <v:imagedata r:id="rId38" o:title=""/>
            </v:shape>
            <o:OLEObject Type="Embed" ProgID="Equation.DSMT4" ShapeID="_x0000_i1037" DrawAspect="Content" ObjectID="_1416829450" r:id="rId39"/>
          </w:object>
        </w:r>
      </w:del>
      <w:del w:id="1625" w:author="The Si Tran" w:date="2012-12-11T21:27:00Z">
        <w:r w:rsidRPr="0049233F" w:rsidDel="000E6941">
          <w:rPr>
            <w:szCs w:val="26"/>
            <w:lang w:val="fr-FR"/>
            <w:rPrChange w:id="1626" w:author="The Si Tran" w:date="2012-12-05T23:02:00Z">
              <w:rPr>
                <w:sz w:val="28"/>
                <w:szCs w:val="28"/>
                <w:lang w:val="fr-FR"/>
              </w:rPr>
            </w:rPrChange>
          </w:rPr>
          <w:delText xml:space="preserve"> thì ta có thể kết luận hệ số tự tương quan của đám đông bằng không với mức ý nghĩa 5%.</w:delText>
        </w:r>
        <w:bookmarkStart w:id="1627" w:name="_Toc343083568"/>
        <w:bookmarkStart w:id="1628" w:name="_Toc343083782"/>
        <w:bookmarkStart w:id="1629" w:name="_Toc343083993"/>
        <w:bookmarkEnd w:id="1627"/>
        <w:bookmarkEnd w:id="1628"/>
        <w:bookmarkEnd w:id="1629"/>
      </w:del>
    </w:p>
    <w:p w:rsidR="004D65BA" w:rsidRPr="0049233F" w:rsidDel="000E6941" w:rsidRDefault="00024D6E">
      <w:pPr>
        <w:rPr>
          <w:del w:id="1630" w:author="The Si Tran" w:date="2012-12-11T21:27:00Z"/>
          <w:szCs w:val="26"/>
          <w:lang w:val="fr-FR"/>
          <w:rPrChange w:id="1631" w:author="The Si Tran" w:date="2012-12-05T23:02:00Z">
            <w:rPr>
              <w:del w:id="1632" w:author="The Si Tran" w:date="2012-12-11T21:27:00Z"/>
              <w:sz w:val="28"/>
              <w:szCs w:val="28"/>
              <w:lang w:val="fr-FR"/>
            </w:rPr>
          </w:rPrChange>
        </w:rPr>
      </w:pPr>
      <w:del w:id="1633" w:author="The Si Tran" w:date="2012-12-11T21:27:00Z">
        <w:r w:rsidRPr="0049233F" w:rsidDel="000E6941">
          <w:rPr>
            <w:szCs w:val="26"/>
            <w:lang w:val="fr-FR"/>
            <w:rPrChange w:id="1634"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635" w:author="The Si Tran" w:date="2012-12-05T23:02:00Z">
              <w:rPr>
                <w:sz w:val="28"/>
                <w:szCs w:val="28"/>
                <w:lang w:val="fr-FR"/>
              </w:rPr>
            </w:rPrChange>
          </w:rPr>
          <w:delText>nh giá tính đầy đủ của mô hình.</w:delText>
        </w:r>
        <w:bookmarkStart w:id="1636" w:name="_Toc343083569"/>
        <w:bookmarkStart w:id="1637" w:name="_Toc343083783"/>
        <w:bookmarkStart w:id="1638" w:name="_Toc343083994"/>
        <w:bookmarkEnd w:id="1636"/>
        <w:bookmarkEnd w:id="1637"/>
        <w:bookmarkEnd w:id="1638"/>
      </w:del>
    </w:p>
    <w:p w:rsidR="009F530B" w:rsidRDefault="009F530B" w:rsidP="00024D6E">
      <w:pPr>
        <w:pStyle w:val="Heading2"/>
        <w:rPr>
          <w:ins w:id="1639" w:author="The Si Tran" w:date="2012-12-12T07:36:00Z"/>
          <w:sz w:val="26"/>
          <w:szCs w:val="26"/>
        </w:rPr>
      </w:pPr>
      <w:bookmarkStart w:id="1640" w:name="_Toc343083995"/>
      <w:r w:rsidRPr="0049233F">
        <w:rPr>
          <w:sz w:val="26"/>
          <w:szCs w:val="26"/>
          <w:rPrChange w:id="1641" w:author="The Si Tran" w:date="2012-12-05T23:02:00Z">
            <w:rPr>
              <w:rFonts w:cs="Times New Roman"/>
              <w:b w:val="0"/>
              <w:bCs w:val="0"/>
              <w:iCs w:val="0"/>
              <w:sz w:val="26"/>
              <w:szCs w:val="22"/>
            </w:rPr>
          </w:rPrChange>
        </w:rPr>
        <w:t>Dự báo chuỗi thời gian</w:t>
      </w:r>
      <w:bookmarkEnd w:id="1640"/>
    </w:p>
    <w:p w:rsidR="00925766" w:rsidRPr="003044F7" w:rsidRDefault="00925766" w:rsidP="00925766">
      <w:pPr>
        <w:rPr>
          <w:ins w:id="1642" w:author="superchickend" w:date="2012-12-12T08:19:00Z"/>
          <w:szCs w:val="26"/>
        </w:rPr>
      </w:pPr>
      <w:ins w:id="1643" w:author="superchickend" w:date="2012-12-12T08:19:00Z">
        <w:r w:rsidRPr="003C57D8">
          <w:rPr>
            <w:szCs w:val="26"/>
          </w:rPr>
          <w:t>Như chúng ta đã biế</w:t>
        </w:r>
        <w:r w:rsidRPr="003044F7">
          <w:rPr>
            <w:szCs w:val="26"/>
          </w:rPr>
          <w:t xml:space="preserve">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rPr>
            <w:szCs w:val="26"/>
          </w:rPr>
          <w:t>thu</w:t>
        </w:r>
        <w:proofErr w:type="gramEnd"/>
        <w:r w:rsidRPr="003044F7">
          <w:rPr>
            <w:szCs w:val="26"/>
          </w:rPr>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rsidR="00925766" w:rsidRDefault="00925766" w:rsidP="00925766">
      <w:pPr>
        <w:rPr>
          <w:ins w:id="1644" w:author="superchickend" w:date="2012-12-12T08:19:00Z"/>
          <w:szCs w:val="26"/>
        </w:rPr>
      </w:pPr>
      <w:ins w:id="1645" w:author="superchickend" w:date="2012-12-12T08:19:00Z">
        <w:r w:rsidRPr="004174BC">
          <w:rPr>
            <w:noProof/>
            <w:szCs w:val="26"/>
          </w:rPr>
          <w:drawing>
            <wp:inline distT="0" distB="0" distL="0" distR="0" wp14:anchorId="0A833CCD" wp14:editId="67C046EF">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rsidR="00925766" w:rsidRDefault="00925766" w:rsidP="004174BC">
      <w:pPr>
        <w:pStyle w:val="Hinh"/>
        <w:jc w:val="center"/>
        <w:rPr>
          <w:ins w:id="1646" w:author="The Si Tran" w:date="2012-12-12T13:23:00Z"/>
          <w:b w:val="0"/>
        </w:rPr>
        <w:pPrChange w:id="1647" w:author="The Si Tran" w:date="2012-12-12T13:23:00Z">
          <w:pPr>
            <w:jc w:val="center"/>
          </w:pPr>
        </w:pPrChange>
      </w:pPr>
      <w:bookmarkStart w:id="1648" w:name="_Toc343082077"/>
      <w:ins w:id="1649" w:author="superchickend" w:date="2012-12-12T08:19:00Z">
        <w:r w:rsidRPr="003044F7">
          <w:t>Hình</w:t>
        </w:r>
        <w:r>
          <w:t xml:space="preserve"> </w:t>
        </w:r>
        <w:r w:rsidRPr="003044F7">
          <w:t>2.1.1</w:t>
        </w:r>
        <w:r>
          <w:t xml:space="preserve"> </w:t>
        </w:r>
        <w:r w:rsidRPr="004174BC">
          <w:rPr>
            <w:b w:val="0"/>
            <w:rPrChange w:id="1650" w:author="The Si Tran" w:date="2012-12-12T13:23:00Z">
              <w:rPr/>
            </w:rPrChange>
          </w:rPr>
          <w:t>Mô hình bài toán dự báo chuỗi thời gian</w:t>
        </w:r>
      </w:ins>
      <w:bookmarkEnd w:id="1648"/>
    </w:p>
    <w:p w:rsidR="004174BC" w:rsidRPr="004174BC" w:rsidRDefault="004174BC" w:rsidP="004174BC">
      <w:pPr>
        <w:pStyle w:val="Hinh"/>
        <w:jc w:val="center"/>
        <w:rPr>
          <w:ins w:id="1651" w:author="superchickend" w:date="2012-12-12T08:19:00Z"/>
          <w:b w:val="0"/>
          <w:rPrChange w:id="1652" w:author="The Si Tran" w:date="2012-12-12T13:23:00Z">
            <w:rPr>
              <w:ins w:id="1653" w:author="superchickend" w:date="2012-12-12T08:19:00Z"/>
            </w:rPr>
          </w:rPrChange>
        </w:rPr>
        <w:pPrChange w:id="1654" w:author="The Si Tran" w:date="2012-12-12T13:23:00Z">
          <w:pPr>
            <w:jc w:val="center"/>
          </w:pPr>
        </w:pPrChange>
      </w:pPr>
    </w:p>
    <w:p w:rsidR="00925766" w:rsidRPr="003044F7" w:rsidRDefault="00925766" w:rsidP="00925766">
      <w:pPr>
        <w:rPr>
          <w:ins w:id="1655" w:author="superchickend" w:date="2012-12-12T08:19:00Z"/>
          <w:szCs w:val="26"/>
        </w:rPr>
      </w:pPr>
      <w:ins w:id="1656" w:author="superchickend" w:date="2012-12-12T08:19:00Z">
        <w:r w:rsidRPr="003044F7">
          <w:rPr>
            <w:szCs w:val="26"/>
          </w:rPr>
          <w:t>Trong bài toán dự báo chuỗi thời gian, các chuyên gia thường chia làm 3 lớp phương thức dự báo [9]:</w:t>
        </w:r>
      </w:ins>
    </w:p>
    <w:p w:rsidR="00925766" w:rsidRPr="003044F7" w:rsidRDefault="00925766" w:rsidP="00925766">
      <w:pPr>
        <w:pStyle w:val="ListParagraph"/>
        <w:numPr>
          <w:ilvl w:val="0"/>
          <w:numId w:val="47"/>
        </w:numPr>
        <w:spacing w:line="300" w:lineRule="auto"/>
        <w:ind w:left="720"/>
        <w:jc w:val="both"/>
        <w:rPr>
          <w:ins w:id="1657" w:author="superchickend" w:date="2012-12-12T08:19:00Z"/>
          <w:rFonts w:ascii="Times New Roman" w:hAnsi="Times New Roman"/>
          <w:sz w:val="26"/>
          <w:szCs w:val="26"/>
        </w:rPr>
      </w:pPr>
      <w:ins w:id="1658" w:author="superchickend" w:date="2012-12-12T08:19:00Z">
        <w:r w:rsidRPr="003044F7">
          <w:rPr>
            <w:rFonts w:ascii="Times New Roman" w:hAnsi="Times New Roman"/>
            <w:sz w:val="26"/>
            <w:szCs w:val="26"/>
          </w:rPr>
          <w:lastRenderedPageBreak/>
          <w:t>Phương thức dự báo cảm tính (judgemental forecasting method) dựa trên quyết định, cảm nhận của các chuyên gia, người sử dụng hay những kiến thức chủ quan của họ.</w:t>
        </w:r>
      </w:ins>
    </w:p>
    <w:p w:rsidR="00925766" w:rsidRPr="003044F7" w:rsidRDefault="00925766" w:rsidP="00925766">
      <w:pPr>
        <w:pStyle w:val="ListParagraph"/>
        <w:numPr>
          <w:ilvl w:val="0"/>
          <w:numId w:val="47"/>
        </w:numPr>
        <w:spacing w:line="300" w:lineRule="auto"/>
        <w:ind w:left="720"/>
        <w:jc w:val="both"/>
        <w:rPr>
          <w:ins w:id="1659" w:author="superchickend" w:date="2012-12-12T08:19:00Z"/>
          <w:rFonts w:ascii="Times New Roman" w:hAnsi="Times New Roman"/>
          <w:sz w:val="26"/>
          <w:szCs w:val="26"/>
        </w:rPr>
      </w:pPr>
      <w:ins w:id="1660" w:author="superchickend" w:date="2012-12-12T08:19:00Z">
        <w:r w:rsidRPr="003044F7">
          <w:rPr>
            <w:rFonts w:ascii="Times New Roman" w:hAnsi="Times New Roman"/>
            <w:sz w:val="26"/>
            <w:szCs w:val="26"/>
          </w:rPr>
          <w:t>Phương thức dự báo đơn biến (univariate method) giá trị dự báo phụ thuộc vào 1 chuỗi giá trị ở hiện tại và quá khứ.</w:t>
        </w:r>
      </w:ins>
    </w:p>
    <w:p w:rsidR="00925766" w:rsidRPr="003044F7" w:rsidRDefault="00925766" w:rsidP="00925766">
      <w:pPr>
        <w:pStyle w:val="ListParagraph"/>
        <w:numPr>
          <w:ilvl w:val="0"/>
          <w:numId w:val="47"/>
        </w:numPr>
        <w:spacing w:line="300" w:lineRule="auto"/>
        <w:ind w:left="720"/>
        <w:jc w:val="both"/>
        <w:rPr>
          <w:ins w:id="1661" w:author="superchickend" w:date="2012-12-12T08:19:00Z"/>
          <w:rFonts w:ascii="Times New Roman" w:hAnsi="Times New Roman"/>
          <w:sz w:val="26"/>
          <w:szCs w:val="26"/>
        </w:rPr>
      </w:pPr>
      <w:ins w:id="1662" w:author="superchickend" w:date="2012-12-12T08:19:00Z">
        <w:r w:rsidRPr="003044F7">
          <w:rPr>
            <w:rFonts w:ascii="Times New Roman" w:hAnsi="Times New Roman"/>
            <w:sz w:val="26"/>
            <w:szCs w:val="26"/>
          </w:rPr>
          <w:t>Phương thức dự báo đa biến (multivariate method) biến dự báo phụ thuộc vào nhiều chuỗi dữ liệu.</w:t>
        </w:r>
      </w:ins>
    </w:p>
    <w:p w:rsidR="00925766" w:rsidRPr="003044F7" w:rsidRDefault="00925766" w:rsidP="00925766">
      <w:pPr>
        <w:rPr>
          <w:ins w:id="1663" w:author="superchickend" w:date="2012-12-12T08:19:00Z"/>
          <w:szCs w:val="26"/>
        </w:rPr>
      </w:pPr>
      <w:ins w:id="1664" w:author="superchickend" w:date="2012-12-12T08:19:00Z">
        <w:r w:rsidRPr="003C57D8">
          <w:rPr>
            <w:szCs w:val="26"/>
          </w:rPr>
          <w:t>Ngoài ra chúng ta có thể</w:t>
        </w:r>
        <w:r w:rsidRPr="003044F7">
          <w:rPr>
            <w:szCs w:val="26"/>
          </w:rPr>
          <w:t xml:space="preserve"> kết hợp hai hoặc nhiều các phương thức nêu trên.</w:t>
        </w:r>
      </w:ins>
    </w:p>
    <w:p w:rsidR="00925766" w:rsidRPr="003044F7" w:rsidRDefault="00925766" w:rsidP="00925766">
      <w:pPr>
        <w:rPr>
          <w:ins w:id="1665" w:author="superchickend" w:date="2012-12-12T08:19:00Z"/>
          <w:szCs w:val="26"/>
        </w:rPr>
      </w:pPr>
      <w:ins w:id="1666" w:author="superchickend" w:date="2012-12-12T08:19:00Z">
        <w:r w:rsidRPr="003044F7">
          <w:rPr>
            <w:szCs w:val="26"/>
          </w:rPr>
          <w:t xml:space="preserve">Theo một số tài liệu khác thì các phương thức dự báo đơn biến và đa biến được gộp </w:t>
        </w:r>
        <w:proofErr w:type="gramStart"/>
        <w:r w:rsidRPr="003044F7">
          <w:rPr>
            <w:szCs w:val="26"/>
          </w:rPr>
          <w:t>chung</w:t>
        </w:r>
        <w:proofErr w:type="gramEnd"/>
        <w:r w:rsidRPr="003044F7">
          <w:rPr>
            <w:szCs w:val="26"/>
          </w:rPr>
          <w:t xml:space="preserve"> thành các phương thức mang ý nghĩa thống kê [10]. Hình </w:t>
        </w:r>
      </w:ins>
      <w:ins w:id="1667" w:author="The Si Tran" w:date="2012-12-12T14:00:00Z">
        <w:r w:rsidR="003A59DB">
          <w:rPr>
            <w:szCs w:val="26"/>
          </w:rPr>
          <w:t>2.1.2</w:t>
        </w:r>
      </w:ins>
      <w:ins w:id="1668" w:author="superchickend" w:date="2012-12-12T08:19:00Z">
        <w:del w:id="1669" w:author="The Si Tran" w:date="2012-12-12T14:00:00Z">
          <w:r w:rsidRPr="003044F7" w:rsidDel="003A59DB">
            <w:rPr>
              <w:szCs w:val="26"/>
            </w:rPr>
            <w:delText>&lt;abc&gt;</w:delText>
          </w:r>
        </w:del>
        <w:r w:rsidRPr="003044F7">
          <w:rPr>
            <w:szCs w:val="26"/>
          </w:rPr>
          <w:t xml:space="preserve"> minh họa cách phân loại này.</w:t>
        </w:r>
      </w:ins>
    </w:p>
    <w:p w:rsidR="00925766" w:rsidRDefault="00925766" w:rsidP="00925766">
      <w:pPr>
        <w:rPr>
          <w:ins w:id="1670" w:author="superchickend" w:date="2012-12-12T08:19:00Z"/>
          <w:szCs w:val="26"/>
        </w:rPr>
      </w:pPr>
      <w:ins w:id="1671" w:author="superchickend" w:date="2012-12-12T08:19:00Z">
        <w:r w:rsidRPr="004174BC">
          <w:rPr>
            <w:noProof/>
            <w:szCs w:val="26"/>
          </w:rPr>
          <w:drawing>
            <wp:inline distT="0" distB="0" distL="0" distR="0" wp14:anchorId="58830DDE" wp14:editId="36B7D9F6">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rsidR="00925766" w:rsidRPr="003C57D8" w:rsidRDefault="00925766" w:rsidP="004174BC">
      <w:pPr>
        <w:pStyle w:val="Hinh"/>
        <w:jc w:val="center"/>
        <w:rPr>
          <w:ins w:id="1672" w:author="superchickend" w:date="2012-12-12T08:19:00Z"/>
        </w:rPr>
        <w:pPrChange w:id="1673" w:author="The Si Tran" w:date="2012-12-12T13:22:00Z">
          <w:pPr>
            <w:jc w:val="center"/>
          </w:pPr>
        </w:pPrChange>
      </w:pPr>
      <w:bookmarkStart w:id="1674" w:name="_Toc343082078"/>
      <w:ins w:id="1675" w:author="superchickend" w:date="2012-12-12T08:19:00Z">
        <w:r w:rsidRPr="003044F7">
          <w:t>Hình 2.1.2</w:t>
        </w:r>
        <w:r>
          <w:t xml:space="preserve"> </w:t>
        </w:r>
        <w:r w:rsidRPr="004174BC">
          <w:rPr>
            <w:b w:val="0"/>
            <w:rPrChange w:id="1676" w:author="The Si Tran" w:date="2012-12-12T13:22:00Z">
              <w:rPr/>
            </w:rPrChange>
          </w:rPr>
          <w:t>Cây phân loại các mô hình dự báo</w:t>
        </w:r>
        <w:bookmarkEnd w:id="1674"/>
      </w:ins>
    </w:p>
    <w:p w:rsidR="00925766" w:rsidRPr="003044F7" w:rsidRDefault="00925766" w:rsidP="00925766">
      <w:pPr>
        <w:rPr>
          <w:ins w:id="1677" w:author="superchickend" w:date="2012-12-12T08:19:00Z"/>
          <w:szCs w:val="26"/>
        </w:rPr>
      </w:pPr>
      <w:ins w:id="1678" w:author="superchickend" w:date="2012-12-12T08:19:00Z">
        <w:r w:rsidRPr="003044F7">
          <w:rPr>
            <w:szCs w:val="26"/>
          </w:rPr>
          <w:t>Các mô hình được trình bày trong luận văn gồm: mô hình ARIMA, mô hình ANN đều thuộc lớp mô hình ngoại suy đơn biến.</w:t>
        </w:r>
      </w:ins>
    </w:p>
    <w:p w:rsidR="00962CF4" w:rsidDel="00925766" w:rsidRDefault="00962CF4" w:rsidP="00962CF4">
      <w:pPr>
        <w:rPr>
          <w:ins w:id="1679" w:author="The Si Tran" w:date="2012-12-12T07:36:00Z"/>
          <w:del w:id="1680" w:author="superchickend" w:date="2012-12-12T08:19:00Z"/>
        </w:rPr>
      </w:pPr>
      <w:ins w:id="1681" w:author="The Si Tran" w:date="2012-12-12T07:36:00Z">
        <w:del w:id="1682"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rsidR="00962CF4" w:rsidDel="00925766" w:rsidRDefault="00962CF4" w:rsidP="00962CF4">
      <w:pPr>
        <w:rPr>
          <w:ins w:id="1683" w:author="The Si Tran" w:date="2012-12-12T07:39:00Z"/>
          <w:del w:id="1684" w:author="superchickend" w:date="2012-12-12T08:19:00Z"/>
        </w:rPr>
      </w:pPr>
      <w:ins w:id="1685" w:author="The Si Tran" w:date="2012-12-12T07:36:00Z">
        <w:del w:id="1686" w:author="superchickend" w:date="2012-12-12T08:19:00Z">
          <w:r w:rsidRPr="00E94DAE" w:rsidDel="00925766">
            <w:rPr>
              <w:noProof/>
            </w:rPr>
            <w:drawing>
              <wp:inline distT="0" distB="0" distL="0" distR="0" wp14:anchorId="012C40F0" wp14:editId="19C3DEE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rsidR="00D22561" w:rsidDel="00925766" w:rsidRDefault="00D22561">
      <w:pPr>
        <w:pStyle w:val="Hinh"/>
        <w:jc w:val="center"/>
        <w:rPr>
          <w:ins w:id="1687" w:author="The Si Tran" w:date="2012-12-12T07:39:00Z"/>
          <w:del w:id="1688" w:author="superchickend" w:date="2012-12-12T08:19:00Z"/>
        </w:rPr>
        <w:pPrChange w:id="1689" w:author="The Si Tran" w:date="2012-12-12T07:39:00Z">
          <w:pPr/>
        </w:pPrChange>
      </w:pPr>
      <w:ins w:id="1690" w:author="The Si Tran" w:date="2012-12-12T07:39:00Z">
        <w:del w:id="1691" w:author="superchickend" w:date="2012-12-12T08:19:00Z">
          <w:r w:rsidRPr="00250D4D" w:rsidDel="00925766">
            <w:delText xml:space="preserve">Hình </w:delText>
          </w:r>
          <w:r w:rsidDel="00925766">
            <w:delText>2.2</w:delText>
          </w:r>
          <w:r w:rsidRPr="00250D4D" w:rsidDel="00925766">
            <w:delText xml:space="preserve"> </w:delText>
          </w:r>
        </w:del>
      </w:ins>
    </w:p>
    <w:p w:rsidR="00D22561" w:rsidDel="00925766" w:rsidRDefault="00D22561">
      <w:pPr>
        <w:pStyle w:val="Hinh"/>
        <w:jc w:val="center"/>
        <w:rPr>
          <w:ins w:id="1692" w:author="The Si Tran" w:date="2012-12-12T07:36:00Z"/>
          <w:del w:id="1693" w:author="superchickend" w:date="2012-12-12T08:19:00Z"/>
        </w:rPr>
        <w:pPrChange w:id="1694" w:author="The Si Tran" w:date="2012-12-12T07:39:00Z">
          <w:pPr/>
        </w:pPrChange>
      </w:pPr>
    </w:p>
    <w:p w:rsidR="00962CF4" w:rsidDel="00925766" w:rsidRDefault="00962CF4" w:rsidP="00962CF4">
      <w:pPr>
        <w:rPr>
          <w:ins w:id="1695" w:author="The Si Tran" w:date="2012-12-12T07:36:00Z"/>
          <w:del w:id="1696" w:author="superchickend" w:date="2012-12-12T08:19:00Z"/>
        </w:rPr>
      </w:pPr>
      <w:ins w:id="1697" w:author="The Si Tran" w:date="2012-12-12T07:36:00Z">
        <w:del w:id="1698" w:author="superchickend" w:date="2012-12-12T08:19:00Z">
          <w:r w:rsidDel="00925766">
            <w:delText>Trong bài toán dự báo chuỗi thời gian, các chuyên gia thường chia làm 3 lớp phương thức dự báo:</w:delText>
          </w:r>
        </w:del>
      </w:ins>
    </w:p>
    <w:p w:rsidR="00962CF4" w:rsidRPr="00D22561" w:rsidDel="00925766" w:rsidRDefault="00962CF4" w:rsidP="00962CF4">
      <w:pPr>
        <w:pStyle w:val="ListParagraph"/>
        <w:numPr>
          <w:ilvl w:val="0"/>
          <w:numId w:val="47"/>
        </w:numPr>
        <w:spacing w:line="300" w:lineRule="auto"/>
        <w:jc w:val="both"/>
        <w:rPr>
          <w:ins w:id="1699" w:author="The Si Tran" w:date="2012-12-12T07:36:00Z"/>
          <w:del w:id="1700" w:author="superchickend" w:date="2012-12-12T08:19:00Z"/>
          <w:rFonts w:ascii="Times New Roman" w:hAnsi="Times New Roman"/>
          <w:sz w:val="26"/>
          <w:szCs w:val="26"/>
          <w:rPrChange w:id="1701" w:author="The Si Tran" w:date="2012-12-12T07:39:00Z">
            <w:rPr>
              <w:ins w:id="1702" w:author="The Si Tran" w:date="2012-12-12T07:36:00Z"/>
              <w:del w:id="1703" w:author="superchickend" w:date="2012-12-12T08:19:00Z"/>
            </w:rPr>
          </w:rPrChange>
        </w:rPr>
      </w:pPr>
      <w:ins w:id="1704" w:author="The Si Tran" w:date="2012-12-12T07:36:00Z">
        <w:del w:id="1705" w:author="superchickend" w:date="2012-12-12T08:19:00Z">
          <w:r w:rsidRPr="004174BC" w:rsidDel="00925766">
            <w:rPr>
              <w:szCs w:val="26"/>
            </w:rPr>
            <w:delText>Phương th</w:delText>
          </w:r>
          <w:r w:rsidRPr="00D22561" w:rsidDel="00925766">
            <w:rPr>
              <w:szCs w:val="26"/>
              <w:rPrChange w:id="1706" w:author="The Si Tran" w:date="2012-12-12T07:39:00Z">
                <w:rPr/>
              </w:rPrChange>
            </w:rPr>
            <w:delText>ức dự báo cảm tính (judgemental forecasting method) dựa trên quyết định, cảm nhận của các chuyên gia, người sử dụng hay những kiến thức chủ quan của họ.</w:delText>
          </w:r>
        </w:del>
      </w:ins>
    </w:p>
    <w:p w:rsidR="00962CF4" w:rsidRPr="00D22561" w:rsidDel="00925766" w:rsidRDefault="00962CF4" w:rsidP="00962CF4">
      <w:pPr>
        <w:pStyle w:val="ListParagraph"/>
        <w:numPr>
          <w:ilvl w:val="0"/>
          <w:numId w:val="47"/>
        </w:numPr>
        <w:spacing w:line="300" w:lineRule="auto"/>
        <w:jc w:val="both"/>
        <w:rPr>
          <w:ins w:id="1707" w:author="The Si Tran" w:date="2012-12-12T07:36:00Z"/>
          <w:del w:id="1708" w:author="superchickend" w:date="2012-12-12T08:19:00Z"/>
          <w:rFonts w:ascii="Times New Roman" w:hAnsi="Times New Roman"/>
          <w:sz w:val="26"/>
          <w:szCs w:val="26"/>
          <w:rPrChange w:id="1709" w:author="The Si Tran" w:date="2012-12-12T07:39:00Z">
            <w:rPr>
              <w:ins w:id="1710" w:author="The Si Tran" w:date="2012-12-12T07:36:00Z"/>
              <w:del w:id="1711" w:author="superchickend" w:date="2012-12-12T08:19:00Z"/>
            </w:rPr>
          </w:rPrChange>
        </w:rPr>
      </w:pPr>
      <w:ins w:id="1712" w:author="The Si Tran" w:date="2012-12-12T07:36:00Z">
        <w:del w:id="1713" w:author="superchickend" w:date="2012-12-12T08:19:00Z">
          <w:r w:rsidRPr="004174BC" w:rsidDel="00925766">
            <w:rPr>
              <w:szCs w:val="26"/>
            </w:rPr>
            <w:delText>Phương th</w:delText>
          </w:r>
          <w:r w:rsidRPr="00D22561" w:rsidDel="00925766">
            <w:rPr>
              <w:szCs w:val="26"/>
              <w:rPrChange w:id="1714" w:author="The Si Tran" w:date="2012-12-12T07:39:00Z">
                <w:rPr/>
              </w:rPrChange>
            </w:rPr>
            <w:delText>ức dự báo đơn biến (univariate method) giá trị dự báo phụ thuộc vào 1 chuỗi giá trị ở hiện tại và quá khứ.</w:delText>
          </w:r>
        </w:del>
      </w:ins>
    </w:p>
    <w:p w:rsidR="00962CF4" w:rsidRPr="00D22561" w:rsidDel="00925766" w:rsidRDefault="00962CF4" w:rsidP="00962CF4">
      <w:pPr>
        <w:pStyle w:val="ListParagraph"/>
        <w:numPr>
          <w:ilvl w:val="0"/>
          <w:numId w:val="47"/>
        </w:numPr>
        <w:spacing w:line="300" w:lineRule="auto"/>
        <w:jc w:val="both"/>
        <w:rPr>
          <w:ins w:id="1715" w:author="The Si Tran" w:date="2012-12-12T07:36:00Z"/>
          <w:del w:id="1716" w:author="superchickend" w:date="2012-12-12T08:19:00Z"/>
          <w:rFonts w:ascii="Times New Roman" w:hAnsi="Times New Roman"/>
          <w:sz w:val="26"/>
          <w:szCs w:val="26"/>
          <w:rPrChange w:id="1717" w:author="The Si Tran" w:date="2012-12-12T07:39:00Z">
            <w:rPr>
              <w:ins w:id="1718" w:author="The Si Tran" w:date="2012-12-12T07:36:00Z"/>
              <w:del w:id="1719" w:author="superchickend" w:date="2012-12-12T08:19:00Z"/>
            </w:rPr>
          </w:rPrChange>
        </w:rPr>
      </w:pPr>
      <w:ins w:id="1720" w:author="The Si Tran" w:date="2012-12-12T07:36:00Z">
        <w:del w:id="1721" w:author="superchickend" w:date="2012-12-12T08:19:00Z">
          <w:r w:rsidRPr="004174BC" w:rsidDel="00925766">
            <w:rPr>
              <w:szCs w:val="26"/>
            </w:rPr>
            <w:delText>Phương th</w:delText>
          </w:r>
          <w:r w:rsidRPr="00D22561" w:rsidDel="00925766">
            <w:rPr>
              <w:szCs w:val="26"/>
              <w:rPrChange w:id="1722" w:author="The Si Tran" w:date="2012-12-12T07:39:00Z">
                <w:rPr/>
              </w:rPrChange>
            </w:rPr>
            <w:delText>ức dự báo đa biến (multivariate method) biến dự báo phụ thuộc vào nhiều chuỗi dữ liệu.</w:delText>
          </w:r>
        </w:del>
      </w:ins>
    </w:p>
    <w:p w:rsidR="00962CF4" w:rsidDel="00925766" w:rsidRDefault="00962CF4" w:rsidP="00962CF4">
      <w:pPr>
        <w:rPr>
          <w:ins w:id="1723" w:author="The Si Tran" w:date="2012-12-12T07:36:00Z"/>
          <w:del w:id="1724" w:author="superchickend" w:date="2012-12-12T08:19:00Z"/>
        </w:rPr>
      </w:pPr>
      <w:ins w:id="1725" w:author="The Si Tran" w:date="2012-12-12T07:36:00Z">
        <w:del w:id="1726" w:author="superchickend" w:date="2012-12-12T08:19:00Z">
          <w:r w:rsidDel="00925766">
            <w:delText>Ngoài ra chúng ta có thể kết hợp hai hoặc nhiều các phương thức nêu trên.</w:delText>
          </w:r>
        </w:del>
      </w:ins>
    </w:p>
    <w:p w:rsidR="00962CF4" w:rsidDel="00925766" w:rsidRDefault="00962CF4" w:rsidP="00962CF4">
      <w:pPr>
        <w:rPr>
          <w:ins w:id="1727" w:author="The Si Tran" w:date="2012-12-12T07:36:00Z"/>
          <w:del w:id="1728" w:author="superchickend" w:date="2012-12-12T08:19:00Z"/>
        </w:rPr>
      </w:pPr>
      <w:ins w:id="1729" w:author="The Si Tran" w:date="2012-12-12T07:36:00Z">
        <w:del w:id="173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1731" w:author="The Si Tran" w:date="2012-12-12T07:40:00Z">
        <w:del w:id="1732" w:author="superchickend" w:date="2012-12-12T08:19:00Z">
          <w:r w:rsidR="00BB5797" w:rsidDel="00925766">
            <w:delText>2.2</w:delText>
          </w:r>
        </w:del>
      </w:ins>
      <w:ins w:id="1733" w:author="The Si Tran" w:date="2012-12-12T07:36:00Z">
        <w:del w:id="1734" w:author="superchickend" w:date="2012-12-12T08:19:00Z">
          <w:r w:rsidDel="00925766">
            <w:delText xml:space="preserve"> minh họa cách phân loại này.</w:delText>
          </w:r>
        </w:del>
      </w:ins>
    </w:p>
    <w:p w:rsidR="00962CF4" w:rsidDel="00925766" w:rsidRDefault="00962CF4" w:rsidP="00962CF4">
      <w:pPr>
        <w:rPr>
          <w:ins w:id="1735" w:author="The Si Tran" w:date="2012-12-12T07:40:00Z"/>
          <w:del w:id="1736" w:author="superchickend" w:date="2012-12-12T08:19:00Z"/>
        </w:rPr>
      </w:pPr>
      <w:ins w:id="1737" w:author="The Si Tran" w:date="2012-12-12T07:36:00Z">
        <w:del w:id="1738" w:author="superchickend" w:date="2012-12-12T08:19:00Z">
          <w:r w:rsidRPr="00E94DAE" w:rsidDel="00925766">
            <w:rPr>
              <w:noProof/>
            </w:rPr>
            <w:drawing>
              <wp:inline distT="0" distB="0" distL="0" distR="0" wp14:anchorId="0A4B01BD" wp14:editId="7A8E6904">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rsidR="00D22561" w:rsidDel="00925766" w:rsidRDefault="00D22561" w:rsidP="00D22561">
      <w:pPr>
        <w:pStyle w:val="Hinh"/>
        <w:jc w:val="center"/>
        <w:rPr>
          <w:ins w:id="1739" w:author="The Si Tran" w:date="2012-12-12T07:40:00Z"/>
          <w:del w:id="1740" w:author="superchickend" w:date="2012-12-12T08:19:00Z"/>
          <w:b w:val="0"/>
        </w:rPr>
      </w:pPr>
      <w:ins w:id="1741" w:author="The Si Tran" w:date="2012-12-12T07:40:00Z">
        <w:del w:id="1742" w:author="superchickend" w:date="2012-12-12T08:19:00Z">
          <w:r w:rsidRPr="00250D4D" w:rsidDel="00925766">
            <w:delText xml:space="preserve">Hình </w:delText>
          </w:r>
          <w:r w:rsidDel="00925766">
            <w:delText>2.3</w:delText>
          </w:r>
          <w:r w:rsidRPr="00250D4D" w:rsidDel="00925766">
            <w:delText xml:space="preserve"> </w:delText>
          </w:r>
        </w:del>
      </w:ins>
    </w:p>
    <w:p w:rsidR="00962CF4" w:rsidDel="00925766" w:rsidRDefault="00962CF4" w:rsidP="00962CF4">
      <w:pPr>
        <w:rPr>
          <w:ins w:id="1743" w:author="The Si Tran" w:date="2012-12-12T07:36:00Z"/>
          <w:del w:id="1744" w:author="superchickend" w:date="2012-12-12T08:19:00Z"/>
        </w:rPr>
      </w:pPr>
      <w:ins w:id="1745" w:author="The Si Tran" w:date="2012-12-12T07:36:00Z">
        <w:del w:id="1746" w:author="superchickend" w:date="2012-12-12T08:19:00Z">
          <w:r w:rsidDel="00925766">
            <w:delText>Các mô hình được trình bày trong luận văn gồm: mô hình ARIMA, mô hình ANN đều thuộc lớp mô hình ngoại suy đơn biến.</w:delText>
          </w:r>
        </w:del>
      </w:ins>
    </w:p>
    <w:p w:rsidR="00962CF4" w:rsidRPr="002569E2" w:rsidRDefault="00962CF4">
      <w:pPr>
        <w:pPrChange w:id="1747" w:author="The Si Tran" w:date="2012-12-12T07:36:00Z">
          <w:pPr>
            <w:pStyle w:val="Heading2"/>
          </w:pPr>
        </w:pPrChange>
      </w:pPr>
    </w:p>
    <w:p w:rsidR="009F530B" w:rsidRDefault="009F530B" w:rsidP="00024D6E">
      <w:pPr>
        <w:pStyle w:val="Heading2"/>
        <w:rPr>
          <w:ins w:id="1748" w:author="The Si Tran" w:date="2012-12-11T21:26:00Z"/>
          <w:sz w:val="26"/>
          <w:szCs w:val="26"/>
        </w:rPr>
      </w:pPr>
      <w:bookmarkStart w:id="1749" w:name="_Toc343083996"/>
      <w:r w:rsidRPr="0049233F">
        <w:rPr>
          <w:sz w:val="26"/>
          <w:szCs w:val="26"/>
          <w:rPrChange w:id="1750" w:author="The Si Tran" w:date="2012-12-05T23:02:00Z">
            <w:rPr/>
          </w:rPrChange>
        </w:rPr>
        <w:lastRenderedPageBreak/>
        <w:t>Khái niệm thống kê liên quan</w:t>
      </w:r>
      <w:bookmarkEnd w:id="1749"/>
    </w:p>
    <w:p w:rsidR="00CA1785" w:rsidRDefault="00CA1785">
      <w:pPr>
        <w:pStyle w:val="Heading3"/>
        <w:rPr>
          <w:ins w:id="1751" w:author="The Si Tran" w:date="2012-12-12T08:07:00Z"/>
        </w:rPr>
        <w:pPrChange w:id="1752" w:author="The Si Tran" w:date="2012-12-11T21:26:00Z">
          <w:pPr>
            <w:pStyle w:val="Heading2"/>
          </w:pPr>
        </w:pPrChange>
      </w:pPr>
      <w:bookmarkStart w:id="1753" w:name="_Toc343083997"/>
      <w:ins w:id="1754" w:author="The Si Tran" w:date="2012-12-11T21:26:00Z">
        <w:r>
          <w:t>Hệ số tự tương quan</w:t>
        </w:r>
      </w:ins>
      <w:bookmarkEnd w:id="1753"/>
    </w:p>
    <w:p w:rsidR="00BC6984" w:rsidRPr="00250D4D" w:rsidDel="00BC6984" w:rsidRDefault="00BC6984" w:rsidP="00BC6984">
      <w:pPr>
        <w:ind w:firstLine="540"/>
        <w:rPr>
          <w:del w:id="1755" w:author="The Si Tran" w:date="2012-12-12T08:07:00Z"/>
          <w:szCs w:val="26"/>
        </w:rPr>
      </w:pPr>
      <w:moveToRangeStart w:id="1756" w:author="The Si Tran" w:date="2012-12-12T08:07:00Z" w:name="move343062963"/>
      <w:moveTo w:id="1757" w:author="The Si Tran" w:date="2012-12-12T08:07:00Z">
        <w:r w:rsidRPr="00250D4D">
          <w:rPr>
            <w:szCs w:val="26"/>
          </w:rPr>
          <w:t xml:space="preserve">Trong quá trình nghiên cứu chuỗi thời gian, ta nhận thấy rằng khi một biến được ghi nhận giá trị </w:t>
        </w:r>
        <w:proofErr w:type="gramStart"/>
        <w:r w:rsidRPr="00250D4D">
          <w:rPr>
            <w:szCs w:val="26"/>
          </w:rPr>
          <w:t>theo</w:t>
        </w:r>
        <w:proofErr w:type="gramEnd"/>
        <w:r w:rsidRPr="00250D4D">
          <w:rPr>
            <w:szCs w:val="26"/>
          </w:rPr>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1756"/>
    <w:p w:rsidR="00BC6984" w:rsidRPr="007C782C" w:rsidRDefault="00BC6984">
      <w:pPr>
        <w:ind w:firstLine="540"/>
        <w:rPr>
          <w:ins w:id="1758" w:author="The Si Tran" w:date="2012-12-11T21:28:00Z"/>
        </w:rPr>
        <w:pPrChange w:id="1759" w:author="The Si Tran" w:date="2012-12-12T08:07:00Z">
          <w:pPr>
            <w:pStyle w:val="Heading2"/>
          </w:pPr>
        </w:pPrChange>
      </w:pPr>
    </w:p>
    <w:p w:rsidR="000E6941" w:rsidRPr="004D696B" w:rsidRDefault="000E6941" w:rsidP="000E6941">
      <w:pPr>
        <w:rPr>
          <w:ins w:id="1760" w:author="The Si Tran" w:date="2012-12-11T21:28:00Z"/>
          <w:szCs w:val="26"/>
        </w:rPr>
      </w:pPr>
      <w:ins w:id="1761"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separate"/>
        </w:r>
        <w:r w:rsidRPr="004D696B">
          <w:rPr>
            <w:szCs w:val="26"/>
          </w:rPr>
          <w:t>[1]</w:t>
        </w:r>
        <w:r w:rsidRPr="004D696B">
          <w:rPr>
            <w:szCs w:val="26"/>
          </w:rPr>
          <w:fldChar w:fldCharType="end"/>
        </w:r>
        <w:r w:rsidRPr="004D696B">
          <w:rPr>
            <w:szCs w:val="26"/>
          </w:rPr>
          <w:t>.</w:t>
        </w:r>
      </w:ins>
    </w:p>
    <w:p w:rsidR="000E6941" w:rsidRPr="0049233F" w:rsidRDefault="000E6941" w:rsidP="000E6941">
      <w:pPr>
        <w:ind w:firstLine="540"/>
        <w:rPr>
          <w:ins w:id="1762" w:author="The Si Tran" w:date="2012-12-11T21:28:00Z"/>
          <w:szCs w:val="26"/>
        </w:rPr>
      </w:pPr>
      <w:ins w:id="1763" w:author="The Si Tran" w:date="2012-12-11T21:28:00Z">
        <w:r w:rsidRPr="002569E2">
          <w:rPr>
            <w:noProof/>
            <w:szCs w:val="26"/>
            <w:rPrChange w:id="1764" w:author="Unknown">
              <w:rPr>
                <w:rFonts w:cs="Arial"/>
                <w:b/>
                <w:bCs/>
                <w:iCs/>
                <w:noProof/>
                <w:sz w:val="28"/>
                <w:szCs w:val="28"/>
              </w:rPr>
            </w:rPrChange>
          </w:rPr>
          <mc:AlternateContent>
            <mc:Choice Requires="wps">
              <w:drawing>
                <wp:anchor distT="0" distB="0" distL="114300" distR="114300" simplePos="0" relativeHeight="251676672" behindDoc="0" locked="0" layoutInCell="1" allowOverlap="1" wp14:anchorId="042F82D4" wp14:editId="2DBABBC9">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0E6941">
                              <w:r>
                                <w:t>(2.</w:t>
                              </w:r>
                              <w:ins w:id="1765" w:author="The Si Tran" w:date="2012-12-11T23:15:00Z">
                                <w:r>
                                  <w:t>3</w:t>
                                </w:r>
                              </w:ins>
                              <w:del w:id="1766" w:author="The Si Tran" w:date="2012-12-11T23:15:00Z">
                                <w:r w:rsidDel="00E04C47">
                                  <w:delText>1</w:delText>
                                </w:r>
                              </w:del>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42F82D4" id="_x0000_t202" coordsize="21600,21600" o:spt="202" path="m,l,21600r21600,l21600,xe">
                  <v:stroke joinstyle="miter"/>
                  <v:path gradientshapeok="t" o:connecttype="rect"/>
                </v:shapetype>
                <v:shape id="Text Box 58" o:spid="_x0000_s1027" type="#_x0000_t202" style="position:absolute;left:0;text-align:left;margin-left:264pt;margin-top:37.95pt;width:54.75pt;height:33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" fillcolor="white [3201]" stroked="f" strokeweight=".5pt">
                  <v:textbox>
                    <w:txbxContent>
                      <w:p w:rsidR="0050316D" w:rsidRDefault="0050316D" w:rsidP="000E6941">
                        <w:r>
                          <w:t>(2.</w:t>
                        </w:r>
                        <w:ins w:id="1767" w:author="The Si Tran" w:date="2012-12-11T23:15:00Z">
                          <w:r>
                            <w:t>3</w:t>
                          </w:r>
                        </w:ins>
                        <w:del w:id="1768" w:author="The Si Tran" w:date="2012-12-11T23:15:00Z">
                          <w:r w:rsidDel="00E04C47">
                            <w:delText>1</w:delText>
                          </w:r>
                        </w:del>
                        <w:r>
                          <w:t>.1)</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rsidR="000E6941" w:rsidRPr="004D696B" w:rsidRDefault="00D80916" w:rsidP="000E6941">
      <w:pPr>
        <w:ind w:left="720" w:firstLine="720"/>
        <w:rPr>
          <w:ins w:id="1769" w:author="The Si Tran" w:date="2012-12-11T21:28:00Z"/>
          <w:szCs w:val="26"/>
        </w:rPr>
      </w:pPr>
      <m:oMathPara>
        <m:oMathParaPr>
          <m:jc m:val="left"/>
        </m:oMathParaPr>
        <m:oMath>
          <m:sSub>
            <m:sSubPr>
              <m:ctrlPr>
                <w:ins w:id="1770" w:author="The Si Tran" w:date="2012-12-11T21:28:00Z">
                  <w:rPr>
                    <w:rFonts w:ascii="Cambria Math" w:hAnsi="Cambria Math"/>
                    <w:i/>
                    <w:szCs w:val="26"/>
                  </w:rPr>
                </w:ins>
              </m:ctrlPr>
            </m:sSubPr>
            <m:e>
              <w:ins w:id="1771" w:author="The Si Tran" w:date="2012-12-11T21:28:00Z">
                <m:r>
                  <w:rPr>
                    <w:rFonts w:ascii="Cambria Math" w:hAnsi="Cambria Math"/>
                    <w:szCs w:val="26"/>
                  </w:rPr>
                  <m:t>ρ</m:t>
                </m:r>
              </w:ins>
            </m:e>
            <m:sub>
              <w:ins w:id="1772" w:author="The Si Tran" w:date="2012-12-11T21:28:00Z">
                <m:r>
                  <w:rPr>
                    <w:rFonts w:ascii="Cambria Math" w:hAnsi="Cambria Math"/>
                    <w:szCs w:val="26"/>
                  </w:rPr>
                  <m:t>k</m:t>
                </m:r>
              </w:ins>
            </m:sub>
          </m:sSub>
          <w:ins w:id="1773" w:author="The Si Tran" w:date="2012-12-11T21:28:00Z">
            <m:r>
              <w:rPr>
                <w:rFonts w:ascii="Cambria Math" w:hAnsi="Cambria Math"/>
                <w:szCs w:val="26"/>
              </w:rPr>
              <m:t>=</m:t>
            </m:r>
          </w:ins>
          <m:f>
            <m:fPr>
              <m:ctrlPr>
                <w:ins w:id="1774" w:author="The Si Tran" w:date="2012-12-11T21:28:00Z">
                  <w:rPr>
                    <w:rFonts w:ascii="Cambria Math" w:hAnsi="Cambria Math"/>
                    <w:i/>
                    <w:szCs w:val="26"/>
                  </w:rPr>
                </w:ins>
              </m:ctrlPr>
            </m:fPr>
            <m:num>
              <w:ins w:id="1775" w:author="The Si Tran" w:date="2012-12-11T21:28:00Z">
                <m:r>
                  <w:rPr>
                    <w:rFonts w:ascii="Cambria Math" w:hAnsi="Cambria Math"/>
                    <w:szCs w:val="26"/>
                  </w:rPr>
                  <m:t>E</m:t>
                </m:r>
              </w:ins>
              <m:d>
                <m:dPr>
                  <m:begChr m:val="["/>
                  <m:endChr m:val="]"/>
                  <m:ctrlPr>
                    <w:ins w:id="1776" w:author="The Si Tran" w:date="2012-12-11T21:28:00Z">
                      <w:rPr>
                        <w:rFonts w:ascii="Cambria Math" w:hAnsi="Cambria Math"/>
                        <w:i/>
                        <w:szCs w:val="26"/>
                      </w:rPr>
                    </w:ins>
                  </m:ctrlPr>
                </m:dPr>
                <m:e>
                  <m:d>
                    <m:dPr>
                      <m:ctrlPr>
                        <w:ins w:id="1777" w:author="The Si Tran" w:date="2012-12-11T21:28:00Z">
                          <w:rPr>
                            <w:rFonts w:ascii="Cambria Math" w:hAnsi="Cambria Math"/>
                            <w:i/>
                            <w:szCs w:val="26"/>
                          </w:rPr>
                        </w:ins>
                      </m:ctrlPr>
                    </m:dPr>
                    <m:e>
                      <m:sSub>
                        <m:sSubPr>
                          <m:ctrlPr>
                            <w:ins w:id="1778" w:author="The Si Tran" w:date="2012-12-11T21:28:00Z">
                              <w:rPr>
                                <w:rFonts w:ascii="Cambria Math" w:hAnsi="Cambria Math"/>
                                <w:i/>
                                <w:szCs w:val="26"/>
                              </w:rPr>
                            </w:ins>
                          </m:ctrlPr>
                        </m:sSubPr>
                        <m:e>
                          <w:ins w:id="1779" w:author="The Si Tran" w:date="2012-12-11T21:28:00Z">
                            <m:r>
                              <w:rPr>
                                <w:rFonts w:ascii="Cambria Math" w:hAnsi="Cambria Math"/>
                                <w:szCs w:val="26"/>
                              </w:rPr>
                              <m:t>X</m:t>
                            </m:r>
                          </w:ins>
                        </m:e>
                        <m:sub>
                          <w:ins w:id="1780" w:author="The Si Tran" w:date="2012-12-11T21:28:00Z">
                            <m:r>
                              <w:rPr>
                                <w:rFonts w:ascii="Cambria Math" w:hAnsi="Cambria Math"/>
                                <w:szCs w:val="26"/>
                              </w:rPr>
                              <m:t>t</m:t>
                            </m:r>
                          </w:ins>
                        </m:sub>
                      </m:sSub>
                      <w:ins w:id="1781" w:author="The Si Tran" w:date="2012-12-11T21:28:00Z">
                        <m:r>
                          <w:rPr>
                            <w:rFonts w:ascii="Cambria Math" w:hAnsi="Cambria Math"/>
                            <w:szCs w:val="26"/>
                          </w:rPr>
                          <m:t>-μ</m:t>
                        </m:r>
                      </w:ins>
                    </m:e>
                  </m:d>
                  <m:d>
                    <m:dPr>
                      <m:ctrlPr>
                        <w:ins w:id="1782" w:author="The Si Tran" w:date="2012-12-11T21:28:00Z">
                          <w:rPr>
                            <w:rFonts w:ascii="Cambria Math" w:hAnsi="Cambria Math"/>
                            <w:i/>
                            <w:szCs w:val="26"/>
                          </w:rPr>
                        </w:ins>
                      </m:ctrlPr>
                    </m:dPr>
                    <m:e>
                      <m:sSub>
                        <m:sSubPr>
                          <m:ctrlPr>
                            <w:ins w:id="1783" w:author="The Si Tran" w:date="2012-12-11T21:28:00Z">
                              <w:rPr>
                                <w:rFonts w:ascii="Cambria Math" w:hAnsi="Cambria Math"/>
                                <w:i/>
                                <w:szCs w:val="26"/>
                              </w:rPr>
                            </w:ins>
                          </m:ctrlPr>
                        </m:sSubPr>
                        <m:e>
                          <w:ins w:id="1784" w:author="The Si Tran" w:date="2012-12-11T21:28:00Z">
                            <m:r>
                              <w:rPr>
                                <w:rFonts w:ascii="Cambria Math" w:hAnsi="Cambria Math"/>
                                <w:szCs w:val="26"/>
                              </w:rPr>
                              <m:t>X</m:t>
                            </m:r>
                          </w:ins>
                        </m:e>
                        <m:sub>
                          <w:ins w:id="1785" w:author="The Si Tran" w:date="2012-12-11T21:28:00Z">
                            <m:r>
                              <w:rPr>
                                <w:rFonts w:ascii="Cambria Math" w:hAnsi="Cambria Math"/>
                                <w:szCs w:val="26"/>
                              </w:rPr>
                              <m:t>t+k</m:t>
                            </m:r>
                          </w:ins>
                        </m:sub>
                      </m:sSub>
                      <w:ins w:id="1786" w:author="The Si Tran" w:date="2012-12-11T21:28:00Z">
                        <m:r>
                          <w:rPr>
                            <w:rFonts w:ascii="Cambria Math" w:hAnsi="Cambria Math"/>
                            <w:szCs w:val="26"/>
                          </w:rPr>
                          <m:t>-μ</m:t>
                        </m:r>
                      </w:ins>
                    </m:e>
                  </m:d>
                </m:e>
              </m:d>
            </m:num>
            <m:den>
              <m:rad>
                <m:radPr>
                  <m:degHide m:val="1"/>
                  <m:ctrlPr>
                    <w:ins w:id="1787" w:author="The Si Tran" w:date="2012-12-11T21:28:00Z">
                      <w:rPr>
                        <w:rFonts w:ascii="Cambria Math" w:hAnsi="Cambria Math"/>
                        <w:i/>
                        <w:szCs w:val="26"/>
                      </w:rPr>
                    </w:ins>
                  </m:ctrlPr>
                </m:radPr>
                <m:deg/>
                <m:e>
                  <w:ins w:id="1788" w:author="The Si Tran" w:date="2012-12-11T21:28:00Z">
                    <m:r>
                      <w:rPr>
                        <w:rFonts w:ascii="Cambria Math" w:hAnsi="Cambria Math"/>
                        <w:szCs w:val="26"/>
                      </w:rPr>
                      <m:t>Var</m:t>
                    </m:r>
                  </w:ins>
                  <m:d>
                    <m:dPr>
                      <m:ctrlPr>
                        <w:ins w:id="1789" w:author="The Si Tran" w:date="2012-12-11T21:28:00Z">
                          <w:rPr>
                            <w:rFonts w:ascii="Cambria Math" w:hAnsi="Cambria Math"/>
                            <w:i/>
                            <w:szCs w:val="26"/>
                          </w:rPr>
                        </w:ins>
                      </m:ctrlPr>
                    </m:dPr>
                    <m:e>
                      <m:sSub>
                        <m:sSubPr>
                          <m:ctrlPr>
                            <w:ins w:id="1790" w:author="The Si Tran" w:date="2012-12-11T21:28:00Z">
                              <w:rPr>
                                <w:rFonts w:ascii="Cambria Math" w:hAnsi="Cambria Math"/>
                                <w:i/>
                                <w:szCs w:val="26"/>
                              </w:rPr>
                            </w:ins>
                          </m:ctrlPr>
                        </m:sSubPr>
                        <m:e>
                          <w:ins w:id="1791" w:author="The Si Tran" w:date="2012-12-11T21:28:00Z">
                            <m:r>
                              <w:rPr>
                                <w:rFonts w:ascii="Cambria Math" w:hAnsi="Cambria Math"/>
                                <w:szCs w:val="26"/>
                              </w:rPr>
                              <m:t>X</m:t>
                            </m:r>
                          </w:ins>
                        </m:e>
                        <m:sub>
                          <w:ins w:id="1792" w:author="The Si Tran" w:date="2012-12-11T21:28:00Z">
                            <m:r>
                              <w:rPr>
                                <w:rFonts w:ascii="Cambria Math" w:hAnsi="Cambria Math"/>
                                <w:szCs w:val="26"/>
                              </w:rPr>
                              <m:t>t</m:t>
                            </m:r>
                          </w:ins>
                        </m:sub>
                      </m:sSub>
                    </m:e>
                  </m:d>
                  <w:ins w:id="1793" w:author="The Si Tran" w:date="2012-12-11T21:28:00Z">
                    <m:r>
                      <w:rPr>
                        <w:rFonts w:ascii="Cambria Math" w:hAnsi="Cambria Math"/>
                        <w:szCs w:val="26"/>
                      </w:rPr>
                      <m:t>Var</m:t>
                    </m:r>
                  </w:ins>
                  <m:d>
                    <m:dPr>
                      <m:ctrlPr>
                        <w:ins w:id="1794" w:author="The Si Tran" w:date="2012-12-11T21:28:00Z">
                          <w:rPr>
                            <w:rFonts w:ascii="Cambria Math" w:hAnsi="Cambria Math"/>
                            <w:i/>
                            <w:szCs w:val="26"/>
                          </w:rPr>
                        </w:ins>
                      </m:ctrlPr>
                    </m:dPr>
                    <m:e>
                      <m:sSub>
                        <m:sSubPr>
                          <m:ctrlPr>
                            <w:ins w:id="1795" w:author="The Si Tran" w:date="2012-12-11T21:28:00Z">
                              <w:rPr>
                                <w:rFonts w:ascii="Cambria Math" w:hAnsi="Cambria Math"/>
                                <w:i/>
                                <w:szCs w:val="26"/>
                              </w:rPr>
                            </w:ins>
                          </m:ctrlPr>
                        </m:sSubPr>
                        <m:e>
                          <w:ins w:id="1796" w:author="The Si Tran" w:date="2012-12-11T21:28:00Z">
                            <m:r>
                              <w:rPr>
                                <w:rFonts w:ascii="Cambria Math" w:hAnsi="Cambria Math"/>
                                <w:szCs w:val="26"/>
                              </w:rPr>
                              <m:t>X</m:t>
                            </m:r>
                          </w:ins>
                        </m:e>
                        <m:sub>
                          <w:ins w:id="1797" w:author="The Si Tran" w:date="2012-12-11T21:28:00Z">
                            <m:r>
                              <w:rPr>
                                <w:rFonts w:ascii="Cambria Math" w:hAnsi="Cambria Math"/>
                                <w:szCs w:val="26"/>
                              </w:rPr>
                              <m:t>t+k</m:t>
                            </m:r>
                          </w:ins>
                        </m:sub>
                      </m:sSub>
                    </m:e>
                  </m:d>
                </m:e>
              </m:rad>
            </m:den>
          </m:f>
        </m:oMath>
      </m:oMathPara>
    </w:p>
    <w:p w:rsidR="000E6941" w:rsidRPr="004D696B" w:rsidRDefault="000E6941" w:rsidP="000E6941">
      <w:pPr>
        <w:ind w:firstLine="540"/>
        <w:rPr>
          <w:ins w:id="1798" w:author="The Si Tran" w:date="2012-12-11T21:28:00Z"/>
          <w:szCs w:val="26"/>
        </w:rPr>
      </w:pPr>
      <w:ins w:id="1799" w:author="The Si Tran" w:date="2012-12-11T21:28:00Z">
        <w:r w:rsidRPr="004D696B">
          <w:rPr>
            <w:szCs w:val="26"/>
          </w:rPr>
          <w:t xml:space="preserve">Với </w:t>
        </w:r>
      </w:ins>
    </w:p>
    <w:p w:rsidR="000E6941" w:rsidRPr="004D696B" w:rsidRDefault="000E6941" w:rsidP="000E6941">
      <w:pPr>
        <w:ind w:firstLine="720"/>
        <w:rPr>
          <w:ins w:id="1800" w:author="The Si Tran" w:date="2012-12-11T21:28:00Z"/>
          <w:szCs w:val="26"/>
        </w:rPr>
      </w:pPr>
      <w:ins w:id="1801" w:author="The Si Tran" w:date="2012-12-11T21:28:00Z">
        <w:r w:rsidRPr="004D696B">
          <w:rPr>
            <w:szCs w:val="26"/>
          </w:rPr>
          <w:t>*</w:t>
        </w:r>
        <m:oMath>
          <m:sSub>
            <m:sSubPr>
              <m:ctrlPr>
                <w:rPr>
                  <w:rFonts w:ascii="Cambria Math" w:hAnsi="Cambria Math"/>
                  <w:i/>
                  <w:szCs w:val="26"/>
                </w:rPr>
              </m:ctrlPr>
            </m:sSubPr>
            <m:e>
              <m:r>
                <w:rPr>
                  <w:rFonts w:ascii="Cambria Math" w:hAnsi="Cambria Math"/>
                  <w:szCs w:val="26"/>
                </w:rPr>
                <m:t>ρ</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của </w:t>
        </w:r>
        <m:oMath>
          <m:r>
            <w:rPr>
              <w:rFonts w:ascii="Cambria Math" w:hAnsi="Cambria Math"/>
              <w:szCs w:val="26"/>
            </w:rPr>
            <m:t>X</m:t>
          </m:r>
        </m:oMath>
        <w:r w:rsidRPr="004D696B">
          <w:rPr>
            <w:szCs w:val="26"/>
          </w:rPr>
          <w:t xml:space="preserve"> ở độ trễ </w:t>
        </w:r>
        <m:oMath>
          <m:r>
            <w:rPr>
              <w:rFonts w:ascii="Cambria Math" w:hAnsi="Cambria Math"/>
              <w:szCs w:val="26"/>
            </w:rPr>
            <m:t>k</m:t>
          </m:r>
        </m:oMath>
      </w:ins>
    </w:p>
    <w:p w:rsidR="000E6941" w:rsidRPr="004D696B" w:rsidRDefault="000E6941" w:rsidP="000E6941">
      <w:pPr>
        <w:ind w:firstLine="720"/>
        <w:rPr>
          <w:ins w:id="1802" w:author="The Si Tran" w:date="2012-12-11T21:28:00Z"/>
          <w:szCs w:val="26"/>
        </w:rPr>
      </w:pPr>
      <w:ins w:id="1803" w:author="The Si Tran" w:date="2012-12-11T21:28:00Z">
        <w:r w:rsidRPr="004D696B">
          <w:rPr>
            <w:szCs w:val="26"/>
          </w:rPr>
          <w:t>*</w:t>
        </w:r>
        <m:oMath>
          <m:r>
            <w:rPr>
              <w:rFonts w:ascii="Cambria Math" w:hAnsi="Cambria Math"/>
              <w:szCs w:val="26"/>
            </w:rPr>
            <m:t>μ</m:t>
          </m:r>
        </m:oMath>
        <w:r w:rsidRPr="004D696B">
          <w:rPr>
            <w:szCs w:val="26"/>
          </w:rPr>
          <w:t xml:space="preserve"> </w:t>
        </w:r>
        <w:proofErr w:type="gramStart"/>
        <w:r w:rsidRPr="004D696B">
          <w:rPr>
            <w:szCs w:val="26"/>
          </w:rPr>
          <w:t>là</w:t>
        </w:r>
        <w:proofErr w:type="gramEnd"/>
        <w:r w:rsidRPr="004D696B">
          <w:rPr>
            <w:szCs w:val="26"/>
          </w:rPr>
          <w:t xml:space="preserve"> trung bình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ind w:firstLine="540"/>
        <w:rPr>
          <w:ins w:id="1804" w:author="The Si Tran" w:date="2012-12-11T21:28:00Z"/>
          <w:szCs w:val="26"/>
        </w:rPr>
      </w:pPr>
      <w:ins w:id="1805" w:author="The Si Tran" w:date="2012-12-11T21:28:00Z">
        <w:r w:rsidRPr="004D696B">
          <w:rPr>
            <w:szCs w:val="26"/>
          </w:rPr>
          <w:t xml:space="preserve">Nếu </w:t>
        </w:r>
        <m:oMath>
          <m:sSub>
            <m:sSubPr>
              <m:ctrlPr>
                <w:rPr>
                  <w:rFonts w:ascii="Cambria Math" w:hAnsi="Cambria Math"/>
                  <w:szCs w:val="26"/>
                </w:rPr>
              </m:ctrlPr>
            </m:sSubPr>
            <m:e>
              <m:r>
                <m:rPr>
                  <m:sty m:val="p"/>
                </m:rPr>
                <w:rPr>
                  <w:rFonts w:ascii="Cambria Math" w:hAnsi="Cambria Math" w:hint="eastAsia"/>
                  <w:szCs w:val="26"/>
                </w:rPr>
                <m:t>ρ</m:t>
              </m:r>
            </m:e>
            <m:sub>
              <m:r>
                <m:rPr>
                  <m:sty m:val="p"/>
                </m:rPr>
                <w:rPr>
                  <w:rFonts w:ascii="Cambria Math" w:hAnsi="Cambria Math"/>
                  <w:szCs w:val="26"/>
                </w:rPr>
                <m:t>k</m:t>
              </m:r>
            </m:sub>
          </m:sSub>
        </m:oMath>
        <w:r w:rsidRPr="004D696B">
          <w:rPr>
            <w:szCs w:val="26"/>
          </w:rPr>
          <w:t xml:space="preserve"> khác không thì giữ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D696B">
          <w:rPr>
            <w:szCs w:val="26"/>
          </w:rPr>
          <w:t xml:space="preserve"> và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k</m:t>
              </m:r>
            </m:sub>
          </m:sSub>
        </m:oMath>
        <w:r w:rsidRPr="0049233F">
          <w:rPr>
            <w:szCs w:val="26"/>
          </w:rPr>
          <w:t xml:space="preserve"> </w:t>
        </w:r>
        <w:r w:rsidRPr="004D696B">
          <w:rPr>
            <w:szCs w:val="26"/>
          </w:rPr>
          <w:t>có sự tương quan với nhau.</w:t>
        </w:r>
      </w:ins>
    </w:p>
    <w:p w:rsidR="000E6941" w:rsidRPr="004D696B" w:rsidRDefault="000E6941" w:rsidP="000E6941">
      <w:pPr>
        <w:ind w:firstLine="540"/>
        <w:rPr>
          <w:ins w:id="1806" w:author="The Si Tran" w:date="2012-12-11T21:28:00Z"/>
          <w:szCs w:val="26"/>
        </w:rPr>
      </w:pPr>
      <w:ins w:id="1807" w:author="The Si Tran" w:date="2012-12-11T21:28:00Z">
        <w:r w:rsidRPr="004D696B">
          <w:rPr>
            <w:szCs w:val="26"/>
          </w:rPr>
          <w:t xml:space="preserve">Để biểu diễn sự tự tương quan của một biến </w:t>
        </w:r>
        <w:proofErr w:type="gramStart"/>
        <w:r w:rsidRPr="004D696B">
          <w:rPr>
            <w:szCs w:val="26"/>
          </w:rPr>
          <w:t>theo</w:t>
        </w:r>
        <w:proofErr w:type="gramEnd"/>
        <w:r w:rsidRPr="004D696B">
          <w:rPr>
            <w:szCs w:val="26"/>
          </w:rPr>
          <w:t xml:space="preserve"> nhiều độ trễ khác nhau một cách trực quan, ta dùng hàm tự tương quan. </w:t>
        </w:r>
      </w:ins>
    </w:p>
    <w:p w:rsidR="000E6941" w:rsidRPr="004D696B" w:rsidRDefault="000E6941" w:rsidP="000E6941">
      <w:pPr>
        <w:rPr>
          <w:ins w:id="1808" w:author="The Si Tran" w:date="2012-12-11T21:28:00Z"/>
          <w:szCs w:val="26"/>
        </w:rPr>
      </w:pPr>
      <w:ins w:id="1809"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1810" w:author="The Si Tran" w:date="2012-12-11T21:45:00Z">
        <w:r w:rsidR="00F452AA">
          <w:rPr>
            <w:szCs w:val="26"/>
          </w:rPr>
          <w:t>s</w:t>
        </w:r>
      </w:ins>
      <w:ins w:id="1811" w:author="The Si Tran" w:date="2012-12-11T21:28:00Z">
        <w:r w:rsidRPr="0049233F">
          <w:rPr>
            <w:szCs w:val="26"/>
          </w:rPr>
          <w:t xml:space="preserve">)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p>
    <w:p w:rsidR="000E6941" w:rsidRPr="004D696B" w:rsidRDefault="000E6941" w:rsidP="000E6941">
      <w:pPr>
        <w:ind w:firstLine="540"/>
        <w:rPr>
          <w:ins w:id="1812" w:author="The Si Tran" w:date="2012-12-11T21:28:00Z"/>
          <w:szCs w:val="26"/>
        </w:rPr>
      </w:pPr>
      <w:ins w:id="1813" w:author="The Si Tran" w:date="2012-12-11T21:28:00Z">
        <w:r w:rsidRPr="004D696B">
          <w:rPr>
            <w:szCs w:val="26"/>
          </w:rPr>
          <w:t>Hình 2 là một ví dụ về hàm tự tương quan.</w:t>
        </w:r>
      </w:ins>
    </w:p>
    <w:p w:rsidR="000E6941" w:rsidRPr="004D696B" w:rsidRDefault="000E6941" w:rsidP="000E6941">
      <w:pPr>
        <w:rPr>
          <w:ins w:id="1814" w:author="The Si Tran" w:date="2012-12-11T21:28:00Z"/>
          <w:szCs w:val="26"/>
        </w:rPr>
      </w:pPr>
      <w:ins w:id="1815" w:author="The Si Tran" w:date="2012-12-11T21:28:00Z">
        <w:r w:rsidRPr="002569E2">
          <w:rPr>
            <w:noProof/>
            <w:szCs w:val="26"/>
            <w:rPrChange w:id="1816" w:author="Unknown">
              <w:rPr>
                <w:rFonts w:cs="Arial"/>
                <w:b/>
                <w:bCs/>
                <w:iCs/>
                <w:noProof/>
                <w:sz w:val="28"/>
                <w:szCs w:val="28"/>
              </w:rPr>
            </w:rPrChange>
          </w:rPr>
          <w:lastRenderedPageBreak/>
          <w:drawing>
            <wp:inline distT="0" distB="0" distL="0" distR="0" wp14:anchorId="6FC2CD68" wp14:editId="1F4F0240">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rsidR="000E6941" w:rsidRPr="00CB48F0" w:rsidRDefault="000E6941">
      <w:pPr>
        <w:pStyle w:val="Hinh"/>
        <w:jc w:val="center"/>
        <w:rPr>
          <w:ins w:id="1817" w:author="The Si Tran" w:date="2012-12-11T21:28:00Z"/>
          <w:b w:val="0"/>
          <w:rPrChange w:id="1818" w:author="The Si Tran" w:date="2012-12-11T23:17:00Z">
            <w:rPr>
              <w:ins w:id="1819" w:author="The Si Tran" w:date="2012-12-11T21:28:00Z"/>
            </w:rPr>
          </w:rPrChange>
        </w:rPr>
        <w:pPrChange w:id="1820" w:author="The Si Tran" w:date="2012-12-11T23:17:00Z">
          <w:pPr>
            <w:pStyle w:val="Caption"/>
            <w:ind w:firstLine="540"/>
            <w:jc w:val="center"/>
          </w:pPr>
        </w:pPrChange>
      </w:pPr>
      <w:bookmarkStart w:id="1821" w:name="_Toc343029951"/>
      <w:bookmarkStart w:id="1822" w:name="_Toc343082079"/>
      <w:ins w:id="1823" w:author="The Si Tran" w:date="2012-12-11T21:28:00Z">
        <w:r w:rsidRPr="009B2B7A">
          <w:rPr>
            <w:rStyle w:val="HinhChar"/>
            <w:rFonts w:eastAsiaTheme="minorHAnsi"/>
            <w:b/>
            <w:rPrChange w:id="1824" w:author="The Si Tran" w:date="2012-12-11T23:16:00Z">
              <w:rPr/>
            </w:rPrChange>
          </w:rPr>
          <w:t xml:space="preserve">Hình </w:t>
        </w:r>
        <w:r w:rsidRPr="009B2B7A">
          <w:rPr>
            <w:rStyle w:val="HinhChar"/>
            <w:rFonts w:eastAsiaTheme="minorHAnsi"/>
            <w:b/>
            <w:rPrChange w:id="1825" w:author="The Si Tran" w:date="2012-12-11T23:16:00Z">
              <w:rPr/>
            </w:rPrChange>
          </w:rPr>
          <w:fldChar w:fldCharType="begin"/>
        </w:r>
        <w:r w:rsidRPr="009B2B7A">
          <w:rPr>
            <w:rStyle w:val="HinhChar"/>
            <w:rFonts w:eastAsiaTheme="minorHAnsi"/>
            <w:b/>
            <w:rPrChange w:id="1826" w:author="The Si Tran" w:date="2012-12-11T23:16:00Z">
              <w:rPr/>
            </w:rPrChange>
          </w:rPr>
          <w:instrText xml:space="preserve"> SEQ Hình \* ARABIC </w:instrText>
        </w:r>
        <w:r w:rsidRPr="009B2B7A">
          <w:rPr>
            <w:rStyle w:val="HinhChar"/>
            <w:rFonts w:eastAsiaTheme="minorHAnsi"/>
            <w:b/>
            <w:rPrChange w:id="1827" w:author="The Si Tran" w:date="2012-12-11T23:16:00Z">
              <w:rPr/>
            </w:rPrChange>
          </w:rPr>
          <w:fldChar w:fldCharType="separate"/>
        </w:r>
        <w:r w:rsidRPr="009B2B7A">
          <w:rPr>
            <w:rStyle w:val="HinhChar"/>
            <w:rFonts w:eastAsiaTheme="minorHAnsi"/>
            <w:b/>
            <w:rPrChange w:id="1828" w:author="The Si Tran" w:date="2012-12-11T23:16:00Z">
              <w:rPr>
                <w:noProof/>
              </w:rPr>
            </w:rPrChange>
          </w:rPr>
          <w:t>2</w:t>
        </w:r>
        <w:r w:rsidRPr="009B2B7A">
          <w:rPr>
            <w:rStyle w:val="HinhChar"/>
            <w:rFonts w:eastAsiaTheme="minorHAnsi"/>
            <w:b/>
            <w:rPrChange w:id="1829" w:author="The Si Tran" w:date="2012-12-11T23:16:00Z">
              <w:rPr/>
            </w:rPrChange>
          </w:rPr>
          <w:fldChar w:fldCharType="end"/>
        </w:r>
      </w:ins>
      <w:ins w:id="1830" w:author="The Si Tran" w:date="2012-12-11T23:16:00Z">
        <w:r w:rsidR="00C11BC2" w:rsidRPr="009B2B7A">
          <w:rPr>
            <w:rStyle w:val="HinhChar"/>
            <w:rFonts w:eastAsiaTheme="minorHAnsi"/>
            <w:b/>
            <w:rPrChange w:id="1831" w:author="The Si Tran" w:date="2012-12-11T23:16:00Z">
              <w:rPr/>
            </w:rPrChange>
          </w:rPr>
          <w:t>.2</w:t>
        </w:r>
      </w:ins>
      <w:ins w:id="1832" w:author="The Si Tran" w:date="2012-12-11T21:28:00Z">
        <w:r w:rsidRPr="004D696B">
          <w:t xml:space="preserve"> </w:t>
        </w:r>
        <w:r w:rsidRPr="00CB48F0">
          <w:rPr>
            <w:b w:val="0"/>
            <w:rPrChange w:id="1833" w:author="The Si Tran" w:date="2012-12-11T23:17:00Z">
              <w:rPr/>
            </w:rPrChange>
          </w:rPr>
          <w:t>Hàm tự tương quan</w:t>
        </w:r>
        <w:bookmarkEnd w:id="1821"/>
        <w:bookmarkEnd w:id="1822"/>
      </w:ins>
    </w:p>
    <w:p w:rsidR="000E6941" w:rsidRPr="004D696B" w:rsidRDefault="000E6941" w:rsidP="000E6941">
      <w:pPr>
        <w:rPr>
          <w:ins w:id="1834" w:author="The Si Tran" w:date="2012-12-11T21:28:00Z"/>
          <w:szCs w:val="26"/>
        </w:rPr>
      </w:pPr>
      <w:ins w:id="1835" w:author="The Si Tran" w:date="2012-12-11T21:28:00Z">
        <w:r w:rsidRPr="004D696B">
          <w:rPr>
            <w:szCs w:val="26"/>
          </w:rPr>
          <w:tab/>
        </w:r>
      </w:ins>
    </w:p>
    <w:p w:rsidR="000E6941" w:rsidRPr="004D696B" w:rsidRDefault="000E6941" w:rsidP="000E6941">
      <w:pPr>
        <w:ind w:firstLine="720"/>
        <w:rPr>
          <w:ins w:id="1836" w:author="The Si Tran" w:date="2012-12-11T21:28:00Z"/>
          <w:szCs w:val="26"/>
        </w:rPr>
      </w:pPr>
      <w:ins w:id="1837" w:author="The Si Tran" w:date="2012-12-11T21:28:00Z">
        <w:r w:rsidRPr="004D696B">
          <w:rPr>
            <w:szCs w:val="26"/>
          </w:rPr>
          <w:t>Trong thực tế ta chỉ có thể tính được hệ số tự tương quan lấy mẫu và dùng thống kê để ước lượng các hệ số tự tương quan của đám đông (population).</w:t>
        </w:r>
      </w:ins>
    </w:p>
    <w:p w:rsidR="000E6941" w:rsidRPr="0049233F" w:rsidRDefault="000E6941" w:rsidP="000E6941">
      <w:pPr>
        <w:ind w:firstLine="720"/>
        <w:rPr>
          <w:ins w:id="1838" w:author="The Si Tran" w:date="2012-12-11T21:28:00Z"/>
          <w:szCs w:val="26"/>
        </w:rPr>
      </w:pPr>
      <w:ins w:id="1839" w:author="The Si Tran" w:date="2012-12-11T21:28:00Z">
        <w:r w:rsidRPr="002569E2">
          <w:rPr>
            <w:noProof/>
            <w:szCs w:val="26"/>
            <w:rPrChange w:id="1840" w:author="Unknown">
              <w:rPr>
                <w:b/>
                <w:bCs/>
                <w:noProof/>
                <w:sz w:val="20"/>
                <w:szCs w:val="20"/>
              </w:rPr>
            </w:rPrChange>
          </w:rPr>
          <mc:AlternateContent>
            <mc:Choice Requires="wps">
              <w:drawing>
                <wp:anchor distT="0" distB="0" distL="114300" distR="114300" simplePos="0" relativeHeight="251693056" behindDoc="0" locked="0" layoutInCell="1" allowOverlap="1" wp14:anchorId="35160148" wp14:editId="283BEB31">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0E6941">
                              <w:r>
                                <w:t>(2.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160148" id="Text Box 59" o:spid="_x0000_s1028" type="#_x0000_t202" style="position:absolute;left:0;text-align:left;margin-left:379.5pt;margin-top:30.25pt;width:89.25pt;height:41.2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rsidR="0050316D" w:rsidRDefault="0050316D" w:rsidP="000E6941">
                        <w:r>
                          <w:t>(2.1.2)</w:t>
                        </w:r>
                      </w:p>
                    </w:txbxContent>
                  </v:textbox>
                </v:shape>
              </w:pict>
            </mc:Fallback>
          </mc:AlternateContent>
        </w:r>
        <w:r w:rsidRPr="004D696B">
          <w:rPr>
            <w:szCs w:val="26"/>
          </w:rPr>
          <w:t>Công thức tính hệ số tự tương quan lấy mẫu:</w:t>
        </w:r>
      </w:ins>
    </w:p>
    <w:p w:rsidR="000E6941" w:rsidRPr="004D696B" w:rsidRDefault="00D80916" w:rsidP="000E6941">
      <w:pPr>
        <w:ind w:left="1440"/>
        <w:rPr>
          <w:ins w:id="1841" w:author="The Si Tran" w:date="2012-12-11T21:28:00Z"/>
          <w:szCs w:val="26"/>
        </w:rPr>
      </w:pPr>
      <m:oMathPara>
        <m:oMath>
          <m:sSub>
            <m:sSubPr>
              <m:ctrlPr>
                <w:ins w:id="1842" w:author="The Si Tran" w:date="2012-12-11T21:28:00Z">
                  <w:rPr>
                    <w:rFonts w:ascii="Cambria Math" w:hAnsi="Cambria Math"/>
                    <w:i/>
                    <w:szCs w:val="26"/>
                  </w:rPr>
                </w:ins>
              </m:ctrlPr>
            </m:sSubPr>
            <m:e>
              <w:ins w:id="1843" w:author="The Si Tran" w:date="2012-12-11T21:28:00Z">
                <m:r>
                  <w:rPr>
                    <w:rFonts w:ascii="Cambria Math" w:hAnsi="Cambria Math"/>
                    <w:szCs w:val="26"/>
                  </w:rPr>
                  <m:t>r</m:t>
                </m:r>
              </w:ins>
            </m:e>
            <m:sub>
              <w:ins w:id="1844" w:author="The Si Tran" w:date="2012-12-11T21:28:00Z">
                <m:r>
                  <w:rPr>
                    <w:rFonts w:ascii="Cambria Math" w:hAnsi="Cambria Math"/>
                    <w:szCs w:val="26"/>
                  </w:rPr>
                  <m:t>k</m:t>
                </m:r>
              </w:ins>
            </m:sub>
          </m:sSub>
          <w:ins w:id="1845" w:author="The Si Tran" w:date="2012-12-11T21:28:00Z">
            <m:r>
              <w:rPr>
                <w:rFonts w:ascii="Cambria Math" w:hAnsi="Cambria Math"/>
                <w:szCs w:val="26"/>
              </w:rPr>
              <m:t>=</m:t>
            </m:r>
          </w:ins>
          <m:f>
            <m:fPr>
              <m:ctrlPr>
                <w:ins w:id="1846" w:author="The Si Tran" w:date="2012-12-11T21:28:00Z">
                  <w:rPr>
                    <w:rFonts w:ascii="Cambria Math" w:hAnsi="Cambria Math"/>
                    <w:i/>
                    <w:szCs w:val="26"/>
                  </w:rPr>
                </w:ins>
              </m:ctrlPr>
            </m:fPr>
            <m:num>
              <m:nary>
                <m:naryPr>
                  <m:chr m:val="∑"/>
                  <m:limLoc m:val="subSup"/>
                  <m:ctrlPr>
                    <w:ins w:id="1847" w:author="The Si Tran" w:date="2012-12-11T21:28:00Z">
                      <w:rPr>
                        <w:rFonts w:ascii="Cambria Math" w:hAnsi="Cambria Math"/>
                        <w:i/>
                        <w:szCs w:val="26"/>
                      </w:rPr>
                    </w:ins>
                  </m:ctrlPr>
                </m:naryPr>
                <m:sub>
                  <w:ins w:id="1848" w:author="The Si Tran" w:date="2012-12-11T21:28:00Z">
                    <m:r>
                      <w:rPr>
                        <w:rFonts w:ascii="Cambria Math" w:hAnsi="Cambria Math"/>
                        <w:szCs w:val="26"/>
                      </w:rPr>
                      <m:t>k=1</m:t>
                    </m:r>
                  </w:ins>
                </m:sub>
                <m:sup>
                  <w:ins w:id="1849" w:author="The Si Tran" w:date="2012-12-11T21:28:00Z">
                    <m:r>
                      <w:rPr>
                        <w:rFonts w:ascii="Cambria Math" w:hAnsi="Cambria Math"/>
                        <w:szCs w:val="26"/>
                      </w:rPr>
                      <m:t>T-k</m:t>
                    </m:r>
                  </w:ins>
                </m:sup>
                <m:e>
                  <m:d>
                    <m:dPr>
                      <m:ctrlPr>
                        <w:ins w:id="1850" w:author="The Si Tran" w:date="2012-12-11T21:28:00Z">
                          <w:rPr>
                            <w:rFonts w:ascii="Cambria Math" w:hAnsi="Cambria Math"/>
                            <w:i/>
                            <w:szCs w:val="26"/>
                          </w:rPr>
                        </w:ins>
                      </m:ctrlPr>
                    </m:dPr>
                    <m:e>
                      <m:sSub>
                        <m:sSubPr>
                          <m:ctrlPr>
                            <w:ins w:id="1851" w:author="The Si Tran" w:date="2012-12-11T21:28:00Z">
                              <w:rPr>
                                <w:rFonts w:ascii="Cambria Math" w:hAnsi="Cambria Math"/>
                                <w:i/>
                                <w:szCs w:val="26"/>
                              </w:rPr>
                            </w:ins>
                          </m:ctrlPr>
                        </m:sSubPr>
                        <m:e>
                          <w:ins w:id="1852" w:author="The Si Tran" w:date="2012-12-11T21:28:00Z">
                            <m:r>
                              <w:rPr>
                                <w:rFonts w:ascii="Cambria Math" w:hAnsi="Cambria Math"/>
                                <w:szCs w:val="26"/>
                              </w:rPr>
                              <m:t>X</m:t>
                            </m:r>
                          </w:ins>
                        </m:e>
                        <m:sub>
                          <w:ins w:id="1853" w:author="The Si Tran" w:date="2012-12-11T21:28:00Z">
                            <m:r>
                              <w:rPr>
                                <w:rFonts w:ascii="Cambria Math" w:hAnsi="Cambria Math"/>
                                <w:szCs w:val="26"/>
                              </w:rPr>
                              <m:t>t</m:t>
                            </m:r>
                          </w:ins>
                        </m:sub>
                      </m:sSub>
                      <w:ins w:id="1854" w:author="The Si Tran" w:date="2012-12-11T21:28:00Z">
                        <m:r>
                          <w:rPr>
                            <w:rFonts w:ascii="Cambria Math" w:hAnsi="Cambria Math"/>
                            <w:szCs w:val="26"/>
                          </w:rPr>
                          <m:t>-</m:t>
                        </m:r>
                      </w:ins>
                      <m:acc>
                        <m:accPr>
                          <m:chr m:val="̅"/>
                          <m:ctrlPr>
                            <w:ins w:id="1855" w:author="The Si Tran" w:date="2012-12-11T21:28:00Z">
                              <w:rPr>
                                <w:rFonts w:ascii="Cambria Math" w:hAnsi="Cambria Math"/>
                                <w:i/>
                                <w:szCs w:val="26"/>
                              </w:rPr>
                            </w:ins>
                          </m:ctrlPr>
                        </m:accPr>
                        <m:e>
                          <w:ins w:id="1856" w:author="The Si Tran" w:date="2012-12-11T21:28:00Z">
                            <m:r>
                              <w:rPr>
                                <w:rFonts w:ascii="Cambria Math" w:hAnsi="Cambria Math"/>
                                <w:szCs w:val="26"/>
                              </w:rPr>
                              <m:t>X</m:t>
                            </m:r>
                          </w:ins>
                        </m:e>
                      </m:acc>
                    </m:e>
                  </m:d>
                  <m:d>
                    <m:dPr>
                      <m:ctrlPr>
                        <w:ins w:id="1857" w:author="The Si Tran" w:date="2012-12-11T21:28:00Z">
                          <w:rPr>
                            <w:rFonts w:ascii="Cambria Math" w:hAnsi="Cambria Math"/>
                            <w:i/>
                            <w:szCs w:val="26"/>
                          </w:rPr>
                        </w:ins>
                      </m:ctrlPr>
                    </m:dPr>
                    <m:e>
                      <m:sSub>
                        <m:sSubPr>
                          <m:ctrlPr>
                            <w:ins w:id="1858" w:author="The Si Tran" w:date="2012-12-11T21:28:00Z">
                              <w:rPr>
                                <w:rFonts w:ascii="Cambria Math" w:hAnsi="Cambria Math"/>
                                <w:i/>
                                <w:szCs w:val="26"/>
                              </w:rPr>
                            </w:ins>
                          </m:ctrlPr>
                        </m:sSubPr>
                        <m:e>
                          <w:ins w:id="1859" w:author="The Si Tran" w:date="2012-12-11T21:28:00Z">
                            <m:r>
                              <w:rPr>
                                <w:rFonts w:ascii="Cambria Math" w:hAnsi="Cambria Math"/>
                                <w:szCs w:val="26"/>
                              </w:rPr>
                              <m:t>X</m:t>
                            </m:r>
                          </w:ins>
                        </m:e>
                        <m:sub>
                          <w:ins w:id="1860" w:author="The Si Tran" w:date="2012-12-11T21:28:00Z">
                            <m:r>
                              <w:rPr>
                                <w:rFonts w:ascii="Cambria Math" w:hAnsi="Cambria Math"/>
                                <w:szCs w:val="26"/>
                              </w:rPr>
                              <m:t>t+k</m:t>
                            </m:r>
                          </w:ins>
                        </m:sub>
                      </m:sSub>
                      <w:ins w:id="1861" w:author="The Si Tran" w:date="2012-12-11T21:28:00Z">
                        <m:r>
                          <w:rPr>
                            <w:rFonts w:ascii="Cambria Math" w:hAnsi="Cambria Math"/>
                            <w:szCs w:val="26"/>
                          </w:rPr>
                          <m:t>-</m:t>
                        </m:r>
                      </w:ins>
                      <m:acc>
                        <m:accPr>
                          <m:chr m:val="̅"/>
                          <m:ctrlPr>
                            <w:ins w:id="1862" w:author="The Si Tran" w:date="2012-12-11T21:28:00Z">
                              <w:rPr>
                                <w:rFonts w:ascii="Cambria Math" w:hAnsi="Cambria Math"/>
                                <w:i/>
                                <w:szCs w:val="26"/>
                              </w:rPr>
                            </w:ins>
                          </m:ctrlPr>
                        </m:accPr>
                        <m:e>
                          <w:ins w:id="1863" w:author="The Si Tran" w:date="2012-12-11T21:28:00Z">
                            <m:r>
                              <w:rPr>
                                <w:rFonts w:ascii="Cambria Math" w:hAnsi="Cambria Math"/>
                                <w:szCs w:val="26"/>
                              </w:rPr>
                              <m:t>X</m:t>
                            </m:r>
                          </w:ins>
                        </m:e>
                      </m:acc>
                    </m:e>
                  </m:d>
                </m:e>
              </m:nary>
            </m:num>
            <m:den>
              <m:nary>
                <m:naryPr>
                  <m:chr m:val="∑"/>
                  <m:limLoc m:val="subSup"/>
                  <m:ctrlPr>
                    <w:ins w:id="1864" w:author="The Si Tran" w:date="2012-12-11T21:28:00Z">
                      <w:rPr>
                        <w:rFonts w:ascii="Cambria Math" w:hAnsi="Cambria Math"/>
                        <w:i/>
                        <w:szCs w:val="26"/>
                      </w:rPr>
                    </w:ins>
                  </m:ctrlPr>
                </m:naryPr>
                <m:sub>
                  <w:ins w:id="1865" w:author="The Si Tran" w:date="2012-12-11T21:28:00Z">
                    <m:r>
                      <w:rPr>
                        <w:rFonts w:ascii="Cambria Math" w:hAnsi="Cambria Math"/>
                        <w:szCs w:val="26"/>
                      </w:rPr>
                      <m:t>t=1</m:t>
                    </m:r>
                  </w:ins>
                </m:sub>
                <m:sup>
                  <w:ins w:id="1866" w:author="The Si Tran" w:date="2012-12-11T21:28:00Z">
                    <m:r>
                      <w:rPr>
                        <w:rFonts w:ascii="Cambria Math" w:hAnsi="Cambria Math"/>
                        <w:szCs w:val="26"/>
                      </w:rPr>
                      <m:t>T</m:t>
                    </m:r>
                  </w:ins>
                </m:sup>
                <m:e>
                  <m:sSup>
                    <m:sSupPr>
                      <m:ctrlPr>
                        <w:ins w:id="1867" w:author="The Si Tran" w:date="2012-12-11T21:28:00Z">
                          <w:rPr>
                            <w:rFonts w:ascii="Cambria Math" w:hAnsi="Cambria Math"/>
                            <w:i/>
                            <w:szCs w:val="26"/>
                          </w:rPr>
                        </w:ins>
                      </m:ctrlPr>
                    </m:sSupPr>
                    <m:e>
                      <m:d>
                        <m:dPr>
                          <m:ctrlPr>
                            <w:ins w:id="1868" w:author="The Si Tran" w:date="2012-12-11T21:28:00Z">
                              <w:rPr>
                                <w:rFonts w:ascii="Cambria Math" w:hAnsi="Cambria Math"/>
                                <w:i/>
                                <w:szCs w:val="26"/>
                              </w:rPr>
                            </w:ins>
                          </m:ctrlPr>
                        </m:dPr>
                        <m:e>
                          <m:sSub>
                            <m:sSubPr>
                              <m:ctrlPr>
                                <w:ins w:id="1869" w:author="The Si Tran" w:date="2012-12-11T21:28:00Z">
                                  <w:rPr>
                                    <w:rFonts w:ascii="Cambria Math" w:hAnsi="Cambria Math"/>
                                    <w:i/>
                                    <w:szCs w:val="26"/>
                                  </w:rPr>
                                </w:ins>
                              </m:ctrlPr>
                            </m:sSubPr>
                            <m:e>
                              <w:ins w:id="1870" w:author="The Si Tran" w:date="2012-12-11T21:28:00Z">
                                <m:r>
                                  <w:rPr>
                                    <w:rFonts w:ascii="Cambria Math" w:hAnsi="Cambria Math"/>
                                    <w:szCs w:val="26"/>
                                  </w:rPr>
                                  <m:t>X</m:t>
                                </m:r>
                              </w:ins>
                            </m:e>
                            <m:sub>
                              <w:ins w:id="1871" w:author="The Si Tran" w:date="2012-12-11T21:28:00Z">
                                <m:r>
                                  <w:rPr>
                                    <w:rFonts w:ascii="Cambria Math" w:hAnsi="Cambria Math"/>
                                    <w:szCs w:val="26"/>
                                  </w:rPr>
                                  <m:t>t</m:t>
                                </m:r>
                              </w:ins>
                            </m:sub>
                          </m:sSub>
                          <w:ins w:id="1872" w:author="The Si Tran" w:date="2012-12-11T21:28:00Z">
                            <m:r>
                              <w:rPr>
                                <w:rFonts w:ascii="Cambria Math" w:hAnsi="Cambria Math"/>
                                <w:szCs w:val="26"/>
                              </w:rPr>
                              <m:t>-</m:t>
                            </m:r>
                          </w:ins>
                          <m:acc>
                            <m:accPr>
                              <m:chr m:val="̅"/>
                              <m:ctrlPr>
                                <w:ins w:id="1873" w:author="The Si Tran" w:date="2012-12-11T21:28:00Z">
                                  <w:rPr>
                                    <w:rFonts w:ascii="Cambria Math" w:hAnsi="Cambria Math"/>
                                    <w:i/>
                                    <w:szCs w:val="26"/>
                                  </w:rPr>
                                </w:ins>
                              </m:ctrlPr>
                            </m:accPr>
                            <m:e>
                              <w:ins w:id="1874" w:author="The Si Tran" w:date="2012-12-11T21:28:00Z">
                                <m:r>
                                  <w:rPr>
                                    <w:rFonts w:ascii="Cambria Math" w:hAnsi="Cambria Math"/>
                                    <w:szCs w:val="26"/>
                                  </w:rPr>
                                  <m:t>X</m:t>
                                </m:r>
                              </w:ins>
                            </m:e>
                          </m:acc>
                        </m:e>
                      </m:d>
                    </m:e>
                    <m:sup>
                      <w:ins w:id="1875" w:author="The Si Tran" w:date="2012-12-11T21:28:00Z">
                        <m:r>
                          <w:rPr>
                            <w:rFonts w:ascii="Cambria Math" w:hAnsi="Cambria Math"/>
                            <w:szCs w:val="26"/>
                          </w:rPr>
                          <m:t>2</m:t>
                        </m:r>
                      </w:ins>
                    </m:sup>
                  </m:sSup>
                </m:e>
              </m:nary>
            </m:den>
          </m:f>
        </m:oMath>
      </m:oMathPara>
    </w:p>
    <w:p w:rsidR="000E6941" w:rsidRPr="004D696B" w:rsidRDefault="000E6941" w:rsidP="000E6941">
      <w:pPr>
        <w:rPr>
          <w:ins w:id="1876" w:author="The Si Tran" w:date="2012-12-11T21:28:00Z"/>
          <w:szCs w:val="26"/>
        </w:rPr>
      </w:pPr>
      <w:ins w:id="1877" w:author="The Si Tran" w:date="2012-12-11T21:28:00Z">
        <w:r w:rsidRPr="004D696B">
          <w:rPr>
            <w:szCs w:val="26"/>
          </w:rPr>
          <w:t xml:space="preserve">Với </w:t>
        </w:r>
      </w:ins>
    </w:p>
    <w:p w:rsidR="000E6941" w:rsidRPr="004D696B" w:rsidRDefault="000E6941" w:rsidP="000E6941">
      <w:pPr>
        <w:rPr>
          <w:ins w:id="1878" w:author="The Si Tran" w:date="2012-12-11T21:28:00Z"/>
          <w:szCs w:val="26"/>
        </w:rPr>
      </w:pPr>
      <w:ins w:id="1879" w:author="The Si Tran" w:date="2012-12-11T21:28:00Z">
        <w:r w:rsidRPr="004D696B">
          <w:rPr>
            <w:szCs w:val="26"/>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lấy mẫu ở độ trễ </w:t>
        </w:r>
        <m:oMath>
          <m:r>
            <w:rPr>
              <w:rFonts w:ascii="Cambria Math" w:hAnsi="Cambria Math"/>
              <w:szCs w:val="26"/>
            </w:rPr>
            <m:t>k</m:t>
          </m:r>
        </m:oMath>
      </w:ins>
    </w:p>
    <w:p w:rsidR="000E6941" w:rsidRPr="004D696B" w:rsidRDefault="000E6941" w:rsidP="000E6941">
      <w:pPr>
        <w:rPr>
          <w:ins w:id="1880" w:author="The Si Tran" w:date="2012-12-11T21:28:00Z"/>
          <w:szCs w:val="26"/>
        </w:rPr>
      </w:pPr>
      <w:ins w:id="1881" w:author="The Si Tran" w:date="2012-12-11T21:28:00Z">
        <w:r w:rsidRPr="004D696B">
          <w:rPr>
            <w:szCs w:val="26"/>
          </w:rPr>
          <w:t xml:space="preserve">               *  </w:t>
        </w:r>
        <m:oMath>
          <m:acc>
            <m:accPr>
              <m:chr m:val="̅"/>
              <m:ctrlPr>
                <w:rPr>
                  <w:rFonts w:ascii="Cambria Math" w:hAnsi="Cambria Math"/>
                  <w:i/>
                  <w:szCs w:val="26"/>
                </w:rPr>
              </m:ctrlPr>
            </m:accPr>
            <m:e>
              <m:r>
                <w:rPr>
                  <w:rFonts w:ascii="Cambria Math" w:hAnsi="Cambria Math"/>
                  <w:szCs w:val="26"/>
                </w:rPr>
                <m:t>X</m:t>
              </m:r>
            </m:e>
          </m:acc>
        </m:oMath>
        <w:r w:rsidRPr="004D696B">
          <w:rPr>
            <w:szCs w:val="26"/>
          </w:rPr>
          <w:t xml:space="preserve"> </w:t>
        </w:r>
        <w:proofErr w:type="gramStart"/>
        <w:r w:rsidRPr="004D696B">
          <w:rPr>
            <w:szCs w:val="26"/>
          </w:rPr>
          <w:t>là</w:t>
        </w:r>
        <w:proofErr w:type="gramEnd"/>
        <w:r w:rsidRPr="004D696B">
          <w:rPr>
            <w:szCs w:val="26"/>
          </w:rPr>
          <w:t xml:space="preserve"> trung bình mẫu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rPr>
          <w:ins w:id="1882" w:author="The Si Tran" w:date="2012-12-11T21:28:00Z"/>
          <w:szCs w:val="26"/>
          <w:lang w:val="fr-FR"/>
        </w:rPr>
      </w:pPr>
      <w:ins w:id="1883" w:author="The Si Tran" w:date="2012-12-11T21:28:00Z">
        <w:r w:rsidRPr="004D696B">
          <w:rPr>
            <w:szCs w:val="26"/>
          </w:rPr>
          <w:tab/>
          <w:t xml:space="preserve">    </w:t>
        </w:r>
        <w:r w:rsidRPr="004D696B">
          <w:rPr>
            <w:szCs w:val="26"/>
            <w:lang w:val="fr-FR"/>
          </w:rPr>
          <w:t xml:space="preserve">*  </w:t>
        </w:r>
        <m:oMath>
          <m:r>
            <w:rPr>
              <w:rFonts w:ascii="Cambria Math" w:hAnsi="Cambria Math"/>
              <w:szCs w:val="26"/>
              <w:lang w:val="fr-FR"/>
            </w:rPr>
            <m:t>T</m:t>
          </m:r>
        </m:oMath>
        <w:r w:rsidRPr="004D696B">
          <w:rPr>
            <w:szCs w:val="26"/>
            <w:lang w:val="fr-FR"/>
          </w:rPr>
          <w:t xml:space="preserve"> là số phần tử của mẫu.</w:t>
        </w:r>
      </w:ins>
    </w:p>
    <w:p w:rsidR="000E6941" w:rsidRPr="004D696B" w:rsidRDefault="000E6941" w:rsidP="000E6941">
      <w:pPr>
        <w:rPr>
          <w:ins w:id="1884" w:author="The Si Tran" w:date="2012-12-11T21:28:00Z"/>
          <w:szCs w:val="26"/>
          <w:lang w:val="fr-FR"/>
        </w:rPr>
      </w:pPr>
    </w:p>
    <w:p w:rsidR="000E6941" w:rsidRPr="004D696B" w:rsidRDefault="000E6941" w:rsidP="000E6941">
      <w:pPr>
        <w:ind w:firstLine="720"/>
        <w:rPr>
          <w:ins w:id="1885" w:author="The Si Tran" w:date="2012-12-11T21:28:00Z"/>
          <w:szCs w:val="26"/>
          <w:lang w:val="fr-FR"/>
        </w:rPr>
      </w:pPr>
      <w:ins w:id="1886" w:author="The Si Tran" w:date="2012-12-11T21:28:00Z">
        <w:r w:rsidRPr="004D696B">
          <w:rPr>
            <w:szCs w:val="26"/>
            <w:lang w:val="fr-FR"/>
          </w:rPr>
          <w:t xml:space="preserve">Để kiểm tra xem hệ số tự tương quan ở độ trễ </w:t>
        </w:r>
        <m:oMath>
          <m:r>
            <w:rPr>
              <w:rFonts w:ascii="Cambria Math" w:hAnsi="Cambria Math"/>
              <w:szCs w:val="26"/>
              <w:lang w:val="fr-FR"/>
            </w:rPr>
            <m:t>k</m:t>
          </m:r>
        </m:oMath>
        <w:r w:rsidRPr="004D696B">
          <w:rPr>
            <w:szCs w:val="26"/>
            <w:lang w:val="fr-FR"/>
          </w:rPr>
          <w:t xml:space="preserve"> của một chuỗi thời gian có khác không hay không, ta dùng phép </w:t>
        </w:r>
        <w:proofErr w:type="gramStart"/>
        <w:r w:rsidRPr="004D696B">
          <w:rPr>
            <w:szCs w:val="26"/>
            <w:lang w:val="fr-FR"/>
          </w:rPr>
          <w:t xml:space="preserve">thử </w:t>
        </w:r>
        <w:proofErr w:type="gramEnd"/>
        <m:oMath>
          <m:r>
            <w:rPr>
              <w:rFonts w:ascii="Cambria Math" w:hAnsi="Cambria Math"/>
              <w:szCs w:val="26"/>
              <w:lang w:val="fr-FR"/>
            </w:rPr>
            <m:t>t</m:t>
          </m:r>
        </m:oMath>
        <w:r w:rsidRPr="004D696B">
          <w:rPr>
            <w:szCs w:val="26"/>
            <w:lang w:val="fr-FR"/>
          </w:rPr>
          <w:t>.</w:t>
        </w:r>
      </w:ins>
    </w:p>
    <w:p w:rsidR="000E6941" w:rsidRPr="004D696B" w:rsidRDefault="000E6941" w:rsidP="000E6941">
      <w:pPr>
        <w:ind w:left="1440" w:firstLine="720"/>
        <w:rPr>
          <w:ins w:id="1887" w:author="The Si Tran" w:date="2012-12-11T21:28:00Z"/>
          <w:szCs w:val="26"/>
          <w:lang w:val="fr-FR"/>
        </w:rPr>
      </w:pPr>
      <w:ins w:id="1888" w:author="The Si Tran" w:date="2012-12-11T21:28: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E6941" w:rsidRPr="004D696B" w:rsidRDefault="000E6941" w:rsidP="000E6941">
      <w:pPr>
        <w:rPr>
          <w:ins w:id="1889" w:author="The Si Tran" w:date="2012-12-11T21:28:00Z"/>
          <w:szCs w:val="26"/>
          <w:lang w:val="fr-FR"/>
        </w:rPr>
      </w:pPr>
      <w:ins w:id="1890" w:author="The Si Tran" w:date="2012-12-11T21:28:00Z">
        <w:r w:rsidRPr="002569E2">
          <w:rPr>
            <w:noProof/>
            <w:szCs w:val="26"/>
            <w:rPrChange w:id="1891" w:author="Unknown">
              <w:rPr>
                <w:b/>
                <w:bCs/>
                <w:noProof/>
                <w:sz w:val="20"/>
                <w:szCs w:val="20"/>
              </w:rPr>
            </w:rPrChange>
          </w:rPr>
          <mc:AlternateContent>
            <mc:Choice Requires="wps">
              <w:drawing>
                <wp:anchor distT="0" distB="0" distL="114300" distR="114300" simplePos="0" relativeHeight="251700224" behindDoc="0" locked="0" layoutInCell="1" allowOverlap="1" wp14:anchorId="1DBA8DF2" wp14:editId="18E439E9">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0E6941">
                              <w:r>
                                <w:t>(2.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BA8DF2" id="Text Box 60" o:spid="_x0000_s1029" type="#_x0000_t202" style="position:absolute;left:0;text-align:left;margin-left:271.5pt;margin-top:-53.75pt;width:87.75pt;height:47.2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I0LEk+MAgAAkwUAAA4AAAAAAAAAAAAAAAAALgIAAGRycy9lMm9Eb2MueG1sUEsB&#10;Ai0AFAAGAAgAAAAhACYFBDfiAAAADAEAAA8AAAAAAAAAAAAAAAAA5gQAAGRycy9kb3ducmV2Lnht&#10;bFBLBQYAAAAABAAEAPMAAAD1BQAAAAA=&#10;" fillcolor="white [3201]" stroked="f" strokeweight=".5pt">
                  <v:textbox>
                    <w:txbxContent>
                      <w:p w:rsidR="0050316D" w:rsidRDefault="0050316D" w:rsidP="000E6941">
                        <w:r>
                          <w:t>(2.1.3)</w:t>
                        </w:r>
                      </w:p>
                    </w:txbxContent>
                  </v:textbox>
                  <w10:wrap type="square"/>
                </v:shape>
              </w:pict>
            </mc:Fallback>
          </mc:AlternateContent>
        </w:r>
        <w:r w:rsidRPr="004D696B">
          <w:rPr>
            <w:szCs w:val="26"/>
            <w:lang w:val="fr-FR"/>
          </w:rPr>
          <w:t>Với :</w:t>
        </w:r>
      </w:ins>
    </w:p>
    <w:p w:rsidR="000E6941" w:rsidRPr="004D696B" w:rsidRDefault="000E6941" w:rsidP="000E6941">
      <w:pPr>
        <w:rPr>
          <w:ins w:id="1892" w:author="The Si Tran" w:date="2012-12-11T21:28:00Z"/>
          <w:szCs w:val="26"/>
          <w:lang w:val="fr-FR"/>
        </w:rPr>
      </w:pPr>
      <w:ins w:id="1893" w:author="The Si Tran" w:date="2012-12-11T21:28:00Z">
        <w:r w:rsidRPr="004D696B">
          <w:rPr>
            <w:szCs w:val="26"/>
            <w:lang w:val="fr-FR"/>
          </w:rPr>
          <w:lastRenderedPageBreak/>
          <w:t xml:space="preserve">           *  </w:t>
        </w:r>
        <m:oMath>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oMath>
        <w:r w:rsidRPr="004D696B">
          <w:rPr>
            <w:szCs w:val="26"/>
            <w:lang w:val="fr-FR"/>
          </w:rPr>
          <w:t xml:space="preserve"> là hệ số tự tương quan mẫu ở độ trễ </w:t>
        </w:r>
        <m:oMath>
          <m:r>
            <w:rPr>
              <w:rFonts w:ascii="Cambria Math" w:hAnsi="Cambria Math"/>
              <w:szCs w:val="26"/>
              <w:lang w:val="fr-FR"/>
            </w:rPr>
            <m:t>i</m:t>
          </m:r>
        </m:oMath>
      </w:ins>
    </w:p>
    <w:p w:rsidR="000E6941" w:rsidRPr="004D696B" w:rsidRDefault="000E6941" w:rsidP="000E6941">
      <w:pPr>
        <w:rPr>
          <w:ins w:id="1894" w:author="The Si Tran" w:date="2012-12-11T21:28:00Z"/>
          <w:szCs w:val="26"/>
          <w:lang w:val="fr-FR"/>
        </w:rPr>
      </w:pPr>
      <w:ins w:id="1895" w:author="The Si Tran" w:date="2012-12-11T21:28:00Z">
        <w:r w:rsidRPr="004D696B">
          <w:rPr>
            <w:szCs w:val="26"/>
            <w:lang w:val="fr-FR"/>
          </w:rPr>
          <w:t xml:space="preserve">           *  </w:t>
        </w:r>
        <m:oMath>
          <m:r>
            <w:rPr>
              <w:rFonts w:ascii="Cambria Math" w:hAnsi="Cambria Math"/>
              <w:szCs w:val="26"/>
              <w:lang w:val="fr-FR"/>
            </w:rPr>
            <m:t>k</m:t>
          </m:r>
        </m:oMath>
        <w:r w:rsidRPr="004D696B">
          <w:rPr>
            <w:szCs w:val="26"/>
            <w:lang w:val="fr-FR"/>
          </w:rPr>
          <w:t xml:space="preserve"> là độ trễ</w:t>
        </w:r>
      </w:ins>
    </w:p>
    <w:p w:rsidR="000E6941" w:rsidRPr="004D696B" w:rsidRDefault="000E6941" w:rsidP="000E6941">
      <w:pPr>
        <w:rPr>
          <w:ins w:id="1896" w:author="The Si Tran" w:date="2012-12-11T21:28:00Z"/>
          <w:szCs w:val="26"/>
          <w:lang w:val="fr-FR"/>
        </w:rPr>
      </w:pPr>
      <w:ins w:id="1897" w:author="The Si Tran" w:date="2012-12-11T21:28:00Z">
        <w:r w:rsidRPr="004D696B">
          <w:rPr>
            <w:szCs w:val="26"/>
            <w:lang w:val="fr-FR"/>
          </w:rPr>
          <w:t xml:space="preserve">           *  </w:t>
        </w:r>
        <m:oMath>
          <m:r>
            <w:rPr>
              <w:rFonts w:ascii="Cambria Math" w:hAnsi="Cambria Math"/>
              <w:szCs w:val="26"/>
              <w:lang w:val="fr-FR"/>
            </w:rPr>
            <m:t>n</m:t>
          </m:r>
        </m:oMath>
        <w:r w:rsidRPr="004D696B">
          <w:rPr>
            <w:szCs w:val="26"/>
            <w:lang w:val="fr-FR"/>
          </w:rPr>
          <w:t xml:space="preserve"> là kích cỡ mẫu  </w:t>
        </w:r>
      </w:ins>
    </w:p>
    <w:p w:rsidR="000E6941" w:rsidRPr="004D696B" w:rsidRDefault="000E6941" w:rsidP="000E6941">
      <w:pPr>
        <w:rPr>
          <w:ins w:id="1898" w:author="The Si Tran" w:date="2012-12-11T21:28:00Z"/>
          <w:szCs w:val="26"/>
          <w:lang w:val="fr-FR"/>
        </w:rPr>
      </w:pPr>
      <w:ins w:id="1899" w:author="The Si Tran" w:date="2012-12-11T21:28:00Z">
        <w:r w:rsidRPr="004D696B">
          <w:rPr>
            <w:szCs w:val="26"/>
            <w:lang w:val="fr-FR"/>
          </w:rPr>
          <w:t xml:space="preserve">Nếu </w:t>
        </w:r>
        <m:oMath>
          <m:sSub>
            <m:sSubPr>
              <m:ctrlPr>
                <w:rPr>
                  <w:rFonts w:ascii="Cambria Math" w:hAnsi="Cambria Math"/>
                  <w:i/>
                  <w:szCs w:val="26"/>
                  <w:lang w:val="fr-FR"/>
                </w:rPr>
              </m:ctrlPr>
            </m:sSubPr>
            <m:e>
              <m:r>
                <w:rPr>
                  <w:rFonts w:ascii="Cambria Math" w:hAnsi="Cambria Math"/>
                  <w:szCs w:val="26"/>
                  <w:lang w:val="fr-FR"/>
                </w:rPr>
                <m:t>ρ</m:t>
              </m:r>
            </m:e>
            <m:sub>
              <m:r>
                <w:rPr>
                  <w:rFonts w:ascii="Cambria Math" w:hAnsi="Cambria Math"/>
                  <w:szCs w:val="26"/>
                  <w:lang w:val="fr-FR"/>
                </w:rPr>
                <m:t>k</m:t>
              </m:r>
            </m:sub>
          </m:sSub>
          <m:r>
            <w:rPr>
              <w:rFonts w:ascii="Cambria Math" w:hAnsi="Cambria Math"/>
              <w:szCs w:val="26"/>
              <w:lang w:val="fr-FR"/>
            </w:rPr>
            <m:t xml:space="preserve">=0 </m:t>
          </m:r>
        </m:oMath>
        <w:r w:rsidRPr="004D696B">
          <w:rPr>
            <w:szCs w:val="26"/>
            <w:lang w:val="fr-FR"/>
          </w:rPr>
          <w:t xml:space="preserve">thì </w:t>
        </w:r>
        <m:oMath>
          <m:r>
            <w:rPr>
              <w:rFonts w:ascii="Cambria Math" w:hAnsi="Cambria Math"/>
              <w:szCs w:val="26"/>
              <w:lang w:val="fr-FR"/>
            </w:rPr>
            <m:t>t</m:t>
          </m:r>
        </m:oMath>
        <w:r w:rsidRPr="004D696B">
          <w:rPr>
            <w:szCs w:val="26"/>
            <w:lang w:val="fr-FR"/>
          </w:rPr>
          <w:t xml:space="preserve"> sẽ có phân phối student với </w:t>
        </w:r>
        <m:oMath>
          <m:r>
            <w:rPr>
              <w:rFonts w:ascii="Cambria Math" w:hAnsi="Cambria Math"/>
              <w:szCs w:val="26"/>
              <w:lang w:val="fr-FR"/>
            </w:rPr>
            <m:t>n-1</m:t>
          </m:r>
        </m:oMath>
        <w:r w:rsidRPr="004D696B">
          <w:rPr>
            <w:szCs w:val="26"/>
            <w:lang w:val="fr-FR"/>
          </w:rPr>
          <w:t xml:space="preserve"> bậc tự do. Đối với mẫu có kích thước lớn, với mức ý nghĩa 5%, nếu hệ số tự tương quan mẫu nằm trong khoảng </w:t>
        </w:r>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r w:rsidRPr="004D696B">
          <w:rPr>
            <w:szCs w:val="26"/>
            <w:lang w:val="fr-FR"/>
          </w:rPr>
          <w:t xml:space="preserve"> thì ta có thể kết luận hệ số tự tương quan của đám đông bằng không với mức ý nghĩa 5%.</w:t>
        </w:r>
      </w:ins>
    </w:p>
    <w:p w:rsidR="000E6941" w:rsidRPr="00653B1C" w:rsidRDefault="000E6941">
      <w:pPr>
        <w:rPr>
          <w:ins w:id="1900" w:author="The Si Tran" w:date="2012-12-11T21:26:00Z"/>
          <w:szCs w:val="26"/>
          <w:lang w:val="fr-FR"/>
          <w:rPrChange w:id="1901" w:author="The Si Tran" w:date="2012-12-11T21:40:00Z">
            <w:rPr>
              <w:ins w:id="1902" w:author="The Si Tran" w:date="2012-12-11T21:26:00Z"/>
            </w:rPr>
          </w:rPrChange>
        </w:rPr>
        <w:pPrChange w:id="1903" w:author="The Si Tran" w:date="2012-12-11T21:28:00Z">
          <w:pPr>
            <w:pStyle w:val="Heading2"/>
          </w:pPr>
        </w:pPrChange>
      </w:pPr>
      <w:ins w:id="1904" w:author="The Si Tran" w:date="2012-12-11T21:28:00Z">
        <w:r w:rsidRPr="004D696B">
          <w:rPr>
            <w:szCs w:val="26"/>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rsidR="00CA1785" w:rsidRDefault="00CA1785">
      <w:pPr>
        <w:pStyle w:val="Heading3"/>
        <w:rPr>
          <w:ins w:id="1905" w:author="The Si Tran" w:date="2012-12-11T23:05:00Z"/>
        </w:rPr>
        <w:pPrChange w:id="1906" w:author="The Si Tran" w:date="2012-12-11T21:26:00Z">
          <w:pPr>
            <w:pStyle w:val="Heading2"/>
          </w:pPr>
        </w:pPrChange>
      </w:pPr>
      <w:bookmarkStart w:id="1907" w:name="_Toc343083998"/>
      <w:ins w:id="1908" w:author="The Si Tran" w:date="2012-12-11T21:26:00Z">
        <w:r>
          <w:t>Hệ số tự tương quan riêng phần</w:t>
        </w:r>
      </w:ins>
      <w:bookmarkEnd w:id="1907"/>
    </w:p>
    <w:p w:rsidR="00177321" w:rsidRDefault="00177321" w:rsidP="00177321">
      <w:pPr>
        <w:pStyle w:val="ListParagraph"/>
        <w:ind w:left="0"/>
        <w:rPr>
          <w:ins w:id="1909" w:author="The Si Tran" w:date="2012-12-11T23:05:00Z"/>
          <w:rFonts w:ascii="Times New Roman" w:eastAsiaTheme="minorEastAsia" w:hAnsi="Times New Roman"/>
          <w:sz w:val="26"/>
          <w:szCs w:val="26"/>
        </w:rPr>
      </w:pPr>
      <w:ins w:id="1910" w:author="The Si Tran" w:date="2012-12-11T23:06:00Z">
        <w:r>
          <w:rPr>
            <w:rFonts w:ascii="Times New Roman" w:hAnsi="Times New Roman"/>
            <w:sz w:val="26"/>
            <w:szCs w:val="26"/>
          </w:rPr>
          <w:tab/>
        </w:r>
      </w:ins>
      <w:ins w:id="1911" w:author="The Si Tran" w:date="2012-12-11T23:05:00Z">
        <w:r>
          <w:rPr>
            <w:rFonts w:ascii="Times New Roman" w:hAnsi="Times New Roman"/>
            <w:sz w:val="26"/>
            <w:szCs w:val="26"/>
          </w:rPr>
          <w:t xml:space="preserve">Bởi vì hệ số tương qua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Pr>
            <w:rFonts w:ascii="Times New Roman" w:eastAsiaTheme="minorEastAsia" w:hAnsi="Times New Roman"/>
            <w:sz w:val="26"/>
            <w:szCs w:val="26"/>
          </w:rPr>
          <w:t xml:space="preserve"> dùng để tính độ tương quan giữa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m:t>
              </m:r>
            </m:sub>
          </m:sSub>
        </m:oMath>
        <w:r>
          <w:rPr>
            <w:rFonts w:ascii="Times New Roman" w:eastAsiaTheme="minorEastAsia" w:hAnsi="Times New Roman"/>
            <w:sz w:val="26"/>
            <w:szCs w:val="26"/>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m:t>
              </m:r>
            </m:sub>
          </m:sSub>
        </m:oMath>
        <w:r>
          <w:rPr>
            <w:rFonts w:ascii="Times New Roman" w:eastAsiaTheme="minorEastAsia" w:hAnsi="Times New Roman"/>
            <w:sz w:val="26"/>
            <w:szCs w:val="26"/>
          </w:rPr>
          <w:t xml:space="preserve"> chịu ảnh hưởng bởi các giá </w:t>
        </w:r>
        <w:proofErr w:type="gramStart"/>
        <w:r>
          <w:rPr>
            <w:rFonts w:ascii="Times New Roman" w:eastAsiaTheme="minorEastAsia" w:hAnsi="Times New Roman"/>
            <w:sz w:val="26"/>
            <w:szCs w:val="26"/>
          </w:rPr>
          <w:t xml:space="preserve">trị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2</m:t>
              </m:r>
            </m:sub>
          </m:sSub>
          <m:r>
            <w:rPr>
              <w:rFonts w:ascii="Cambria Math" w:eastAsiaTheme="minorEastAsia" w:hAnsi="Cambria Math"/>
              <w:sz w:val="26"/>
              <w:szCs w:val="26"/>
            </w:rPr>
            <m:t xml:space="preserve">, …,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1</m:t>
              </m:r>
            </m:sub>
          </m:sSub>
        </m:oMath>
        <w:r>
          <w:rPr>
            <w:rFonts w:ascii="Times New Roman" w:eastAsiaTheme="minorEastAsia" w:hAnsi="Times New Roman"/>
            <w:sz w:val="26"/>
            <w:szCs w:val="26"/>
          </w:rPr>
          <w:t xml:space="preserve">. Do đó, ta cần phân tích thêm hệ số tự tương quan riêng </w:t>
        </w:r>
        <w:proofErr w:type="gramStart"/>
        <w:r>
          <w:rPr>
            <w:rFonts w:ascii="Times New Roman" w:eastAsiaTheme="minorEastAsia" w:hAnsi="Times New Roman"/>
            <w:sz w:val="26"/>
            <w:szCs w:val="26"/>
          </w:rPr>
          <w:t xml:space="preserve">phần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w:proofErr w:type="gramStart"/>
        <w:r>
          <w:rPr>
            <w:rFonts w:ascii="Times New Roman" w:eastAsiaTheme="minorEastAsia" w:hAnsi="Times New Roman"/>
            <w:sz w:val="26"/>
            <w:szCs w:val="26"/>
          </w:rPr>
          <w:t>được</w:t>
        </w:r>
        <w:proofErr w:type="gramEnd"/>
        <w:r>
          <w:rPr>
            <w:rFonts w:ascii="Times New Roman" w:eastAsiaTheme="minorEastAsia" w:hAnsi="Times New Roman"/>
            <w:sz w:val="26"/>
            <w:szCs w:val="26"/>
          </w:rPr>
          <w:t xml:space="preserve"> ước lượng bằng phương pháp tối thiểu lỗi thông qua công thức:</w:t>
        </w:r>
      </w:ins>
    </w:p>
    <w:p w:rsidR="00177321" w:rsidRPr="0011407F" w:rsidRDefault="00177321" w:rsidP="00177321">
      <w:pPr>
        <w:pStyle w:val="ListParagraph"/>
        <w:ind w:left="0"/>
        <w:rPr>
          <w:ins w:id="1912" w:author="The Si Tran" w:date="2012-12-11T23:05:00Z"/>
          <w:rFonts w:ascii="Times New Roman" w:eastAsiaTheme="minorEastAsia" w:hAnsi="Times New Roman"/>
          <w:sz w:val="26"/>
          <w:szCs w:val="26"/>
        </w:rPr>
      </w:pPr>
      <w:ins w:id="1913" w:author="The Si Tran" w:date="2012-12-11T23:06:00Z">
        <w:r>
          <w:rPr>
            <w:rFonts w:ascii="Times New Roman" w:eastAsiaTheme="minorEastAsia" w:hAnsi="Times New Roman"/>
            <w:sz w:val="26"/>
            <w:szCs w:val="26"/>
          </w:rPr>
          <w:tab/>
        </w:r>
      </w:ins>
      <w:ins w:id="1914"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rsidR="00177321" w:rsidRDefault="00177321" w:rsidP="00177321">
      <w:pPr>
        <w:pStyle w:val="ListParagraph"/>
        <w:ind w:left="0"/>
        <w:rPr>
          <w:ins w:id="1915" w:author="The Si Tran" w:date="2012-12-11T23:05:00Z"/>
          <w:rFonts w:ascii="Times New Roman" w:eastAsiaTheme="minorEastAsia" w:hAnsi="Times New Roman"/>
          <w:sz w:val="26"/>
          <w:szCs w:val="26"/>
        </w:rPr>
      </w:pPr>
      <w:ins w:id="1916"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rsidR="00177321" w:rsidRPr="001E0FF2" w:rsidRDefault="00177321" w:rsidP="00177321">
      <w:pPr>
        <w:pStyle w:val="ListParagraph"/>
        <w:ind w:left="0"/>
        <w:rPr>
          <w:ins w:id="1917" w:author="The Si Tran" w:date="2012-12-11T23:05:00Z"/>
          <w:rFonts w:ascii="Times New Roman" w:eastAsiaTheme="minorEastAsia" w:hAnsi="Times New Roman"/>
          <w:sz w:val="26"/>
          <w:szCs w:val="26"/>
        </w:rPr>
      </w:pPr>
      <w:ins w:id="1918" w:author="The Si Tran" w:date="2012-12-11T23:06:00Z">
        <w:r>
          <w:rPr>
            <w:rFonts w:ascii="Times New Roman" w:eastAsiaTheme="minorEastAsia" w:hAnsi="Times New Roman"/>
            <w:sz w:val="26"/>
            <w:szCs w:val="26"/>
          </w:rPr>
          <w:tab/>
        </w:r>
      </w:ins>
      <m:oMath>
        <m:sSub>
          <m:sSubPr>
            <m:ctrlPr>
              <w:ins w:id="1919" w:author="The Si Tran" w:date="2012-12-11T23:05:00Z">
                <w:rPr>
                  <w:rFonts w:ascii="Cambria Math" w:eastAsiaTheme="minorEastAsia" w:hAnsi="Cambria Math"/>
                  <w:i/>
                  <w:sz w:val="26"/>
                  <w:szCs w:val="26"/>
                </w:rPr>
              </w:ins>
            </m:ctrlPr>
          </m:sSubPr>
          <m:e>
            <w:ins w:id="1920" w:author="The Si Tran" w:date="2012-12-11T23:05:00Z">
              <m:r>
                <w:rPr>
                  <w:rFonts w:ascii="Cambria Math" w:eastAsiaTheme="minorEastAsia" w:hAnsi="Cambria Math"/>
                  <w:sz w:val="26"/>
                  <w:szCs w:val="26"/>
                </w:rPr>
                <m:t>C</m:t>
              </m:r>
            </w:ins>
          </m:e>
          <m:sub>
            <w:ins w:id="1921" w:author="The Si Tran" w:date="2012-12-11T23:05:00Z">
              <m:r>
                <w:rPr>
                  <w:rFonts w:ascii="Cambria Math" w:eastAsiaTheme="minorEastAsia" w:hAnsi="Cambria Math"/>
                  <w:sz w:val="26"/>
                  <w:szCs w:val="26"/>
                </w:rPr>
                <m:t>kk</m:t>
              </m:r>
            </w:ins>
          </m:sub>
        </m:sSub>
        <w:ins w:id="1922" w:author="The Si Tran" w:date="2012-12-11T23:05:00Z">
          <m:r>
            <w:rPr>
              <w:rFonts w:ascii="Cambria Math" w:eastAsiaTheme="minorEastAsia" w:hAnsi="Cambria Math"/>
              <w:sz w:val="26"/>
              <w:szCs w:val="26"/>
            </w:rPr>
            <m:t>=</m:t>
          </m:r>
        </w:ins>
        <m:f>
          <m:fPr>
            <m:ctrlPr>
              <w:ins w:id="1923" w:author="The Si Tran" w:date="2012-12-11T23:05:00Z">
                <w:rPr>
                  <w:rFonts w:ascii="Cambria Math" w:eastAsiaTheme="minorEastAsia" w:hAnsi="Cambria Math"/>
                  <w:i/>
                  <w:sz w:val="26"/>
                  <w:szCs w:val="26"/>
                </w:rPr>
              </w:ins>
            </m:ctrlPr>
          </m:fPr>
          <m:num>
            <m:sSub>
              <m:sSubPr>
                <m:ctrlPr>
                  <w:ins w:id="1924" w:author="The Si Tran" w:date="2012-12-11T23:05:00Z">
                    <w:rPr>
                      <w:rFonts w:ascii="Cambria Math" w:eastAsiaTheme="minorEastAsia" w:hAnsi="Cambria Math"/>
                      <w:i/>
                      <w:sz w:val="26"/>
                      <w:szCs w:val="26"/>
                    </w:rPr>
                  </w:ins>
                </m:ctrlPr>
              </m:sSubPr>
              <m:e>
                <w:ins w:id="1925" w:author="The Si Tran" w:date="2012-12-11T23:05:00Z">
                  <m:r>
                    <w:rPr>
                      <w:rFonts w:ascii="Cambria Math" w:eastAsiaTheme="minorEastAsia" w:hAnsi="Cambria Math"/>
                      <w:sz w:val="26"/>
                      <w:szCs w:val="26"/>
                    </w:rPr>
                    <m:t>r</m:t>
                  </m:r>
                </w:ins>
              </m:e>
              <m:sub>
                <w:ins w:id="1926" w:author="The Si Tran" w:date="2012-12-11T23:05:00Z">
                  <m:r>
                    <w:rPr>
                      <w:rFonts w:ascii="Cambria Math" w:eastAsiaTheme="minorEastAsia" w:hAnsi="Cambria Math"/>
                      <w:sz w:val="26"/>
                      <w:szCs w:val="26"/>
                    </w:rPr>
                    <m:t>k</m:t>
                  </m:r>
                </w:ins>
              </m:sub>
            </m:sSub>
            <w:ins w:id="1927" w:author="The Si Tran" w:date="2012-12-11T23:05:00Z">
              <m:r>
                <w:rPr>
                  <w:rFonts w:ascii="Cambria Math" w:eastAsiaTheme="minorEastAsia" w:hAnsi="Cambria Math"/>
                  <w:sz w:val="26"/>
                  <w:szCs w:val="26"/>
                </w:rPr>
                <m:t>-</m:t>
              </m:r>
            </w:ins>
            <m:nary>
              <m:naryPr>
                <m:chr m:val="∑"/>
                <m:limLoc m:val="subSup"/>
                <m:ctrlPr>
                  <w:ins w:id="1928" w:author="The Si Tran" w:date="2012-12-11T23:05:00Z">
                    <w:rPr>
                      <w:rFonts w:ascii="Cambria Math" w:eastAsiaTheme="minorEastAsia" w:hAnsi="Cambria Math"/>
                      <w:i/>
                      <w:sz w:val="26"/>
                      <w:szCs w:val="26"/>
                    </w:rPr>
                  </w:ins>
                </m:ctrlPr>
              </m:naryPr>
              <m:sub>
                <w:ins w:id="1929" w:author="The Si Tran" w:date="2012-12-11T23:05:00Z">
                  <m:r>
                    <w:rPr>
                      <w:rFonts w:ascii="Cambria Math" w:eastAsiaTheme="minorEastAsia" w:hAnsi="Cambria Math"/>
                      <w:sz w:val="26"/>
                      <w:szCs w:val="26"/>
                    </w:rPr>
                    <m:t>j</m:t>
                  </m:r>
                </w:ins>
              </m:sub>
              <m:sup>
                <w:ins w:id="1930" w:author="The Si Tran" w:date="2012-12-11T23:05:00Z">
                  <m:r>
                    <w:rPr>
                      <w:rFonts w:ascii="Cambria Math" w:eastAsiaTheme="minorEastAsia" w:hAnsi="Cambria Math"/>
                      <w:sz w:val="26"/>
                      <w:szCs w:val="26"/>
                    </w:rPr>
                    <m:t>k-1</m:t>
                  </m:r>
                </w:ins>
              </m:sup>
              <m:e>
                <m:sSub>
                  <m:sSubPr>
                    <m:ctrlPr>
                      <w:ins w:id="1931" w:author="The Si Tran" w:date="2012-12-11T23:05:00Z">
                        <w:rPr>
                          <w:rFonts w:ascii="Cambria Math" w:eastAsiaTheme="minorEastAsia" w:hAnsi="Cambria Math"/>
                          <w:i/>
                          <w:sz w:val="26"/>
                          <w:szCs w:val="26"/>
                        </w:rPr>
                      </w:ins>
                    </m:ctrlPr>
                  </m:sSubPr>
                  <m:e>
                    <w:ins w:id="1932" w:author="The Si Tran" w:date="2012-12-11T23:05:00Z">
                      <m:r>
                        <w:rPr>
                          <w:rFonts w:ascii="Cambria Math" w:eastAsiaTheme="minorEastAsia" w:hAnsi="Cambria Math"/>
                          <w:sz w:val="26"/>
                          <w:szCs w:val="26"/>
                        </w:rPr>
                        <m:t>C</m:t>
                      </m:r>
                    </w:ins>
                  </m:e>
                  <m:sub>
                    <w:ins w:id="1933" w:author="The Si Tran" w:date="2012-12-11T23:05:00Z">
                      <m:r>
                        <w:rPr>
                          <w:rFonts w:ascii="Cambria Math" w:eastAsiaTheme="minorEastAsia" w:hAnsi="Cambria Math"/>
                          <w:sz w:val="26"/>
                          <w:szCs w:val="26"/>
                        </w:rPr>
                        <m:t>k-1,j</m:t>
                      </m:r>
                    </w:ins>
                  </m:sub>
                </m:sSub>
                <w:ins w:id="1934" w:author="The Si Tran" w:date="2012-12-11T23:05:00Z">
                  <m:r>
                    <w:rPr>
                      <w:rFonts w:ascii="Cambria Math" w:eastAsiaTheme="minorEastAsia" w:hAnsi="Cambria Math"/>
                      <w:sz w:val="26"/>
                      <w:szCs w:val="26"/>
                    </w:rPr>
                    <m:t>×</m:t>
                  </m:r>
                </w:ins>
                <m:sSub>
                  <m:sSubPr>
                    <m:ctrlPr>
                      <w:ins w:id="1935" w:author="The Si Tran" w:date="2012-12-11T23:05:00Z">
                        <w:rPr>
                          <w:rFonts w:ascii="Cambria Math" w:eastAsiaTheme="minorEastAsia" w:hAnsi="Cambria Math"/>
                          <w:i/>
                          <w:sz w:val="26"/>
                          <w:szCs w:val="26"/>
                        </w:rPr>
                      </w:ins>
                    </m:ctrlPr>
                  </m:sSubPr>
                  <m:e>
                    <w:ins w:id="1936" w:author="The Si Tran" w:date="2012-12-11T23:05:00Z">
                      <m:r>
                        <w:rPr>
                          <w:rFonts w:ascii="Cambria Math" w:eastAsiaTheme="minorEastAsia" w:hAnsi="Cambria Math"/>
                          <w:sz w:val="26"/>
                          <w:szCs w:val="26"/>
                        </w:rPr>
                        <m:t>r</m:t>
                      </m:r>
                    </w:ins>
                  </m:e>
                  <m:sub>
                    <w:ins w:id="1937" w:author="The Si Tran" w:date="2012-12-11T23:05:00Z">
                      <m:r>
                        <w:rPr>
                          <w:rFonts w:ascii="Cambria Math" w:eastAsiaTheme="minorEastAsia" w:hAnsi="Cambria Math"/>
                          <w:sz w:val="26"/>
                          <w:szCs w:val="26"/>
                        </w:rPr>
                        <m:t>k-j</m:t>
                      </m:r>
                    </w:ins>
                  </m:sub>
                </m:sSub>
              </m:e>
            </m:nary>
          </m:num>
          <m:den>
            <w:ins w:id="1938" w:author="The Si Tran" w:date="2012-12-11T23:05:00Z">
              <m:r>
                <w:rPr>
                  <w:rFonts w:ascii="Cambria Math" w:eastAsiaTheme="minorEastAsia" w:hAnsi="Cambria Math"/>
                  <w:sz w:val="26"/>
                  <w:szCs w:val="26"/>
                </w:rPr>
                <m:t>1-</m:t>
              </m:r>
            </w:ins>
            <m:nary>
              <m:naryPr>
                <m:chr m:val="∑"/>
                <m:limLoc m:val="subSup"/>
                <m:ctrlPr>
                  <w:ins w:id="1939" w:author="The Si Tran" w:date="2012-12-11T23:05:00Z">
                    <w:rPr>
                      <w:rFonts w:ascii="Cambria Math" w:eastAsiaTheme="minorEastAsia" w:hAnsi="Cambria Math"/>
                      <w:i/>
                      <w:sz w:val="26"/>
                      <w:szCs w:val="26"/>
                    </w:rPr>
                  </w:ins>
                </m:ctrlPr>
              </m:naryPr>
              <m:sub>
                <w:ins w:id="1940" w:author="The Si Tran" w:date="2012-12-11T23:05:00Z">
                  <m:r>
                    <w:rPr>
                      <w:rFonts w:ascii="Cambria Math" w:eastAsiaTheme="minorEastAsia" w:hAnsi="Cambria Math"/>
                      <w:sz w:val="26"/>
                      <w:szCs w:val="26"/>
                    </w:rPr>
                    <m:t>j</m:t>
                  </m:r>
                </w:ins>
              </m:sub>
              <m:sup>
                <w:ins w:id="1941" w:author="The Si Tran" w:date="2012-12-11T23:05:00Z">
                  <m:r>
                    <w:rPr>
                      <w:rFonts w:ascii="Cambria Math" w:eastAsiaTheme="minorEastAsia" w:hAnsi="Cambria Math"/>
                      <w:sz w:val="26"/>
                      <w:szCs w:val="26"/>
                    </w:rPr>
                    <m:t>k-1</m:t>
                  </m:r>
                </w:ins>
              </m:sup>
              <m:e>
                <m:sSub>
                  <m:sSubPr>
                    <m:ctrlPr>
                      <w:ins w:id="1942" w:author="The Si Tran" w:date="2012-12-11T23:05:00Z">
                        <w:rPr>
                          <w:rFonts w:ascii="Cambria Math" w:eastAsiaTheme="minorEastAsia" w:hAnsi="Cambria Math"/>
                          <w:i/>
                          <w:sz w:val="26"/>
                          <w:szCs w:val="26"/>
                        </w:rPr>
                      </w:ins>
                    </m:ctrlPr>
                  </m:sSubPr>
                  <m:e>
                    <w:ins w:id="1943" w:author="The Si Tran" w:date="2012-12-11T23:05:00Z">
                      <m:r>
                        <w:rPr>
                          <w:rFonts w:ascii="Cambria Math" w:eastAsiaTheme="minorEastAsia" w:hAnsi="Cambria Math"/>
                          <w:sz w:val="26"/>
                          <w:szCs w:val="26"/>
                        </w:rPr>
                        <m:t>C</m:t>
                      </m:r>
                    </w:ins>
                  </m:e>
                  <m:sub>
                    <w:ins w:id="1944" w:author="The Si Tran" w:date="2012-12-11T23:05:00Z">
                      <m:r>
                        <w:rPr>
                          <w:rFonts w:ascii="Cambria Math" w:eastAsiaTheme="minorEastAsia" w:hAnsi="Cambria Math"/>
                          <w:sz w:val="26"/>
                          <w:szCs w:val="26"/>
                        </w:rPr>
                        <m:t>k-1,j</m:t>
                      </m:r>
                    </w:ins>
                  </m:sub>
                </m:sSub>
                <w:ins w:id="1945" w:author="The Si Tran" w:date="2012-12-11T23:05:00Z">
                  <m:r>
                    <w:rPr>
                      <w:rFonts w:ascii="Cambria Math" w:eastAsiaTheme="minorEastAsia" w:hAnsi="Cambria Math"/>
                      <w:sz w:val="26"/>
                      <w:szCs w:val="26"/>
                    </w:rPr>
                    <m:t>×</m:t>
                  </m:r>
                </w:ins>
                <m:sSub>
                  <m:sSubPr>
                    <m:ctrlPr>
                      <w:ins w:id="1946" w:author="The Si Tran" w:date="2012-12-11T23:05:00Z">
                        <w:rPr>
                          <w:rFonts w:ascii="Cambria Math" w:eastAsiaTheme="minorEastAsia" w:hAnsi="Cambria Math"/>
                          <w:i/>
                          <w:sz w:val="26"/>
                          <w:szCs w:val="26"/>
                        </w:rPr>
                      </w:ins>
                    </m:ctrlPr>
                  </m:sSubPr>
                  <m:e>
                    <w:ins w:id="1947" w:author="The Si Tran" w:date="2012-12-11T23:05:00Z">
                      <m:r>
                        <w:rPr>
                          <w:rFonts w:ascii="Cambria Math" w:eastAsiaTheme="minorEastAsia" w:hAnsi="Cambria Math"/>
                          <w:sz w:val="26"/>
                          <w:szCs w:val="26"/>
                        </w:rPr>
                        <m:t>r</m:t>
                      </m:r>
                    </w:ins>
                  </m:e>
                  <m:sub>
                    <w:ins w:id="1948" w:author="The Si Tran" w:date="2012-12-11T23:05:00Z">
                      <m:r>
                        <w:rPr>
                          <w:rFonts w:ascii="Cambria Math" w:eastAsiaTheme="minorEastAsia" w:hAnsi="Cambria Math"/>
                          <w:sz w:val="26"/>
                          <w:szCs w:val="26"/>
                        </w:rPr>
                        <m:t>j</m:t>
                      </m:r>
                    </w:ins>
                  </m:sub>
                </m:sSub>
              </m:e>
            </m:nary>
          </m:den>
        </m:f>
      </m:oMath>
    </w:p>
    <w:p w:rsidR="00177321" w:rsidRPr="00426088" w:rsidRDefault="00177321" w:rsidP="00177321">
      <w:pPr>
        <w:pStyle w:val="ListParagraph"/>
        <w:ind w:left="0"/>
        <w:rPr>
          <w:ins w:id="1949" w:author="The Si Tran" w:date="2012-12-11T23:05:00Z"/>
          <w:rFonts w:ascii="Times New Roman" w:eastAsiaTheme="minorEastAsia" w:hAnsi="Times New Roman"/>
          <w:sz w:val="26"/>
          <w:szCs w:val="26"/>
        </w:rPr>
      </w:pPr>
      <w:ins w:id="1950" w:author="The Si Tran" w:date="2012-12-11T23:06:00Z">
        <w:r>
          <w:rPr>
            <w:rFonts w:ascii="Times New Roman" w:eastAsiaTheme="minorEastAsia" w:hAnsi="Times New Roman"/>
            <w:sz w:val="26"/>
            <w:szCs w:val="26"/>
          </w:rPr>
          <w:tab/>
        </w:r>
      </w:ins>
      <m:oMath>
        <m:sSub>
          <m:sSubPr>
            <m:ctrlPr>
              <w:ins w:id="1951" w:author="The Si Tran" w:date="2012-12-11T23:05:00Z">
                <w:rPr>
                  <w:rFonts w:ascii="Cambria Math" w:eastAsiaTheme="minorEastAsia" w:hAnsi="Cambria Math"/>
                  <w:i/>
                  <w:sz w:val="26"/>
                  <w:szCs w:val="26"/>
                </w:rPr>
              </w:ins>
            </m:ctrlPr>
          </m:sSubPr>
          <m:e>
            <w:ins w:id="1952" w:author="The Si Tran" w:date="2012-12-11T23:05:00Z">
              <m:r>
                <w:rPr>
                  <w:rFonts w:ascii="Cambria Math" w:eastAsiaTheme="minorEastAsia" w:hAnsi="Cambria Math"/>
                  <w:sz w:val="26"/>
                  <w:szCs w:val="26"/>
                </w:rPr>
                <m:t>C</m:t>
              </m:r>
            </w:ins>
          </m:e>
          <m:sub>
            <w:ins w:id="1953" w:author="The Si Tran" w:date="2012-12-11T23:05:00Z">
              <m:r>
                <w:rPr>
                  <w:rFonts w:ascii="Cambria Math" w:eastAsiaTheme="minorEastAsia" w:hAnsi="Cambria Math"/>
                  <w:sz w:val="26"/>
                  <w:szCs w:val="26"/>
                </w:rPr>
                <m:t>k+1,j</m:t>
              </m:r>
            </w:ins>
          </m:sub>
        </m:sSub>
        <w:ins w:id="1954" w:author="The Si Tran" w:date="2012-12-11T23:05:00Z">
          <m:r>
            <w:rPr>
              <w:rFonts w:ascii="Cambria Math" w:eastAsiaTheme="minorEastAsia" w:hAnsi="Cambria Math"/>
              <w:sz w:val="26"/>
              <w:szCs w:val="26"/>
            </w:rPr>
            <m:t>=</m:t>
          </m:r>
        </w:ins>
        <m:sSub>
          <m:sSubPr>
            <m:ctrlPr>
              <w:ins w:id="1955" w:author="The Si Tran" w:date="2012-12-11T23:05:00Z">
                <w:rPr>
                  <w:rFonts w:ascii="Cambria Math" w:eastAsiaTheme="minorEastAsia" w:hAnsi="Cambria Math"/>
                  <w:i/>
                  <w:sz w:val="26"/>
                  <w:szCs w:val="26"/>
                </w:rPr>
              </w:ins>
            </m:ctrlPr>
          </m:sSubPr>
          <m:e>
            <w:ins w:id="1956" w:author="The Si Tran" w:date="2012-12-11T23:05:00Z">
              <m:r>
                <w:rPr>
                  <w:rFonts w:ascii="Cambria Math" w:eastAsiaTheme="minorEastAsia" w:hAnsi="Cambria Math"/>
                  <w:sz w:val="26"/>
                  <w:szCs w:val="26"/>
                </w:rPr>
                <m:t>C</m:t>
              </m:r>
            </w:ins>
          </m:e>
          <m:sub>
            <w:ins w:id="1957" w:author="The Si Tran" w:date="2012-12-11T23:05:00Z">
              <m:r>
                <w:rPr>
                  <w:rFonts w:ascii="Cambria Math" w:eastAsiaTheme="minorEastAsia" w:hAnsi="Cambria Math"/>
                  <w:sz w:val="26"/>
                  <w:szCs w:val="26"/>
                </w:rPr>
                <m:t>kj</m:t>
              </m:r>
            </w:ins>
          </m:sub>
        </m:sSub>
        <w:ins w:id="1958" w:author="The Si Tran" w:date="2012-12-11T23:05:00Z">
          <m:r>
            <w:rPr>
              <w:rFonts w:ascii="Cambria Math" w:eastAsiaTheme="minorEastAsia" w:hAnsi="Cambria Math"/>
              <w:sz w:val="26"/>
              <w:szCs w:val="26"/>
            </w:rPr>
            <m:t>-</m:t>
          </m:r>
        </w:ins>
        <m:sSub>
          <m:sSubPr>
            <m:ctrlPr>
              <w:ins w:id="1959" w:author="The Si Tran" w:date="2012-12-11T23:05:00Z">
                <w:rPr>
                  <w:rFonts w:ascii="Cambria Math" w:eastAsiaTheme="minorEastAsia" w:hAnsi="Cambria Math"/>
                  <w:i/>
                  <w:sz w:val="26"/>
                  <w:szCs w:val="26"/>
                </w:rPr>
              </w:ins>
            </m:ctrlPr>
          </m:sSubPr>
          <m:e>
            <w:ins w:id="1960" w:author="The Si Tran" w:date="2012-12-11T23:05:00Z">
              <m:r>
                <w:rPr>
                  <w:rFonts w:ascii="Cambria Math" w:eastAsiaTheme="minorEastAsia" w:hAnsi="Cambria Math"/>
                  <w:sz w:val="26"/>
                  <w:szCs w:val="26"/>
                </w:rPr>
                <m:t>C</m:t>
              </m:r>
            </w:ins>
          </m:e>
          <m:sub>
            <w:ins w:id="1961" w:author="The Si Tran" w:date="2012-12-11T23:05:00Z">
              <m:r>
                <w:rPr>
                  <w:rFonts w:ascii="Cambria Math" w:eastAsiaTheme="minorEastAsia" w:hAnsi="Cambria Math"/>
                  <w:sz w:val="26"/>
                  <w:szCs w:val="26"/>
                </w:rPr>
                <m:t>k+1,k+1</m:t>
              </m:r>
            </w:ins>
          </m:sub>
        </m:sSub>
        <w:ins w:id="1962" w:author="The Si Tran" w:date="2012-12-11T23:05:00Z">
          <m:r>
            <w:rPr>
              <w:rFonts w:ascii="Cambria Math" w:eastAsiaTheme="minorEastAsia" w:hAnsi="Cambria Math"/>
              <w:sz w:val="26"/>
              <w:szCs w:val="26"/>
            </w:rPr>
            <m:t>×</m:t>
          </m:r>
        </w:ins>
        <m:sSub>
          <m:sSubPr>
            <m:ctrlPr>
              <w:ins w:id="1963" w:author="The Si Tran" w:date="2012-12-11T23:05:00Z">
                <w:rPr>
                  <w:rFonts w:ascii="Cambria Math" w:eastAsiaTheme="minorEastAsia" w:hAnsi="Cambria Math"/>
                  <w:i/>
                  <w:sz w:val="26"/>
                  <w:szCs w:val="26"/>
                </w:rPr>
              </w:ins>
            </m:ctrlPr>
          </m:sSubPr>
          <m:e>
            <w:ins w:id="1964" w:author="The Si Tran" w:date="2012-12-11T23:05:00Z">
              <m:r>
                <w:rPr>
                  <w:rFonts w:ascii="Cambria Math" w:eastAsiaTheme="minorEastAsia" w:hAnsi="Cambria Math"/>
                  <w:sz w:val="26"/>
                  <w:szCs w:val="26"/>
                </w:rPr>
                <m:t>C</m:t>
              </m:r>
            </w:ins>
          </m:e>
          <m:sub>
            <w:ins w:id="1965" w:author="The Si Tran" w:date="2012-12-11T23:05:00Z">
              <m:r>
                <w:rPr>
                  <w:rFonts w:ascii="Cambria Math" w:eastAsiaTheme="minorEastAsia" w:hAnsi="Cambria Math"/>
                  <w:sz w:val="26"/>
                  <w:szCs w:val="26"/>
                </w:rPr>
                <m:t>k,k+1-j</m:t>
              </m:r>
            </w:ins>
          </m:sub>
        </m:sSub>
      </m:oMath>
    </w:p>
    <w:p w:rsidR="00177321" w:rsidRPr="007B42A6" w:rsidRDefault="00177321">
      <w:pPr>
        <w:pPrChange w:id="1966" w:author="The Si Tran" w:date="2012-12-11T23:05:00Z">
          <w:pPr>
            <w:pStyle w:val="Heading2"/>
          </w:pPr>
        </w:pPrChange>
      </w:pPr>
    </w:p>
    <w:p w:rsidR="00024D6E" w:rsidRPr="0049233F" w:rsidRDefault="00CD217B" w:rsidP="00024D6E">
      <w:pPr>
        <w:pStyle w:val="Heading2"/>
        <w:rPr>
          <w:sz w:val="26"/>
          <w:szCs w:val="26"/>
          <w:rPrChange w:id="1967" w:author="The Si Tran" w:date="2012-12-05T23:02:00Z">
            <w:rPr/>
          </w:rPrChange>
        </w:rPr>
      </w:pPr>
      <w:bookmarkStart w:id="1968" w:name="_Toc343083999"/>
      <w:r w:rsidRPr="0049233F">
        <w:rPr>
          <w:sz w:val="26"/>
          <w:szCs w:val="26"/>
          <w:rPrChange w:id="1969" w:author="The Si Tran" w:date="2012-12-05T23:02:00Z">
            <w:rPr/>
          </w:rPrChange>
        </w:rPr>
        <w:t>Nhận biết c</w:t>
      </w:r>
      <w:r w:rsidR="00024D6E" w:rsidRPr="0049233F">
        <w:rPr>
          <w:sz w:val="26"/>
          <w:szCs w:val="26"/>
          <w:rPrChange w:id="1970" w:author="The Si Tran" w:date="2012-12-05T23:02:00Z">
            <w:rPr/>
          </w:rPrChange>
        </w:rPr>
        <w:t>ác</w:t>
      </w:r>
      <w:r w:rsidRPr="0049233F">
        <w:rPr>
          <w:sz w:val="26"/>
          <w:szCs w:val="26"/>
          <w:rPrChange w:id="1971" w:author="The Si Tran" w:date="2012-12-05T23:02:00Z">
            <w:rPr/>
          </w:rPrChange>
        </w:rPr>
        <w:t xml:space="preserve"> thành phần của chuỗi thời gian bằng phương pháp phân tích </w:t>
      </w:r>
      <w:r w:rsidR="000E05CE" w:rsidRPr="0049233F">
        <w:rPr>
          <w:sz w:val="26"/>
          <w:szCs w:val="26"/>
          <w:rPrChange w:id="1972" w:author="The Si Tran" w:date="2012-12-05T23:02:00Z">
            <w:rPr/>
          </w:rPrChange>
        </w:rPr>
        <w:t>hệ số tự tương quan:</w:t>
      </w:r>
      <w:bookmarkEnd w:id="1968"/>
    </w:p>
    <w:p w:rsidR="005E5CD3" w:rsidRPr="0049233F" w:rsidRDefault="000E05CE" w:rsidP="005E5CD3">
      <w:pPr>
        <w:rPr>
          <w:szCs w:val="26"/>
          <w:lang w:val="fr-FR"/>
          <w:rPrChange w:id="1973" w:author="The Si Tran" w:date="2012-12-05T23:02:00Z">
            <w:rPr>
              <w:sz w:val="28"/>
              <w:szCs w:val="28"/>
              <w:lang w:val="fr-FR"/>
            </w:rPr>
          </w:rPrChange>
        </w:rPr>
      </w:pPr>
      <w:r w:rsidRPr="0049233F">
        <w:rPr>
          <w:szCs w:val="26"/>
          <w:lang w:val="fr-FR"/>
          <w:rPrChange w:id="1974"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szCs w:val="26"/>
          <w:lang w:val="fr-FR"/>
          <w:rPrChange w:id="1975" w:author="The Si Tran" w:date="2012-12-05T23:02:00Z">
            <w:rPr>
              <w:rFonts w:cs="Arial"/>
              <w:b/>
              <w:bCs/>
              <w:iCs/>
              <w:sz w:val="28"/>
              <w:szCs w:val="28"/>
              <w:lang w:val="fr-FR"/>
            </w:rPr>
          </w:rPrChange>
        </w:rPr>
        <w:t>xu hướng (trend), chu kỳ (cyclical), mùa (seasonal), bất quy tắc</w:t>
      </w:r>
      <w:ins w:id="1976" w:author="The Si Tran" w:date="2012-12-05T23:48:00Z">
        <w:r w:rsidR="005B11DB">
          <w:rPr>
            <w:szCs w:val="26"/>
            <w:lang w:val="fr-FR"/>
          </w:rPr>
          <w:t xml:space="preserve"> </w:t>
        </w:r>
      </w:ins>
      <w:r w:rsidR="005E5CD3" w:rsidRPr="0049233F">
        <w:rPr>
          <w:szCs w:val="26"/>
          <w:lang w:val="fr-FR"/>
          <w:rPrChange w:id="1977" w:author="The Si Tran" w:date="2012-12-05T23:02:00Z">
            <w:rPr>
              <w:rFonts w:cs="Arial"/>
              <w:b/>
              <w:bCs/>
              <w:iCs/>
              <w:sz w:val="28"/>
              <w:szCs w:val="28"/>
              <w:lang w:val="fr-FR"/>
            </w:rPr>
          </w:rPrChange>
        </w:rPr>
        <w:t>(irregular).</w:t>
      </w:r>
    </w:p>
    <w:p w:rsidR="005E5CD3" w:rsidRPr="0049233F" w:rsidRDefault="005E5CD3" w:rsidP="005E5CD3">
      <w:pPr>
        <w:ind w:firstLine="540"/>
        <w:rPr>
          <w:szCs w:val="26"/>
          <w:lang w:val="fr-FR"/>
          <w:rPrChange w:id="1978" w:author="The Si Tran" w:date="2012-12-05T23:02:00Z">
            <w:rPr>
              <w:sz w:val="28"/>
              <w:szCs w:val="28"/>
              <w:lang w:val="fr-FR"/>
            </w:rPr>
          </w:rPrChange>
        </w:rPr>
      </w:pPr>
      <w:r w:rsidRPr="0049233F">
        <w:rPr>
          <w:b/>
          <w:szCs w:val="26"/>
          <w:lang w:val="fr-FR"/>
          <w:rPrChange w:id="1979" w:author="The Si Tran" w:date="2012-12-05T23:02:00Z">
            <w:rPr>
              <w:rFonts w:cs="Arial"/>
              <w:b/>
              <w:bCs/>
              <w:iCs/>
              <w:sz w:val="28"/>
              <w:szCs w:val="28"/>
              <w:lang w:val="fr-FR"/>
            </w:rPr>
          </w:rPrChange>
        </w:rPr>
        <w:t>Thành phần xu hướng</w:t>
      </w:r>
      <w:ins w:id="1980" w:author="The Si Tran" w:date="2012-12-05T23:48:00Z">
        <w:r w:rsidR="005B11DB">
          <w:rPr>
            <w:b/>
            <w:szCs w:val="26"/>
            <w:lang w:val="fr-FR"/>
          </w:rPr>
          <w:t xml:space="preserve"> </w:t>
        </w:r>
      </w:ins>
      <w:r w:rsidRPr="0049233F">
        <w:rPr>
          <w:b/>
          <w:szCs w:val="26"/>
          <w:lang w:val="fr-FR"/>
          <w:rPrChange w:id="1981" w:author="The Si Tran" w:date="2012-12-05T23:02:00Z">
            <w:rPr>
              <w:rFonts w:cs="Arial"/>
              <w:b/>
              <w:bCs/>
              <w:iCs/>
              <w:sz w:val="28"/>
              <w:szCs w:val="28"/>
              <w:lang w:val="fr-FR"/>
            </w:rPr>
          </w:rPrChange>
        </w:rPr>
        <w:t>(trend)</w:t>
      </w:r>
      <w:r w:rsidRPr="0049233F">
        <w:rPr>
          <w:szCs w:val="26"/>
          <w:lang w:val="fr-FR"/>
          <w:rPrChange w:id="1982" w:author="The Si Tran" w:date="2012-12-05T23:02:00Z">
            <w:rPr>
              <w:rFonts w:cs="Arial"/>
              <w:b/>
              <w:bCs/>
              <w:iCs/>
              <w:sz w:val="28"/>
              <w:szCs w:val="28"/>
              <w:lang w:val="fr-FR"/>
            </w:rPr>
          </w:rPrChange>
        </w:rPr>
        <w:t xml:space="preserve">  </w:t>
      </w:r>
    </w:p>
    <w:p w:rsidR="005E5CD3" w:rsidRPr="0049233F" w:rsidRDefault="005E5CD3" w:rsidP="000E05CE">
      <w:pPr>
        <w:ind w:firstLine="540"/>
        <w:rPr>
          <w:szCs w:val="26"/>
          <w:lang w:val="fr-FR"/>
          <w:rPrChange w:id="1983" w:author="The Si Tran" w:date="2012-12-05T23:02:00Z">
            <w:rPr>
              <w:sz w:val="28"/>
              <w:szCs w:val="28"/>
              <w:lang w:val="fr-FR"/>
            </w:rPr>
          </w:rPrChange>
        </w:rPr>
      </w:pPr>
      <w:r w:rsidRPr="0049233F">
        <w:rPr>
          <w:szCs w:val="26"/>
          <w:lang w:val="fr-FR"/>
          <w:rPrChange w:id="1984" w:author="The Si Tran" w:date="2012-12-05T23:02:00Z">
            <w:rPr>
              <w:rFonts w:cs="Arial"/>
              <w:b/>
              <w:bCs/>
              <w:iCs/>
              <w:sz w:val="28"/>
              <w:szCs w:val="28"/>
              <w:lang w:val="fr-FR"/>
            </w:rPr>
          </w:rPrChange>
        </w:rPr>
        <w:lastRenderedPageBreak/>
        <w:t>Là thành phần thể hiện sự tăng hay giảm giá trị của chuỗi thời gian trong m</w:t>
      </w:r>
      <w:r w:rsidR="002702C6" w:rsidRPr="0049233F">
        <w:rPr>
          <w:szCs w:val="26"/>
          <w:lang w:val="fr-FR"/>
          <w:rPrChange w:id="1985" w:author="The Si Tran" w:date="2012-12-05T23:02:00Z">
            <w:rPr>
              <w:rFonts w:cs="Arial"/>
              <w:b/>
              <w:bCs/>
              <w:iCs/>
              <w:sz w:val="28"/>
              <w:szCs w:val="28"/>
              <w:lang w:val="fr-FR"/>
            </w:rPr>
          </w:rPrChange>
        </w:rPr>
        <w:t>ột giai đoạn dài hạn nào đó [1]</w:t>
      </w:r>
      <w:r w:rsidRPr="0049233F">
        <w:rPr>
          <w:szCs w:val="26"/>
          <w:lang w:val="fr-FR"/>
          <w:rPrChange w:id="1986" w:author="The Si Tran" w:date="2012-12-05T23:02:00Z">
            <w:rPr>
              <w:rFonts w:cs="Arial"/>
              <w:b/>
              <w:bCs/>
              <w:iCs/>
              <w:sz w:val="28"/>
              <w:szCs w:val="28"/>
              <w:lang w:val="fr-FR"/>
            </w:rPr>
          </w:rPrChange>
        </w:rPr>
        <w:t xml:space="preserve">. Nếu một chuỗi thời gian có </w:t>
      </w:r>
      <w:r w:rsidR="002702C6" w:rsidRPr="0049233F">
        <w:rPr>
          <w:szCs w:val="26"/>
          <w:lang w:val="fr-FR"/>
          <w:rPrChange w:id="1987" w:author="The Si Tran" w:date="2012-12-05T23:02:00Z">
            <w:rPr>
              <w:rFonts w:cs="Arial"/>
              <w:b/>
              <w:bCs/>
              <w:iCs/>
              <w:sz w:val="28"/>
              <w:szCs w:val="28"/>
              <w:lang w:val="fr-FR"/>
            </w:rPr>
          </w:rPrChange>
        </w:rPr>
        <w:t xml:space="preserve">chứa </w:t>
      </w:r>
      <w:r w:rsidRPr="0049233F">
        <w:rPr>
          <w:szCs w:val="26"/>
          <w:lang w:val="fr-FR"/>
          <w:rPrChange w:id="1988"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1989" w:author="The Si Tran" w:date="2012-12-05T23:02:00Z">
            <w:rPr>
              <w:rFonts w:cs="Arial"/>
              <w:b/>
              <w:bCs/>
              <w:iCs/>
              <w:sz w:val="28"/>
              <w:szCs w:val="28"/>
              <w:lang w:val="fr-FR"/>
            </w:rPr>
          </w:rPrChange>
        </w:rPr>
        <w:t xml:space="preserve"> Hình 3 và 4 là một minh họa </w:t>
      </w:r>
      <w:r w:rsidRPr="0049233F">
        <w:rPr>
          <w:szCs w:val="26"/>
          <w:lang w:val="fr-FR"/>
          <w:rPrChange w:id="1990"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1991" w:author="The Si Tran" w:date="2012-12-05T23:02:00Z">
            <w:rPr>
              <w:rFonts w:cs="Arial"/>
              <w:b/>
              <w:bCs/>
              <w:iCs/>
              <w:sz w:val="28"/>
              <w:szCs w:val="28"/>
              <w:lang w:val="fr-FR"/>
            </w:rPr>
          </w:rPrChange>
        </w:rPr>
        <w:t>ảm dần theo sự tăng của độ trễ.</w:t>
      </w:r>
    </w:p>
    <w:p w:rsidR="005E5CD3" w:rsidRPr="0049233F" w:rsidRDefault="005E5CD3" w:rsidP="005E5CD3">
      <w:pPr>
        <w:rPr>
          <w:szCs w:val="26"/>
          <w:lang w:val="fr-FR"/>
          <w:rPrChange w:id="1992" w:author="The Si Tran" w:date="2012-12-05T23:02:00Z">
            <w:rPr>
              <w:sz w:val="28"/>
              <w:szCs w:val="28"/>
              <w:lang w:val="fr-FR"/>
            </w:rPr>
          </w:rPrChange>
        </w:rPr>
      </w:pPr>
    </w:p>
    <w:p w:rsidR="005E5CD3" w:rsidRPr="0049233F" w:rsidDel="00F9196F" w:rsidRDefault="005E5CD3">
      <w:pPr>
        <w:ind w:firstLine="720"/>
        <w:jc w:val="center"/>
        <w:rPr>
          <w:del w:id="1993" w:author="The Si Tran" w:date="2012-12-11T23:19:00Z"/>
          <w:szCs w:val="26"/>
          <w:lang w:val="fr-FR"/>
          <w:rPrChange w:id="1994" w:author="The Si Tran" w:date="2012-12-05T23:02:00Z">
            <w:rPr>
              <w:del w:id="1995" w:author="The Si Tran" w:date="2012-12-11T23:19:00Z"/>
              <w:sz w:val="28"/>
              <w:szCs w:val="28"/>
              <w:lang w:val="fr-FR"/>
            </w:rPr>
          </w:rPrChange>
        </w:rPr>
        <w:pPrChange w:id="1996" w:author="The Si Tran" w:date="2012-12-11T23:20:00Z">
          <w:pPr>
            <w:ind w:firstLine="720"/>
          </w:pPr>
        </w:pPrChange>
      </w:pPr>
      <w:r w:rsidRPr="0049233F">
        <w:rPr>
          <w:noProof/>
          <w:szCs w:val="26"/>
          <w:rPrChange w:id="1997" w:author="Unknown">
            <w:rPr>
              <w:noProof/>
              <w:sz w:val="28"/>
              <w:szCs w:val="28"/>
            </w:rPr>
          </w:rPrChange>
        </w:rPr>
        <w:drawing>
          <wp:inline distT="0" distB="0" distL="0" distR="0">
            <wp:extent cx="5305425" cy="4705350"/>
            <wp:effectExtent l="19050" t="19050" r="28575"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w="6350">
                      <a:solidFill>
                        <a:schemeClr val="tx1">
                          <a:lumMod val="50000"/>
                          <a:lumOff val="50000"/>
                        </a:schemeClr>
                      </a:solidFill>
                    </a:ln>
                  </pic:spPr>
                </pic:pic>
              </a:graphicData>
            </a:graphic>
          </wp:inline>
        </w:drawing>
      </w:r>
    </w:p>
    <w:p w:rsidR="005E5CD3" w:rsidRPr="0049233F" w:rsidDel="00F9196F" w:rsidRDefault="005E5CD3">
      <w:pPr>
        <w:ind w:firstLine="720"/>
        <w:jc w:val="center"/>
        <w:rPr>
          <w:del w:id="1998" w:author="The Si Tran" w:date="2012-12-11T23:19:00Z"/>
          <w:szCs w:val="26"/>
          <w:lang w:val="fr-FR"/>
          <w:rPrChange w:id="1999" w:author="The Si Tran" w:date="2012-12-05T23:02:00Z">
            <w:rPr>
              <w:del w:id="2000" w:author="The Si Tran" w:date="2012-12-11T23:19:00Z"/>
              <w:sz w:val="28"/>
              <w:szCs w:val="28"/>
              <w:lang w:val="fr-FR"/>
            </w:rPr>
          </w:rPrChange>
        </w:rPr>
        <w:pPrChange w:id="2001" w:author="The Si Tran" w:date="2012-12-11T23:20:00Z">
          <w:pPr/>
        </w:pPrChange>
      </w:pPr>
    </w:p>
    <w:p w:rsidR="005E5CD3" w:rsidRPr="0049233F" w:rsidRDefault="005E5CD3">
      <w:pPr>
        <w:jc w:val="center"/>
        <w:rPr>
          <w:szCs w:val="26"/>
          <w:lang w:val="fr-FR"/>
          <w:rPrChange w:id="2002" w:author="The Si Tran" w:date="2012-12-05T23:02:00Z">
            <w:rPr>
              <w:sz w:val="28"/>
              <w:szCs w:val="28"/>
              <w:lang w:val="fr-FR"/>
            </w:rPr>
          </w:rPrChange>
        </w:rPr>
        <w:pPrChange w:id="2003" w:author="The Si Tran" w:date="2012-12-11T23:20:00Z">
          <w:pPr/>
        </w:pPrChange>
      </w:pPr>
    </w:p>
    <w:p w:rsidR="005E5CD3" w:rsidRPr="00D9284D" w:rsidRDefault="005E5CD3">
      <w:pPr>
        <w:pStyle w:val="Hinh"/>
        <w:jc w:val="center"/>
        <w:rPr>
          <w:rPrChange w:id="2004" w:author="The Si Tran" w:date="2012-12-11T23:18:00Z">
            <w:rPr>
              <w:sz w:val="28"/>
              <w:szCs w:val="28"/>
              <w:lang w:val="fr-FR"/>
            </w:rPr>
          </w:rPrChange>
        </w:rPr>
        <w:pPrChange w:id="2005" w:author="The Si Tran" w:date="2012-12-11T23:20:00Z">
          <w:pPr>
            <w:pStyle w:val="Caption"/>
            <w:ind w:firstLine="540"/>
          </w:pPr>
        </w:pPrChange>
      </w:pPr>
      <w:bookmarkStart w:id="2006" w:name="_Toc312142077"/>
      <w:bookmarkStart w:id="2007" w:name="_Toc343029952"/>
      <w:bookmarkStart w:id="2008" w:name="_Toc343082080"/>
      <w:r w:rsidRPr="00D9284D">
        <w:rPr>
          <w:rPrChange w:id="2009" w:author="The Si Tran" w:date="2012-12-11T23:18:00Z">
            <w:rPr>
              <w:sz w:val="28"/>
              <w:szCs w:val="28"/>
              <w:lang w:val="fr-FR"/>
            </w:rPr>
          </w:rPrChange>
        </w:rPr>
        <w:t xml:space="preserve">Hình </w:t>
      </w:r>
      <w:del w:id="2010" w:author="The Si Tran" w:date="2012-12-11T23:18:00Z">
        <w:r w:rsidRPr="00D9284D" w:rsidDel="00D9284D">
          <w:rPr>
            <w:rPrChange w:id="2011" w:author="The Si Tran" w:date="2012-12-11T23:18:00Z">
              <w:rPr>
                <w:sz w:val="28"/>
                <w:szCs w:val="28"/>
              </w:rPr>
            </w:rPrChange>
          </w:rPr>
          <w:fldChar w:fldCharType="begin"/>
        </w:r>
        <w:r w:rsidRPr="00D9284D" w:rsidDel="00D9284D">
          <w:rPr>
            <w:rPrChange w:id="2012" w:author="The Si Tran" w:date="2012-12-11T23:18:00Z">
              <w:rPr>
                <w:sz w:val="28"/>
                <w:szCs w:val="28"/>
                <w:lang w:val="fr-FR"/>
              </w:rPr>
            </w:rPrChange>
          </w:rPr>
          <w:delInstrText xml:space="preserve"> SEQ Hình \* ARABIC </w:delInstrText>
        </w:r>
        <w:r w:rsidRPr="00D9284D" w:rsidDel="00D9284D">
          <w:rPr>
            <w:rPrChange w:id="2013" w:author="The Si Tran" w:date="2012-12-11T23:18:00Z">
              <w:rPr>
                <w:sz w:val="28"/>
                <w:szCs w:val="28"/>
              </w:rPr>
            </w:rPrChange>
          </w:rPr>
          <w:fldChar w:fldCharType="separate"/>
        </w:r>
        <w:r w:rsidRPr="00D9284D" w:rsidDel="00D9284D">
          <w:rPr>
            <w:rPrChange w:id="2014" w:author="The Si Tran" w:date="2012-12-11T23:18:00Z">
              <w:rPr>
                <w:noProof/>
                <w:sz w:val="28"/>
                <w:szCs w:val="28"/>
                <w:lang w:val="fr-FR"/>
              </w:rPr>
            </w:rPrChange>
          </w:rPr>
          <w:delText>3</w:delText>
        </w:r>
        <w:r w:rsidRPr="00D9284D" w:rsidDel="00D9284D">
          <w:rPr>
            <w:rPrChange w:id="2015" w:author="The Si Tran" w:date="2012-12-11T23:18:00Z">
              <w:rPr>
                <w:sz w:val="28"/>
                <w:szCs w:val="28"/>
              </w:rPr>
            </w:rPrChange>
          </w:rPr>
          <w:fldChar w:fldCharType="end"/>
        </w:r>
        <w:r w:rsidRPr="00D9284D" w:rsidDel="00D9284D">
          <w:rPr>
            <w:rPrChange w:id="2016" w:author="The Si Tran" w:date="2012-12-11T23:18:00Z">
              <w:rPr>
                <w:sz w:val="28"/>
                <w:szCs w:val="28"/>
                <w:lang w:val="fr-FR"/>
              </w:rPr>
            </w:rPrChange>
          </w:rPr>
          <w:delText xml:space="preserve"> </w:delText>
        </w:r>
      </w:del>
      <w:ins w:id="2017" w:author="The Si Tran" w:date="2012-12-11T23:18:00Z">
        <w:r w:rsidR="00D9284D">
          <w:t>2.3</w:t>
        </w:r>
        <w:r w:rsidR="00D9284D" w:rsidRPr="00D9284D">
          <w:rPr>
            <w:rPrChange w:id="2018" w:author="The Si Tran" w:date="2012-12-11T23:18:00Z">
              <w:rPr>
                <w:sz w:val="28"/>
                <w:szCs w:val="28"/>
                <w:lang w:val="fr-FR"/>
              </w:rPr>
            </w:rPrChange>
          </w:rPr>
          <w:t xml:space="preserve"> </w:t>
        </w:r>
      </w:ins>
      <w:r w:rsidRPr="00F9196F">
        <w:rPr>
          <w:b w:val="0"/>
          <w:rPrChange w:id="2019" w:author="The Si Tran" w:date="2012-12-11T23:19:00Z">
            <w:rPr>
              <w:sz w:val="28"/>
              <w:szCs w:val="28"/>
              <w:lang w:val="fr-FR"/>
            </w:rPr>
          </w:rPrChange>
        </w:rPr>
        <w:t>Độ tăng nhiệt độ trung bình hàng năm từ 1856 đến 2005</w:t>
      </w:r>
      <w:bookmarkEnd w:id="2006"/>
      <w:bookmarkEnd w:id="2007"/>
      <w:bookmarkEnd w:id="2008"/>
    </w:p>
    <w:p w:rsidR="005E5CD3" w:rsidRPr="0049233F" w:rsidRDefault="005E5CD3" w:rsidP="005E5CD3">
      <w:pPr>
        <w:rPr>
          <w:szCs w:val="26"/>
          <w:lang w:val="fr-FR"/>
          <w:rPrChange w:id="2020" w:author="The Si Tran" w:date="2012-12-05T23:02:00Z">
            <w:rPr>
              <w:sz w:val="28"/>
              <w:szCs w:val="28"/>
              <w:lang w:val="fr-FR"/>
            </w:rPr>
          </w:rPrChange>
        </w:rPr>
      </w:pPr>
    </w:p>
    <w:p w:rsidR="005E5CD3" w:rsidRPr="0049233F" w:rsidRDefault="005E5CD3" w:rsidP="005E5CD3">
      <w:pPr>
        <w:rPr>
          <w:szCs w:val="26"/>
          <w:lang w:val="fr-FR"/>
          <w:rPrChange w:id="2021" w:author="The Si Tran" w:date="2012-12-05T23:02:00Z">
            <w:rPr>
              <w:sz w:val="28"/>
              <w:szCs w:val="28"/>
              <w:lang w:val="fr-FR"/>
            </w:rPr>
          </w:rPrChange>
        </w:rPr>
      </w:pPr>
    </w:p>
    <w:p w:rsidR="005E5CD3" w:rsidRPr="0049233F" w:rsidRDefault="005E5CD3">
      <w:pPr>
        <w:rPr>
          <w:szCs w:val="26"/>
          <w:lang w:val="fr-FR"/>
          <w:rPrChange w:id="2022" w:author="The Si Tran" w:date="2012-12-05T23:02:00Z">
            <w:rPr>
              <w:sz w:val="28"/>
              <w:szCs w:val="28"/>
              <w:lang w:val="fr-FR"/>
            </w:rPr>
          </w:rPrChange>
        </w:rPr>
      </w:pPr>
      <w:r w:rsidRPr="0049233F">
        <w:rPr>
          <w:noProof/>
          <w:szCs w:val="26"/>
          <w:rPrChange w:id="2023" w:author="Unknown">
            <w:rPr>
              <w:b/>
              <w:bCs/>
              <w:noProof/>
              <w:sz w:val="28"/>
              <w:szCs w:val="28"/>
            </w:rPr>
          </w:rPrChange>
        </w:rPr>
        <w:lastRenderedPageBreak/>
        <w:drawing>
          <wp:inline distT="0" distB="0" distL="0" distR="0">
            <wp:extent cx="5429250" cy="4905375"/>
            <wp:effectExtent l="19050" t="19050" r="19050" b="285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w="6350">
                      <a:solidFill>
                        <a:schemeClr val="tx1">
                          <a:lumMod val="50000"/>
                          <a:lumOff val="50000"/>
                        </a:schemeClr>
                      </a:solidFill>
                    </a:ln>
                  </pic:spPr>
                </pic:pic>
              </a:graphicData>
            </a:graphic>
          </wp:inline>
        </w:drawing>
      </w:r>
    </w:p>
    <w:p w:rsidR="005E5CD3" w:rsidDel="00CF6224" w:rsidRDefault="005E5CD3">
      <w:pPr>
        <w:pStyle w:val="Hinh"/>
        <w:rPr>
          <w:del w:id="2024" w:author="The Si Tran" w:date="2012-12-11T23:21:00Z"/>
          <w:lang w:val="fr-FR"/>
        </w:rPr>
        <w:pPrChange w:id="2025" w:author="The Si Tran" w:date="2012-12-11T23:21:00Z">
          <w:pPr/>
        </w:pPrChange>
      </w:pPr>
      <w:bookmarkStart w:id="2026" w:name="_Toc312142078"/>
      <w:bookmarkStart w:id="2027" w:name="_Toc343029953"/>
      <w:bookmarkStart w:id="2028" w:name="_Toc343082081"/>
      <w:r w:rsidRPr="0049233F">
        <w:rPr>
          <w:lang w:val="fr-FR"/>
          <w:rPrChange w:id="2029" w:author="The Si Tran" w:date="2012-12-05T23:02:00Z">
            <w:rPr>
              <w:sz w:val="28"/>
              <w:szCs w:val="28"/>
              <w:lang w:val="fr-FR"/>
            </w:rPr>
          </w:rPrChange>
        </w:rPr>
        <w:t xml:space="preserve">Hình </w:t>
      </w:r>
      <w:del w:id="2030" w:author="The Si Tran" w:date="2012-12-11T23:21:00Z">
        <w:r w:rsidRPr="0049233F" w:rsidDel="00F9196F">
          <w:rPr>
            <w:rPrChange w:id="2031" w:author="The Si Tran" w:date="2012-12-05T23:02:00Z">
              <w:rPr>
                <w:sz w:val="28"/>
                <w:szCs w:val="28"/>
              </w:rPr>
            </w:rPrChange>
          </w:rPr>
          <w:fldChar w:fldCharType="begin"/>
        </w:r>
        <w:r w:rsidRPr="0049233F" w:rsidDel="00F9196F">
          <w:rPr>
            <w:lang w:val="fr-FR"/>
            <w:rPrChange w:id="2032" w:author="The Si Tran" w:date="2012-12-05T23:02:00Z">
              <w:rPr>
                <w:sz w:val="28"/>
                <w:szCs w:val="28"/>
                <w:lang w:val="fr-FR"/>
              </w:rPr>
            </w:rPrChange>
          </w:rPr>
          <w:delInstrText xml:space="preserve"> SEQ Hình \* ARABIC </w:delInstrText>
        </w:r>
        <w:r w:rsidRPr="0049233F" w:rsidDel="00F9196F">
          <w:rPr>
            <w:rPrChange w:id="2033" w:author="The Si Tran" w:date="2012-12-05T23:02:00Z">
              <w:rPr>
                <w:sz w:val="28"/>
                <w:szCs w:val="28"/>
              </w:rPr>
            </w:rPrChange>
          </w:rPr>
          <w:fldChar w:fldCharType="separate"/>
        </w:r>
        <w:r w:rsidRPr="0049233F" w:rsidDel="00F9196F">
          <w:rPr>
            <w:noProof/>
            <w:lang w:val="fr-FR"/>
            <w:rPrChange w:id="2034" w:author="The Si Tran" w:date="2012-12-05T23:02:00Z">
              <w:rPr>
                <w:noProof/>
                <w:sz w:val="28"/>
                <w:szCs w:val="28"/>
                <w:lang w:val="fr-FR"/>
              </w:rPr>
            </w:rPrChange>
          </w:rPr>
          <w:delText>4</w:delText>
        </w:r>
        <w:r w:rsidRPr="0049233F" w:rsidDel="00F9196F">
          <w:rPr>
            <w:rPrChange w:id="2035" w:author="The Si Tran" w:date="2012-12-05T23:02:00Z">
              <w:rPr>
                <w:sz w:val="28"/>
                <w:szCs w:val="28"/>
              </w:rPr>
            </w:rPrChange>
          </w:rPr>
          <w:fldChar w:fldCharType="end"/>
        </w:r>
        <w:r w:rsidRPr="0049233F" w:rsidDel="00F9196F">
          <w:rPr>
            <w:lang w:val="fr-FR"/>
            <w:rPrChange w:id="2036" w:author="The Si Tran" w:date="2012-12-05T23:02:00Z">
              <w:rPr>
                <w:sz w:val="28"/>
                <w:szCs w:val="28"/>
                <w:lang w:val="fr-FR"/>
              </w:rPr>
            </w:rPrChange>
          </w:rPr>
          <w:delText xml:space="preserve"> </w:delText>
        </w:r>
      </w:del>
      <w:ins w:id="2037" w:author="The Si Tran" w:date="2012-12-11T23:21:00Z">
        <w:r w:rsidR="00F9196F">
          <w:t>2.4</w:t>
        </w:r>
        <w:r w:rsidR="00F9196F" w:rsidRPr="0049233F">
          <w:rPr>
            <w:lang w:val="fr-FR"/>
            <w:rPrChange w:id="2038" w:author="The Si Tran" w:date="2012-12-05T23:02:00Z">
              <w:rPr>
                <w:sz w:val="28"/>
                <w:szCs w:val="28"/>
                <w:lang w:val="fr-FR"/>
              </w:rPr>
            </w:rPrChange>
          </w:rPr>
          <w:t xml:space="preserve"> </w:t>
        </w:r>
      </w:ins>
      <w:r w:rsidRPr="00CF6224">
        <w:rPr>
          <w:lang w:val="fr-FR"/>
          <w:rPrChange w:id="2039" w:author="The Si Tran" w:date="2012-12-11T23:21:00Z">
            <w:rPr>
              <w:sz w:val="28"/>
              <w:szCs w:val="28"/>
              <w:lang w:val="fr-FR"/>
            </w:rPr>
          </w:rPrChange>
        </w:rPr>
        <w:t>Hàm tự tương quan của chuỗi tăng nhiệt độ trung bình hàng năm từ 1856 đến 2005</w:t>
      </w:r>
      <w:bookmarkEnd w:id="2028"/>
      <w:del w:id="2040" w:author="The Si Tran" w:date="2012-12-11T23:21:00Z">
        <w:r w:rsidRPr="00F9196F" w:rsidDel="00CF6224">
          <w:rPr>
            <w:lang w:val="fr-FR"/>
            <w:rPrChange w:id="2041" w:author="The Si Tran" w:date="2012-12-11T23:20:00Z">
              <w:rPr>
                <w:sz w:val="28"/>
                <w:szCs w:val="28"/>
                <w:lang w:val="fr-FR"/>
              </w:rPr>
            </w:rPrChange>
          </w:rPr>
          <w:delText>.</w:delText>
        </w:r>
        <w:bookmarkEnd w:id="2026"/>
        <w:bookmarkEnd w:id="2027"/>
      </w:del>
    </w:p>
    <w:p w:rsidR="00CF6224" w:rsidRPr="0049233F" w:rsidRDefault="00CF6224">
      <w:pPr>
        <w:pStyle w:val="Hinh"/>
        <w:rPr>
          <w:ins w:id="2042" w:author="The Si Tran" w:date="2012-12-11T23:21:00Z"/>
          <w:lang w:val="fr-FR"/>
          <w:rPrChange w:id="2043" w:author="The Si Tran" w:date="2012-12-05T23:02:00Z">
            <w:rPr>
              <w:ins w:id="2044" w:author="The Si Tran" w:date="2012-12-11T23:21:00Z"/>
              <w:sz w:val="28"/>
              <w:szCs w:val="28"/>
              <w:lang w:val="fr-FR"/>
            </w:rPr>
          </w:rPrChange>
        </w:rPr>
        <w:pPrChange w:id="2045" w:author="The Si Tran" w:date="2012-12-11T23:21:00Z">
          <w:pPr>
            <w:pStyle w:val="Caption"/>
            <w:ind w:firstLine="540"/>
          </w:pPr>
        </w:pPrChange>
      </w:pPr>
    </w:p>
    <w:p w:rsidR="005E5CD3" w:rsidRPr="0049233F" w:rsidRDefault="005E5CD3">
      <w:pPr>
        <w:pStyle w:val="Hinh"/>
        <w:rPr>
          <w:lang w:val="fr-FR"/>
          <w:rPrChange w:id="2046" w:author="The Si Tran" w:date="2012-12-05T23:02:00Z">
            <w:rPr>
              <w:sz w:val="28"/>
              <w:szCs w:val="28"/>
              <w:lang w:val="fr-FR"/>
            </w:rPr>
          </w:rPrChange>
        </w:rPr>
        <w:pPrChange w:id="2047" w:author="The Si Tran" w:date="2012-12-11T23:21:00Z">
          <w:pPr/>
        </w:pPrChange>
      </w:pPr>
    </w:p>
    <w:p w:rsidR="000E05CE" w:rsidRPr="0049233F" w:rsidRDefault="000E05CE" w:rsidP="005E5CD3">
      <w:pPr>
        <w:rPr>
          <w:szCs w:val="26"/>
          <w:lang w:val="fr-FR"/>
          <w:rPrChange w:id="2048" w:author="The Si Tran" w:date="2012-12-05T23:02:00Z">
            <w:rPr>
              <w:sz w:val="28"/>
              <w:szCs w:val="28"/>
              <w:lang w:val="fr-FR"/>
            </w:rPr>
          </w:rPrChange>
        </w:rPr>
      </w:pPr>
      <w:r w:rsidRPr="0049233F">
        <w:rPr>
          <w:szCs w:val="26"/>
          <w:lang w:val="fr-FR"/>
          <w:rPrChange w:id="2049"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2050" w:author="The Si Tran" w:date="2012-12-05T23:02:00Z">
            <w:rPr>
              <w:sz w:val="28"/>
              <w:szCs w:val="28"/>
              <w:lang w:val="fr-FR"/>
            </w:rPr>
          </w:rPrChange>
        </w:rPr>
        <w:fldChar w:fldCharType="begin"/>
      </w:r>
      <w:r w:rsidRPr="0049233F">
        <w:rPr>
          <w:szCs w:val="26"/>
          <w:lang w:val="fr-FR"/>
          <w:rPrChange w:id="2051"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2052" w:author="The Si Tran" w:date="2012-12-05T23:02:00Z">
            <w:rPr>
              <w:sz w:val="28"/>
              <w:szCs w:val="28"/>
              <w:lang w:val="fr-FR"/>
            </w:rPr>
          </w:rPrChange>
        </w:rPr>
        <w:fldChar w:fldCharType="separate"/>
      </w:r>
      <w:r w:rsidRPr="0049233F">
        <w:rPr>
          <w:szCs w:val="26"/>
          <w:rPrChange w:id="2053" w:author="The Si Tran" w:date="2012-12-05T23:02:00Z">
            <w:rPr/>
          </w:rPrChange>
        </w:rPr>
        <w:t>[1]</w:t>
      </w:r>
      <w:r w:rsidRPr="0049233F">
        <w:rPr>
          <w:szCs w:val="26"/>
          <w:lang w:val="fr-FR"/>
          <w:rPrChange w:id="2054" w:author="The Si Tran" w:date="2012-12-05T23:02:00Z">
            <w:rPr>
              <w:sz w:val="28"/>
              <w:szCs w:val="28"/>
              <w:lang w:val="fr-FR"/>
            </w:rPr>
          </w:rPrChange>
        </w:rPr>
        <w:fldChar w:fldCharType="end"/>
      </w:r>
      <w:r w:rsidRPr="0049233F">
        <w:rPr>
          <w:szCs w:val="26"/>
          <w:lang w:val="fr-FR"/>
          <w:rPrChange w:id="2055"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2056" w:author="The Si Tran" w:date="2012-12-05T23:02:00Z">
            <w:rPr>
              <w:sz w:val="28"/>
              <w:szCs w:val="28"/>
              <w:lang w:val="fr-FR"/>
            </w:rPr>
          </w:rPrChange>
        </w:rPr>
      </w:pPr>
      <w:r w:rsidRPr="0049233F">
        <w:rPr>
          <w:szCs w:val="26"/>
          <w:lang w:val="fr-FR"/>
          <w:rPrChange w:id="2057"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2058" w:author="The Si Tran" w:date="2012-12-05T23:02:00Z">
            <w:rPr>
              <w:sz w:val="28"/>
              <w:szCs w:val="28"/>
              <w:lang w:val="fr-FR"/>
            </w:rPr>
          </w:rPrChange>
        </w:rPr>
      </w:pPr>
      <w:r w:rsidRPr="0049233F">
        <w:rPr>
          <w:b/>
          <w:szCs w:val="26"/>
          <w:lang w:val="fr-FR"/>
          <w:rPrChange w:id="2059" w:author="The Si Tran" w:date="2012-12-05T23:02:00Z">
            <w:rPr>
              <w:b/>
              <w:sz w:val="28"/>
              <w:szCs w:val="28"/>
              <w:lang w:val="fr-FR"/>
            </w:rPr>
          </w:rPrChange>
        </w:rPr>
        <w:t>Định Nghĩa :</w:t>
      </w:r>
      <w:r w:rsidRPr="0049233F">
        <w:rPr>
          <w:szCs w:val="26"/>
          <w:lang w:val="fr-FR"/>
          <w:rPrChange w:id="2060" w:author="The Si Tran" w:date="2012-12-05T23:02:00Z">
            <w:rPr>
              <w:sz w:val="28"/>
              <w:szCs w:val="28"/>
              <w:lang w:val="fr-FR"/>
            </w:rPr>
          </w:rPrChange>
        </w:rPr>
        <w:t xml:space="preserve"> Một chuỗi thời gian </w:t>
      </w:r>
      <m:oMath>
        <m:d>
          <m:dPr>
            <m:begChr m:val="{"/>
            <m:endChr m:val="}"/>
            <m:ctrlPr>
              <w:ins w:id="2061" w:author="The Si Tran" w:date="2012-12-05T23:48:00Z">
                <w:rPr>
                  <w:rFonts w:ascii="Cambria Math" w:hAnsi="Cambria Math"/>
                  <w:i/>
                  <w:szCs w:val="26"/>
                  <w:lang w:val="fr-FR"/>
                </w:rPr>
              </w:ins>
            </m:ctrlPr>
          </m:dPr>
          <m:e>
            <m:sSub>
              <m:sSubPr>
                <m:ctrlPr>
                  <w:ins w:id="2062" w:author="The Si Tran" w:date="2012-12-05T23:48:00Z">
                    <w:rPr>
                      <w:rFonts w:ascii="Cambria Math" w:hAnsi="Cambria Math"/>
                      <w:i/>
                      <w:szCs w:val="26"/>
                      <w:lang w:val="fr-FR"/>
                    </w:rPr>
                  </w:ins>
                </m:ctrlPr>
              </m:sSubPr>
              <m:e>
                <w:ins w:id="2063" w:author="The Si Tran" w:date="2012-12-05T23:48:00Z">
                  <m:r>
                    <w:rPr>
                      <w:rFonts w:ascii="Cambria Math" w:hAnsi="Cambria Math"/>
                      <w:szCs w:val="26"/>
                      <w:lang w:val="fr-FR"/>
                    </w:rPr>
                    <m:t>X</m:t>
                  </m:r>
                </w:ins>
              </m:e>
              <m:sub>
                <w:ins w:id="2064" w:author="The Si Tran" w:date="2012-12-05T23:48:00Z">
                  <m:r>
                    <w:rPr>
                      <w:rFonts w:ascii="Cambria Math" w:hAnsi="Cambria Math"/>
                      <w:szCs w:val="26"/>
                      <w:lang w:val="fr-FR"/>
                    </w:rPr>
                    <m:t>t</m:t>
                  </m:r>
                </w:ins>
              </m:sub>
            </m:sSub>
          </m:e>
        </m:d>
      </m:oMath>
      <w:del w:id="2065" w:author="The Si Tran" w:date="2012-12-05T23:48:00Z">
        <w:r w:rsidRPr="0049233F" w:rsidDel="005B11DB">
          <w:rPr>
            <w:szCs w:val="26"/>
            <w:lang w:val="fr-FR"/>
            <w:rPrChange w:id="2066" w:author="The Si Tran" w:date="2012-12-05T23:02:00Z">
              <w:rPr>
                <w:sz w:val="28"/>
                <w:szCs w:val="28"/>
                <w:lang w:val="fr-FR"/>
              </w:rPr>
            </w:rPrChange>
          </w:rPr>
          <w:delText>{X</w:delText>
        </w:r>
        <w:r w:rsidRPr="0049233F" w:rsidDel="005B11DB">
          <w:rPr>
            <w:szCs w:val="26"/>
            <w:vertAlign w:val="subscript"/>
            <w:lang w:val="fr-FR"/>
            <w:rPrChange w:id="2067" w:author="The Si Tran" w:date="2012-12-05T23:02:00Z">
              <w:rPr>
                <w:sz w:val="28"/>
                <w:szCs w:val="28"/>
                <w:vertAlign w:val="subscript"/>
                <w:lang w:val="fr-FR"/>
              </w:rPr>
            </w:rPrChange>
          </w:rPr>
          <w:delText>t</w:delText>
        </w:r>
        <w:r w:rsidRPr="0049233F" w:rsidDel="005B11DB">
          <w:rPr>
            <w:szCs w:val="26"/>
            <w:lang w:val="fr-FR"/>
            <w:rPrChange w:id="2068" w:author="The Si Tran" w:date="2012-12-05T23:02:00Z">
              <w:rPr>
                <w:sz w:val="28"/>
                <w:szCs w:val="28"/>
                <w:lang w:val="fr-FR"/>
              </w:rPr>
            </w:rPrChange>
          </w:rPr>
          <w:delText>}</w:delText>
        </w:r>
      </w:del>
      <w:r w:rsidRPr="0049233F">
        <w:rPr>
          <w:szCs w:val="26"/>
          <w:lang w:val="fr-FR"/>
          <w:rPrChange w:id="2069"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2070" w:author="The Si Tran" w:date="2012-12-05T23:02:00Z">
            <w:rPr>
              <w:sz w:val="28"/>
              <w:szCs w:val="28"/>
              <w:lang w:val="fr-FR"/>
            </w:rPr>
          </w:rPrChange>
        </w:rPr>
      </w:pPr>
      <w:r w:rsidRPr="0049233F">
        <w:rPr>
          <w:szCs w:val="26"/>
          <w:lang w:val="fr-FR"/>
          <w:rPrChange w:id="2071" w:author="The Si Tran" w:date="2012-12-05T23:02:00Z">
            <w:rPr>
              <w:sz w:val="28"/>
              <w:szCs w:val="28"/>
              <w:lang w:val="fr-FR"/>
            </w:rPr>
          </w:rPrChange>
        </w:rPr>
        <w:t xml:space="preserve">         (1) </w:t>
      </w:r>
      <w:ins w:id="2072"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073" w:author="The Si Tran" w:date="2012-12-05T23:49:00Z">
        <m:oMath>
          <m:r>
            <w:rPr>
              <w:rFonts w:ascii="Cambria Math" w:hAnsi="Cambria Math"/>
              <w:szCs w:val="26"/>
              <w:lang w:val="fr-FR"/>
            </w:rPr>
            <m:t>=μ ∀t</m:t>
          </m:r>
        </m:oMath>
      </w:ins>
      <w:r w:rsidRPr="0049233F">
        <w:rPr>
          <w:szCs w:val="26"/>
          <w:lang w:val="fr-FR"/>
          <w:rPrChange w:id="2074" w:author="The Si Tran" w:date="2012-12-05T23:02:00Z">
            <w:rPr>
              <w:sz w:val="28"/>
              <w:szCs w:val="28"/>
              <w:lang w:val="fr-FR"/>
            </w:rPr>
          </w:rPrChange>
        </w:rPr>
        <w:t xml:space="preserve"> </w:t>
      </w:r>
      <w:del w:id="2075" w:author="The Si Tran" w:date="2012-12-05T23:49:00Z">
        <w:r w:rsidRPr="00082976" w:rsidDel="00CB56EB">
          <w:rPr>
            <w:position w:val="-12"/>
            <w:szCs w:val="26"/>
            <w:lang w:val="fr-FR"/>
          </w:rPr>
          <w:object w:dxaOrig="1400" w:dyaOrig="360">
            <v:shape id="_x0000_i1038" type="#_x0000_t75" style="width:90pt;height:24pt" o:ole="">
              <v:imagedata r:id="rId44" o:title=""/>
            </v:shape>
            <o:OLEObject Type="Embed" ProgID="Equation.DSMT4" ShapeID="_x0000_i1038" DrawAspect="Content" ObjectID="_1416829451" r:id="rId45"/>
          </w:object>
        </w:r>
      </w:del>
    </w:p>
    <w:p w:rsidR="00024E93" w:rsidRPr="0049233F" w:rsidRDefault="00024E93" w:rsidP="00024E93">
      <w:pPr>
        <w:rPr>
          <w:szCs w:val="26"/>
          <w:lang w:val="fr-FR"/>
          <w:rPrChange w:id="2076" w:author="The Si Tran" w:date="2012-12-05T23:02:00Z">
            <w:rPr>
              <w:sz w:val="28"/>
              <w:szCs w:val="28"/>
              <w:lang w:val="fr-FR"/>
            </w:rPr>
          </w:rPrChange>
        </w:rPr>
      </w:pPr>
      <w:r w:rsidRPr="0049233F">
        <w:rPr>
          <w:szCs w:val="26"/>
          <w:lang w:val="fr-FR"/>
          <w:rPrChange w:id="2077" w:author="The Si Tran" w:date="2012-12-05T23:02:00Z">
            <w:rPr>
              <w:sz w:val="28"/>
              <w:szCs w:val="28"/>
              <w:lang w:val="fr-FR"/>
            </w:rPr>
          </w:rPrChange>
        </w:rPr>
        <w:t xml:space="preserve">         (2)</w:t>
      </w:r>
      <w:del w:id="2078" w:author="The Si Tran" w:date="2012-12-05T23:51:00Z">
        <w:r w:rsidRPr="0049233F" w:rsidDel="00187396">
          <w:rPr>
            <w:szCs w:val="26"/>
            <w:lang w:val="fr-FR"/>
            <w:rPrChange w:id="2079" w:author="The Si Tran" w:date="2012-12-05T23:02:00Z">
              <w:rPr>
                <w:sz w:val="28"/>
                <w:szCs w:val="28"/>
                <w:lang w:val="fr-FR"/>
              </w:rPr>
            </w:rPrChange>
          </w:rPr>
          <w:delText xml:space="preserve"> </w:delText>
        </w:r>
        <w:r w:rsidRPr="0049233F" w:rsidDel="00623920">
          <w:rPr>
            <w:szCs w:val="26"/>
            <w:lang w:val="fr-FR"/>
            <w:rPrChange w:id="2080" w:author="The Si Tran" w:date="2012-12-05T23:02:00Z">
              <w:rPr>
                <w:sz w:val="28"/>
                <w:szCs w:val="28"/>
                <w:lang w:val="fr-FR"/>
              </w:rPr>
            </w:rPrChange>
          </w:rPr>
          <w:delText xml:space="preserve"> </w:delText>
        </w:r>
      </w:del>
      <w:r w:rsidRPr="0049233F">
        <w:rPr>
          <w:szCs w:val="26"/>
          <w:lang w:val="fr-FR"/>
          <w:rPrChange w:id="2081" w:author="The Si Tran" w:date="2012-12-05T23:02:00Z">
            <w:rPr>
              <w:sz w:val="28"/>
              <w:szCs w:val="28"/>
              <w:lang w:val="fr-FR"/>
            </w:rPr>
          </w:rPrChange>
        </w:rPr>
        <w:t xml:space="preserve"> </w:t>
      </w:r>
      <w:ins w:id="2082"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083" w:author="The Si Tran" w:date="2012-12-05T23:51:00Z">
        <w:r w:rsidRPr="00082976" w:rsidDel="003019D0">
          <w:rPr>
            <w:position w:val="-12"/>
            <w:szCs w:val="26"/>
            <w:lang w:val="fr-FR"/>
          </w:rPr>
          <w:object w:dxaOrig="2200" w:dyaOrig="360">
            <v:shape id="_x0000_i1039" type="#_x0000_t75" style="width:168.75pt;height:27.75pt" o:ole="">
              <v:imagedata r:id="rId46" o:title=""/>
            </v:shape>
            <o:OLEObject Type="Embed" ProgID="Equation.DSMT4" ShapeID="_x0000_i1039" DrawAspect="Content" ObjectID="_1416829452" r:id="rId47"/>
          </w:object>
        </w:r>
      </w:del>
      <w:r w:rsidRPr="00B312F5">
        <w:rPr>
          <w:position w:val="-4"/>
          <w:szCs w:val="26"/>
          <w:lang w:val="fr-FR"/>
        </w:rPr>
        <w:object w:dxaOrig="180" w:dyaOrig="279">
          <v:shape id="_x0000_i1040" type="#_x0000_t75" style="width:9.75pt;height:14.25pt" o:ole="">
            <v:imagedata r:id="rId22" o:title=""/>
          </v:shape>
          <o:OLEObject Type="Embed" ProgID="Equation.DSMT4" ShapeID="_x0000_i1040" DrawAspect="Content" ObjectID="_1416829453" r:id="rId48"/>
        </w:object>
      </w:r>
    </w:p>
    <w:p w:rsidR="00AC34B6" w:rsidRPr="0049233F" w:rsidRDefault="00024E93" w:rsidP="00AC34B6">
      <w:pPr>
        <w:rPr>
          <w:szCs w:val="26"/>
          <w:lang w:val="fr-FR"/>
          <w:rPrChange w:id="2084" w:author="The Si Tran" w:date="2012-12-05T23:02:00Z">
            <w:rPr>
              <w:sz w:val="28"/>
              <w:szCs w:val="28"/>
              <w:lang w:val="fr-FR"/>
            </w:rPr>
          </w:rPrChange>
        </w:rPr>
      </w:pPr>
      <w:r w:rsidRPr="0049233F">
        <w:rPr>
          <w:szCs w:val="26"/>
          <w:lang w:val="fr-FR"/>
          <w:rPrChange w:id="2085" w:author="The Si Tran" w:date="2012-12-05T23:02:00Z">
            <w:rPr>
              <w:sz w:val="28"/>
              <w:szCs w:val="28"/>
              <w:lang w:val="fr-FR"/>
            </w:rPr>
          </w:rPrChange>
        </w:rPr>
        <w:lastRenderedPageBreak/>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2086" w:author="The Si Tran" w:date="2012-12-05T23:02:00Z">
            <w:rPr>
              <w:sz w:val="28"/>
              <w:szCs w:val="28"/>
              <w:lang w:val="fr-FR"/>
            </w:rPr>
          </w:rPrChange>
        </w:rPr>
      </w:pPr>
      <w:r w:rsidRPr="0049233F">
        <w:rPr>
          <w:noProof/>
          <w:szCs w:val="26"/>
          <w:rPrChange w:id="2087" w:author="Unknown">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2088" w:author="The Si Tran" w:date="2012-12-05T23:02:00Z">
            <w:rPr>
              <w:sz w:val="28"/>
              <w:szCs w:val="28"/>
              <w:lang w:val="fr-FR"/>
            </w:rPr>
          </w:rPrChange>
        </w:rPr>
      </w:pPr>
      <w:r w:rsidRPr="0049233F">
        <w:rPr>
          <w:szCs w:val="26"/>
          <w:lang w:val="fr-FR"/>
          <w:rPrChange w:id="2089" w:author="The Si Tran" w:date="2012-12-05T23:02:00Z">
            <w:rPr>
              <w:sz w:val="28"/>
              <w:szCs w:val="28"/>
              <w:lang w:val="fr-FR"/>
            </w:rPr>
          </w:rPrChange>
        </w:rPr>
        <w:t>chuỗi thời gian tĩnh</w:t>
      </w:r>
    </w:p>
    <w:p w:rsidR="00AC34B6" w:rsidRPr="0049233F" w:rsidRDefault="00AC34B6" w:rsidP="00AC34B6">
      <w:pPr>
        <w:rPr>
          <w:szCs w:val="26"/>
          <w:lang w:val="fr-FR"/>
          <w:rPrChange w:id="2090" w:author="The Si Tran" w:date="2012-12-05T23:02:00Z">
            <w:rPr>
              <w:sz w:val="28"/>
              <w:szCs w:val="28"/>
              <w:lang w:val="fr-FR"/>
            </w:rPr>
          </w:rPrChange>
        </w:rPr>
      </w:pPr>
      <w:r w:rsidRPr="0049233F">
        <w:rPr>
          <w:szCs w:val="26"/>
          <w:lang w:val="fr-FR"/>
          <w:rPrChange w:id="2091" w:author="The Si Tran" w:date="2012-12-05T23:02:00Z">
            <w:rPr>
              <w:sz w:val="28"/>
              <w:szCs w:val="28"/>
              <w:lang w:val="fr-FR"/>
            </w:rPr>
          </w:rPrChange>
        </w:rPr>
        <w:t xml:space="preserve">   </w:t>
      </w:r>
      <w:r w:rsidRPr="0049233F">
        <w:rPr>
          <w:noProof/>
          <w:szCs w:val="26"/>
          <w:rPrChange w:id="2092" w:author="Unknown">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2093" w:author="The Si Tran" w:date="2012-12-05T23:02:00Z">
            <w:rPr>
              <w:sz w:val="28"/>
              <w:szCs w:val="28"/>
              <w:lang w:val="fr-FR"/>
            </w:rPr>
          </w:rPrChange>
        </w:rPr>
      </w:pPr>
      <w:r w:rsidRPr="0049233F">
        <w:rPr>
          <w:szCs w:val="26"/>
          <w:lang w:val="fr-FR"/>
          <w:rPrChange w:id="2094" w:author="The Si Tran" w:date="2012-12-05T23:02:00Z">
            <w:rPr>
              <w:sz w:val="28"/>
              <w:szCs w:val="28"/>
              <w:lang w:val="fr-FR"/>
            </w:rPr>
          </w:rPrChange>
        </w:rPr>
        <w:t>chuỗi thời gian không tĩnh</w:t>
      </w:r>
    </w:p>
    <w:p w:rsidR="00AC34B6" w:rsidRPr="0049233F" w:rsidRDefault="00AC34B6">
      <w:pPr>
        <w:pStyle w:val="Hinh"/>
        <w:rPr>
          <w:lang w:val="fr-FR"/>
          <w:rPrChange w:id="2095" w:author="The Si Tran" w:date="2012-12-05T23:02:00Z">
            <w:rPr>
              <w:sz w:val="28"/>
              <w:szCs w:val="28"/>
              <w:lang w:val="fr-FR"/>
            </w:rPr>
          </w:rPrChange>
        </w:rPr>
        <w:pPrChange w:id="2096" w:author="The Si Tran" w:date="2012-12-11T23:21:00Z">
          <w:pPr>
            <w:pStyle w:val="Caption"/>
            <w:ind w:firstLine="540"/>
          </w:pPr>
        </w:pPrChange>
      </w:pPr>
      <w:r w:rsidRPr="0049233F">
        <w:rPr>
          <w:lang w:val="fr-FR"/>
          <w:rPrChange w:id="2097" w:author="The Si Tran" w:date="2012-12-05T23:02:00Z">
            <w:rPr>
              <w:sz w:val="28"/>
              <w:szCs w:val="28"/>
              <w:lang w:val="fr-FR"/>
            </w:rPr>
          </w:rPrChange>
        </w:rPr>
        <w:t xml:space="preserve">    </w:t>
      </w:r>
      <w:bookmarkStart w:id="2098" w:name="_Toc312142080"/>
      <w:bookmarkStart w:id="2099" w:name="_Toc343029954"/>
      <w:bookmarkStart w:id="2100" w:name="_Toc343082082"/>
      <w:r w:rsidRPr="0049233F">
        <w:rPr>
          <w:lang w:val="fr-FR"/>
          <w:rPrChange w:id="2101" w:author="The Si Tran" w:date="2012-12-05T23:02:00Z">
            <w:rPr>
              <w:sz w:val="32"/>
              <w:szCs w:val="32"/>
              <w:lang w:val="fr-FR"/>
            </w:rPr>
          </w:rPrChange>
        </w:rPr>
        <w:t xml:space="preserve">Hình </w:t>
      </w:r>
      <w:del w:id="2102" w:author="The Si Tran" w:date="2012-12-11T23:21:00Z">
        <w:r w:rsidRPr="0049233F" w:rsidDel="004F02C0">
          <w:rPr>
            <w:rPrChange w:id="2103" w:author="The Si Tran" w:date="2012-12-05T23:02:00Z">
              <w:rPr>
                <w:sz w:val="32"/>
                <w:szCs w:val="32"/>
              </w:rPr>
            </w:rPrChange>
          </w:rPr>
          <w:fldChar w:fldCharType="begin"/>
        </w:r>
        <w:r w:rsidRPr="0049233F" w:rsidDel="004F02C0">
          <w:rPr>
            <w:lang w:val="fr-FR"/>
            <w:rPrChange w:id="2104" w:author="The Si Tran" w:date="2012-12-05T23:02:00Z">
              <w:rPr>
                <w:sz w:val="32"/>
                <w:szCs w:val="32"/>
                <w:lang w:val="fr-FR"/>
              </w:rPr>
            </w:rPrChange>
          </w:rPr>
          <w:delInstrText xml:space="preserve"> SEQ Hình \* ARABIC </w:delInstrText>
        </w:r>
        <w:r w:rsidRPr="0049233F" w:rsidDel="004F02C0">
          <w:rPr>
            <w:rPrChange w:id="2105" w:author="The Si Tran" w:date="2012-12-05T23:02:00Z">
              <w:rPr>
                <w:sz w:val="32"/>
                <w:szCs w:val="32"/>
              </w:rPr>
            </w:rPrChange>
          </w:rPr>
          <w:fldChar w:fldCharType="separate"/>
        </w:r>
        <w:r w:rsidRPr="0049233F" w:rsidDel="004F02C0">
          <w:rPr>
            <w:noProof/>
            <w:lang w:val="fr-FR"/>
            <w:rPrChange w:id="2106" w:author="The Si Tran" w:date="2012-12-05T23:02:00Z">
              <w:rPr>
                <w:noProof/>
                <w:sz w:val="32"/>
                <w:szCs w:val="32"/>
                <w:lang w:val="fr-FR"/>
              </w:rPr>
            </w:rPrChange>
          </w:rPr>
          <w:delText>6</w:delText>
        </w:r>
        <w:r w:rsidRPr="0049233F" w:rsidDel="004F02C0">
          <w:rPr>
            <w:rPrChange w:id="2107" w:author="The Si Tran" w:date="2012-12-05T23:02:00Z">
              <w:rPr>
                <w:sz w:val="32"/>
                <w:szCs w:val="32"/>
              </w:rPr>
            </w:rPrChange>
          </w:rPr>
          <w:fldChar w:fldCharType="end"/>
        </w:r>
        <w:r w:rsidRPr="0049233F" w:rsidDel="004F02C0">
          <w:rPr>
            <w:lang w:val="fr-FR"/>
            <w:rPrChange w:id="2108" w:author="The Si Tran" w:date="2012-12-05T23:02:00Z">
              <w:rPr>
                <w:sz w:val="28"/>
                <w:szCs w:val="28"/>
                <w:lang w:val="fr-FR"/>
              </w:rPr>
            </w:rPrChange>
          </w:rPr>
          <w:delText xml:space="preserve"> </w:delText>
        </w:r>
      </w:del>
      <w:ins w:id="2109" w:author="The Si Tran" w:date="2012-12-11T23:21:00Z">
        <w:r w:rsidR="004F02C0">
          <w:t>2.5</w:t>
        </w:r>
        <w:r w:rsidR="004F02C0" w:rsidRPr="0049233F">
          <w:rPr>
            <w:lang w:val="fr-FR"/>
            <w:rPrChange w:id="2110" w:author="The Si Tran" w:date="2012-12-05T23:02:00Z">
              <w:rPr>
                <w:sz w:val="28"/>
                <w:szCs w:val="28"/>
                <w:lang w:val="fr-FR"/>
              </w:rPr>
            </w:rPrChange>
          </w:rPr>
          <w:t xml:space="preserve"> </w:t>
        </w:r>
      </w:ins>
      <w:r w:rsidRPr="004F02C0">
        <w:rPr>
          <w:b w:val="0"/>
          <w:lang w:val="fr-FR"/>
          <w:rPrChange w:id="2111" w:author="The Si Tran" w:date="2012-12-11T23:21:00Z">
            <w:rPr>
              <w:sz w:val="28"/>
              <w:szCs w:val="28"/>
              <w:lang w:val="fr-FR"/>
            </w:rPr>
          </w:rPrChange>
        </w:rPr>
        <w:t>(a)</w:t>
      </w:r>
      <w:r w:rsidRPr="0049233F">
        <w:rPr>
          <w:lang w:val="fr-FR"/>
          <w:rPrChange w:id="2112" w:author="The Si Tran" w:date="2012-12-05T23:02:00Z">
            <w:rPr>
              <w:sz w:val="28"/>
              <w:szCs w:val="28"/>
              <w:lang w:val="fr-FR"/>
            </w:rPr>
          </w:rPrChange>
        </w:rPr>
        <w:t xml:space="preserve"> </w:t>
      </w:r>
      <w:r w:rsidRPr="004F02C0">
        <w:rPr>
          <w:b w:val="0"/>
          <w:lang w:val="fr-FR"/>
          <w:rPrChange w:id="2113" w:author="The Si Tran" w:date="2012-12-11T23:21:00Z">
            <w:rPr>
              <w:sz w:val="28"/>
              <w:szCs w:val="28"/>
              <w:lang w:val="fr-FR"/>
            </w:rPr>
          </w:rPrChange>
        </w:rPr>
        <w:t>Chuỗi thời gian tĩnh, (b) chuỗi thời gian không tĩnh.</w:t>
      </w:r>
      <w:bookmarkEnd w:id="2098"/>
      <w:bookmarkEnd w:id="2099"/>
      <w:bookmarkEnd w:id="2100"/>
    </w:p>
    <w:p w:rsidR="00AC34B6" w:rsidRPr="0049233F" w:rsidRDefault="00AC34B6" w:rsidP="005E5CD3">
      <w:pPr>
        <w:rPr>
          <w:szCs w:val="26"/>
          <w:lang w:val="fr-FR"/>
          <w:rPrChange w:id="2114" w:author="The Si Tran" w:date="2012-12-05T23:02:00Z">
            <w:rPr>
              <w:sz w:val="28"/>
              <w:szCs w:val="28"/>
              <w:lang w:val="fr-FR"/>
            </w:rPr>
          </w:rPrChange>
        </w:rPr>
      </w:pPr>
      <w:r w:rsidRPr="0049233F">
        <w:rPr>
          <w:szCs w:val="26"/>
          <w:lang w:val="fr-FR"/>
          <w:rPrChange w:id="2115" w:author="The Si Tran" w:date="2012-12-05T23:02:00Z">
            <w:rPr>
              <w:b/>
              <w:bCs/>
              <w:sz w:val="28"/>
              <w:szCs w:val="28"/>
              <w:lang w:val="fr-FR"/>
            </w:rPr>
          </w:rPrChange>
        </w:rPr>
        <w:tab/>
      </w:r>
    </w:p>
    <w:p w:rsidR="00AC34B6" w:rsidRPr="0049233F" w:rsidRDefault="00AC34B6" w:rsidP="005E5CD3">
      <w:pPr>
        <w:rPr>
          <w:szCs w:val="26"/>
          <w:lang w:val="fr-FR"/>
          <w:rPrChange w:id="2116" w:author="The Si Tran" w:date="2012-12-05T23:02:00Z">
            <w:rPr>
              <w:sz w:val="28"/>
              <w:szCs w:val="28"/>
              <w:lang w:val="fr-FR"/>
            </w:rPr>
          </w:rPrChange>
        </w:rPr>
      </w:pPr>
      <w:r w:rsidRPr="0049233F">
        <w:rPr>
          <w:szCs w:val="26"/>
          <w:lang w:val="fr-FR"/>
          <w:rPrChange w:id="2117" w:author="The Si Tran" w:date="2012-12-05T23:02:00Z">
            <w:rPr>
              <w:b/>
              <w:bCs/>
              <w:sz w:val="28"/>
              <w:szCs w:val="28"/>
              <w:lang w:val="fr-FR"/>
            </w:rPr>
          </w:rPrChange>
        </w:rPr>
        <w:tab/>
      </w:r>
      <w:r w:rsidR="00B87EB5" w:rsidRPr="0049233F">
        <w:rPr>
          <w:szCs w:val="26"/>
          <w:lang w:val="fr-FR"/>
          <w:rPrChange w:id="2118" w:author="The Si Tran" w:date="2012-12-05T23:02:00Z">
            <w:rPr>
              <w:b/>
              <w:bCs/>
              <w:sz w:val="28"/>
              <w:szCs w:val="28"/>
              <w:lang w:val="fr-FR"/>
            </w:rPr>
          </w:rPrChange>
        </w:rPr>
        <w:t>C</w:t>
      </w:r>
      <w:r w:rsidRPr="0049233F">
        <w:rPr>
          <w:szCs w:val="26"/>
          <w:lang w:val="fr-FR"/>
          <w:rPrChange w:id="2119" w:author="The Si Tran" w:date="2012-12-05T23:02:00Z">
            <w:rPr>
              <w:b/>
              <w:bCs/>
              <w:sz w:val="28"/>
              <w:szCs w:val="28"/>
              <w:lang w:val="fr-FR"/>
            </w:rPr>
          </w:rPrChange>
        </w:rPr>
        <w:t xml:space="preserve">huỗi thời gian không tĩnh </w:t>
      </w:r>
      <w:r w:rsidR="00B87EB5" w:rsidRPr="0049233F">
        <w:rPr>
          <w:szCs w:val="26"/>
          <w:lang w:val="fr-FR"/>
          <w:rPrChange w:id="2120" w:author="The Si Tran" w:date="2012-12-05T23:02:00Z">
            <w:rPr>
              <w:b/>
              <w:bCs/>
              <w:sz w:val="28"/>
              <w:szCs w:val="28"/>
              <w:lang w:val="fr-FR"/>
            </w:rPr>
          </w:rPrChange>
        </w:rPr>
        <w:t xml:space="preserve">rất khó để biểu diễn </w:t>
      </w:r>
      <w:r w:rsidRPr="0049233F">
        <w:rPr>
          <w:szCs w:val="26"/>
          <w:lang w:val="fr-FR"/>
          <w:rPrChange w:id="2121" w:author="The Si Tran" w:date="2012-12-05T23:02:00Z">
            <w:rPr>
              <w:b/>
              <w:bCs/>
              <w:sz w:val="28"/>
              <w:szCs w:val="28"/>
              <w:lang w:val="fr-FR"/>
            </w:rPr>
          </w:rPrChange>
        </w:rPr>
        <w:t>bằng mô hình toán học</w:t>
      </w:r>
      <w:r w:rsidR="00B87EB5" w:rsidRPr="0049233F">
        <w:rPr>
          <w:szCs w:val="26"/>
          <w:lang w:val="fr-FR"/>
          <w:rPrChange w:id="2122" w:author="The Si Tran" w:date="2012-12-05T23:02:00Z">
            <w:rPr>
              <w:b/>
              <w:bCs/>
              <w:sz w:val="28"/>
              <w:szCs w:val="28"/>
              <w:lang w:val="fr-FR"/>
            </w:rPr>
          </w:rPrChange>
        </w:rPr>
        <w:t xml:space="preserve"> và thực hiên dự báo </w:t>
      </w:r>
      <w:r w:rsidR="00B87EB5" w:rsidRPr="0049233F">
        <w:rPr>
          <w:szCs w:val="26"/>
          <w:lang w:val="fr-FR"/>
          <w:rPrChange w:id="2123" w:author="The Si Tran" w:date="2012-12-05T23:02:00Z">
            <w:rPr>
              <w:b/>
              <w:bCs/>
              <w:sz w:val="28"/>
              <w:szCs w:val="28"/>
              <w:lang w:val="fr-FR"/>
            </w:rPr>
          </w:rPrChange>
        </w:rPr>
        <w:fldChar w:fldCharType="begin"/>
      </w:r>
      <w:r w:rsidR="00B87EB5" w:rsidRPr="0049233F">
        <w:rPr>
          <w:szCs w:val="26"/>
          <w:lang w:val="fr-FR"/>
          <w:rPrChange w:id="2124"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2125" w:author="The Si Tran" w:date="2012-12-05T23:02:00Z">
            <w:rPr>
              <w:b/>
              <w:bCs/>
              <w:sz w:val="28"/>
              <w:szCs w:val="28"/>
              <w:lang w:val="fr-FR"/>
            </w:rPr>
          </w:rPrChange>
        </w:rPr>
        <w:fldChar w:fldCharType="separate"/>
      </w:r>
      <w:r w:rsidR="00B87EB5" w:rsidRPr="0049233F">
        <w:rPr>
          <w:szCs w:val="26"/>
          <w:rPrChange w:id="2126" w:author="The Si Tran" w:date="2012-12-05T23:02:00Z">
            <w:rPr>
              <w:b/>
              <w:bCs/>
              <w:sz w:val="20"/>
              <w:szCs w:val="20"/>
            </w:rPr>
          </w:rPrChange>
        </w:rPr>
        <w:t>[2]</w:t>
      </w:r>
      <w:r w:rsidR="00B87EB5" w:rsidRPr="0049233F">
        <w:rPr>
          <w:szCs w:val="26"/>
          <w:lang w:val="fr-FR"/>
          <w:rPrChange w:id="2127" w:author="The Si Tran" w:date="2012-12-05T23:02:00Z">
            <w:rPr>
              <w:b/>
              <w:bCs/>
              <w:sz w:val="28"/>
              <w:szCs w:val="28"/>
              <w:lang w:val="fr-FR"/>
            </w:rPr>
          </w:rPrChange>
        </w:rPr>
        <w:fldChar w:fldCharType="end"/>
      </w:r>
      <w:r w:rsidR="00B87EB5" w:rsidRPr="0049233F">
        <w:rPr>
          <w:szCs w:val="26"/>
          <w:lang w:val="fr-FR"/>
          <w:rPrChange w:id="2128" w:author="The Si Tran" w:date="2012-12-05T23:02:00Z">
            <w:rPr>
              <w:b/>
              <w:bCs/>
              <w:sz w:val="28"/>
              <w:szCs w:val="28"/>
              <w:lang w:val="fr-FR"/>
            </w:rPr>
          </w:rPrChange>
        </w:rPr>
        <w:t>. Tuy nhiên,</w:t>
      </w:r>
      <w:r w:rsidRPr="0049233F">
        <w:rPr>
          <w:szCs w:val="26"/>
          <w:lang w:val="fr-FR"/>
          <w:rPrChange w:id="2129" w:author="The Si Tran" w:date="2012-12-05T23:02:00Z">
            <w:rPr>
              <w:b/>
              <w:bCs/>
              <w:sz w:val="28"/>
              <w:szCs w:val="28"/>
              <w:lang w:val="fr-FR"/>
            </w:rPr>
          </w:rPrChange>
        </w:rPr>
        <w:t xml:space="preserve"> </w:t>
      </w:r>
      <w:r w:rsidR="00B87EB5" w:rsidRPr="0049233F">
        <w:rPr>
          <w:szCs w:val="26"/>
          <w:lang w:val="fr-FR"/>
          <w:rPrChange w:id="2130"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131"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132" w:author="The Si Tran" w:date="2012-12-05T23:02:00Z">
            <w:rPr>
              <w:b/>
              <w:bCs/>
              <w:sz w:val="28"/>
              <w:szCs w:val="28"/>
              <w:lang w:val="fr-FR"/>
            </w:rPr>
          </w:rPrChange>
        </w:rPr>
        <w:t xml:space="preserve">. Một trong những phương </w:t>
      </w:r>
      <w:r w:rsidR="000F1F6F" w:rsidRPr="0049233F">
        <w:rPr>
          <w:szCs w:val="26"/>
          <w:lang w:val="fr-FR"/>
          <w:rPrChange w:id="2133" w:author="The Si Tran" w:date="2012-12-05T23:02:00Z">
            <w:rPr>
              <w:b/>
              <w:bCs/>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2134" w:author="The Si Tran" w:date="2012-12-05T23:02:00Z">
            <w:rPr>
              <w:sz w:val="28"/>
              <w:szCs w:val="28"/>
              <w:lang w:val="fr-FR"/>
            </w:rPr>
          </w:rPrChange>
        </w:rPr>
      </w:pPr>
      <w:r w:rsidRPr="0049233F">
        <w:rPr>
          <w:szCs w:val="26"/>
          <w:lang w:val="fr-FR"/>
          <w:rPrChange w:id="2135" w:author="The Si Tran" w:date="2012-12-05T23:02:00Z">
            <w:rPr>
              <w:b/>
              <w:bCs/>
              <w:sz w:val="28"/>
              <w:szCs w:val="28"/>
              <w:lang w:val="fr-FR"/>
            </w:rPr>
          </w:rPrChange>
        </w:rPr>
        <w:tab/>
      </w:r>
      <w:r w:rsidR="003219CB" w:rsidRPr="0049233F">
        <w:rPr>
          <w:szCs w:val="26"/>
          <w:lang w:val="fr-FR"/>
          <w:rPrChange w:id="2136" w:author="The Si Tran" w:date="2012-12-05T23:02:00Z">
            <w:rPr>
              <w:b/>
              <w:bCs/>
              <w:sz w:val="28"/>
              <w:szCs w:val="28"/>
              <w:lang w:val="fr-FR"/>
            </w:rPr>
          </w:rPrChange>
        </w:rPr>
        <w:t xml:space="preserve">Đối với một chuỗi thời gian không </w:t>
      </w:r>
      <w:proofErr w:type="gramStart"/>
      <w:r w:rsidR="003219CB" w:rsidRPr="0049233F">
        <w:rPr>
          <w:szCs w:val="26"/>
          <w:lang w:val="fr-FR"/>
          <w:rPrChange w:id="2137" w:author="The Si Tran" w:date="2012-12-05T23:02:00Z">
            <w:rPr>
              <w:b/>
              <w:bCs/>
              <w:sz w:val="28"/>
              <w:szCs w:val="28"/>
              <w:lang w:val="fr-FR"/>
            </w:rPr>
          </w:rPrChange>
        </w:rPr>
        <w:t xml:space="preserve">tĩnh </w:t>
      </w:r>
      <m:oMath>
        <m:d>
          <m:dPr>
            <m:begChr m:val="{"/>
            <m:endChr m:val="}"/>
            <m:ctrlPr>
              <w:ins w:id="2138" w:author="The Si Tran" w:date="2012-12-05T23:52:00Z">
                <w:rPr>
                  <w:rFonts w:ascii="Cambria Math" w:hAnsi="Cambria Math"/>
                  <w:i/>
                  <w:szCs w:val="26"/>
                  <w:lang w:val="fr-FR"/>
                </w:rPr>
              </w:ins>
            </m:ctrlPr>
          </m:dPr>
          <m:e>
            <w:proofErr w:type="gramEnd"/>
            <m:sSub>
              <m:sSubPr>
                <m:ctrlPr>
                  <w:ins w:id="2139" w:author="The Si Tran" w:date="2012-12-05T23:52:00Z">
                    <w:rPr>
                      <w:rFonts w:ascii="Cambria Math" w:hAnsi="Cambria Math"/>
                      <w:i/>
                      <w:szCs w:val="26"/>
                      <w:lang w:val="fr-FR"/>
                    </w:rPr>
                  </w:ins>
                </m:ctrlPr>
              </m:sSubPr>
              <m:e>
                <w:ins w:id="2140" w:author="The Si Tran" w:date="2012-12-05T23:52:00Z">
                  <m:r>
                    <w:rPr>
                      <w:rFonts w:ascii="Cambria Math" w:hAnsi="Cambria Math"/>
                      <w:szCs w:val="26"/>
                      <w:lang w:val="fr-FR"/>
                    </w:rPr>
                    <m:t>X</m:t>
                  </m:r>
                </w:ins>
              </m:e>
              <m:sub>
                <w:ins w:id="2141" w:author="The Si Tran" w:date="2012-12-05T23:52:00Z">
                  <m:r>
                    <w:rPr>
                      <w:rFonts w:ascii="Cambria Math" w:hAnsi="Cambria Math"/>
                      <w:szCs w:val="26"/>
                      <w:lang w:val="fr-FR"/>
                    </w:rPr>
                    <m:t>t</m:t>
                  </m:r>
                </w:ins>
              </m:sub>
            </m:sSub>
          </m:e>
        </m:d>
      </m:oMath>
      <w:ins w:id="2142" w:author="The Si Tran" w:date="2012-12-05T23:52:00Z">
        <w:r w:rsidR="00623920" w:rsidRPr="00100B8E">
          <w:rPr>
            <w:szCs w:val="26"/>
            <w:lang w:val="fr-FR"/>
          </w:rPr>
          <w:t xml:space="preserve"> </w:t>
        </w:r>
      </w:ins>
      <w:del w:id="2143" w:author="The Si Tran" w:date="2012-12-05T23:51:00Z">
        <w:r w:rsidR="003219CB" w:rsidRPr="0049233F" w:rsidDel="00623920">
          <w:rPr>
            <w:szCs w:val="26"/>
            <w:lang w:val="fr-FR"/>
            <w:rPrChange w:id="2144" w:author="The Si Tran" w:date="2012-12-05T23:02:00Z">
              <w:rPr>
                <w:b/>
                <w:bCs/>
                <w:sz w:val="28"/>
                <w:szCs w:val="28"/>
                <w:lang w:val="fr-FR"/>
              </w:rPr>
            </w:rPrChange>
          </w:rPr>
          <w:delText>{X</w:delText>
        </w:r>
        <w:r w:rsidR="003219CB" w:rsidRPr="0049233F" w:rsidDel="00623920">
          <w:rPr>
            <w:szCs w:val="26"/>
            <w:vertAlign w:val="subscript"/>
            <w:lang w:val="fr-FR"/>
            <w:rPrChange w:id="2145" w:author="The Si Tran" w:date="2012-12-05T23:02:00Z">
              <w:rPr>
                <w:b/>
                <w:bCs/>
                <w:sz w:val="28"/>
                <w:szCs w:val="28"/>
                <w:vertAlign w:val="subscript"/>
                <w:lang w:val="fr-FR"/>
              </w:rPr>
            </w:rPrChange>
          </w:rPr>
          <w:delText>t</w:delText>
        </w:r>
        <w:r w:rsidR="003219CB" w:rsidRPr="0049233F" w:rsidDel="00623920">
          <w:rPr>
            <w:szCs w:val="26"/>
            <w:lang w:val="fr-FR"/>
            <w:rPrChange w:id="2146" w:author="The Si Tran" w:date="2012-12-05T23:02:00Z">
              <w:rPr>
                <w:b/>
                <w:bCs/>
                <w:sz w:val="28"/>
                <w:szCs w:val="28"/>
                <w:lang w:val="fr-FR"/>
              </w:rPr>
            </w:rPrChange>
          </w:rPr>
          <w:delText>}</w:delText>
        </w:r>
      </w:del>
      <w:r w:rsidR="003219CB" w:rsidRPr="0049233F">
        <w:rPr>
          <w:szCs w:val="26"/>
          <w:lang w:val="fr-FR"/>
          <w:rPrChange w:id="2147" w:author="The Si Tran" w:date="2012-12-05T23:02:00Z">
            <w:rPr>
              <w:b/>
              <w:bCs/>
              <w:sz w:val="28"/>
              <w:szCs w:val="28"/>
              <w:lang w:val="fr-FR"/>
            </w:rPr>
          </w:rPrChange>
        </w:rPr>
        <w:t xml:space="preserve">, ta áp dụng toán tử lấy hiệu </w:t>
      </w:r>
      <w:ins w:id="2148" w:author="The Si Tran" w:date="2012-12-05T23:52:00Z">
        <m:oMath>
          <m:r>
            <w:rPr>
              <w:rFonts w:ascii="Cambria Math" w:hAnsi="Cambria Math"/>
              <w:szCs w:val="26"/>
              <w:lang w:val="fr-FR"/>
            </w:rPr>
            <m:t>∆</m:t>
          </m:r>
        </m:oMath>
      </w:ins>
      <w:del w:id="2149" w:author="The Si Tran" w:date="2012-12-05T23:52:00Z">
        <w:r w:rsidR="003219CB" w:rsidRPr="0049233F" w:rsidDel="00623920">
          <w:rPr>
            <w:szCs w:val="26"/>
            <w:lang w:val="fr-FR"/>
            <w:rPrChange w:id="2150" w:author="The Si Tran" w:date="2012-12-05T23:02:00Z">
              <w:rPr>
                <w:b/>
                <w:bCs/>
                <w:sz w:val="28"/>
                <w:szCs w:val="28"/>
                <w:lang w:val="fr-FR"/>
              </w:rPr>
            </w:rPrChange>
          </w:rPr>
          <w:delText>∆</w:delText>
        </w:r>
      </w:del>
      <w:r w:rsidR="003219CB" w:rsidRPr="0049233F">
        <w:rPr>
          <w:szCs w:val="26"/>
          <w:lang w:val="fr-FR"/>
          <w:rPrChange w:id="2151" w:author="The Si Tran" w:date="2012-12-05T23:02:00Z">
            <w:rPr>
              <w:b/>
              <w:bCs/>
              <w:sz w:val="28"/>
              <w:szCs w:val="28"/>
              <w:lang w:val="fr-FR"/>
            </w:rPr>
          </w:rPrChange>
        </w:rPr>
        <w:t xml:space="preserve"> lên </w:t>
      </w:r>
      <m:oMath>
        <m:sSub>
          <m:sSubPr>
            <m:ctrlPr>
              <w:ins w:id="2152" w:author="The Si Tran" w:date="2012-12-05T23:52:00Z">
                <w:rPr>
                  <w:rFonts w:ascii="Cambria Math" w:hAnsi="Cambria Math"/>
                  <w:i/>
                  <w:szCs w:val="26"/>
                  <w:lang w:val="fr-FR"/>
                </w:rPr>
              </w:ins>
            </m:ctrlPr>
          </m:sSubPr>
          <m:e>
            <w:ins w:id="2153" w:author="The Si Tran" w:date="2012-12-05T23:52:00Z">
              <m:r>
                <w:rPr>
                  <w:rFonts w:ascii="Cambria Math" w:hAnsi="Cambria Math"/>
                  <w:szCs w:val="26"/>
                  <w:lang w:val="fr-FR"/>
                </w:rPr>
                <m:t>X</m:t>
              </m:r>
            </w:ins>
          </m:e>
          <m:sub>
            <w:ins w:id="2154" w:author="The Si Tran" w:date="2012-12-05T23:52:00Z">
              <m:r>
                <w:rPr>
                  <w:rFonts w:ascii="Cambria Math" w:hAnsi="Cambria Math"/>
                  <w:szCs w:val="26"/>
                  <w:lang w:val="fr-FR"/>
                </w:rPr>
                <m:t>t</m:t>
              </m:r>
            </w:ins>
          </m:sub>
        </m:sSub>
      </m:oMath>
      <w:del w:id="2155" w:author="The Si Tran" w:date="2012-12-05T23:52:00Z">
        <w:r w:rsidR="003219CB" w:rsidRPr="0049233F" w:rsidDel="00623920">
          <w:rPr>
            <w:szCs w:val="26"/>
            <w:lang w:val="fr-FR"/>
            <w:rPrChange w:id="2156" w:author="The Si Tran" w:date="2012-12-05T23:02:00Z">
              <w:rPr>
                <w:b/>
                <w:bCs/>
                <w:sz w:val="28"/>
                <w:szCs w:val="28"/>
                <w:lang w:val="fr-FR"/>
              </w:rPr>
            </w:rPrChange>
          </w:rPr>
          <w:delText>X</w:delText>
        </w:r>
        <w:r w:rsidR="003219CB" w:rsidRPr="0049233F" w:rsidDel="00623920">
          <w:rPr>
            <w:szCs w:val="26"/>
            <w:vertAlign w:val="subscript"/>
            <w:lang w:val="fr-FR"/>
            <w:rPrChange w:id="2157" w:author="The Si Tran" w:date="2012-12-05T23:02:00Z">
              <w:rPr>
                <w:b/>
                <w:bCs/>
                <w:sz w:val="28"/>
                <w:szCs w:val="28"/>
                <w:vertAlign w:val="subscript"/>
                <w:lang w:val="fr-FR"/>
              </w:rPr>
            </w:rPrChange>
          </w:rPr>
          <w:delText>t</w:delText>
        </w:r>
      </w:del>
      <w:r w:rsidR="003219CB" w:rsidRPr="0049233F">
        <w:rPr>
          <w:szCs w:val="26"/>
          <w:lang w:val="fr-FR"/>
          <w:rPrChange w:id="2158" w:author="The Si Tran" w:date="2012-12-05T23:02:00Z">
            <w:rPr>
              <w:b/>
              <w:bCs/>
              <w:sz w:val="28"/>
              <w:szCs w:val="28"/>
              <w:lang w:val="fr-FR"/>
            </w:rPr>
          </w:rPrChange>
        </w:rPr>
        <w:t xml:space="preserve"> để được một chuỗi thời gian mới </w:t>
      </w:r>
      <w:ins w:id="2159" w:author="The Si Tran" w:date="2012-12-05T23:52:00Z">
        <m:oMath>
          <m:r>
            <w:rPr>
              <w:rFonts w:ascii="Cambria Math" w:hAnsi="Cambria Math"/>
              <w:szCs w:val="26"/>
              <w:lang w:val="fr-FR"/>
            </w:rPr>
            <m:t>∆</m:t>
          </m:r>
        </m:oMath>
      </w:ins>
      <m:oMath>
        <m:sSub>
          <m:sSubPr>
            <m:ctrlPr>
              <w:ins w:id="2160" w:author="The Si Tran" w:date="2012-12-05T23:53:00Z">
                <w:rPr>
                  <w:rFonts w:ascii="Cambria Math" w:hAnsi="Cambria Math"/>
                  <w:i/>
                  <w:szCs w:val="26"/>
                  <w:lang w:val="fr-FR"/>
                </w:rPr>
              </w:ins>
            </m:ctrlPr>
          </m:sSubPr>
          <m:e>
            <w:ins w:id="2161" w:author="The Si Tran" w:date="2012-12-05T23:53:00Z">
              <m:r>
                <w:rPr>
                  <w:rFonts w:ascii="Cambria Math" w:hAnsi="Cambria Math"/>
                  <w:szCs w:val="26"/>
                  <w:lang w:val="fr-FR"/>
                </w:rPr>
                <m:t>X</m:t>
              </m:r>
            </w:ins>
          </m:e>
          <m:sub>
            <w:ins w:id="2162" w:author="The Si Tran" w:date="2012-12-05T23:53:00Z">
              <m:r>
                <w:rPr>
                  <w:rFonts w:ascii="Cambria Math" w:hAnsi="Cambria Math"/>
                  <w:szCs w:val="26"/>
                  <w:lang w:val="fr-FR"/>
                </w:rPr>
                <m:t>t</m:t>
              </m:r>
            </w:ins>
          </m:sub>
        </m:sSub>
      </m:oMath>
      <w:del w:id="2163" w:author="The Si Tran" w:date="2012-12-05T23:52:00Z">
        <w:r w:rsidR="003219CB" w:rsidRPr="0049233F" w:rsidDel="00623920">
          <w:rPr>
            <w:szCs w:val="26"/>
            <w:lang w:val="fr-FR"/>
            <w:rPrChange w:id="2164" w:author="The Si Tran" w:date="2012-12-05T23:02:00Z">
              <w:rPr>
                <w:b/>
                <w:bCs/>
                <w:sz w:val="28"/>
                <w:szCs w:val="28"/>
                <w:lang w:val="fr-FR"/>
              </w:rPr>
            </w:rPrChange>
          </w:rPr>
          <w:delText>∆X</w:delText>
        </w:r>
        <w:r w:rsidR="003219CB" w:rsidRPr="0049233F" w:rsidDel="00623920">
          <w:rPr>
            <w:szCs w:val="26"/>
            <w:vertAlign w:val="subscript"/>
            <w:lang w:val="fr-FR"/>
            <w:rPrChange w:id="2165" w:author="The Si Tran" w:date="2012-12-05T23:02:00Z">
              <w:rPr>
                <w:b/>
                <w:bCs/>
                <w:sz w:val="28"/>
                <w:szCs w:val="28"/>
                <w:vertAlign w:val="subscript"/>
                <w:lang w:val="fr-FR"/>
              </w:rPr>
            </w:rPrChange>
          </w:rPr>
          <w:delText>t</w:delText>
        </w:r>
      </w:del>
      <w:r w:rsidR="003219CB" w:rsidRPr="0049233F">
        <w:rPr>
          <w:szCs w:val="26"/>
          <w:lang w:val="fr-FR"/>
          <w:rPrChange w:id="2166" w:author="The Si Tran" w:date="2012-12-05T23:02:00Z">
            <w:rPr>
              <w:b/>
              <w:bCs/>
              <w:sz w:val="28"/>
              <w:szCs w:val="28"/>
              <w:lang w:val="fr-FR"/>
            </w:rPr>
          </w:rPrChange>
        </w:rPr>
        <w:t xml:space="preserve"> với </w:t>
      </w:r>
      <w:del w:id="2167" w:author="The Si Tran" w:date="2012-12-05T23:52:00Z">
        <w:r w:rsidR="003219CB" w:rsidRPr="0049233F" w:rsidDel="00623920">
          <w:rPr>
            <w:szCs w:val="26"/>
            <w:lang w:val="fr-FR"/>
            <w:rPrChange w:id="2168" w:author="The Si Tran" w:date="2012-12-05T23:02:00Z">
              <w:rPr>
                <w:b/>
                <w:bCs/>
                <w:sz w:val="28"/>
                <w:szCs w:val="28"/>
                <w:lang w:val="fr-FR"/>
              </w:rPr>
            </w:rPrChange>
          </w:rPr>
          <w:delText>:</w:delText>
        </w:r>
      </w:del>
    </w:p>
    <w:p w:rsidR="003219CB" w:rsidRPr="0049233F" w:rsidRDefault="003219CB" w:rsidP="003219CB">
      <w:pPr>
        <w:rPr>
          <w:szCs w:val="26"/>
          <w:lang w:val="fr-FR"/>
          <w:rPrChange w:id="2169" w:author="The Si Tran" w:date="2012-12-05T23:02:00Z">
            <w:rPr>
              <w:sz w:val="28"/>
              <w:szCs w:val="28"/>
              <w:lang w:val="fr-FR"/>
            </w:rPr>
          </w:rPrChange>
        </w:rPr>
      </w:pPr>
      <w:r w:rsidRPr="0049233F">
        <w:rPr>
          <w:szCs w:val="26"/>
          <w:lang w:val="fr-FR"/>
          <w:rPrChange w:id="2170" w:author="The Si Tran" w:date="2012-12-05T23:02:00Z">
            <w:rPr>
              <w:b/>
              <w:bCs/>
              <w:sz w:val="28"/>
              <w:szCs w:val="28"/>
              <w:lang w:val="fr-FR"/>
            </w:rPr>
          </w:rPrChange>
        </w:rPr>
        <w:t xml:space="preserve">                          </w:t>
      </w:r>
      <w:ins w:id="2171"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2172" w:author="The Si Tran" w:date="2012-12-05T23:53:00Z">
        <w:r w:rsidRPr="0049233F" w:rsidDel="003967AA">
          <w:rPr>
            <w:szCs w:val="26"/>
            <w:lang w:val="fr-FR"/>
            <w:rPrChange w:id="2173" w:author="The Si Tran" w:date="2012-12-05T23:02:00Z">
              <w:rPr>
                <w:b/>
                <w:bCs/>
                <w:sz w:val="28"/>
                <w:szCs w:val="28"/>
                <w:lang w:val="fr-FR"/>
              </w:rPr>
            </w:rPrChange>
          </w:rPr>
          <w:delText>∆X</w:delText>
        </w:r>
        <w:r w:rsidRPr="0049233F" w:rsidDel="003967AA">
          <w:rPr>
            <w:szCs w:val="26"/>
            <w:vertAlign w:val="subscript"/>
            <w:lang w:val="fr-FR"/>
            <w:rPrChange w:id="2174" w:author="The Si Tran" w:date="2012-12-05T23:02:00Z">
              <w:rPr>
                <w:b/>
                <w:bCs/>
                <w:sz w:val="28"/>
                <w:szCs w:val="28"/>
                <w:vertAlign w:val="subscript"/>
                <w:lang w:val="fr-FR"/>
              </w:rPr>
            </w:rPrChange>
          </w:rPr>
          <w:delText>t</w:delText>
        </w:r>
        <w:r w:rsidRPr="0049233F" w:rsidDel="003967AA">
          <w:rPr>
            <w:szCs w:val="26"/>
            <w:lang w:val="fr-FR"/>
            <w:rPrChange w:id="2175" w:author="The Si Tran" w:date="2012-12-05T23:02:00Z">
              <w:rPr>
                <w:b/>
                <w:bCs/>
                <w:sz w:val="28"/>
                <w:szCs w:val="28"/>
                <w:lang w:val="fr-FR"/>
              </w:rPr>
            </w:rPrChange>
          </w:rPr>
          <w:delText xml:space="preserve"> = X</w:delText>
        </w:r>
        <w:r w:rsidRPr="0049233F" w:rsidDel="003967AA">
          <w:rPr>
            <w:szCs w:val="26"/>
            <w:vertAlign w:val="subscript"/>
            <w:lang w:val="fr-FR"/>
            <w:rPrChange w:id="2176" w:author="The Si Tran" w:date="2012-12-05T23:02:00Z">
              <w:rPr>
                <w:b/>
                <w:bCs/>
                <w:sz w:val="28"/>
                <w:szCs w:val="28"/>
                <w:vertAlign w:val="subscript"/>
                <w:lang w:val="fr-FR"/>
              </w:rPr>
            </w:rPrChange>
          </w:rPr>
          <w:delText>t</w:delText>
        </w:r>
        <w:r w:rsidRPr="0049233F" w:rsidDel="003967AA">
          <w:rPr>
            <w:szCs w:val="26"/>
            <w:lang w:val="fr-FR"/>
            <w:rPrChange w:id="2177" w:author="The Si Tran" w:date="2012-12-05T23:02:00Z">
              <w:rPr>
                <w:b/>
                <w:bCs/>
                <w:sz w:val="28"/>
                <w:szCs w:val="28"/>
                <w:lang w:val="fr-FR"/>
              </w:rPr>
            </w:rPrChange>
          </w:rPr>
          <w:delText xml:space="preserve"> – X</w:delText>
        </w:r>
        <w:r w:rsidRPr="0049233F" w:rsidDel="003967AA">
          <w:rPr>
            <w:szCs w:val="26"/>
            <w:vertAlign w:val="subscript"/>
            <w:lang w:val="fr-FR"/>
            <w:rPrChange w:id="2178" w:author="The Si Tran" w:date="2012-12-05T23:02:00Z">
              <w:rPr>
                <w:b/>
                <w:bCs/>
                <w:sz w:val="28"/>
                <w:szCs w:val="28"/>
                <w:vertAlign w:val="subscript"/>
                <w:lang w:val="fr-FR"/>
              </w:rPr>
            </w:rPrChange>
          </w:rPr>
          <w:delText>t-1</w:delText>
        </w:r>
      </w:del>
    </w:p>
    <w:p w:rsidR="00AC34B6" w:rsidRPr="0049233F" w:rsidRDefault="003219CB" w:rsidP="005E5CD3">
      <w:pPr>
        <w:rPr>
          <w:szCs w:val="26"/>
          <w:vertAlign w:val="subscript"/>
          <w:lang w:val="fr-FR"/>
          <w:rPrChange w:id="2179" w:author="The Si Tran" w:date="2012-12-05T23:02:00Z">
            <w:rPr>
              <w:sz w:val="28"/>
              <w:szCs w:val="28"/>
              <w:vertAlign w:val="subscript"/>
              <w:lang w:val="fr-FR"/>
            </w:rPr>
          </w:rPrChange>
        </w:rPr>
      </w:pPr>
      <w:r w:rsidRPr="0049233F">
        <w:rPr>
          <w:szCs w:val="26"/>
          <w:lang w:val="fr-FR"/>
          <w:rPrChange w:id="2180" w:author="The Si Tran" w:date="2012-12-05T23:02:00Z">
            <w:rPr>
              <w:b/>
              <w:bCs/>
              <w:sz w:val="28"/>
              <w:szCs w:val="28"/>
              <w:lang w:val="fr-FR"/>
            </w:rPr>
          </w:rPrChange>
        </w:rPr>
        <w:lastRenderedPageBreak/>
        <w:t xml:space="preserve">Nếu </w:t>
      </w:r>
      <w:ins w:id="218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182" w:author="The Si Tran" w:date="2012-12-05T23:54:00Z">
        <w:r w:rsidRPr="0049233F" w:rsidDel="00D10148">
          <w:rPr>
            <w:szCs w:val="26"/>
            <w:lang w:val="fr-FR"/>
            <w:rPrChange w:id="2183" w:author="The Si Tran" w:date="2012-12-05T23:02:00Z">
              <w:rPr>
                <w:b/>
                <w:bCs/>
                <w:sz w:val="28"/>
                <w:szCs w:val="28"/>
                <w:lang w:val="fr-FR"/>
              </w:rPr>
            </w:rPrChange>
          </w:rPr>
          <w:delText>∆X</w:delText>
        </w:r>
        <w:r w:rsidRPr="0049233F" w:rsidDel="00D10148">
          <w:rPr>
            <w:szCs w:val="26"/>
            <w:vertAlign w:val="subscript"/>
            <w:lang w:val="fr-FR"/>
            <w:rPrChange w:id="2184" w:author="The Si Tran" w:date="2012-12-05T23:02:00Z">
              <w:rPr>
                <w:b/>
                <w:bCs/>
                <w:sz w:val="28"/>
                <w:szCs w:val="28"/>
                <w:vertAlign w:val="subscript"/>
                <w:lang w:val="fr-FR"/>
              </w:rPr>
            </w:rPrChange>
          </w:rPr>
          <w:delText>t</w:delText>
        </w:r>
        <w:r w:rsidRPr="0049233F" w:rsidDel="00D10148">
          <w:rPr>
            <w:szCs w:val="26"/>
            <w:lang w:val="fr-FR"/>
            <w:rPrChange w:id="2185" w:author="The Si Tran" w:date="2012-12-05T23:02:00Z">
              <w:rPr>
                <w:b/>
                <w:bCs/>
                <w:sz w:val="28"/>
                <w:szCs w:val="28"/>
                <w:lang w:val="fr-FR"/>
              </w:rPr>
            </w:rPrChange>
          </w:rPr>
          <w:delText xml:space="preserve"> </w:delText>
        </w:r>
      </w:del>
      <w:r w:rsidRPr="0049233F">
        <w:rPr>
          <w:szCs w:val="26"/>
          <w:lang w:val="fr-FR"/>
          <w:rPrChange w:id="2186" w:author="The Si Tran" w:date="2012-12-05T23:02:00Z">
            <w:rPr>
              <w:b/>
              <w:bCs/>
              <w:sz w:val="28"/>
              <w:szCs w:val="28"/>
              <w:lang w:val="fr-FR"/>
            </w:rPr>
          </w:rPrChange>
        </w:rPr>
        <w:t xml:space="preserve">là chuỗi tĩnh thì ta xây dựng mô hình mô tả </w:t>
      </w:r>
      <w:del w:id="2187" w:author="The Si Tran" w:date="2012-12-05T23:54:00Z">
        <w:r w:rsidRPr="0049233F" w:rsidDel="00271306">
          <w:rPr>
            <w:szCs w:val="26"/>
            <w:lang w:val="fr-FR"/>
            <w:rPrChange w:id="2188" w:author="The Si Tran" w:date="2012-12-05T23:02:00Z">
              <w:rPr>
                <w:b/>
                <w:bCs/>
                <w:sz w:val="28"/>
                <w:szCs w:val="28"/>
                <w:lang w:val="fr-FR"/>
              </w:rPr>
            </w:rPrChange>
          </w:rPr>
          <w:delText>∆X</w:delText>
        </w:r>
        <w:r w:rsidRPr="0049233F" w:rsidDel="00271306">
          <w:rPr>
            <w:szCs w:val="26"/>
            <w:vertAlign w:val="subscript"/>
            <w:lang w:val="fr-FR"/>
            <w:rPrChange w:id="2189" w:author="The Si Tran" w:date="2012-12-05T23:02:00Z">
              <w:rPr>
                <w:b/>
                <w:bCs/>
                <w:sz w:val="28"/>
                <w:szCs w:val="28"/>
                <w:vertAlign w:val="subscript"/>
                <w:lang w:val="fr-FR"/>
              </w:rPr>
            </w:rPrChange>
          </w:rPr>
          <w:delText>t</w:delText>
        </w:r>
        <w:r w:rsidRPr="0049233F" w:rsidDel="00271306">
          <w:rPr>
            <w:szCs w:val="26"/>
            <w:lang w:val="fr-FR"/>
            <w:rPrChange w:id="2190" w:author="The Si Tran" w:date="2012-12-05T23:02:00Z">
              <w:rPr>
                <w:b/>
                <w:bCs/>
                <w:sz w:val="28"/>
                <w:szCs w:val="28"/>
                <w:lang w:val="fr-FR"/>
              </w:rPr>
            </w:rPrChange>
          </w:rPr>
          <w:delText xml:space="preserve"> </w:delText>
        </w:r>
      </w:del>
      <w:ins w:id="219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192" w:author="The Si Tran" w:date="2012-12-05T23:02:00Z">
            <w:rPr>
              <w:b/>
              <w:bCs/>
              <w:sz w:val="28"/>
              <w:szCs w:val="28"/>
              <w:lang w:val="fr-FR"/>
            </w:rPr>
          </w:rPrChange>
        </w:rPr>
        <w:t xml:space="preserve">rồi từ đó suy </w:t>
      </w:r>
      <w:proofErr w:type="gramStart"/>
      <w:r w:rsidRPr="0049233F">
        <w:rPr>
          <w:szCs w:val="26"/>
          <w:lang w:val="fr-FR"/>
          <w:rPrChange w:id="2193" w:author="The Si Tran" w:date="2012-12-05T23:02:00Z">
            <w:rPr>
              <w:b/>
              <w:bCs/>
              <w:sz w:val="28"/>
              <w:szCs w:val="28"/>
              <w:lang w:val="fr-FR"/>
            </w:rPr>
          </w:rPrChange>
        </w:rPr>
        <w:t xml:space="preserve">ra </w:t>
      </w:r>
      <w:proofErr w:type="gramEnd"/>
      <m:oMath>
        <m:sSub>
          <m:sSubPr>
            <m:ctrlPr>
              <w:ins w:id="2194" w:author="The Si Tran" w:date="2012-12-05T23:54:00Z">
                <w:rPr>
                  <w:rFonts w:ascii="Cambria Math" w:hAnsi="Cambria Math"/>
                  <w:i/>
                  <w:szCs w:val="26"/>
                  <w:lang w:val="fr-FR"/>
                </w:rPr>
              </w:ins>
            </m:ctrlPr>
          </m:sSubPr>
          <m:e>
            <w:ins w:id="2195" w:author="The Si Tran" w:date="2012-12-05T23:54:00Z">
              <m:r>
                <w:rPr>
                  <w:rFonts w:ascii="Cambria Math" w:hAnsi="Cambria Math"/>
                  <w:szCs w:val="26"/>
                  <w:lang w:val="fr-FR"/>
                </w:rPr>
                <m:t>X</m:t>
              </m:r>
            </w:ins>
          </m:e>
          <m:sub>
            <w:ins w:id="2196" w:author="The Si Tran" w:date="2012-12-05T23:54:00Z">
              <m:r>
                <w:rPr>
                  <w:rFonts w:ascii="Cambria Math" w:hAnsi="Cambria Math"/>
                  <w:szCs w:val="26"/>
                  <w:lang w:val="fr-FR"/>
                </w:rPr>
                <m:t>t</m:t>
              </m:r>
            </w:ins>
          </m:sub>
        </m:sSub>
      </m:oMath>
      <w:del w:id="2197" w:author="The Si Tran" w:date="2012-12-05T23:54:00Z">
        <w:r w:rsidRPr="0049233F" w:rsidDel="00271306">
          <w:rPr>
            <w:szCs w:val="26"/>
            <w:lang w:val="fr-FR"/>
            <w:rPrChange w:id="2198" w:author="The Si Tran" w:date="2012-12-05T23:02:00Z">
              <w:rPr>
                <w:b/>
                <w:bCs/>
                <w:sz w:val="28"/>
                <w:szCs w:val="28"/>
                <w:lang w:val="fr-FR"/>
              </w:rPr>
            </w:rPrChange>
          </w:rPr>
          <w:delText>X</w:delText>
        </w:r>
        <w:r w:rsidRPr="0049233F" w:rsidDel="00271306">
          <w:rPr>
            <w:szCs w:val="26"/>
            <w:vertAlign w:val="subscript"/>
            <w:lang w:val="fr-FR"/>
            <w:rPrChange w:id="2199" w:author="The Si Tran" w:date="2012-12-05T23:02:00Z">
              <w:rPr>
                <w:b/>
                <w:bCs/>
                <w:sz w:val="28"/>
                <w:szCs w:val="28"/>
                <w:vertAlign w:val="subscript"/>
                <w:lang w:val="fr-FR"/>
              </w:rPr>
            </w:rPrChange>
          </w:rPr>
          <w:delText>t</w:delText>
        </w:r>
      </w:del>
      <w:r w:rsidRPr="0049233F">
        <w:rPr>
          <w:szCs w:val="26"/>
          <w:lang w:val="fr-FR"/>
          <w:rPrChange w:id="2200" w:author="The Si Tran" w:date="2012-12-05T23:02:00Z">
            <w:rPr>
              <w:b/>
              <w:bCs/>
              <w:sz w:val="28"/>
              <w:szCs w:val="28"/>
              <w:lang w:val="fr-FR"/>
            </w:rPr>
          </w:rPrChange>
        </w:rPr>
        <w:t>. Nếu</w:t>
      </w:r>
      <w:ins w:id="2201"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202" w:author="The Si Tran" w:date="2012-12-05T23:54:00Z">
        <w:r w:rsidRPr="0049233F" w:rsidDel="0023677B">
          <w:rPr>
            <w:szCs w:val="26"/>
            <w:lang w:val="fr-FR"/>
            <w:rPrChange w:id="2203" w:author="The Si Tran" w:date="2012-12-05T23:02:00Z">
              <w:rPr>
                <w:b/>
                <w:bCs/>
                <w:sz w:val="28"/>
                <w:szCs w:val="28"/>
                <w:lang w:val="fr-FR"/>
              </w:rPr>
            </w:rPrChange>
          </w:rPr>
          <w:delText xml:space="preserve"> ∆X</w:delText>
        </w:r>
        <w:r w:rsidRPr="0049233F" w:rsidDel="0023677B">
          <w:rPr>
            <w:szCs w:val="26"/>
            <w:vertAlign w:val="subscript"/>
            <w:lang w:val="fr-FR"/>
            <w:rPrChange w:id="2204" w:author="The Si Tran" w:date="2012-12-05T23:02:00Z">
              <w:rPr>
                <w:b/>
                <w:bCs/>
                <w:sz w:val="28"/>
                <w:szCs w:val="28"/>
                <w:vertAlign w:val="subscript"/>
                <w:lang w:val="fr-FR"/>
              </w:rPr>
            </w:rPrChange>
          </w:rPr>
          <w:delText>t</w:delText>
        </w:r>
      </w:del>
      <w:r w:rsidRPr="0049233F">
        <w:rPr>
          <w:szCs w:val="26"/>
          <w:lang w:val="fr-FR"/>
          <w:rPrChange w:id="2205" w:author="The Si Tran" w:date="2012-12-05T23:02:00Z">
            <w:rPr>
              <w:b/>
              <w:bCs/>
              <w:sz w:val="28"/>
              <w:szCs w:val="28"/>
              <w:lang w:val="fr-FR"/>
            </w:rPr>
          </w:rPrChange>
        </w:rPr>
        <w:t xml:space="preserve"> vẫn là chuỗi không tĩnh, ta tiếp tục áp dụng toán tử </w:t>
      </w:r>
      <w:ins w:id="2206" w:author="The Si Tran" w:date="2012-12-05T23:54:00Z">
        <m:oMath>
          <m:r>
            <w:rPr>
              <w:rFonts w:ascii="Cambria Math" w:hAnsi="Cambria Math"/>
              <w:szCs w:val="26"/>
              <w:lang w:val="fr-FR"/>
            </w:rPr>
            <m:t>∆</m:t>
          </m:r>
        </m:oMath>
      </w:ins>
      <w:ins w:id="2207" w:author="The Si Tran" w:date="2012-12-05T23:55:00Z">
        <w:r w:rsidR="00013058">
          <w:rPr>
            <w:szCs w:val="26"/>
            <w:lang w:val="fr-FR"/>
          </w:rPr>
          <w:t xml:space="preserve"> </w:t>
        </w:r>
      </w:ins>
      <w:del w:id="2208" w:author="The Si Tran" w:date="2012-12-05T23:54:00Z">
        <w:r w:rsidRPr="0049233F" w:rsidDel="0023677B">
          <w:rPr>
            <w:szCs w:val="26"/>
            <w:lang w:val="fr-FR"/>
            <w:rPrChange w:id="2209" w:author="The Si Tran" w:date="2012-12-05T23:02:00Z">
              <w:rPr>
                <w:b/>
                <w:bCs/>
                <w:sz w:val="28"/>
                <w:szCs w:val="28"/>
                <w:lang w:val="fr-FR"/>
              </w:rPr>
            </w:rPrChange>
          </w:rPr>
          <w:delText xml:space="preserve">∆ </w:delText>
        </w:r>
      </w:del>
      <w:r w:rsidRPr="0049233F">
        <w:rPr>
          <w:szCs w:val="26"/>
          <w:lang w:val="fr-FR"/>
          <w:rPrChange w:id="2210" w:author="The Si Tran" w:date="2012-12-05T23:02:00Z">
            <w:rPr>
              <w:b/>
              <w:bCs/>
              <w:sz w:val="28"/>
              <w:szCs w:val="28"/>
              <w:lang w:val="fr-FR"/>
            </w:rPr>
          </w:rPrChange>
        </w:rPr>
        <w:t xml:space="preserve">cho </w:t>
      </w:r>
      <w:proofErr w:type="gramStart"/>
      <w:r w:rsidRPr="0049233F">
        <w:rPr>
          <w:szCs w:val="26"/>
          <w:lang w:val="fr-FR"/>
          <w:rPrChange w:id="2211" w:author="The Si Tran" w:date="2012-12-05T23:02:00Z">
            <w:rPr>
              <w:b/>
              <w:bCs/>
              <w:sz w:val="28"/>
              <w:szCs w:val="28"/>
              <w:lang w:val="fr-FR"/>
            </w:rPr>
          </w:rPrChange>
        </w:rPr>
        <w:t xml:space="preserve">chuỗi </w:t>
      </w:r>
      <w:proofErr w:type="gramEnd"/>
      <w:ins w:id="2212"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213" w:author="The Si Tran" w:date="2012-12-05T23:54:00Z">
        <w:r w:rsidRPr="0049233F" w:rsidDel="0023677B">
          <w:rPr>
            <w:szCs w:val="26"/>
            <w:lang w:val="fr-FR"/>
            <w:rPrChange w:id="2214" w:author="The Si Tran" w:date="2012-12-05T23:02:00Z">
              <w:rPr>
                <w:b/>
                <w:bCs/>
                <w:sz w:val="28"/>
                <w:szCs w:val="28"/>
                <w:lang w:val="fr-FR"/>
              </w:rPr>
            </w:rPrChange>
          </w:rPr>
          <w:delText>∆X</w:delText>
        </w:r>
        <w:r w:rsidRPr="0049233F" w:rsidDel="0023677B">
          <w:rPr>
            <w:szCs w:val="26"/>
            <w:vertAlign w:val="subscript"/>
            <w:lang w:val="fr-FR"/>
            <w:rPrChange w:id="2215" w:author="The Si Tran" w:date="2012-12-05T23:02:00Z">
              <w:rPr>
                <w:b/>
                <w:bCs/>
                <w:sz w:val="28"/>
                <w:szCs w:val="28"/>
                <w:vertAlign w:val="subscript"/>
                <w:lang w:val="fr-FR"/>
              </w:rPr>
            </w:rPrChange>
          </w:rPr>
          <w:delText>t</w:delText>
        </w:r>
      </w:del>
    </w:p>
    <w:p w:rsidR="005E5CD3" w:rsidRPr="0049233F" w:rsidRDefault="005E5CD3" w:rsidP="005E5CD3">
      <w:pPr>
        <w:ind w:firstLine="540"/>
        <w:rPr>
          <w:b/>
          <w:szCs w:val="26"/>
          <w:lang w:val="fr-FR"/>
          <w:rPrChange w:id="2216" w:author="The Si Tran" w:date="2012-12-05T23:02:00Z">
            <w:rPr>
              <w:b/>
              <w:sz w:val="28"/>
              <w:szCs w:val="28"/>
              <w:lang w:val="fr-FR"/>
            </w:rPr>
          </w:rPrChange>
        </w:rPr>
      </w:pPr>
      <w:r w:rsidRPr="0049233F">
        <w:rPr>
          <w:b/>
          <w:szCs w:val="26"/>
          <w:lang w:val="fr-FR"/>
          <w:rPrChange w:id="2217" w:author="The Si Tran" w:date="2012-12-05T23:02:00Z">
            <w:rPr>
              <w:b/>
              <w:bCs/>
              <w:sz w:val="28"/>
              <w:szCs w:val="28"/>
              <w:lang w:val="fr-FR"/>
            </w:rPr>
          </w:rPrChange>
        </w:rPr>
        <w:t>Thành phần chu kỳ (cyclical)</w:t>
      </w:r>
    </w:p>
    <w:p w:rsidR="005E5CD3" w:rsidRPr="0049233F" w:rsidRDefault="005E5CD3" w:rsidP="005E5CD3">
      <w:pPr>
        <w:ind w:firstLine="540"/>
        <w:rPr>
          <w:szCs w:val="26"/>
          <w:lang w:val="fr-FR"/>
          <w:rPrChange w:id="2218" w:author="The Si Tran" w:date="2012-12-05T23:02:00Z">
            <w:rPr>
              <w:sz w:val="28"/>
              <w:szCs w:val="28"/>
              <w:lang w:val="fr-FR"/>
            </w:rPr>
          </w:rPrChange>
        </w:rPr>
      </w:pPr>
      <w:r w:rsidRPr="0049233F">
        <w:rPr>
          <w:szCs w:val="26"/>
          <w:lang w:val="fr-FR"/>
          <w:rPrChange w:id="2219"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220"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221" w:author="The Si Tran" w:date="2012-12-05T23:02:00Z">
            <w:rPr>
              <w:b/>
              <w:bCs/>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2222" w:author="The Si Tran" w:date="2012-12-05T23:02:00Z">
            <w:rPr>
              <w:b/>
              <w:sz w:val="28"/>
              <w:szCs w:val="28"/>
              <w:lang w:val="fr-FR"/>
            </w:rPr>
          </w:rPrChange>
        </w:rPr>
      </w:pPr>
      <w:r w:rsidRPr="0049233F">
        <w:rPr>
          <w:b/>
          <w:szCs w:val="26"/>
          <w:lang w:val="fr-FR"/>
          <w:rPrChange w:id="2223" w:author="The Si Tran" w:date="2012-12-05T23:02:00Z">
            <w:rPr>
              <w:b/>
              <w:bCs/>
              <w:sz w:val="28"/>
              <w:szCs w:val="28"/>
              <w:lang w:val="fr-FR"/>
            </w:rPr>
          </w:rPrChange>
        </w:rPr>
        <w:t>Thành phần bất quy tắc (irregular)</w:t>
      </w:r>
    </w:p>
    <w:p w:rsidR="005E5CD3" w:rsidRPr="0049233F" w:rsidRDefault="005E5CD3" w:rsidP="005E5CD3">
      <w:pPr>
        <w:ind w:firstLine="540"/>
        <w:rPr>
          <w:szCs w:val="26"/>
          <w:lang w:val="fr-FR"/>
          <w:rPrChange w:id="2224" w:author="The Si Tran" w:date="2012-12-05T23:02:00Z">
            <w:rPr>
              <w:sz w:val="28"/>
              <w:szCs w:val="28"/>
              <w:lang w:val="fr-FR"/>
            </w:rPr>
          </w:rPrChange>
        </w:rPr>
      </w:pPr>
      <w:r w:rsidRPr="0049233F">
        <w:rPr>
          <w:szCs w:val="26"/>
          <w:lang w:val="fr-FR"/>
          <w:rPrChange w:id="2225" w:author="The Si Tran" w:date="2012-12-05T23:02:00Z">
            <w:rPr>
              <w:b/>
              <w:bCs/>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2226" w:author="The Si Tran" w:date="2012-12-05T23:02:00Z">
            <w:rPr>
              <w:b/>
              <w:sz w:val="28"/>
              <w:szCs w:val="28"/>
              <w:lang w:val="fr-FR"/>
            </w:rPr>
          </w:rPrChange>
        </w:rPr>
      </w:pPr>
      <w:r w:rsidRPr="0049233F">
        <w:rPr>
          <w:b/>
          <w:szCs w:val="26"/>
          <w:lang w:val="fr-FR"/>
          <w:rPrChange w:id="2227" w:author="The Si Tran" w:date="2012-12-05T23:02:00Z">
            <w:rPr>
              <w:b/>
              <w:bCs/>
              <w:sz w:val="28"/>
              <w:szCs w:val="28"/>
              <w:lang w:val="fr-FR"/>
            </w:rPr>
          </w:rPrChange>
        </w:rPr>
        <w:t>Thành phần mùa (Seasonal)</w:t>
      </w:r>
    </w:p>
    <w:p w:rsidR="005E5CD3" w:rsidRPr="0049233F" w:rsidRDefault="005E5CD3" w:rsidP="005E5CD3">
      <w:pPr>
        <w:ind w:firstLine="540"/>
        <w:rPr>
          <w:szCs w:val="26"/>
          <w:lang w:val="fr-FR"/>
          <w:rPrChange w:id="2228" w:author="The Si Tran" w:date="2012-12-05T23:02:00Z">
            <w:rPr>
              <w:sz w:val="28"/>
              <w:szCs w:val="28"/>
              <w:lang w:val="fr-FR"/>
            </w:rPr>
          </w:rPrChange>
        </w:rPr>
      </w:pPr>
      <w:r w:rsidRPr="0049233F">
        <w:rPr>
          <w:szCs w:val="26"/>
          <w:lang w:val="fr-FR"/>
          <w:rPrChange w:id="2229" w:author="The Si Tran" w:date="2012-12-05T23:02:00Z">
            <w:rPr>
              <w:b/>
              <w:bCs/>
              <w:sz w:val="28"/>
              <w:szCs w:val="28"/>
              <w:lang w:val="fr-FR"/>
            </w:rPr>
          </w:rPrChange>
        </w:rPr>
        <w:t xml:space="preserve"> </w:t>
      </w:r>
      <w:r w:rsidR="00E26A6D" w:rsidRPr="0049233F">
        <w:rPr>
          <w:szCs w:val="26"/>
          <w:lang w:val="fr-FR"/>
          <w:rPrChange w:id="2230" w:author="The Si Tran" w:date="2012-12-05T23:02:00Z">
            <w:rPr>
              <w:b/>
              <w:bCs/>
              <w:sz w:val="28"/>
              <w:szCs w:val="28"/>
              <w:lang w:val="fr-FR"/>
            </w:rPr>
          </w:rPrChange>
        </w:rPr>
        <w:t>Theo như định nghĩa bên trên thì đây l</w:t>
      </w:r>
      <w:r w:rsidRPr="0049233F">
        <w:rPr>
          <w:szCs w:val="26"/>
          <w:lang w:val="fr-FR"/>
          <w:rPrChange w:id="2231" w:author="The Si Tran" w:date="2012-12-05T23:02:00Z">
            <w:rPr>
              <w:b/>
              <w:bCs/>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pPr>
        <w:jc w:val="center"/>
        <w:rPr>
          <w:szCs w:val="26"/>
          <w:lang w:val="fr-FR"/>
          <w:rPrChange w:id="2232" w:author="The Si Tran" w:date="2012-12-05T23:02:00Z">
            <w:rPr>
              <w:sz w:val="28"/>
              <w:szCs w:val="28"/>
              <w:lang w:val="fr-FR"/>
            </w:rPr>
          </w:rPrChange>
        </w:rPr>
        <w:pPrChange w:id="2233" w:author="The Si Tran" w:date="2012-12-11T23:22:00Z">
          <w:pPr/>
        </w:pPrChange>
      </w:pPr>
      <w:r w:rsidRPr="0049233F">
        <w:rPr>
          <w:noProof/>
          <w:szCs w:val="26"/>
          <w:rPrChange w:id="2234" w:author="Unknown">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pPr>
        <w:pStyle w:val="Hinh"/>
        <w:jc w:val="center"/>
        <w:rPr>
          <w:lang w:val="fr-FR"/>
          <w:rPrChange w:id="2235" w:author="The Si Tran" w:date="2012-12-05T23:02:00Z">
            <w:rPr>
              <w:sz w:val="28"/>
              <w:szCs w:val="28"/>
              <w:lang w:val="fr-FR"/>
            </w:rPr>
          </w:rPrChange>
        </w:rPr>
        <w:pPrChange w:id="2236" w:author="The Si Tran" w:date="2012-12-11T23:22:00Z">
          <w:pPr>
            <w:pStyle w:val="Caption"/>
            <w:ind w:left="720" w:firstLine="720"/>
          </w:pPr>
        </w:pPrChange>
      </w:pPr>
      <w:bookmarkStart w:id="2237" w:name="_Toc312142079"/>
      <w:bookmarkStart w:id="2238" w:name="_Toc343029955"/>
      <w:bookmarkStart w:id="2239" w:name="_Toc343082083"/>
      <w:r w:rsidRPr="0049233F">
        <w:rPr>
          <w:lang w:val="fr-FR"/>
          <w:rPrChange w:id="2240" w:author="The Si Tran" w:date="2012-12-05T23:02:00Z">
            <w:rPr>
              <w:sz w:val="28"/>
              <w:szCs w:val="28"/>
              <w:lang w:val="fr-FR"/>
            </w:rPr>
          </w:rPrChange>
        </w:rPr>
        <w:t xml:space="preserve">Hình </w:t>
      </w:r>
      <w:del w:id="2241" w:author="The Si Tran" w:date="2012-12-11T23:22:00Z">
        <w:r w:rsidRPr="0049233F" w:rsidDel="000D0624">
          <w:rPr>
            <w:rPrChange w:id="2242" w:author="The Si Tran" w:date="2012-12-05T23:02:00Z">
              <w:rPr>
                <w:sz w:val="28"/>
                <w:szCs w:val="28"/>
              </w:rPr>
            </w:rPrChange>
          </w:rPr>
          <w:fldChar w:fldCharType="begin"/>
        </w:r>
        <w:r w:rsidRPr="0049233F" w:rsidDel="000D0624">
          <w:rPr>
            <w:lang w:val="fr-FR"/>
            <w:rPrChange w:id="2243" w:author="The Si Tran" w:date="2012-12-05T23:02:00Z">
              <w:rPr>
                <w:sz w:val="28"/>
                <w:szCs w:val="28"/>
                <w:lang w:val="fr-FR"/>
              </w:rPr>
            </w:rPrChange>
          </w:rPr>
          <w:delInstrText xml:space="preserve"> SEQ Hình \* ARABIC </w:delInstrText>
        </w:r>
        <w:r w:rsidRPr="0049233F" w:rsidDel="000D0624">
          <w:rPr>
            <w:rPrChange w:id="2244" w:author="The Si Tran" w:date="2012-12-05T23:02:00Z">
              <w:rPr>
                <w:sz w:val="28"/>
                <w:szCs w:val="28"/>
              </w:rPr>
            </w:rPrChange>
          </w:rPr>
          <w:fldChar w:fldCharType="separate"/>
        </w:r>
        <w:r w:rsidRPr="0049233F" w:rsidDel="000D0624">
          <w:rPr>
            <w:noProof/>
            <w:lang w:val="fr-FR"/>
            <w:rPrChange w:id="2245" w:author="The Si Tran" w:date="2012-12-05T23:02:00Z">
              <w:rPr>
                <w:noProof/>
                <w:sz w:val="28"/>
                <w:szCs w:val="28"/>
                <w:lang w:val="fr-FR"/>
              </w:rPr>
            </w:rPrChange>
          </w:rPr>
          <w:delText>5</w:delText>
        </w:r>
        <w:r w:rsidRPr="0049233F" w:rsidDel="000D0624">
          <w:rPr>
            <w:rPrChange w:id="2246" w:author="The Si Tran" w:date="2012-12-05T23:02:00Z">
              <w:rPr>
                <w:sz w:val="28"/>
                <w:szCs w:val="28"/>
              </w:rPr>
            </w:rPrChange>
          </w:rPr>
          <w:fldChar w:fldCharType="end"/>
        </w:r>
        <w:r w:rsidRPr="0049233F" w:rsidDel="000D0624">
          <w:rPr>
            <w:lang w:val="fr-FR"/>
            <w:rPrChange w:id="2247" w:author="The Si Tran" w:date="2012-12-05T23:02:00Z">
              <w:rPr>
                <w:sz w:val="28"/>
                <w:szCs w:val="28"/>
                <w:lang w:val="fr-FR"/>
              </w:rPr>
            </w:rPrChange>
          </w:rPr>
          <w:delText xml:space="preserve"> </w:delText>
        </w:r>
      </w:del>
      <w:ins w:id="2248" w:author="The Si Tran" w:date="2012-12-11T23:22:00Z">
        <w:r w:rsidR="000D0624">
          <w:t>2.6</w:t>
        </w:r>
        <w:r w:rsidR="000D0624" w:rsidRPr="0049233F">
          <w:rPr>
            <w:lang w:val="fr-FR"/>
            <w:rPrChange w:id="2249" w:author="The Si Tran" w:date="2012-12-05T23:02:00Z">
              <w:rPr>
                <w:sz w:val="28"/>
                <w:szCs w:val="28"/>
                <w:lang w:val="fr-FR"/>
              </w:rPr>
            </w:rPrChange>
          </w:rPr>
          <w:t xml:space="preserve"> </w:t>
        </w:r>
      </w:ins>
      <w:r w:rsidRPr="000D0624">
        <w:rPr>
          <w:b w:val="0"/>
          <w:lang w:val="fr-FR"/>
          <w:rPrChange w:id="2250" w:author="The Si Tran" w:date="2012-12-11T23:22:00Z">
            <w:rPr>
              <w:sz w:val="28"/>
              <w:szCs w:val="28"/>
              <w:lang w:val="fr-FR"/>
            </w:rPr>
          </w:rPrChange>
        </w:rPr>
        <w:t>Chuỗi thời gian có tính mùa.</w:t>
      </w:r>
      <w:bookmarkEnd w:id="2237"/>
      <w:bookmarkEnd w:id="2238"/>
      <w:bookmarkEnd w:id="2239"/>
    </w:p>
    <w:p w:rsidR="005E5CD3" w:rsidRPr="0049233F" w:rsidRDefault="005E5CD3" w:rsidP="005E5CD3">
      <w:pPr>
        <w:rPr>
          <w:szCs w:val="26"/>
          <w:lang w:val="fr-FR"/>
          <w:rPrChange w:id="2251" w:author="The Si Tran" w:date="2012-12-05T23:02:00Z">
            <w:rPr>
              <w:sz w:val="28"/>
              <w:szCs w:val="28"/>
              <w:lang w:val="fr-FR"/>
            </w:rPr>
          </w:rPrChange>
        </w:rPr>
      </w:pPr>
      <w:r w:rsidRPr="0049233F">
        <w:rPr>
          <w:szCs w:val="26"/>
          <w:lang w:val="fr-FR"/>
          <w:rPrChange w:id="2252" w:author="The Si Tran" w:date="2012-12-05T23:02:00Z">
            <w:rPr>
              <w:b/>
              <w:bCs/>
              <w:sz w:val="28"/>
              <w:szCs w:val="28"/>
              <w:lang w:val="fr-FR"/>
            </w:rPr>
          </w:rPrChange>
        </w:rPr>
        <w:tab/>
      </w:r>
    </w:p>
    <w:p w:rsidR="006A21F7" w:rsidRPr="0049233F" w:rsidRDefault="005E5CD3" w:rsidP="005A22B0">
      <w:pPr>
        <w:rPr>
          <w:szCs w:val="26"/>
          <w:lang w:val="fr-FR"/>
          <w:rPrChange w:id="2253" w:author="The Si Tran" w:date="2012-12-05T23:02:00Z">
            <w:rPr>
              <w:sz w:val="28"/>
              <w:szCs w:val="28"/>
              <w:lang w:val="fr-FR"/>
            </w:rPr>
          </w:rPrChange>
        </w:rPr>
      </w:pPr>
      <w:r w:rsidRPr="0049233F">
        <w:rPr>
          <w:szCs w:val="26"/>
          <w:lang w:val="fr-FR"/>
          <w:rPrChange w:id="2254" w:author="The Si Tran" w:date="2012-12-05T23:02:00Z">
            <w:rPr>
              <w:b/>
              <w:bCs/>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255" w:author="The Si Tran" w:date="2012-12-05T23:02:00Z">
            <w:rPr>
              <w:b/>
              <w:bCs/>
              <w:sz w:val="28"/>
              <w:szCs w:val="28"/>
              <w:lang w:val="fr-FR"/>
            </w:rPr>
          </w:rPrChange>
        </w:rPr>
        <w:t>.</w:t>
      </w:r>
    </w:p>
    <w:p w:rsidR="008D6389" w:rsidRPr="0049233F" w:rsidRDefault="008D6389" w:rsidP="005A22B0">
      <w:pPr>
        <w:rPr>
          <w:szCs w:val="26"/>
          <w:lang w:val="fr-FR"/>
          <w:rPrChange w:id="2256" w:author="The Si Tran" w:date="2012-12-05T23:02:00Z">
            <w:rPr>
              <w:sz w:val="28"/>
              <w:szCs w:val="28"/>
              <w:lang w:val="fr-FR"/>
            </w:rPr>
          </w:rPrChange>
        </w:rPr>
      </w:pPr>
      <w:r w:rsidRPr="0049233F">
        <w:rPr>
          <w:szCs w:val="26"/>
          <w:lang w:val="fr-FR"/>
          <w:rPrChange w:id="2257"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258" w:author="The Si Tran" w:date="2012-12-05T23:02:00Z">
            <w:rPr>
              <w:b/>
              <w:bCs/>
              <w:sz w:val="28"/>
              <w:szCs w:val="28"/>
              <w:lang w:val="fr-FR"/>
            </w:rPr>
          </w:rPrChange>
        </w:rPr>
        <w:fldChar w:fldCharType="begin"/>
      </w:r>
      <w:r w:rsidRPr="0049233F">
        <w:rPr>
          <w:szCs w:val="26"/>
          <w:lang w:val="fr-FR"/>
          <w:rPrChange w:id="2259"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2260" w:author="The Si Tran" w:date="2012-12-05T23:02:00Z">
            <w:rPr>
              <w:b/>
              <w:bCs/>
              <w:sz w:val="28"/>
              <w:szCs w:val="28"/>
              <w:lang w:val="fr-FR"/>
            </w:rPr>
          </w:rPrChange>
        </w:rPr>
        <w:fldChar w:fldCharType="separate"/>
      </w:r>
      <w:r w:rsidRPr="0049233F">
        <w:rPr>
          <w:szCs w:val="26"/>
          <w:rPrChange w:id="2261" w:author="The Si Tran" w:date="2012-12-05T23:02:00Z">
            <w:rPr>
              <w:b/>
              <w:bCs/>
              <w:sz w:val="20"/>
              <w:szCs w:val="20"/>
            </w:rPr>
          </w:rPrChange>
        </w:rPr>
        <w:t>[1]</w:t>
      </w:r>
      <w:r w:rsidRPr="0049233F">
        <w:rPr>
          <w:szCs w:val="26"/>
          <w:lang w:val="fr-FR"/>
          <w:rPrChange w:id="2262" w:author="The Si Tran" w:date="2012-12-05T23:02:00Z">
            <w:rPr>
              <w:b/>
              <w:bCs/>
              <w:sz w:val="28"/>
              <w:szCs w:val="28"/>
              <w:lang w:val="fr-FR"/>
            </w:rPr>
          </w:rPrChange>
        </w:rPr>
        <w:fldChar w:fldCharType="end"/>
      </w:r>
      <w:r w:rsidRPr="0049233F">
        <w:rPr>
          <w:szCs w:val="26"/>
          <w:lang w:val="fr-FR"/>
          <w:rPrChange w:id="2263" w:author="The Si Tran" w:date="2012-12-05T23:02:00Z">
            <w:rPr>
              <w:b/>
              <w:bCs/>
              <w:sz w:val="28"/>
              <w:szCs w:val="28"/>
              <w:lang w:val="fr-FR"/>
            </w:rPr>
          </w:rPrChange>
        </w:rPr>
        <w:t>.</w:t>
      </w:r>
    </w:p>
    <w:p w:rsidR="008D6389" w:rsidRPr="0049233F" w:rsidRDefault="008D6389" w:rsidP="005A22B0">
      <w:pPr>
        <w:rPr>
          <w:szCs w:val="26"/>
          <w:lang w:val="fr-FR"/>
          <w:rPrChange w:id="2264" w:author="The Si Tran" w:date="2012-12-05T23:02:00Z">
            <w:rPr>
              <w:sz w:val="28"/>
              <w:szCs w:val="28"/>
              <w:lang w:val="fr-FR"/>
            </w:rPr>
          </w:rPrChange>
        </w:rPr>
      </w:pPr>
    </w:p>
    <w:p w:rsidR="008D6389" w:rsidRPr="0049233F" w:rsidRDefault="008D6389" w:rsidP="005A22B0">
      <w:pPr>
        <w:rPr>
          <w:szCs w:val="26"/>
          <w:lang w:val="fr-FR"/>
          <w:rPrChange w:id="2265" w:author="The Si Tran" w:date="2012-12-05T23:02:00Z">
            <w:rPr>
              <w:sz w:val="28"/>
              <w:szCs w:val="28"/>
              <w:lang w:val="fr-FR"/>
            </w:rPr>
          </w:rPrChange>
        </w:rPr>
      </w:pPr>
      <w:r w:rsidRPr="0049233F">
        <w:rPr>
          <w:szCs w:val="26"/>
          <w:lang w:val="fr-FR"/>
          <w:rPrChange w:id="2266" w:author="The Si Tran" w:date="2012-12-05T23:02:00Z">
            <w:rPr>
              <w:b/>
              <w:bCs/>
              <w:sz w:val="28"/>
              <w:szCs w:val="28"/>
              <w:lang w:val="fr-FR"/>
            </w:rPr>
          </w:rPrChange>
        </w:rPr>
        <w:tab/>
      </w:r>
    </w:p>
    <w:tbl>
      <w:tblPr>
        <w:tblStyle w:val="TableGrid"/>
        <w:tblW w:w="0" w:type="auto"/>
        <w:tblLook w:val="04A0" w:firstRow="1" w:lastRow="0" w:firstColumn="1" w:lastColumn="0" w:noHBand="0" w:noVBand="1"/>
        <w:tblPrChange w:id="2267" w:author="The Si Tran" w:date="2012-12-12T08:08:00Z">
          <w:tblPr>
            <w:tblStyle w:val="TableGrid"/>
            <w:tblW w:w="0" w:type="auto"/>
            <w:tblLook w:val="04A0" w:firstRow="1" w:lastRow="0" w:firstColumn="1" w:lastColumn="0" w:noHBand="0" w:noVBand="1"/>
          </w:tblPr>
        </w:tblPrChange>
      </w:tblPr>
      <w:tblGrid>
        <w:gridCol w:w="1967"/>
        <w:gridCol w:w="4218"/>
        <w:gridCol w:w="3103"/>
        <w:tblGridChange w:id="2268">
          <w:tblGrid>
            <w:gridCol w:w="3082"/>
            <w:gridCol w:w="3129"/>
            <w:gridCol w:w="3110"/>
          </w:tblGrid>
        </w:tblGridChange>
      </w:tblGrid>
      <w:tr w:rsidR="008D6389" w:rsidRPr="0049233F" w:rsidTr="00E61C03">
        <w:tc>
          <w:tcPr>
            <w:tcW w:w="1975" w:type="dxa"/>
            <w:tcPrChange w:id="2269" w:author="The Si Tran" w:date="2012-12-12T08:08:00Z">
              <w:tcPr>
                <w:tcW w:w="3192" w:type="dxa"/>
              </w:tcPr>
            </w:tcPrChange>
          </w:tcPr>
          <w:p w:rsidR="008D6389" w:rsidRPr="003A59DB" w:rsidRDefault="008D6389" w:rsidP="003A59DB">
            <w:pPr>
              <w:jc w:val="center"/>
              <w:rPr>
                <w:b/>
                <w:szCs w:val="26"/>
                <w:lang w:val="fr-FR"/>
                <w:rPrChange w:id="2270" w:author="The Si Tran" w:date="2012-12-12T14:00:00Z">
                  <w:rPr>
                    <w:sz w:val="28"/>
                    <w:szCs w:val="28"/>
                    <w:lang w:val="fr-FR"/>
                  </w:rPr>
                </w:rPrChange>
              </w:rPr>
              <w:pPrChange w:id="2271" w:author="The Si Tran" w:date="2012-12-12T14:00:00Z">
                <w:pPr/>
              </w:pPrChange>
            </w:pPr>
            <w:r w:rsidRPr="003A59DB">
              <w:rPr>
                <w:b/>
                <w:szCs w:val="26"/>
                <w:lang w:val="fr-FR"/>
                <w:rPrChange w:id="2272" w:author="The Si Tran" w:date="2012-12-12T14:00:00Z">
                  <w:rPr>
                    <w:b/>
                    <w:bCs/>
                    <w:sz w:val="28"/>
                    <w:szCs w:val="28"/>
                    <w:lang w:val="fr-FR"/>
                  </w:rPr>
                </w:rPrChange>
              </w:rPr>
              <w:t>Thành phần</w:t>
            </w:r>
          </w:p>
        </w:tc>
        <w:tc>
          <w:tcPr>
            <w:tcW w:w="4236" w:type="dxa"/>
            <w:tcPrChange w:id="2273" w:author="The Si Tran" w:date="2012-12-12T08:08:00Z">
              <w:tcPr>
                <w:tcW w:w="3192" w:type="dxa"/>
              </w:tcPr>
            </w:tcPrChange>
          </w:tcPr>
          <w:p w:rsidR="008D6389" w:rsidRPr="003A59DB" w:rsidRDefault="008D6389" w:rsidP="003A59DB">
            <w:pPr>
              <w:jc w:val="center"/>
              <w:rPr>
                <w:b/>
                <w:szCs w:val="26"/>
                <w:lang w:val="fr-FR"/>
                <w:rPrChange w:id="2274" w:author="The Si Tran" w:date="2012-12-12T14:00:00Z">
                  <w:rPr>
                    <w:sz w:val="28"/>
                    <w:szCs w:val="28"/>
                    <w:lang w:val="fr-FR"/>
                  </w:rPr>
                </w:rPrChange>
              </w:rPr>
              <w:pPrChange w:id="2275" w:author="The Si Tran" w:date="2012-12-12T14:00:00Z">
                <w:pPr/>
              </w:pPrChange>
            </w:pPr>
            <w:r w:rsidRPr="003A59DB">
              <w:rPr>
                <w:b/>
                <w:szCs w:val="26"/>
                <w:lang w:val="fr-FR"/>
                <w:rPrChange w:id="2276" w:author="The Si Tran" w:date="2012-12-12T14:00:00Z">
                  <w:rPr>
                    <w:b/>
                    <w:bCs/>
                    <w:sz w:val="28"/>
                    <w:szCs w:val="28"/>
                    <w:lang w:val="fr-FR"/>
                  </w:rPr>
                </w:rPrChange>
              </w:rPr>
              <w:t>Kĩ thuật dự báo</w:t>
            </w:r>
          </w:p>
        </w:tc>
        <w:tc>
          <w:tcPr>
            <w:tcW w:w="3110" w:type="dxa"/>
            <w:tcPrChange w:id="2277" w:author="The Si Tran" w:date="2012-12-12T08:08:00Z">
              <w:tcPr>
                <w:tcW w:w="3192" w:type="dxa"/>
              </w:tcPr>
            </w:tcPrChange>
          </w:tcPr>
          <w:p w:rsidR="008D6389" w:rsidRPr="003A59DB" w:rsidRDefault="000064E1" w:rsidP="003A59DB">
            <w:pPr>
              <w:jc w:val="center"/>
              <w:rPr>
                <w:b/>
                <w:szCs w:val="26"/>
                <w:lang w:val="fr-FR"/>
                <w:rPrChange w:id="2278" w:author="The Si Tran" w:date="2012-12-12T14:00:00Z">
                  <w:rPr>
                    <w:sz w:val="28"/>
                    <w:szCs w:val="28"/>
                    <w:lang w:val="fr-FR"/>
                  </w:rPr>
                </w:rPrChange>
              </w:rPr>
              <w:pPrChange w:id="2279" w:author="The Si Tran" w:date="2012-12-12T14:00:00Z">
                <w:pPr/>
              </w:pPrChange>
            </w:pPr>
            <w:ins w:id="2280" w:author="The Si Tran" w:date="2012-12-12T14:00:00Z">
              <w:r w:rsidRPr="003A59DB">
                <w:rPr>
                  <w:b/>
                  <w:szCs w:val="26"/>
                  <w:lang w:val="fr-FR"/>
                  <w:rPrChange w:id="2281" w:author="The Si Tran" w:date="2012-12-12T14:00:00Z">
                    <w:rPr>
                      <w:szCs w:val="26"/>
                      <w:lang w:val="fr-FR"/>
                    </w:rPr>
                  </w:rPrChange>
                </w:rPr>
                <w:t>Áp</w:t>
              </w:r>
            </w:ins>
            <w:ins w:id="2282" w:author="The Si Tran" w:date="2012-12-12T13:59:00Z">
              <w:r w:rsidRPr="003A59DB">
                <w:rPr>
                  <w:b/>
                  <w:szCs w:val="26"/>
                  <w:lang w:val="fr-FR"/>
                  <w:rPrChange w:id="2283" w:author="The Si Tran" w:date="2012-12-12T14:00:00Z">
                    <w:rPr>
                      <w:szCs w:val="26"/>
                      <w:lang w:val="fr-FR"/>
                    </w:rPr>
                  </w:rPrChange>
                </w:rPr>
                <w:t xml:space="preserve"> dụng</w:t>
              </w:r>
            </w:ins>
            <w:del w:id="2284" w:author="The Si Tran" w:date="2012-12-12T13:59:00Z">
              <w:r w:rsidR="00075CBD" w:rsidRPr="003A59DB" w:rsidDel="000064E1">
                <w:rPr>
                  <w:b/>
                  <w:szCs w:val="26"/>
                  <w:lang w:val="fr-FR"/>
                  <w:rPrChange w:id="2285" w:author="The Si Tran" w:date="2012-12-12T14:00:00Z">
                    <w:rPr>
                      <w:b/>
                      <w:bCs/>
                      <w:sz w:val="28"/>
                      <w:szCs w:val="28"/>
                      <w:lang w:val="fr-FR"/>
                    </w:rPr>
                  </w:rPrChange>
                </w:rPr>
                <w:delText>Whenever ?</w:delText>
              </w:r>
            </w:del>
          </w:p>
        </w:tc>
      </w:tr>
      <w:tr w:rsidR="008D6389" w:rsidRPr="0049233F" w:rsidTr="00E61C03">
        <w:tc>
          <w:tcPr>
            <w:tcW w:w="1975" w:type="dxa"/>
            <w:tcPrChange w:id="2286" w:author="The Si Tran" w:date="2012-12-12T08:08:00Z">
              <w:tcPr>
                <w:tcW w:w="3192" w:type="dxa"/>
              </w:tcPr>
            </w:tcPrChange>
          </w:tcPr>
          <w:p w:rsidR="008D6389" w:rsidRPr="0049233F" w:rsidRDefault="002A35A8" w:rsidP="005A22B0">
            <w:pPr>
              <w:rPr>
                <w:szCs w:val="26"/>
                <w:lang w:val="fr-FR"/>
                <w:rPrChange w:id="2287" w:author="The Si Tran" w:date="2012-12-05T23:02:00Z">
                  <w:rPr>
                    <w:sz w:val="28"/>
                    <w:szCs w:val="28"/>
                    <w:lang w:val="fr-FR"/>
                  </w:rPr>
                </w:rPrChange>
              </w:rPr>
            </w:pPr>
            <w:r w:rsidRPr="0049233F">
              <w:rPr>
                <w:szCs w:val="26"/>
                <w:lang w:val="fr-FR"/>
                <w:rPrChange w:id="2288" w:author="The Si Tran" w:date="2012-12-05T23:02:00Z">
                  <w:rPr>
                    <w:b/>
                    <w:bCs/>
                    <w:sz w:val="28"/>
                    <w:szCs w:val="28"/>
                    <w:lang w:val="fr-FR"/>
                  </w:rPr>
                </w:rPrChange>
              </w:rPr>
              <w:t>Chuỗi tĩnh</w:t>
            </w:r>
          </w:p>
        </w:tc>
        <w:tc>
          <w:tcPr>
            <w:tcW w:w="4236" w:type="dxa"/>
            <w:tcPrChange w:id="2289" w:author="The Si Tran" w:date="2012-12-12T08:08:00Z">
              <w:tcPr>
                <w:tcW w:w="3192" w:type="dxa"/>
              </w:tcPr>
            </w:tcPrChange>
          </w:tcPr>
          <w:p w:rsidR="008D6389" w:rsidRPr="0049233F" w:rsidRDefault="002A35A8">
            <w:pPr>
              <w:rPr>
                <w:szCs w:val="26"/>
                <w:lang w:val="fr-FR"/>
                <w:rPrChange w:id="2290" w:author="The Si Tran" w:date="2012-12-05T23:02:00Z">
                  <w:rPr>
                    <w:sz w:val="28"/>
                    <w:szCs w:val="28"/>
                    <w:lang w:val="fr-FR"/>
                  </w:rPr>
                </w:rPrChange>
              </w:rPr>
            </w:pPr>
            <w:r w:rsidRPr="0049233F">
              <w:rPr>
                <w:szCs w:val="26"/>
                <w:lang w:val="fr-FR"/>
                <w:rPrChange w:id="2291" w:author="The Si Tran" w:date="2012-12-05T23:02:00Z">
                  <w:rPr>
                    <w:sz w:val="28"/>
                    <w:szCs w:val="28"/>
                    <w:lang w:val="fr-FR"/>
                  </w:rPr>
                </w:rPrChange>
              </w:rPr>
              <w:t xml:space="preserve">    Trung bình đơn giản (simple </w:t>
            </w:r>
            <w:r w:rsidRPr="0049233F">
              <w:rPr>
                <w:szCs w:val="26"/>
                <w:lang w:val="fr-FR"/>
                <w:rPrChange w:id="2292" w:author="The Si Tran" w:date="2012-12-05T23:02:00Z">
                  <w:rPr>
                    <w:sz w:val="28"/>
                    <w:szCs w:val="28"/>
                    <w:lang w:val="fr-FR"/>
                  </w:rPr>
                </w:rPrChange>
              </w:rPr>
              <w:lastRenderedPageBreak/>
              <w:t>average method)</w:t>
            </w:r>
          </w:p>
          <w:p w:rsidR="002A35A8" w:rsidRPr="0049233F" w:rsidRDefault="002A35A8">
            <w:pPr>
              <w:rPr>
                <w:szCs w:val="26"/>
                <w:lang w:val="fr-FR"/>
                <w:rPrChange w:id="2293" w:author="The Si Tran" w:date="2012-12-05T23:02:00Z">
                  <w:rPr>
                    <w:sz w:val="28"/>
                    <w:szCs w:val="28"/>
                    <w:lang w:val="fr-FR"/>
                  </w:rPr>
                </w:rPrChange>
              </w:rPr>
            </w:pPr>
            <w:r w:rsidRPr="0049233F">
              <w:rPr>
                <w:szCs w:val="26"/>
                <w:lang w:val="fr-FR"/>
                <w:rPrChange w:id="2294" w:author="The Si Tran" w:date="2012-12-05T23:02:00Z">
                  <w:rPr>
                    <w:sz w:val="28"/>
                    <w:szCs w:val="28"/>
                    <w:lang w:val="fr-FR"/>
                  </w:rPr>
                </w:rPrChange>
              </w:rPr>
              <w:t xml:space="preserve">    Trung bình di động (moving average - MA)</w:t>
            </w:r>
          </w:p>
          <w:p w:rsidR="002A35A8" w:rsidRPr="0049233F" w:rsidRDefault="002A35A8">
            <w:pPr>
              <w:rPr>
                <w:szCs w:val="26"/>
                <w:lang w:val="fr-FR"/>
                <w:rPrChange w:id="2295" w:author="The Si Tran" w:date="2012-12-05T23:02:00Z">
                  <w:rPr>
                    <w:sz w:val="28"/>
                    <w:szCs w:val="28"/>
                    <w:lang w:val="fr-FR"/>
                  </w:rPr>
                </w:rPrChange>
              </w:rPr>
            </w:pPr>
            <w:r w:rsidRPr="0049233F">
              <w:rPr>
                <w:szCs w:val="26"/>
                <w:lang w:val="fr-FR"/>
                <w:rPrChange w:id="2296" w:author="The Si Tran" w:date="2012-12-05T23:02:00Z">
                  <w:rPr>
                    <w:sz w:val="28"/>
                    <w:szCs w:val="28"/>
                    <w:lang w:val="fr-FR"/>
                  </w:rPr>
                </w:rPrChange>
              </w:rPr>
              <w:t xml:space="preserve">    Tự hồi quy kết hợp trung bình di động (Autoregressive moving average - ARMA)</w:t>
            </w:r>
          </w:p>
        </w:tc>
        <w:tc>
          <w:tcPr>
            <w:tcW w:w="3110" w:type="dxa"/>
            <w:tcPrChange w:id="2297" w:author="The Si Tran" w:date="2012-12-12T08:08:00Z">
              <w:tcPr>
                <w:tcW w:w="3192" w:type="dxa"/>
              </w:tcPr>
            </w:tcPrChange>
          </w:tcPr>
          <w:p w:rsidR="008D6389" w:rsidRPr="0049233F" w:rsidRDefault="0040359E" w:rsidP="0040359E">
            <w:pPr>
              <w:rPr>
                <w:szCs w:val="26"/>
                <w:lang w:val="fr-FR"/>
                <w:rPrChange w:id="2298" w:author="The Si Tran" w:date="2012-12-05T23:02:00Z">
                  <w:rPr>
                    <w:sz w:val="28"/>
                    <w:szCs w:val="28"/>
                    <w:lang w:val="fr-FR"/>
                  </w:rPr>
                </w:rPrChange>
              </w:rPr>
            </w:pPr>
            <w:r w:rsidRPr="0049233F">
              <w:rPr>
                <w:szCs w:val="26"/>
                <w:lang w:val="fr-FR"/>
                <w:rPrChange w:id="2299" w:author="The Si Tran" w:date="2012-12-05T23:02:00Z">
                  <w:rPr>
                    <w:sz w:val="28"/>
                    <w:szCs w:val="28"/>
                    <w:lang w:val="fr-FR"/>
                  </w:rPr>
                </w:rPrChange>
              </w:rPr>
              <w:lastRenderedPageBreak/>
              <w:t xml:space="preserve">  Mô hình đơn giản có ít dữ </w:t>
            </w:r>
            <w:r w:rsidRPr="0049233F">
              <w:rPr>
                <w:szCs w:val="26"/>
                <w:lang w:val="fr-FR"/>
                <w:rPrChange w:id="2300" w:author="The Si Tran" w:date="2012-12-05T23:02:00Z">
                  <w:rPr>
                    <w:sz w:val="28"/>
                    <w:szCs w:val="28"/>
                    <w:lang w:val="fr-FR"/>
                  </w:rPr>
                </w:rPrChange>
              </w:rPr>
              <w:lastRenderedPageBreak/>
              <w:t>liệu ban đầu như trường hợp mới thành lập của 1 công ty. Hoặc là những chuỗi thời gian được sinh ra trong những điều kiện, môi trường ổn định.</w:t>
            </w:r>
          </w:p>
        </w:tc>
      </w:tr>
      <w:tr w:rsidR="00572933" w:rsidRPr="0049233F" w:rsidTr="00E61C03">
        <w:tc>
          <w:tcPr>
            <w:tcW w:w="1975" w:type="dxa"/>
            <w:tcPrChange w:id="2301" w:author="The Si Tran" w:date="2012-12-12T08:08:00Z">
              <w:tcPr>
                <w:tcW w:w="3192" w:type="dxa"/>
              </w:tcPr>
            </w:tcPrChange>
          </w:tcPr>
          <w:p w:rsidR="00572933" w:rsidRPr="0049233F" w:rsidRDefault="00572933" w:rsidP="005A22B0">
            <w:pPr>
              <w:rPr>
                <w:szCs w:val="26"/>
                <w:lang w:val="fr-FR"/>
                <w:rPrChange w:id="2302" w:author="The Si Tran" w:date="2012-12-05T23:02:00Z">
                  <w:rPr>
                    <w:sz w:val="28"/>
                    <w:szCs w:val="28"/>
                    <w:lang w:val="fr-FR"/>
                  </w:rPr>
                </w:rPrChange>
              </w:rPr>
            </w:pPr>
            <w:r w:rsidRPr="0049233F">
              <w:rPr>
                <w:szCs w:val="26"/>
                <w:lang w:val="fr-FR"/>
                <w:rPrChange w:id="2303" w:author="The Si Tran" w:date="2012-12-05T23:02:00Z">
                  <w:rPr>
                    <w:sz w:val="28"/>
                    <w:szCs w:val="28"/>
                    <w:lang w:val="fr-FR"/>
                  </w:rPr>
                </w:rPrChange>
              </w:rPr>
              <w:lastRenderedPageBreak/>
              <w:t>Xu hướng</w:t>
            </w:r>
          </w:p>
        </w:tc>
        <w:tc>
          <w:tcPr>
            <w:tcW w:w="4236" w:type="dxa"/>
            <w:tcPrChange w:id="2304" w:author="The Si Tran" w:date="2012-12-12T08:08:00Z">
              <w:tcPr>
                <w:tcW w:w="3192" w:type="dxa"/>
              </w:tcPr>
            </w:tcPrChange>
          </w:tcPr>
          <w:p w:rsidR="00572933" w:rsidRPr="0049233F" w:rsidRDefault="00572933" w:rsidP="002A35A8">
            <w:pPr>
              <w:rPr>
                <w:szCs w:val="26"/>
                <w:lang w:val="fr-FR"/>
                <w:rPrChange w:id="2305" w:author="The Si Tran" w:date="2012-12-05T23:02:00Z">
                  <w:rPr>
                    <w:sz w:val="28"/>
                    <w:szCs w:val="28"/>
                    <w:lang w:val="fr-FR"/>
                  </w:rPr>
                </w:rPrChange>
              </w:rPr>
            </w:pPr>
            <w:r w:rsidRPr="0049233F">
              <w:rPr>
                <w:szCs w:val="26"/>
                <w:lang w:val="fr-FR"/>
                <w:rPrChange w:id="2306"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2307" w:author="The Si Tran" w:date="2012-12-05T23:02:00Z">
                  <w:rPr>
                    <w:sz w:val="28"/>
                    <w:szCs w:val="28"/>
                    <w:lang w:val="fr-FR"/>
                  </w:rPr>
                </w:rPrChange>
              </w:rPr>
            </w:pPr>
            <w:r w:rsidRPr="0049233F">
              <w:rPr>
                <w:szCs w:val="26"/>
                <w:lang w:val="fr-FR"/>
                <w:rPrChange w:id="2308" w:author="The Si Tran" w:date="2012-12-05T23:02:00Z">
                  <w:rPr>
                    <w:sz w:val="28"/>
                    <w:szCs w:val="28"/>
                    <w:lang w:val="fr-FR"/>
                  </w:rPr>
                </w:rPrChange>
              </w:rPr>
              <w:t xml:space="preserve"> Tự hồi qui tích hợp trung bình di động (autoregressive integrated moving average – ARIMA)</w:t>
            </w:r>
          </w:p>
        </w:tc>
        <w:tc>
          <w:tcPr>
            <w:tcW w:w="3110" w:type="dxa"/>
            <w:tcPrChange w:id="2309" w:author="The Si Tran" w:date="2012-12-12T08:08:00Z">
              <w:tcPr>
                <w:tcW w:w="3192" w:type="dxa"/>
              </w:tcPr>
            </w:tcPrChange>
          </w:tcPr>
          <w:p w:rsidR="00572933" w:rsidRPr="0049233F" w:rsidRDefault="00572933" w:rsidP="0040359E">
            <w:pPr>
              <w:rPr>
                <w:szCs w:val="26"/>
                <w:lang w:val="fr-FR"/>
                <w:rPrChange w:id="2310" w:author="The Si Tran" w:date="2012-12-05T23:02:00Z">
                  <w:rPr>
                    <w:sz w:val="28"/>
                    <w:szCs w:val="28"/>
                    <w:lang w:val="fr-FR"/>
                  </w:rPr>
                </w:rPrChange>
              </w:rPr>
            </w:pPr>
            <w:r w:rsidRPr="0049233F">
              <w:rPr>
                <w:szCs w:val="26"/>
                <w:lang w:val="fr-FR"/>
                <w:rPrChange w:id="2311" w:author="The Si Tran" w:date="2012-12-05T23:02:00Z">
                  <w:rPr>
                    <w:sz w:val="28"/>
                    <w:szCs w:val="28"/>
                    <w:lang w:val="fr-FR"/>
                  </w:rPr>
                </w:rPrChange>
              </w:rPr>
              <w:t xml:space="preserve">  </w:t>
            </w:r>
            <w:r w:rsidR="006C1D46" w:rsidRPr="0049233F">
              <w:rPr>
                <w:szCs w:val="26"/>
                <w:lang w:val="fr-FR"/>
                <w:rPrChange w:id="2312"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E61C03">
        <w:tc>
          <w:tcPr>
            <w:tcW w:w="1975" w:type="dxa"/>
            <w:tcPrChange w:id="2313" w:author="The Si Tran" w:date="2012-12-12T08:08:00Z">
              <w:tcPr>
                <w:tcW w:w="3192" w:type="dxa"/>
              </w:tcPr>
            </w:tcPrChange>
          </w:tcPr>
          <w:p w:rsidR="00F077A6" w:rsidRPr="0049233F" w:rsidRDefault="00F077A6" w:rsidP="005A22B0">
            <w:pPr>
              <w:rPr>
                <w:szCs w:val="26"/>
                <w:lang w:val="fr-FR"/>
                <w:rPrChange w:id="2314" w:author="The Si Tran" w:date="2012-12-05T23:02:00Z">
                  <w:rPr>
                    <w:sz w:val="28"/>
                    <w:szCs w:val="28"/>
                    <w:lang w:val="fr-FR"/>
                  </w:rPr>
                </w:rPrChange>
              </w:rPr>
            </w:pPr>
            <w:r w:rsidRPr="0049233F">
              <w:rPr>
                <w:szCs w:val="26"/>
                <w:lang w:val="fr-FR"/>
                <w:rPrChange w:id="2315" w:author="The Si Tran" w:date="2012-12-05T23:02:00Z">
                  <w:rPr>
                    <w:sz w:val="28"/>
                    <w:szCs w:val="28"/>
                    <w:lang w:val="fr-FR"/>
                  </w:rPr>
                </w:rPrChange>
              </w:rPr>
              <w:t xml:space="preserve">Mùa </w:t>
            </w:r>
          </w:p>
        </w:tc>
        <w:tc>
          <w:tcPr>
            <w:tcW w:w="4236" w:type="dxa"/>
            <w:tcPrChange w:id="2316" w:author="The Si Tran" w:date="2012-12-12T08:08:00Z">
              <w:tcPr>
                <w:tcW w:w="3192" w:type="dxa"/>
              </w:tcPr>
            </w:tcPrChange>
          </w:tcPr>
          <w:p w:rsidR="00F077A6" w:rsidRPr="0049233F" w:rsidRDefault="00F077A6" w:rsidP="002A35A8">
            <w:pPr>
              <w:rPr>
                <w:szCs w:val="26"/>
                <w:lang w:val="fr-FR"/>
                <w:rPrChange w:id="2317" w:author="The Si Tran" w:date="2012-12-05T23:02:00Z">
                  <w:rPr>
                    <w:sz w:val="28"/>
                    <w:szCs w:val="28"/>
                    <w:lang w:val="fr-FR"/>
                  </w:rPr>
                </w:rPrChange>
              </w:rPr>
            </w:pPr>
            <w:r w:rsidRPr="0049233F">
              <w:rPr>
                <w:szCs w:val="26"/>
                <w:lang w:val="fr-FR"/>
                <w:rPrChange w:id="2318"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2319" w:author="The Si Tran" w:date="2012-12-05T23:02:00Z">
                  <w:rPr>
                    <w:sz w:val="28"/>
                    <w:szCs w:val="28"/>
                    <w:lang w:val="fr-FR"/>
                  </w:rPr>
                </w:rPrChange>
              </w:rPr>
            </w:pPr>
            <w:r w:rsidRPr="0049233F">
              <w:rPr>
                <w:szCs w:val="26"/>
                <w:lang w:val="fr-FR"/>
                <w:rPrChange w:id="2320" w:author="The Si Tran" w:date="2012-12-05T23:02:00Z">
                  <w:rPr>
                    <w:sz w:val="28"/>
                    <w:szCs w:val="28"/>
                    <w:lang w:val="fr-FR"/>
                  </w:rPr>
                </w:rPrChange>
              </w:rPr>
              <w:t xml:space="preserve">  </w:t>
            </w:r>
            <w:r w:rsidR="00CF32C5" w:rsidRPr="0049233F">
              <w:rPr>
                <w:szCs w:val="26"/>
                <w:lang w:val="fr-FR"/>
                <w:rPrChange w:id="2321" w:author="The Si Tran" w:date="2012-12-05T23:02:00Z">
                  <w:rPr>
                    <w:sz w:val="28"/>
                    <w:szCs w:val="28"/>
                    <w:lang w:val="fr-FR"/>
                  </w:rPr>
                </w:rPrChange>
              </w:rPr>
              <w:t>Tự hồi qui tích hợp trung bình di động (ARIMA)</w:t>
            </w:r>
          </w:p>
        </w:tc>
        <w:tc>
          <w:tcPr>
            <w:tcW w:w="3110" w:type="dxa"/>
            <w:tcPrChange w:id="2322" w:author="The Si Tran" w:date="2012-12-12T08:08:00Z">
              <w:tcPr>
                <w:tcW w:w="3192" w:type="dxa"/>
              </w:tcPr>
            </w:tcPrChange>
          </w:tcPr>
          <w:p w:rsidR="00F077A6" w:rsidRPr="0049233F" w:rsidRDefault="00AC4149" w:rsidP="00AC4149">
            <w:pPr>
              <w:rPr>
                <w:szCs w:val="26"/>
                <w:lang w:val="fr-FR"/>
                <w:rPrChange w:id="2323" w:author="The Si Tran" w:date="2012-12-05T23:02:00Z">
                  <w:rPr>
                    <w:sz w:val="28"/>
                    <w:szCs w:val="28"/>
                    <w:lang w:val="fr-FR"/>
                  </w:rPr>
                </w:rPrChange>
              </w:rPr>
            </w:pPr>
            <w:r w:rsidRPr="0049233F">
              <w:rPr>
                <w:szCs w:val="26"/>
                <w:lang w:val="fr-FR"/>
                <w:rPrChange w:id="2324"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2325" w:author="The Si Tran" w:date="2012-12-05T23:02:00Z">
            <w:rPr>
              <w:sz w:val="28"/>
              <w:szCs w:val="28"/>
              <w:lang w:val="fr-FR"/>
            </w:rPr>
          </w:rPrChange>
        </w:rPr>
      </w:pPr>
    </w:p>
    <w:p w:rsidR="00B35C7A" w:rsidRPr="0049233F" w:rsidRDefault="00B35C7A" w:rsidP="005A22B0">
      <w:pPr>
        <w:rPr>
          <w:szCs w:val="26"/>
          <w:lang w:val="fr-FR"/>
          <w:rPrChange w:id="2326" w:author="The Si Tran" w:date="2012-12-05T23:02:00Z">
            <w:rPr>
              <w:sz w:val="28"/>
              <w:szCs w:val="28"/>
              <w:lang w:val="fr-FR"/>
            </w:rPr>
          </w:rPrChange>
        </w:rPr>
      </w:pPr>
      <w:r w:rsidRPr="0049233F">
        <w:rPr>
          <w:szCs w:val="26"/>
          <w:lang w:val="fr-FR"/>
          <w:rPrChange w:id="2327"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2328" w:author="The Si Tran" w:date="2012-12-05T23:02:00Z">
            <w:rPr>
              <w:sz w:val="28"/>
              <w:szCs w:val="28"/>
              <w:lang w:val="fr-FR"/>
            </w:rPr>
          </w:rPrChange>
        </w:rPr>
      </w:pPr>
      <w:r w:rsidRPr="0049233F">
        <w:rPr>
          <w:szCs w:val="26"/>
          <w:lang w:val="fr-FR"/>
          <w:rPrChange w:id="2329"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2330" w:author="The Si Tran" w:date="2012-12-05T23:02:00Z">
            <w:rPr>
              <w:sz w:val="28"/>
              <w:szCs w:val="28"/>
              <w:lang w:val="fr-FR"/>
            </w:rPr>
          </w:rPrChange>
        </w:rPr>
      </w:pPr>
      <w:r w:rsidRPr="0049233F">
        <w:rPr>
          <w:szCs w:val="26"/>
          <w:lang w:val="fr-FR"/>
          <w:rPrChange w:id="2331" w:author="The Si Tran" w:date="2012-12-05T23:02:00Z">
            <w:rPr>
              <w:sz w:val="28"/>
              <w:szCs w:val="28"/>
              <w:lang w:val="fr-FR"/>
            </w:rPr>
          </w:rPrChange>
        </w:rPr>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2332" w:author="The Si Tran" w:date="2012-12-05T23:02:00Z">
            <w:rPr>
              <w:sz w:val="28"/>
              <w:szCs w:val="28"/>
              <w:lang w:val="fr-FR"/>
            </w:rPr>
          </w:rPrChange>
        </w:rPr>
        <w:tab/>
      </w:r>
      <w:r w:rsidRPr="0049233F">
        <w:rPr>
          <w:szCs w:val="26"/>
          <w:lang w:val="fr-FR"/>
          <w:rPrChange w:id="2333" w:author="The Si Tran" w:date="2012-12-05T23:02:00Z">
            <w:rPr>
              <w:sz w:val="28"/>
              <w:szCs w:val="28"/>
              <w:lang w:val="fr-FR"/>
            </w:rPr>
          </w:rPrChange>
        </w:rPr>
        <w:tab/>
      </w:r>
      <w:r w:rsidRPr="0049233F">
        <w:rPr>
          <w:szCs w:val="26"/>
          <w:lang w:val="fr-FR"/>
          <w:rPrChange w:id="2334" w:author="The Si Tran" w:date="2012-12-05T23:02:00Z">
            <w:rPr>
              <w:sz w:val="28"/>
              <w:szCs w:val="28"/>
              <w:lang w:val="fr-FR"/>
            </w:rPr>
          </w:rPrChange>
        </w:rPr>
        <w:tab/>
      </w:r>
      <m:oMath>
        <m:sSub>
          <m:sSubPr>
            <m:ctrlPr>
              <w:ins w:id="2335" w:author="The Si Tran" w:date="2012-12-05T23:55:00Z">
                <w:rPr>
                  <w:rFonts w:ascii="Cambria Math" w:hAnsi="Cambria Math"/>
                  <w:i/>
                  <w:szCs w:val="26"/>
                  <w:lang w:val="fr-FR"/>
                </w:rPr>
              </w:ins>
            </m:ctrlPr>
          </m:sSubPr>
          <m:e>
            <w:ins w:id="2336" w:author="The Si Tran" w:date="2012-12-05T23:55:00Z">
              <m:r>
                <w:rPr>
                  <w:rFonts w:ascii="Cambria Math" w:hAnsi="Cambria Math"/>
                  <w:szCs w:val="26"/>
                  <w:lang w:val="fr-FR"/>
                </w:rPr>
                <m:t>e</m:t>
              </m:r>
            </w:ins>
          </m:e>
          <m:sub>
            <w:ins w:id="2337" w:author="The Si Tran" w:date="2012-12-05T23:55:00Z">
              <m:r>
                <w:rPr>
                  <w:rFonts w:ascii="Cambria Math" w:hAnsi="Cambria Math"/>
                  <w:szCs w:val="26"/>
                  <w:lang w:val="fr-FR"/>
                </w:rPr>
                <m:t>t</m:t>
              </m:r>
            </w:ins>
          </m:sub>
        </m:sSub>
        <w:ins w:id="2338" w:author="The Si Tran" w:date="2012-12-05T23:55:00Z">
          <m:r>
            <w:rPr>
              <w:rFonts w:ascii="Cambria Math" w:hAnsi="Cambria Math"/>
              <w:szCs w:val="26"/>
              <w:lang w:val="fr-FR"/>
            </w:rPr>
            <m:t>=</m:t>
          </m:r>
        </w:ins>
        <m:sSub>
          <m:sSubPr>
            <m:ctrlPr>
              <w:ins w:id="2339" w:author="The Si Tran" w:date="2012-12-05T23:55:00Z">
                <w:rPr>
                  <w:rFonts w:ascii="Cambria Math" w:hAnsi="Cambria Math"/>
                  <w:i/>
                  <w:szCs w:val="26"/>
                  <w:lang w:val="fr-FR"/>
                </w:rPr>
              </w:ins>
            </m:ctrlPr>
          </m:sSubPr>
          <m:e>
            <w:ins w:id="2340" w:author="The Si Tran" w:date="2012-12-05T23:55:00Z">
              <m:r>
                <w:rPr>
                  <w:rFonts w:ascii="Cambria Math" w:hAnsi="Cambria Math"/>
                  <w:szCs w:val="26"/>
                  <w:lang w:val="fr-FR"/>
                </w:rPr>
                <m:t>Y</m:t>
              </m:r>
            </w:ins>
          </m:e>
          <m:sub>
            <w:ins w:id="2341" w:author="The Si Tran" w:date="2012-12-05T23:55:00Z">
              <m:r>
                <w:rPr>
                  <w:rFonts w:ascii="Cambria Math" w:hAnsi="Cambria Math"/>
                  <w:szCs w:val="26"/>
                  <w:lang w:val="fr-FR"/>
                </w:rPr>
                <m:t>t</m:t>
              </m:r>
            </w:ins>
          </m:sub>
        </m:sSub>
        <w:ins w:id="2342" w:author="The Si Tran" w:date="2012-12-05T23:55:00Z">
          <m:r>
            <w:rPr>
              <w:rFonts w:ascii="Cambria Math" w:hAnsi="Cambria Math"/>
              <w:szCs w:val="26"/>
              <w:lang w:val="fr-FR"/>
            </w:rPr>
            <m:t>-</m:t>
          </m:r>
        </w:ins>
        <m:sSub>
          <m:sSubPr>
            <m:ctrlPr>
              <w:ins w:id="2343" w:author="The Si Tran" w:date="2012-12-05T23:56:00Z">
                <w:rPr>
                  <w:rFonts w:ascii="Cambria Math" w:hAnsi="Cambria Math"/>
                  <w:i/>
                  <w:szCs w:val="26"/>
                  <w:lang w:val="fr-FR"/>
                </w:rPr>
              </w:ins>
            </m:ctrlPr>
          </m:sSubPr>
          <m:e>
            <m:acc>
              <m:accPr>
                <m:ctrlPr>
                  <w:ins w:id="2344" w:author="The Si Tran" w:date="2012-12-05T23:56:00Z">
                    <w:rPr>
                      <w:rFonts w:ascii="Cambria Math" w:hAnsi="Cambria Math"/>
                      <w:i/>
                      <w:szCs w:val="26"/>
                      <w:lang w:val="fr-FR"/>
                    </w:rPr>
                  </w:ins>
                </m:ctrlPr>
              </m:accPr>
              <m:e>
                <w:ins w:id="2345" w:author="The Si Tran" w:date="2012-12-05T23:56:00Z">
                  <m:r>
                    <w:rPr>
                      <w:rFonts w:ascii="Cambria Math" w:hAnsi="Cambria Math"/>
                      <w:szCs w:val="26"/>
                      <w:lang w:val="fr-FR"/>
                    </w:rPr>
                    <m:t>Y</m:t>
                  </m:r>
                </w:ins>
              </m:e>
            </m:acc>
          </m:e>
          <m:sub>
            <w:ins w:id="2346" w:author="The Si Tran" w:date="2012-12-05T23:56:00Z">
              <m:r>
                <w:rPr>
                  <w:rFonts w:ascii="Cambria Math" w:hAnsi="Cambria Math"/>
                  <w:szCs w:val="26"/>
                  <w:lang w:val="fr-FR"/>
                </w:rPr>
                <m:t>t</m:t>
              </m:r>
            </w:ins>
          </m:sub>
        </m:sSub>
      </m:oMath>
      <w:del w:id="2347" w:author="The Si Tran" w:date="2012-12-05T23:56:00Z">
        <w:r w:rsidRPr="0049233F" w:rsidDel="009F0701">
          <w:rPr>
            <w:szCs w:val="26"/>
            <w:lang w:val="fr-FR"/>
            <w:rPrChange w:id="2348" w:author="The Si Tran" w:date="2012-12-05T23:02:00Z">
              <w:rPr>
                <w:sz w:val="28"/>
                <w:szCs w:val="28"/>
                <w:lang w:val="fr-FR"/>
              </w:rPr>
            </w:rPrChange>
          </w:rPr>
          <w:delText>e</w:delText>
        </w:r>
        <w:r w:rsidRPr="0049233F" w:rsidDel="009F0701">
          <w:rPr>
            <w:szCs w:val="26"/>
            <w:vertAlign w:val="subscript"/>
            <w:lang w:val="fr-FR"/>
            <w:rPrChange w:id="2349" w:author="The Si Tran" w:date="2012-12-05T23:02:00Z">
              <w:rPr>
                <w:sz w:val="28"/>
                <w:szCs w:val="28"/>
                <w:vertAlign w:val="subscript"/>
                <w:lang w:val="fr-FR"/>
              </w:rPr>
            </w:rPrChange>
          </w:rPr>
          <w:delText xml:space="preserve">t  </w:delText>
        </w:r>
        <w:r w:rsidRPr="0049233F" w:rsidDel="009F0701">
          <w:rPr>
            <w:szCs w:val="26"/>
            <w:lang w:val="fr-FR"/>
            <w:rPrChange w:id="2350" w:author="The Si Tran" w:date="2012-12-05T23:02:00Z">
              <w:rPr>
                <w:sz w:val="28"/>
                <w:szCs w:val="28"/>
                <w:lang w:val="fr-FR"/>
              </w:rPr>
            </w:rPrChange>
          </w:rPr>
          <w:delText>= Υ</w:delText>
        </w:r>
        <w:r w:rsidR="003176F1" w:rsidRPr="0049233F" w:rsidDel="009F0701">
          <w:rPr>
            <w:szCs w:val="26"/>
            <w:vertAlign w:val="subscript"/>
            <w:lang w:val="fr-FR"/>
            <w:rPrChange w:id="2351" w:author="The Si Tran" w:date="2012-12-05T23:02:00Z">
              <w:rPr>
                <w:sz w:val="28"/>
                <w:szCs w:val="28"/>
                <w:vertAlign w:val="subscript"/>
                <w:lang w:val="fr-FR"/>
              </w:rPr>
            </w:rPrChange>
          </w:rPr>
          <w:delText>t</w:delText>
        </w:r>
        <w:r w:rsidRPr="0049233F" w:rsidDel="009F0701">
          <w:rPr>
            <w:szCs w:val="26"/>
            <w:lang w:val="fr-FR"/>
            <w:rPrChange w:id="2352"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0.5pt;height:15pt" o:ole="">
              <v:imagedata r:id="rId52" o:title=""/>
            </v:shape>
            <o:OLEObject Type="Embed" ProgID="Equation.DSMT4" ShapeID="_x0000_i1041" DrawAspect="Content" ObjectID="_1416829454" r:id="rId53"/>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2353" w:author="The Si Tran" w:date="2012-12-05T23:56:00Z">
                <w:rPr>
                  <w:rFonts w:ascii="Cambria Math" w:hAnsi="Cambria Math"/>
                  <w:i/>
                  <w:szCs w:val="26"/>
                  <w:lang w:val="fr-FR"/>
                </w:rPr>
              </w:ins>
            </m:ctrlPr>
          </m:sSubPr>
          <m:e>
            <w:ins w:id="2354" w:author="The Si Tran" w:date="2012-12-05T23:56:00Z">
              <m:r>
                <w:rPr>
                  <w:rFonts w:ascii="Cambria Math" w:hAnsi="Cambria Math"/>
                  <w:szCs w:val="26"/>
                  <w:lang w:val="fr-FR"/>
                </w:rPr>
                <m:t>e</m:t>
              </m:r>
            </w:ins>
          </m:e>
          <m:sub>
            <w:ins w:id="2355" w:author="The Si Tran" w:date="2012-12-05T23:56:00Z">
              <m:r>
                <w:rPr>
                  <w:rFonts w:ascii="Cambria Math" w:hAnsi="Cambria Math"/>
                  <w:szCs w:val="26"/>
                  <w:lang w:val="fr-FR"/>
                </w:rPr>
                <m:t>t</m:t>
              </m:r>
            </w:ins>
          </m:sub>
        </m:sSub>
      </m:oMath>
      <w:del w:id="2356"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lastRenderedPageBreak/>
        <w:tab/>
      </w:r>
      <w:r w:rsidRPr="00B312F5">
        <w:rPr>
          <w:szCs w:val="26"/>
        </w:rPr>
        <w:tab/>
      </w:r>
      <w:r w:rsidRPr="00B312F5">
        <w:rPr>
          <w:szCs w:val="26"/>
        </w:rPr>
        <w:tab/>
      </w:r>
      <m:oMath>
        <m:sSub>
          <m:sSubPr>
            <m:ctrlPr>
              <w:ins w:id="2357" w:author="The Si Tran" w:date="2012-12-05T23:57:00Z">
                <w:rPr>
                  <w:rFonts w:ascii="Cambria Math" w:hAnsi="Cambria Math"/>
                  <w:i/>
                  <w:szCs w:val="26"/>
                  <w:lang w:val="fr-FR"/>
                </w:rPr>
              </w:ins>
            </m:ctrlPr>
          </m:sSubPr>
          <m:e>
            <w:ins w:id="2358" w:author="The Si Tran" w:date="2012-12-05T23:57:00Z">
              <m:r>
                <w:rPr>
                  <w:rFonts w:ascii="Cambria Math" w:hAnsi="Cambria Math"/>
                  <w:szCs w:val="26"/>
                  <w:lang w:val="fr-FR"/>
                </w:rPr>
                <m:t>Y</m:t>
              </m:r>
            </w:ins>
          </m:e>
          <m:sub>
            <w:ins w:id="2359" w:author="The Si Tran" w:date="2012-12-05T23:57:00Z">
              <m:r>
                <w:rPr>
                  <w:rFonts w:ascii="Cambria Math" w:hAnsi="Cambria Math"/>
                  <w:szCs w:val="26"/>
                  <w:lang w:val="fr-FR"/>
                </w:rPr>
                <m:t>t</m:t>
              </m:r>
            </w:ins>
          </m:sub>
        </m:sSub>
      </m:oMath>
      <w:del w:id="2360"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2361" w:author="The Si Tran" w:date="2012-12-05T23:57:00Z">
        <w:r w:rsidRPr="00082976" w:rsidDel="009F0701">
          <w:rPr>
            <w:position w:val="-4"/>
            <w:szCs w:val="26"/>
          </w:rPr>
          <w:object w:dxaOrig="240" w:dyaOrig="300">
            <v:shape id="_x0000_i1042" type="#_x0000_t75" style="width:10.5pt;height:15pt" o:ole="">
              <v:imagedata r:id="rId52" o:title=""/>
            </v:shape>
            <o:OLEObject Type="Embed" ProgID="Equation.DSMT4" ShapeID="_x0000_i1042" DrawAspect="Content" ObjectID="_1416829455" r:id="rId54"/>
          </w:object>
        </w:r>
      </w:del>
      <m:oMath>
        <m:sSub>
          <m:sSubPr>
            <m:ctrlPr>
              <w:ins w:id="2362" w:author="The Si Tran" w:date="2012-12-05T23:57:00Z">
                <w:rPr>
                  <w:rFonts w:ascii="Cambria Math" w:hAnsi="Cambria Math"/>
                  <w:i/>
                  <w:szCs w:val="26"/>
                  <w:lang w:val="fr-FR"/>
                </w:rPr>
              </w:ins>
            </m:ctrlPr>
          </m:sSubPr>
          <m:e>
            <m:acc>
              <m:accPr>
                <m:ctrlPr>
                  <w:ins w:id="2363" w:author="The Si Tran" w:date="2012-12-05T23:57:00Z">
                    <w:rPr>
                      <w:rFonts w:ascii="Cambria Math" w:hAnsi="Cambria Math"/>
                      <w:i/>
                      <w:szCs w:val="26"/>
                      <w:lang w:val="fr-FR"/>
                    </w:rPr>
                  </w:ins>
                </m:ctrlPr>
              </m:accPr>
              <m:e>
                <w:ins w:id="2364" w:author="The Si Tran" w:date="2012-12-05T23:57:00Z">
                  <m:r>
                    <w:rPr>
                      <w:rFonts w:ascii="Cambria Math" w:hAnsi="Cambria Math"/>
                      <w:szCs w:val="26"/>
                      <w:lang w:val="fr-FR"/>
                    </w:rPr>
                    <m:t>Y</m:t>
                  </m:r>
                </w:ins>
              </m:e>
            </m:acc>
          </m:e>
          <m:sub>
            <w:ins w:id="2365"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2366" w:author="The Si Tran" w:date="2012-12-05T23:02:00Z">
            <w:rPr>
              <w:sz w:val="28"/>
              <w:szCs w:val="28"/>
              <w:lang w:val="fr-FR"/>
            </w:rPr>
          </w:rPrChange>
        </w:rPr>
      </w:pPr>
      <w:r w:rsidRPr="00082976">
        <w:rPr>
          <w:szCs w:val="26"/>
        </w:rPr>
        <w:tab/>
      </w:r>
      <w:r w:rsidRPr="00082976">
        <w:rPr>
          <w:szCs w:val="26"/>
        </w:rPr>
        <w:tab/>
      </w:r>
      <w:r w:rsidRPr="00082976">
        <w:rPr>
          <w:szCs w:val="26"/>
        </w:rPr>
        <w:tab/>
      </w:r>
      <w:ins w:id="2367" w:author="The Si Tran" w:date="2012-12-05T23:57:00Z">
        <m:oMath>
          <m:r>
            <w:rPr>
              <w:rFonts w:ascii="Cambria Math" w:hAnsi="Cambria Math"/>
              <w:szCs w:val="26"/>
            </w:rPr>
            <m:t>t</m:t>
          </m:r>
        </m:oMath>
      </w:ins>
      <w:del w:id="2368"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2369" w:author="The Si Tran" w:date="2012-12-05T23:02:00Z">
            <w:rPr>
              <w:sz w:val="28"/>
              <w:szCs w:val="28"/>
              <w:lang w:val="fr-FR"/>
            </w:rPr>
          </w:rPrChange>
        </w:rPr>
      </w:pPr>
      <w:r w:rsidRPr="0049233F">
        <w:rPr>
          <w:szCs w:val="26"/>
          <w:lang w:val="fr-FR"/>
          <w:rPrChange w:id="2370"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371" w:author="The Si Tran" w:date="2012-12-05T23:02:00Z">
            <w:rPr>
              <w:sz w:val="28"/>
              <w:szCs w:val="28"/>
              <w:lang w:val="fr-FR"/>
            </w:rPr>
          </w:rPrChange>
        </w:rPr>
        <w:t xml:space="preserve"> </w:t>
      </w:r>
    </w:p>
    <w:p w:rsidR="0050145A" w:rsidRDefault="007B0D12">
      <w:pPr>
        <w:rPr>
          <w:ins w:id="2372" w:author="The Si Tran" w:date="2012-12-06T00:09:00Z"/>
          <w:szCs w:val="26"/>
          <w:lang w:val="fr-FR"/>
        </w:rPr>
      </w:pPr>
      <w:r w:rsidRPr="0049233F">
        <w:rPr>
          <w:szCs w:val="26"/>
          <w:lang w:val="fr-FR"/>
          <w:rPrChange w:id="2373" w:author="The Si Tran" w:date="2012-12-05T23:02:00Z">
            <w:rPr>
              <w:sz w:val="28"/>
              <w:szCs w:val="28"/>
              <w:lang w:val="fr-FR"/>
            </w:rPr>
          </w:rPrChange>
        </w:rPr>
        <w:tab/>
      </w:r>
      <w:r w:rsidRPr="0049233F">
        <w:rPr>
          <w:szCs w:val="26"/>
          <w:lang w:val="fr-FR"/>
          <w:rPrChange w:id="2374" w:author="The Si Tran" w:date="2012-12-05T23:02:00Z">
            <w:rPr>
              <w:sz w:val="28"/>
              <w:szCs w:val="28"/>
              <w:lang w:val="fr-FR"/>
            </w:rPr>
          </w:rPrChange>
        </w:rPr>
        <w:tab/>
      </w:r>
      <w:r w:rsidRPr="0049233F">
        <w:rPr>
          <w:szCs w:val="26"/>
          <w:lang w:val="fr-FR"/>
          <w:rPrChange w:id="2375" w:author="The Si Tran" w:date="2012-12-05T23:02:00Z">
            <w:rPr>
              <w:sz w:val="28"/>
              <w:szCs w:val="28"/>
              <w:lang w:val="fr-FR"/>
            </w:rPr>
          </w:rPrChange>
        </w:rPr>
        <w:tab/>
      </w:r>
      <w:ins w:id="2376" w:author="The Si Tran" w:date="2012-12-06T00:09:00Z">
        <m:oMath>
          <m:r>
            <w:rPr>
              <w:rFonts w:ascii="Cambria Math" w:hAnsi="Cambria Math"/>
              <w:szCs w:val="26"/>
            </w:rPr>
            <m:t>MA</m:t>
          </m:r>
        </m:oMath>
      </w:ins>
      <w:ins w:id="2377" w:author="The Si Tran" w:date="2012-12-08T15:24:00Z">
        <m:oMath>
          <m:r>
            <w:rPr>
              <w:rFonts w:ascii="Cambria Math" w:hAnsi="Cambria Math"/>
              <w:szCs w:val="26"/>
            </w:rPr>
            <m:t>E</m:t>
          </m:r>
        </m:oMath>
      </w:ins>
      <w:ins w:id="2378"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2379" w:author="The Si Tran" w:date="2012-12-06T00:08:00Z"/>
          <w:szCs w:val="26"/>
        </w:rPr>
      </w:pPr>
      <w:ins w:id="2380" w:author="The Si Tran" w:date="2012-12-06T00:09:00Z">
        <w:r>
          <w:rPr>
            <w:szCs w:val="26"/>
            <w:lang w:val="fr-FR"/>
          </w:rPr>
          <w:tab/>
        </w:r>
        <w:r>
          <w:rPr>
            <w:szCs w:val="26"/>
            <w:lang w:val="fr-FR"/>
          </w:rPr>
          <w:tab/>
        </w:r>
        <w:r>
          <w:rPr>
            <w:szCs w:val="26"/>
            <w:lang w:val="fr-FR"/>
          </w:rPr>
          <w:tab/>
        </w:r>
      </w:ins>
      <w:del w:id="2381" w:author="The Si Tran" w:date="2012-12-06T00:08:00Z">
        <w:r w:rsidR="007B0D12" w:rsidRPr="0049233F" w:rsidDel="00D767FA">
          <w:rPr>
            <w:szCs w:val="26"/>
            <w:lang w:val="fr-FR"/>
            <w:rPrChange w:id="2382"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2.25pt;height:33pt" o:ole="">
              <v:imagedata r:id="rId55" o:title=""/>
            </v:shape>
            <o:OLEObject Type="Embed" ProgID="Equation.DSMT4" ShapeID="_x0000_i1043" DrawAspect="Content" ObjectID="_1416829456" r:id="rId56"/>
          </w:object>
        </w:r>
      </w:del>
    </w:p>
    <w:p w:rsidR="00C318D3" w:rsidRPr="00082976" w:rsidDel="0082455D" w:rsidRDefault="00C318D3">
      <w:pPr>
        <w:rPr>
          <w:del w:id="2383" w:author="The Si Tran" w:date="2012-12-06T00:08:00Z"/>
          <w:szCs w:val="26"/>
        </w:rPr>
      </w:pPr>
      <w:del w:id="2384" w:author="The Si Tran" w:date="2012-12-06T00:04:00Z">
        <w:r w:rsidRPr="00082976" w:rsidDel="00D767FA">
          <w:rPr>
            <w:szCs w:val="26"/>
          </w:rPr>
          <w:tab/>
        </w:r>
      </w:del>
      <w:del w:id="2385" w:author="The Si Tran" w:date="2012-12-06T00:08:00Z">
        <w:r w:rsidRPr="00082976" w:rsidDel="00D767FA">
          <w:rPr>
            <w:szCs w:val="26"/>
          </w:rPr>
          <w:tab/>
        </w:r>
      </w:del>
    </w:p>
    <w:p w:rsidR="00C318D3" w:rsidRPr="00E12D24" w:rsidDel="00D767FA" w:rsidRDefault="00C318D3">
      <w:pPr>
        <w:rPr>
          <w:del w:id="2386" w:author="The Si Tran" w:date="2012-12-06T00:04:00Z"/>
          <w:szCs w:val="26"/>
        </w:rPr>
      </w:pPr>
      <w:del w:id="2387" w:author="The Si Tran" w:date="2012-12-06T00:09:00Z">
        <w:r w:rsidRPr="005947EE" w:rsidDel="0050145A">
          <w:rPr>
            <w:szCs w:val="26"/>
          </w:rPr>
          <w:tab/>
        </w:r>
        <w:r w:rsidRPr="005947EE" w:rsidDel="0050145A">
          <w:rPr>
            <w:szCs w:val="26"/>
          </w:rPr>
          <w:tab/>
        </w:r>
      </w:del>
      <w:ins w:id="2388" w:author="The Si Tran" w:date="2012-12-05T23:58:00Z">
        <m:oMath>
          <m:r>
            <w:rPr>
              <w:rFonts w:ascii="Cambria Math" w:hAnsi="Cambria Math"/>
              <w:szCs w:val="26"/>
            </w:rPr>
            <m:t>MSE=</m:t>
          </m:r>
        </m:oMath>
      </w:ins>
      <m:oMath>
        <m:f>
          <m:fPr>
            <m:ctrlPr>
              <w:ins w:id="2389" w:author="The Si Tran" w:date="2012-12-06T00:00:00Z">
                <w:rPr>
                  <w:rFonts w:ascii="Cambria Math" w:hAnsi="Cambria Math"/>
                  <w:i/>
                  <w:szCs w:val="26"/>
                </w:rPr>
              </w:ins>
            </m:ctrlPr>
          </m:fPr>
          <m:num>
            <w:ins w:id="2390" w:author="The Si Tran" w:date="2012-12-06T00:00:00Z">
              <m:r>
                <w:rPr>
                  <w:rFonts w:ascii="Cambria Math" w:hAnsi="Cambria Math"/>
                  <w:szCs w:val="26"/>
                </w:rPr>
                <m:t>1</m:t>
              </m:r>
            </w:ins>
          </m:num>
          <m:den>
            <w:ins w:id="2391" w:author="The Si Tran" w:date="2012-12-06T00:00:00Z">
              <m:r>
                <w:rPr>
                  <w:rFonts w:ascii="Cambria Math" w:hAnsi="Cambria Math"/>
                  <w:szCs w:val="26"/>
                </w:rPr>
                <m:t>n</m:t>
              </m:r>
            </w:ins>
          </m:den>
        </m:f>
        <m:nary>
          <m:naryPr>
            <m:chr m:val="∑"/>
            <m:limLoc m:val="subSup"/>
            <m:ctrlPr>
              <w:ins w:id="2392" w:author="The Si Tran" w:date="2012-12-06T00:00:00Z">
                <w:rPr>
                  <w:rFonts w:ascii="Cambria Math" w:hAnsi="Cambria Math"/>
                  <w:i/>
                  <w:szCs w:val="26"/>
                </w:rPr>
              </w:ins>
            </m:ctrlPr>
          </m:naryPr>
          <m:sub>
            <w:ins w:id="2393" w:author="The Si Tran" w:date="2012-12-06T00:01:00Z">
              <m:r>
                <w:rPr>
                  <w:rFonts w:ascii="Cambria Math" w:hAnsi="Cambria Math"/>
                  <w:szCs w:val="26"/>
                </w:rPr>
                <m:t>t</m:t>
              </m:r>
            </w:ins>
            <w:ins w:id="2394" w:author="The Si Tran" w:date="2012-12-06T00:00:00Z">
              <m:r>
                <w:rPr>
                  <w:rFonts w:ascii="Cambria Math" w:hAnsi="Cambria Math"/>
                  <w:szCs w:val="26"/>
                </w:rPr>
                <m:t>=1</m:t>
              </m:r>
            </w:ins>
          </m:sub>
          <m:sup>
            <w:ins w:id="2395" w:author="The Si Tran" w:date="2012-12-06T00:00:00Z">
              <m:r>
                <w:rPr>
                  <w:rFonts w:ascii="Cambria Math" w:hAnsi="Cambria Math"/>
                  <w:szCs w:val="26"/>
                </w:rPr>
                <m:t>n</m:t>
              </m:r>
            </w:ins>
          </m:sup>
          <m:e>
            <m:sSup>
              <m:sSupPr>
                <m:ctrlPr>
                  <w:ins w:id="2396" w:author="The Si Tran" w:date="2012-12-06T00:01:00Z">
                    <w:rPr>
                      <w:rFonts w:ascii="Cambria Math" w:hAnsi="Cambria Math"/>
                      <w:i/>
                      <w:szCs w:val="26"/>
                    </w:rPr>
                  </w:ins>
                </m:ctrlPr>
              </m:sSupPr>
              <m:e>
                <m:d>
                  <m:dPr>
                    <m:ctrlPr>
                      <w:ins w:id="2397" w:author="The Si Tran" w:date="2012-12-06T00:01:00Z">
                        <w:rPr>
                          <w:rFonts w:ascii="Cambria Math" w:hAnsi="Cambria Math"/>
                          <w:i/>
                          <w:szCs w:val="26"/>
                        </w:rPr>
                      </w:ins>
                    </m:ctrlPr>
                  </m:dPr>
                  <m:e>
                    <m:sSub>
                      <m:sSubPr>
                        <m:ctrlPr>
                          <w:ins w:id="2398" w:author="The Si Tran" w:date="2012-12-06T00:01:00Z">
                            <w:rPr>
                              <w:rFonts w:ascii="Cambria Math" w:hAnsi="Cambria Math"/>
                              <w:i/>
                              <w:szCs w:val="26"/>
                            </w:rPr>
                          </w:ins>
                        </m:ctrlPr>
                      </m:sSubPr>
                      <m:e>
                        <m:acc>
                          <m:accPr>
                            <m:ctrlPr>
                              <w:ins w:id="2399" w:author="The Si Tran" w:date="2012-12-06T00:01:00Z">
                                <w:rPr>
                                  <w:rFonts w:ascii="Cambria Math" w:hAnsi="Cambria Math"/>
                                  <w:i/>
                                  <w:szCs w:val="26"/>
                                </w:rPr>
                              </w:ins>
                            </m:ctrlPr>
                          </m:accPr>
                          <m:e>
                            <w:ins w:id="2400" w:author="The Si Tran" w:date="2012-12-06T00:01:00Z">
                              <m:r>
                                <w:rPr>
                                  <w:rFonts w:ascii="Cambria Math" w:hAnsi="Cambria Math"/>
                                  <w:szCs w:val="26"/>
                                </w:rPr>
                                <m:t>Y</m:t>
                              </m:r>
                            </w:ins>
                          </m:e>
                        </m:acc>
                      </m:e>
                      <m:sub>
                        <w:ins w:id="2401" w:author="The Si Tran" w:date="2012-12-06T00:01:00Z">
                          <m:r>
                            <w:rPr>
                              <w:rFonts w:ascii="Cambria Math" w:hAnsi="Cambria Math"/>
                              <w:szCs w:val="26"/>
                            </w:rPr>
                            <m:t>t</m:t>
                          </m:r>
                        </w:ins>
                      </m:sub>
                    </m:sSub>
                    <w:ins w:id="2402" w:author="The Si Tran" w:date="2012-12-06T00:01:00Z">
                      <m:r>
                        <w:rPr>
                          <w:rFonts w:ascii="Cambria Math" w:hAnsi="Cambria Math"/>
                          <w:szCs w:val="26"/>
                        </w:rPr>
                        <m:t>-</m:t>
                      </m:r>
                    </w:ins>
                    <m:sSub>
                      <m:sSubPr>
                        <m:ctrlPr>
                          <w:ins w:id="2403" w:author="The Si Tran" w:date="2012-12-06T00:02:00Z">
                            <w:rPr>
                              <w:rFonts w:ascii="Cambria Math" w:hAnsi="Cambria Math"/>
                              <w:i/>
                              <w:szCs w:val="26"/>
                            </w:rPr>
                          </w:ins>
                        </m:ctrlPr>
                      </m:sSubPr>
                      <m:e>
                        <w:ins w:id="2404" w:author="The Si Tran" w:date="2012-12-06T00:02:00Z">
                          <m:r>
                            <w:rPr>
                              <w:rFonts w:ascii="Cambria Math" w:hAnsi="Cambria Math"/>
                              <w:szCs w:val="26"/>
                            </w:rPr>
                            <m:t>Y</m:t>
                          </m:r>
                        </w:ins>
                      </m:e>
                      <m:sub>
                        <w:ins w:id="2405" w:author="The Si Tran" w:date="2012-12-06T00:02:00Z">
                          <m:r>
                            <w:rPr>
                              <w:rFonts w:ascii="Cambria Math" w:hAnsi="Cambria Math"/>
                              <w:szCs w:val="26"/>
                            </w:rPr>
                            <m:t>t</m:t>
                          </m:r>
                        </w:ins>
                      </m:sub>
                    </m:sSub>
                  </m:e>
                </m:d>
              </m:e>
              <m:sup>
                <w:ins w:id="2406" w:author="The Si Tran" w:date="2012-12-06T00:01:00Z">
                  <m:r>
                    <w:rPr>
                      <w:rFonts w:ascii="Cambria Math" w:hAnsi="Cambria Math"/>
                      <w:szCs w:val="26"/>
                    </w:rPr>
                    <m:t>2</m:t>
                  </m:r>
                </w:ins>
              </m:sup>
            </m:sSup>
          </m:e>
        </m:nary>
      </m:oMath>
      <w:del w:id="2407"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2408" w:author="The Si Tran" w:date="2012-12-06T00:08:00Z"/>
          <w:szCs w:val="26"/>
        </w:rPr>
      </w:pPr>
      <w:r w:rsidRPr="00B312F5">
        <w:rPr>
          <w:szCs w:val="26"/>
        </w:rPr>
        <w:tab/>
      </w:r>
      <w:r w:rsidRPr="00B312F5">
        <w:rPr>
          <w:szCs w:val="26"/>
        </w:rPr>
        <w:tab/>
      </w:r>
      <w:r w:rsidRPr="00B312F5">
        <w:rPr>
          <w:szCs w:val="26"/>
        </w:rPr>
        <w:tab/>
      </w:r>
      <w:del w:id="2409" w:author="The Si Tran" w:date="2012-12-06T00:02:00Z">
        <w:r w:rsidRPr="00B312F5" w:rsidDel="00734CBA">
          <w:rPr>
            <w:szCs w:val="26"/>
          </w:rPr>
          <w:delText>MAPE</w:delText>
        </w:r>
      </w:del>
      <w:ins w:id="2410"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2411" w:author="The Si Tran" w:date="2012-12-06T00:03:00Z">
                <w:rPr>
                  <w:rFonts w:ascii="Cambria Math" w:hAnsi="Cambria Math"/>
                  <w:i/>
                  <w:szCs w:val="26"/>
                </w:rPr>
              </w:ins>
            </m:ctrlPr>
          </m:naryPr>
          <m:sub>
            <w:ins w:id="2412" w:author="The Si Tran" w:date="2012-12-06T00:03:00Z">
              <m:r>
                <w:rPr>
                  <w:rFonts w:ascii="Cambria Math" w:hAnsi="Cambria Math"/>
                  <w:szCs w:val="26"/>
                </w:rPr>
                <m:t>t=1</m:t>
              </m:r>
            </w:ins>
          </m:sub>
          <m:sup>
            <w:ins w:id="2413" w:author="The Si Tran" w:date="2012-12-06T00:03:00Z">
              <m:r>
                <w:rPr>
                  <w:rFonts w:ascii="Cambria Math" w:hAnsi="Cambria Math"/>
                  <w:szCs w:val="26"/>
                </w:rPr>
                <m:t>n</m:t>
              </m:r>
            </w:ins>
          </m:sup>
          <m:e>
            <m:d>
              <m:dPr>
                <m:begChr m:val="|"/>
                <m:endChr m:val="|"/>
                <m:ctrlPr>
                  <w:ins w:id="2414" w:author="The Si Tran" w:date="2012-12-06T00:03:00Z">
                    <w:rPr>
                      <w:rFonts w:ascii="Cambria Math" w:hAnsi="Cambria Math"/>
                      <w:i/>
                      <w:szCs w:val="26"/>
                    </w:rPr>
                  </w:ins>
                </m:ctrlPr>
              </m:dPr>
              <m:e>
                <m:f>
                  <m:fPr>
                    <m:ctrlPr>
                      <w:ins w:id="2415" w:author="The Si Tran" w:date="2012-12-06T00:03:00Z">
                        <w:rPr>
                          <w:rFonts w:ascii="Cambria Math" w:hAnsi="Cambria Math"/>
                          <w:i/>
                          <w:szCs w:val="26"/>
                        </w:rPr>
                      </w:ins>
                    </m:ctrlPr>
                  </m:fPr>
                  <m:num>
                    <m:sSub>
                      <m:sSubPr>
                        <m:ctrlPr>
                          <w:ins w:id="2416" w:author="The Si Tran" w:date="2012-12-06T00:03:00Z">
                            <w:rPr>
                              <w:rFonts w:ascii="Cambria Math" w:hAnsi="Cambria Math"/>
                              <w:i/>
                              <w:szCs w:val="26"/>
                            </w:rPr>
                          </w:ins>
                        </m:ctrlPr>
                      </m:sSubPr>
                      <m:e>
                        <m:acc>
                          <m:accPr>
                            <m:ctrlPr>
                              <w:ins w:id="2417" w:author="The Si Tran" w:date="2012-12-06T00:03:00Z">
                                <w:rPr>
                                  <w:rFonts w:ascii="Cambria Math" w:hAnsi="Cambria Math"/>
                                  <w:i/>
                                  <w:szCs w:val="26"/>
                                </w:rPr>
                              </w:ins>
                            </m:ctrlPr>
                          </m:accPr>
                          <m:e>
                            <w:ins w:id="2418" w:author="The Si Tran" w:date="2012-12-06T00:03:00Z">
                              <m:r>
                                <w:rPr>
                                  <w:rFonts w:ascii="Cambria Math" w:hAnsi="Cambria Math"/>
                                  <w:szCs w:val="26"/>
                                </w:rPr>
                                <m:t>Y</m:t>
                              </m:r>
                            </w:ins>
                          </m:e>
                        </m:acc>
                      </m:e>
                      <m:sub>
                        <w:ins w:id="2419" w:author="The Si Tran" w:date="2012-12-06T00:03:00Z">
                          <m:r>
                            <w:rPr>
                              <w:rFonts w:ascii="Cambria Math" w:hAnsi="Cambria Math"/>
                              <w:szCs w:val="26"/>
                            </w:rPr>
                            <m:t>t-</m:t>
                          </m:r>
                        </w:ins>
                      </m:sub>
                    </m:sSub>
                    <m:sSub>
                      <m:sSubPr>
                        <m:ctrlPr>
                          <w:ins w:id="2420" w:author="The Si Tran" w:date="2012-12-06T00:04:00Z">
                            <w:rPr>
                              <w:rFonts w:ascii="Cambria Math" w:hAnsi="Cambria Math"/>
                              <w:i/>
                              <w:szCs w:val="26"/>
                            </w:rPr>
                          </w:ins>
                        </m:ctrlPr>
                      </m:sSubPr>
                      <m:e>
                        <w:ins w:id="2421" w:author="The Si Tran" w:date="2012-12-06T00:04:00Z">
                          <m:r>
                            <w:rPr>
                              <w:rFonts w:ascii="Cambria Math" w:hAnsi="Cambria Math"/>
                              <w:szCs w:val="26"/>
                            </w:rPr>
                            <m:t>Y</m:t>
                          </m:r>
                        </w:ins>
                      </m:e>
                      <m:sub>
                        <w:ins w:id="2422" w:author="The Si Tran" w:date="2012-12-06T00:04:00Z">
                          <m:r>
                            <w:rPr>
                              <w:rFonts w:ascii="Cambria Math" w:hAnsi="Cambria Math"/>
                              <w:szCs w:val="26"/>
                            </w:rPr>
                            <m:t>t</m:t>
                          </m:r>
                        </w:ins>
                      </m:sub>
                    </m:sSub>
                  </m:num>
                  <m:den>
                    <m:sSub>
                      <m:sSubPr>
                        <m:ctrlPr>
                          <w:ins w:id="2423" w:author="The Si Tran" w:date="2012-12-06T00:04:00Z">
                            <w:rPr>
                              <w:rFonts w:ascii="Cambria Math" w:hAnsi="Cambria Math"/>
                              <w:i/>
                              <w:szCs w:val="26"/>
                            </w:rPr>
                          </w:ins>
                        </m:ctrlPr>
                      </m:sSubPr>
                      <m:e>
                        <w:ins w:id="2424" w:author="The Si Tran" w:date="2012-12-06T00:04:00Z">
                          <m:r>
                            <w:rPr>
                              <w:rFonts w:ascii="Cambria Math" w:hAnsi="Cambria Math"/>
                              <w:szCs w:val="26"/>
                            </w:rPr>
                            <m:t>Y</m:t>
                          </m:r>
                        </w:ins>
                      </m:e>
                      <m:sub>
                        <w:ins w:id="2425"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726875" w:rsidRDefault="00C318D3" w:rsidP="005A22B0">
      <w:pPr>
        <w:rPr>
          <w:ins w:id="2426" w:author="The Si Tran" w:date="2012-12-12T07:56:00Z"/>
          <w:szCs w:val="26"/>
        </w:rPr>
      </w:pPr>
      <w:r w:rsidRPr="00263465">
        <w:rPr>
          <w:szCs w:val="26"/>
        </w:rPr>
        <w:tab/>
      </w:r>
      <w:r w:rsidRPr="00263465">
        <w:rPr>
          <w:szCs w:val="26"/>
        </w:rPr>
        <w:tab/>
      </w:r>
      <w:r w:rsidRPr="00263465">
        <w:rPr>
          <w:szCs w:val="26"/>
        </w:rPr>
        <w:tab/>
      </w:r>
    </w:p>
    <w:p w:rsidR="00726875" w:rsidRDefault="00726875">
      <w:pPr>
        <w:rPr>
          <w:ins w:id="2427" w:author="The Si Tran" w:date="2012-12-12T07:56:00Z"/>
        </w:rPr>
        <w:pPrChange w:id="2428" w:author="The Si Tran" w:date="2012-12-12T07:56:00Z">
          <w:pPr>
            <w:spacing w:before="0" w:after="200" w:line="276" w:lineRule="auto"/>
            <w:jc w:val="left"/>
          </w:pPr>
        </w:pPrChange>
      </w:pPr>
      <w:ins w:id="2429" w:author="The Si Tran" w:date="2012-12-12T07:56:00Z">
        <w:r>
          <w:br w:type="page"/>
        </w:r>
      </w:ins>
    </w:p>
    <w:p w:rsidR="00C318D3" w:rsidRPr="0095710D" w:rsidDel="004F5E08" w:rsidRDefault="00C318D3" w:rsidP="005A22B0">
      <w:pPr>
        <w:rPr>
          <w:del w:id="2430" w:author="The Si Tran" w:date="2012-12-11T21:17:00Z"/>
          <w:sz w:val="32"/>
          <w:szCs w:val="32"/>
          <w:lang w:val="fr-FR"/>
          <w:rPrChange w:id="2431" w:author="The Si Tran" w:date="2012-12-12T13:54:00Z">
            <w:rPr>
              <w:del w:id="2432" w:author="The Si Tran" w:date="2012-12-11T21:17:00Z"/>
              <w:sz w:val="28"/>
              <w:szCs w:val="28"/>
              <w:lang w:val="fr-FR"/>
            </w:rPr>
          </w:rPrChange>
        </w:rPr>
      </w:pPr>
      <w:del w:id="2433" w:author="The Si Tran" w:date="2012-12-08T15:24:00Z">
        <w:r w:rsidRPr="0095710D" w:rsidDel="004E0543">
          <w:rPr>
            <w:sz w:val="32"/>
            <w:szCs w:val="32"/>
            <w:rPrChange w:id="2434" w:author="The Si Tran" w:date="2012-12-12T13:54:00Z">
              <w:rPr>
                <w:szCs w:val="26"/>
              </w:rPr>
            </w:rPrChange>
          </w:rPr>
          <w:lastRenderedPageBreak/>
          <w:delText>MPE</w:delText>
        </w:r>
      </w:del>
      <w:bookmarkStart w:id="2435" w:name="_Toc343083575"/>
      <w:bookmarkStart w:id="2436" w:name="_Toc343083789"/>
      <w:bookmarkStart w:id="2437" w:name="_Toc343084000"/>
      <w:bookmarkEnd w:id="2435"/>
      <w:bookmarkEnd w:id="2436"/>
      <w:bookmarkEnd w:id="2437"/>
    </w:p>
    <w:p w:rsidR="00D92047" w:rsidRPr="0095710D" w:rsidDel="004F5E08" w:rsidRDefault="00D92047" w:rsidP="005A22B0">
      <w:pPr>
        <w:rPr>
          <w:del w:id="2438" w:author="The Si Tran" w:date="2012-12-11T21:17:00Z"/>
          <w:sz w:val="32"/>
          <w:szCs w:val="32"/>
          <w:lang w:val="fr-FR"/>
          <w:rPrChange w:id="2439" w:author="The Si Tran" w:date="2012-12-12T13:54:00Z">
            <w:rPr>
              <w:del w:id="2440" w:author="The Si Tran" w:date="2012-12-11T21:17:00Z"/>
              <w:sz w:val="28"/>
              <w:szCs w:val="28"/>
              <w:lang w:val="fr-FR"/>
            </w:rPr>
          </w:rPrChange>
        </w:rPr>
      </w:pPr>
      <w:bookmarkStart w:id="2441" w:name="_Toc343083576"/>
      <w:bookmarkStart w:id="2442" w:name="_Toc343083790"/>
      <w:bookmarkStart w:id="2443" w:name="_Toc343084001"/>
      <w:bookmarkEnd w:id="2441"/>
      <w:bookmarkEnd w:id="2442"/>
      <w:bookmarkEnd w:id="2443"/>
    </w:p>
    <w:p w:rsidR="006A21F7" w:rsidRPr="0095710D" w:rsidDel="00726875" w:rsidRDefault="006A21F7" w:rsidP="005A22B0">
      <w:pPr>
        <w:rPr>
          <w:del w:id="2444" w:author="The Si Tran" w:date="2012-12-12T07:56:00Z"/>
          <w:sz w:val="32"/>
          <w:szCs w:val="32"/>
          <w:rPrChange w:id="2445" w:author="The Si Tran" w:date="2012-12-12T13:54:00Z">
            <w:rPr>
              <w:del w:id="2446" w:author="The Si Tran" w:date="2012-12-12T07:56:00Z"/>
              <w:szCs w:val="26"/>
            </w:rPr>
          </w:rPrChange>
        </w:rPr>
      </w:pPr>
      <w:bookmarkStart w:id="2447" w:name="_Toc343083577"/>
      <w:bookmarkStart w:id="2448" w:name="_Toc343083791"/>
      <w:bookmarkStart w:id="2449" w:name="_Toc343084002"/>
      <w:bookmarkEnd w:id="2447"/>
      <w:bookmarkEnd w:id="2448"/>
      <w:bookmarkEnd w:id="2449"/>
    </w:p>
    <w:p w:rsidR="006A21F7" w:rsidRPr="0095710D" w:rsidRDefault="006A21F7" w:rsidP="006A21F7">
      <w:pPr>
        <w:pStyle w:val="Heading1"/>
        <w:jc w:val="left"/>
        <w:rPr>
          <w:rPrChange w:id="2450" w:author="The Si Tran" w:date="2012-12-12T13:54:00Z">
            <w:rPr/>
          </w:rPrChange>
        </w:rPr>
      </w:pPr>
      <w:bookmarkStart w:id="2451" w:name="_Toc343084003"/>
      <w:r w:rsidRPr="0095710D">
        <w:rPr>
          <w:rPrChange w:id="2452" w:author="The Si Tran" w:date="2012-12-12T13:54:00Z">
            <w:rPr>
              <w:rFonts w:cs="Times New Roman"/>
              <w:b w:val="0"/>
              <w:bCs w:val="0"/>
              <w:kern w:val="0"/>
              <w:sz w:val="26"/>
              <w:szCs w:val="22"/>
            </w:rPr>
          </w:rPrChange>
        </w:rPr>
        <w:t xml:space="preserve">: </w:t>
      </w:r>
      <w:del w:id="2453" w:author="The Si Tran" w:date="2012-12-12T13:54:00Z">
        <w:r w:rsidRPr="0095710D" w:rsidDel="0095710D">
          <w:rPr>
            <w:rPrChange w:id="2454" w:author="The Si Tran" w:date="2012-12-12T13:54:00Z">
              <w:rPr>
                <w:rFonts w:cs="Times New Roman"/>
                <w:b w:val="0"/>
                <w:bCs w:val="0"/>
                <w:kern w:val="0"/>
                <w:sz w:val="26"/>
                <w:szCs w:val="22"/>
              </w:rPr>
            </w:rPrChange>
          </w:rPr>
          <w:delText>Mô hình ARIMA</w:delText>
        </w:r>
      </w:del>
      <w:bookmarkEnd w:id="2451"/>
      <w:ins w:id="2455" w:author="The Si Tran" w:date="2012-12-12T13:54:00Z">
        <w:r w:rsidR="0095710D" w:rsidRPr="0095710D">
          <w:rPr>
            <w:rPrChange w:id="2456" w:author="The Si Tran" w:date="2012-12-12T13:54:00Z">
              <w:rPr>
                <w:sz w:val="26"/>
                <w:szCs w:val="26"/>
              </w:rPr>
            </w:rPrChange>
          </w:rPr>
          <w:t>MÔ HÌNH ARIMA</w:t>
        </w:r>
      </w:ins>
    </w:p>
    <w:p w:rsidR="006A21F7" w:rsidRPr="0049233F" w:rsidRDefault="006A21F7" w:rsidP="006A21F7">
      <w:pPr>
        <w:ind w:firstLine="547"/>
        <w:rPr>
          <w:szCs w:val="26"/>
          <w:lang w:val="fr-FR"/>
          <w:rPrChange w:id="2457" w:author="The Si Tran" w:date="2012-12-05T23:02:00Z">
            <w:rPr>
              <w:sz w:val="28"/>
              <w:szCs w:val="28"/>
              <w:lang w:val="fr-FR"/>
            </w:rPr>
          </w:rPrChange>
        </w:rPr>
      </w:pPr>
      <w:r w:rsidRPr="0049233F">
        <w:rPr>
          <w:szCs w:val="26"/>
          <w:lang w:val="fr-FR"/>
          <w:rPrChange w:id="2458"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2459" w:author="The Si Tran" w:date="2012-12-05T23:02:00Z">
            <w:rPr>
              <w:sz w:val="28"/>
              <w:szCs w:val="28"/>
              <w:lang w:val="fr-FR"/>
            </w:rPr>
          </w:rPrChange>
        </w:rPr>
      </w:pPr>
    </w:p>
    <w:p w:rsidR="006A21F7" w:rsidRPr="0049233F" w:rsidRDefault="006A21F7" w:rsidP="006A21F7">
      <w:pPr>
        <w:pStyle w:val="Heading2"/>
        <w:rPr>
          <w:sz w:val="26"/>
          <w:szCs w:val="26"/>
          <w:lang w:val="fr-FR"/>
          <w:rPrChange w:id="2460" w:author="The Si Tran" w:date="2012-12-05T23:02:00Z">
            <w:rPr>
              <w:lang w:val="fr-FR"/>
            </w:rPr>
          </w:rPrChange>
        </w:rPr>
      </w:pPr>
      <w:bookmarkStart w:id="2461" w:name="_Toc312142550"/>
      <w:bookmarkStart w:id="2462" w:name="_Toc343084004"/>
      <w:r w:rsidRPr="0049233F">
        <w:rPr>
          <w:sz w:val="26"/>
          <w:szCs w:val="26"/>
          <w:lang w:val="fr-FR"/>
          <w:rPrChange w:id="2463" w:author="The Si Tran" w:date="2012-12-05T23:02:00Z">
            <w:rPr>
              <w:rFonts w:cs="Times New Roman"/>
              <w:b w:val="0"/>
              <w:bCs w:val="0"/>
              <w:iCs w:val="0"/>
              <w:sz w:val="26"/>
              <w:szCs w:val="22"/>
              <w:lang w:val="fr-FR"/>
            </w:rPr>
          </w:rPrChange>
        </w:rPr>
        <w:t>Mô hình trung bình di động bậc q, MA(q)</w:t>
      </w:r>
      <w:bookmarkEnd w:id="2461"/>
      <w:bookmarkEnd w:id="2462"/>
    </w:p>
    <w:p w:rsidR="006A21F7" w:rsidRPr="0049233F" w:rsidDel="007B42A6" w:rsidRDefault="006A21F7" w:rsidP="006A21F7">
      <w:pPr>
        <w:ind w:left="540"/>
        <w:rPr>
          <w:del w:id="2464" w:author="The Si Tran" w:date="2012-12-12T00:09:00Z"/>
          <w:color w:val="FF0000"/>
          <w:szCs w:val="26"/>
          <w:lang w:val="fr-FR"/>
          <w:rPrChange w:id="2465" w:author="The Si Tran" w:date="2012-12-05T23:02:00Z">
            <w:rPr>
              <w:del w:id="2466" w:author="The Si Tran" w:date="2012-12-12T00:09:00Z"/>
              <w:color w:val="FF0000"/>
              <w:sz w:val="36"/>
              <w:lang w:val="fr-FR"/>
            </w:rPr>
          </w:rPrChange>
        </w:rPr>
      </w:pPr>
      <w:del w:id="2467" w:author="The Si Tran" w:date="2012-12-12T00:09:00Z">
        <w:r w:rsidRPr="0049233F" w:rsidDel="007B42A6">
          <w:rPr>
            <w:color w:val="FF0000"/>
            <w:szCs w:val="26"/>
            <w:lang w:val="fr-FR"/>
            <w:rPrChange w:id="2468" w:author="The Si Tran" w:date="2012-12-05T23:02:00Z">
              <w:rPr>
                <w:color w:val="FF0000"/>
                <w:sz w:val="36"/>
                <w:lang w:val="fr-FR"/>
              </w:rPr>
            </w:rPrChange>
          </w:rPr>
          <w:delText>Giới thiệu mô hình di động</w:delText>
        </w:r>
      </w:del>
    </w:p>
    <w:p w:rsidR="006A21F7" w:rsidRPr="0049233F" w:rsidDel="004657FC" w:rsidRDefault="006A21F7" w:rsidP="006A21F7">
      <w:pPr>
        <w:ind w:left="540"/>
        <w:rPr>
          <w:del w:id="2469" w:author="The Si Tran" w:date="2012-12-06T03:56:00Z"/>
          <w:color w:val="FF0000"/>
          <w:szCs w:val="26"/>
          <w:lang w:val="fr-FR"/>
          <w:rPrChange w:id="2470" w:author="The Si Tran" w:date="2012-12-05T23:02:00Z">
            <w:rPr>
              <w:del w:id="2471" w:author="The Si Tran" w:date="2012-12-06T03:56:00Z"/>
              <w:color w:val="FF0000"/>
              <w:sz w:val="36"/>
              <w:lang w:val="fr-FR"/>
            </w:rPr>
          </w:rPrChange>
        </w:rPr>
      </w:pPr>
      <w:del w:id="2472" w:author="The Si Tran" w:date="2012-12-06T03:56:00Z">
        <w:r w:rsidRPr="0049233F" w:rsidDel="004657FC">
          <w:rPr>
            <w:color w:val="FF0000"/>
            <w:szCs w:val="26"/>
            <w:lang w:val="fr-FR"/>
            <w:rPrChange w:id="2473"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2474" w:author="The Si Tran" w:date="2012-12-06T00:09:00Z"/>
          <w:szCs w:val="26"/>
          <w:lang w:val="fr-FR"/>
        </w:rPr>
      </w:pPr>
      <w:r w:rsidRPr="0049233F">
        <w:rPr>
          <w:szCs w:val="26"/>
          <w:lang w:val="fr-FR"/>
          <w:rPrChange w:id="2475" w:author="The Si Tran" w:date="2012-12-05T23:02:00Z">
            <w:rPr>
              <w:sz w:val="28"/>
              <w:szCs w:val="28"/>
              <w:lang w:val="fr-FR"/>
            </w:rPr>
          </w:rPrChange>
        </w:rPr>
        <w:t xml:space="preserve">Mô hình MA(q) là mô hình có dạng </w:t>
      </w:r>
    </w:p>
    <w:p w:rsidR="003D0FA1" w:rsidRPr="003D0FA1" w:rsidDel="004657FC" w:rsidRDefault="00D80916">
      <w:pPr>
        <w:ind w:left="1440" w:firstLine="720"/>
        <w:rPr>
          <w:del w:id="2476" w:author="The Si Tran" w:date="2012-12-06T03:55:00Z"/>
          <w:szCs w:val="26"/>
          <w:lang w:val="fr-FR"/>
          <w:rPrChange w:id="2477" w:author="The Si Tran" w:date="2012-12-06T00:10:00Z">
            <w:rPr>
              <w:del w:id="2478" w:author="The Si Tran" w:date="2012-12-06T03:55:00Z"/>
              <w:sz w:val="28"/>
              <w:szCs w:val="28"/>
              <w:lang w:val="fr-FR"/>
            </w:rPr>
          </w:rPrChange>
        </w:rPr>
        <w:pPrChange w:id="2479" w:author="The Si Tran" w:date="2012-12-06T03:55:00Z">
          <w:pPr>
            <w:ind w:firstLine="540"/>
          </w:pPr>
        </w:pPrChange>
      </w:pPr>
      <m:oMathPara>
        <m:oMathParaPr>
          <m:jc m:val="left"/>
        </m:oMathParaPr>
        <m:oMath>
          <m:sSub>
            <m:sSubPr>
              <m:ctrlPr>
                <w:ins w:id="2480" w:author="The Si Tran" w:date="2012-12-06T00:10:00Z">
                  <w:rPr>
                    <w:rFonts w:ascii="Cambria Math" w:hAnsi="Cambria Math"/>
                    <w:i/>
                    <w:szCs w:val="26"/>
                    <w:lang w:val="fr-FR"/>
                  </w:rPr>
                </w:ins>
              </m:ctrlPr>
            </m:sSubPr>
            <m:e>
              <w:ins w:id="2481" w:author="The Si Tran" w:date="2012-12-06T00:10:00Z">
                <m:r>
                  <w:rPr>
                    <w:rFonts w:ascii="Cambria Math" w:hAnsi="Cambria Math"/>
                    <w:szCs w:val="26"/>
                    <w:lang w:val="fr-FR"/>
                  </w:rPr>
                  <m:t>y</m:t>
                </m:r>
              </w:ins>
            </m:e>
            <m:sub>
              <w:ins w:id="2482" w:author="The Si Tran" w:date="2012-12-06T00:10:00Z">
                <m:r>
                  <w:rPr>
                    <w:rFonts w:ascii="Cambria Math" w:hAnsi="Cambria Math"/>
                    <w:szCs w:val="26"/>
                    <w:lang w:val="fr-FR"/>
                  </w:rPr>
                  <m:t>t</m:t>
                </m:r>
              </w:ins>
            </m:sub>
          </m:sSub>
          <w:ins w:id="2483" w:author="The Si Tran" w:date="2012-12-06T00:10:00Z">
            <m:r>
              <w:rPr>
                <w:rFonts w:ascii="Cambria Math" w:hAnsi="Cambria Math"/>
                <w:szCs w:val="26"/>
                <w:lang w:val="fr-FR"/>
              </w:rPr>
              <m:t>=μ+</m:t>
            </m:r>
          </w:ins>
          <m:sSub>
            <m:sSubPr>
              <m:ctrlPr>
                <w:ins w:id="2484" w:author="The Si Tran" w:date="2012-12-06T00:10:00Z">
                  <w:rPr>
                    <w:rFonts w:ascii="Cambria Math" w:hAnsi="Cambria Math"/>
                    <w:i/>
                    <w:szCs w:val="26"/>
                    <w:lang w:val="fr-FR"/>
                  </w:rPr>
                </w:ins>
              </m:ctrlPr>
            </m:sSubPr>
            <m:e>
              <w:ins w:id="2485" w:author="The Si Tran" w:date="2012-12-06T00:10:00Z">
                <m:r>
                  <w:rPr>
                    <w:rFonts w:ascii="Cambria Math" w:hAnsi="Cambria Math"/>
                    <w:szCs w:val="26"/>
                    <w:lang w:val="fr-FR"/>
                  </w:rPr>
                  <m:t>ε</m:t>
                </m:r>
              </w:ins>
            </m:e>
            <m:sub>
              <w:ins w:id="2486" w:author="The Si Tran" w:date="2012-12-06T00:10:00Z">
                <m:r>
                  <w:rPr>
                    <w:rFonts w:ascii="Cambria Math" w:hAnsi="Cambria Math"/>
                    <w:szCs w:val="26"/>
                    <w:lang w:val="fr-FR"/>
                  </w:rPr>
                  <m:t>t</m:t>
                </m:r>
              </w:ins>
            </m:sub>
          </m:sSub>
          <w:ins w:id="2487" w:author="The Si Tran" w:date="2012-12-06T00:10:00Z">
            <m:r>
              <w:rPr>
                <w:rFonts w:ascii="Cambria Math" w:hAnsi="Cambria Math"/>
                <w:szCs w:val="26"/>
                <w:lang w:val="fr-FR"/>
              </w:rPr>
              <m:t>-</m:t>
            </m:r>
          </w:ins>
          <m:sSub>
            <m:sSubPr>
              <m:ctrlPr>
                <w:ins w:id="2488" w:author="The Si Tran" w:date="2012-12-06T00:10:00Z">
                  <w:rPr>
                    <w:rFonts w:ascii="Cambria Math" w:hAnsi="Cambria Math"/>
                    <w:i/>
                    <w:szCs w:val="26"/>
                    <w:lang w:val="fr-FR"/>
                  </w:rPr>
                </w:ins>
              </m:ctrlPr>
            </m:sSubPr>
            <m:e>
              <w:ins w:id="2489" w:author="The Si Tran" w:date="2012-12-06T00:10:00Z">
                <m:r>
                  <w:rPr>
                    <w:rFonts w:ascii="Cambria Math" w:hAnsi="Cambria Math"/>
                    <w:szCs w:val="26"/>
                    <w:lang w:val="fr-FR"/>
                  </w:rPr>
                  <m:t>θ</m:t>
                </m:r>
              </w:ins>
            </m:e>
            <m:sub>
              <w:ins w:id="2490" w:author="The Si Tran" w:date="2012-12-06T00:10:00Z">
                <m:r>
                  <w:rPr>
                    <w:rFonts w:ascii="Cambria Math" w:hAnsi="Cambria Math"/>
                    <w:szCs w:val="26"/>
                    <w:lang w:val="fr-FR"/>
                  </w:rPr>
                  <m:t>1</m:t>
                </m:r>
              </w:ins>
            </m:sub>
          </m:sSub>
          <m:sSub>
            <m:sSubPr>
              <m:ctrlPr>
                <w:ins w:id="2491" w:author="The Si Tran" w:date="2012-12-06T00:10:00Z">
                  <w:rPr>
                    <w:rFonts w:ascii="Cambria Math" w:hAnsi="Cambria Math"/>
                    <w:i/>
                    <w:szCs w:val="26"/>
                    <w:lang w:val="fr-FR"/>
                  </w:rPr>
                </w:ins>
              </m:ctrlPr>
            </m:sSubPr>
            <m:e>
              <w:ins w:id="2492" w:author="The Si Tran" w:date="2012-12-06T00:10:00Z">
                <m:r>
                  <w:rPr>
                    <w:rFonts w:ascii="Cambria Math" w:hAnsi="Cambria Math"/>
                    <w:szCs w:val="26"/>
                    <w:lang w:val="fr-FR"/>
                  </w:rPr>
                  <m:t>ε</m:t>
                </m:r>
              </w:ins>
            </m:e>
            <m:sub>
              <w:ins w:id="2493" w:author="The Si Tran" w:date="2012-12-06T00:10:00Z">
                <m:r>
                  <w:rPr>
                    <w:rFonts w:ascii="Cambria Math" w:hAnsi="Cambria Math"/>
                    <w:szCs w:val="26"/>
                    <w:lang w:val="fr-FR"/>
                  </w:rPr>
                  <m:t>t</m:t>
                </m:r>
              </w:ins>
              <w:ins w:id="2494" w:author="The Si Tran" w:date="2012-12-06T00:11:00Z">
                <m:r>
                  <w:rPr>
                    <w:rFonts w:ascii="Cambria Math" w:hAnsi="Cambria Math"/>
                    <w:szCs w:val="26"/>
                    <w:lang w:val="fr-FR"/>
                  </w:rPr>
                  <m:t>-1</m:t>
                </m:r>
              </w:ins>
            </m:sub>
          </m:sSub>
          <w:ins w:id="2495" w:author="The Si Tran" w:date="2012-12-06T00:11:00Z">
            <m:r>
              <w:rPr>
                <w:rFonts w:ascii="Cambria Math" w:hAnsi="Cambria Math"/>
                <w:szCs w:val="26"/>
                <w:lang w:val="fr-FR"/>
              </w:rPr>
              <m:t>-…-</m:t>
            </m:r>
          </w:ins>
          <m:sSub>
            <m:sSubPr>
              <m:ctrlPr>
                <w:ins w:id="2496" w:author="The Si Tran" w:date="2012-12-06T00:11:00Z">
                  <w:rPr>
                    <w:rFonts w:ascii="Cambria Math" w:hAnsi="Cambria Math"/>
                    <w:i/>
                    <w:szCs w:val="26"/>
                    <w:lang w:val="fr-FR"/>
                  </w:rPr>
                </w:ins>
              </m:ctrlPr>
            </m:sSubPr>
            <m:e>
              <w:ins w:id="2497" w:author="The Si Tran" w:date="2012-12-06T00:11:00Z">
                <m:r>
                  <w:rPr>
                    <w:rFonts w:ascii="Cambria Math" w:hAnsi="Cambria Math"/>
                    <w:szCs w:val="26"/>
                    <w:lang w:val="fr-FR"/>
                  </w:rPr>
                  <m:t>θ</m:t>
                </m:r>
              </w:ins>
            </m:e>
            <m:sub>
              <w:ins w:id="2498" w:author="The Si Tran" w:date="2012-12-06T00:11:00Z">
                <m:r>
                  <w:rPr>
                    <w:rFonts w:ascii="Cambria Math" w:hAnsi="Cambria Math"/>
                    <w:szCs w:val="26"/>
                    <w:lang w:val="fr-FR"/>
                  </w:rPr>
                  <m:t>q</m:t>
                </m:r>
              </w:ins>
            </m:sub>
          </m:sSub>
          <m:sSub>
            <m:sSubPr>
              <m:ctrlPr>
                <w:ins w:id="2499" w:author="The Si Tran" w:date="2012-12-06T00:11:00Z">
                  <w:rPr>
                    <w:rFonts w:ascii="Cambria Math" w:hAnsi="Cambria Math"/>
                    <w:i/>
                    <w:szCs w:val="26"/>
                    <w:lang w:val="fr-FR"/>
                  </w:rPr>
                </w:ins>
              </m:ctrlPr>
            </m:sSubPr>
            <m:e>
              <w:ins w:id="2500" w:author="The Si Tran" w:date="2012-12-06T00:11:00Z">
                <m:r>
                  <w:rPr>
                    <w:rFonts w:ascii="Cambria Math" w:hAnsi="Cambria Math"/>
                    <w:szCs w:val="26"/>
                    <w:lang w:val="fr-FR"/>
                  </w:rPr>
                  <m:t>ε</m:t>
                </m:r>
              </w:ins>
            </m:e>
            <m:sub>
              <w:ins w:id="2501" w:author="The Si Tran" w:date="2012-12-06T00:11:00Z">
                <m:r>
                  <w:rPr>
                    <w:rFonts w:ascii="Cambria Math" w:hAnsi="Cambria Math"/>
                    <w:szCs w:val="26"/>
                    <w:lang w:val="fr-FR"/>
                  </w:rPr>
                  <m:t>t-q</m:t>
                </m:r>
              </w:ins>
            </m:sub>
          </m:sSub>
          <w:ins w:id="2502" w:author="The Si Tran" w:date="2012-12-06T03:54:00Z">
            <m:r>
              <w:rPr>
                <w:rFonts w:ascii="Cambria Math" w:hAnsi="Cambria Math"/>
                <w:szCs w:val="26"/>
                <w:lang w:val="fr-FR"/>
              </w:rPr>
              <m:t xml:space="preserve">                  (3.1.1)</m:t>
            </m:r>
          </w:ins>
          <w:ins w:id="2503"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2504" w:author="The Si Tran" w:date="2012-12-05T23:02:00Z">
            <w:rPr>
              <w:sz w:val="28"/>
              <w:szCs w:val="28"/>
              <w:lang w:val="fr-FR"/>
            </w:rPr>
          </w:rPrChange>
        </w:rPr>
        <w:pPrChange w:id="2505" w:author="The Si Tran" w:date="2012-12-06T03:55:00Z">
          <w:pPr>
            <w:ind w:firstLine="540"/>
          </w:pPr>
        </w:pPrChange>
      </w:pPr>
      <w:del w:id="2506" w:author="The Si Tran" w:date="2012-12-06T00:12:00Z">
        <w:r w:rsidRPr="00082976" w:rsidDel="00A81DD7">
          <w:rPr>
            <w:position w:val="-14"/>
            <w:szCs w:val="26"/>
            <w:lang w:val="fr-FR"/>
          </w:rPr>
          <w:object w:dxaOrig="2880" w:dyaOrig="380">
            <v:shape id="_x0000_i1044" type="#_x0000_t75" style="width:206.25pt;height:27.75pt" o:ole="">
              <v:imagedata r:id="rId57" o:title=""/>
            </v:shape>
            <o:OLEObject Type="Embed" ProgID="Equation.DSMT4" ShapeID="_x0000_i1044" DrawAspect="Content" ObjectID="_1416829457" r:id="rId58"/>
          </w:object>
        </w:r>
      </w:del>
      <w:del w:id="2507" w:author="The Si Tran" w:date="2012-12-06T03:52:00Z">
        <w:r w:rsidRPr="0049233F" w:rsidDel="008C32B7">
          <w:rPr>
            <w:szCs w:val="26"/>
            <w:lang w:val="fr-FR"/>
            <w:rPrChange w:id="2508" w:author="The Si Tran" w:date="2012-12-05T23:02:00Z">
              <w:rPr>
                <w:sz w:val="28"/>
                <w:szCs w:val="28"/>
                <w:lang w:val="fr-FR"/>
              </w:rPr>
            </w:rPrChange>
          </w:rPr>
          <w:delText xml:space="preserve">             </w:delText>
        </w:r>
      </w:del>
      <w:del w:id="2509" w:author="The Si Tran" w:date="2012-12-06T03:54:00Z">
        <w:r w:rsidRPr="0049233F" w:rsidDel="004657FC">
          <w:rPr>
            <w:szCs w:val="26"/>
            <w:lang w:val="fr-FR"/>
            <w:rPrChange w:id="2510"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2511" w:author="The Si Tran" w:date="2012-12-05T23:02:00Z">
            <w:rPr>
              <w:sz w:val="28"/>
              <w:szCs w:val="28"/>
              <w:lang w:val="fr-FR"/>
            </w:rPr>
          </w:rPrChange>
        </w:rPr>
      </w:pPr>
      <w:r w:rsidRPr="0049233F">
        <w:rPr>
          <w:szCs w:val="26"/>
          <w:lang w:val="fr-FR"/>
          <w:rPrChange w:id="2512" w:author="The Si Tran" w:date="2012-12-05T23:02:00Z">
            <w:rPr>
              <w:sz w:val="28"/>
              <w:szCs w:val="28"/>
              <w:lang w:val="fr-FR"/>
            </w:rPr>
          </w:rPrChange>
        </w:rPr>
        <w:t>Với :</w:t>
      </w:r>
    </w:p>
    <w:p w:rsidR="006A21F7" w:rsidRPr="0049233F" w:rsidRDefault="006A21F7">
      <w:pPr>
        <w:ind w:left="547" w:firstLine="547"/>
        <w:rPr>
          <w:szCs w:val="26"/>
          <w:lang w:val="fr-FR"/>
          <w:rPrChange w:id="2513" w:author="The Si Tran" w:date="2012-12-05T23:02:00Z">
            <w:rPr>
              <w:sz w:val="28"/>
              <w:szCs w:val="28"/>
              <w:lang w:val="fr-FR"/>
            </w:rPr>
          </w:rPrChange>
        </w:rPr>
        <w:pPrChange w:id="2514" w:author="The Si Tran" w:date="2012-12-06T03:55:00Z">
          <w:pPr>
            <w:ind w:firstLine="547"/>
          </w:pPr>
        </w:pPrChange>
      </w:pPr>
      <w:del w:id="2515" w:author="The Si Tran" w:date="2012-12-06T00:16:00Z">
        <w:r w:rsidRPr="00082976" w:rsidDel="004939AB">
          <w:rPr>
            <w:position w:val="-10"/>
            <w:szCs w:val="26"/>
            <w:lang w:val="fr-FR"/>
          </w:rPr>
          <w:object w:dxaOrig="240" w:dyaOrig="260">
            <v:shape id="_x0000_i1045" type="#_x0000_t75" style="width:18pt;height:18pt" o:ole="">
              <v:imagedata r:id="rId59" o:title=""/>
            </v:shape>
            <o:OLEObject Type="Embed" ProgID="Equation.DSMT4" ShapeID="_x0000_i1045" DrawAspect="Content" ObjectID="_1416829458" r:id="rId60"/>
          </w:object>
        </w:r>
        <w:r w:rsidRPr="0049233F" w:rsidDel="004939AB">
          <w:rPr>
            <w:szCs w:val="26"/>
            <w:lang w:val="fr-FR"/>
            <w:rPrChange w:id="2516" w:author="The Si Tran" w:date="2012-12-05T23:02:00Z">
              <w:rPr>
                <w:sz w:val="28"/>
                <w:szCs w:val="28"/>
                <w:lang w:val="fr-FR"/>
              </w:rPr>
            </w:rPrChange>
          </w:rPr>
          <w:delText xml:space="preserve"> </w:delText>
        </w:r>
      </w:del>
      <w:ins w:id="2517"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2518" w:author="The Si Tran" w:date="2012-12-05T23:02:00Z">
            <w:rPr>
              <w:sz w:val="28"/>
              <w:szCs w:val="28"/>
              <w:lang w:val="fr-FR"/>
            </w:rPr>
          </w:rPrChange>
        </w:rPr>
        <w:t>là</w:t>
      </w:r>
      <w:proofErr w:type="gramEnd"/>
      <w:r w:rsidRPr="0049233F">
        <w:rPr>
          <w:szCs w:val="26"/>
          <w:lang w:val="fr-FR"/>
          <w:rPrChange w:id="2519" w:author="The Si Tran" w:date="2012-12-05T23:02:00Z">
            <w:rPr>
              <w:sz w:val="28"/>
              <w:szCs w:val="28"/>
              <w:lang w:val="fr-FR"/>
            </w:rPr>
          </w:rPrChange>
        </w:rPr>
        <w:t xml:space="preserve"> trung bình của chuỗi thời gian tĩnh</w:t>
      </w:r>
      <w:del w:id="2520" w:author="The Si Tran" w:date="2012-12-06T20:09:00Z">
        <w:r w:rsidRPr="0049233F" w:rsidDel="00263465">
          <w:rPr>
            <w:szCs w:val="26"/>
            <w:lang w:val="fr-FR"/>
            <w:rPrChange w:id="2521" w:author="The Si Tran" w:date="2012-12-05T23:02:00Z">
              <w:rPr>
                <w:sz w:val="28"/>
                <w:szCs w:val="28"/>
                <w:lang w:val="fr-FR"/>
              </w:rPr>
            </w:rPrChange>
          </w:rPr>
          <w:delText xml:space="preserve"> {y</w:delText>
        </w:r>
        <w:r w:rsidRPr="0049233F" w:rsidDel="00263465">
          <w:rPr>
            <w:szCs w:val="26"/>
            <w:vertAlign w:val="subscript"/>
            <w:lang w:val="fr-FR"/>
            <w:rPrChange w:id="2522" w:author="The Si Tran" w:date="2012-12-05T23:02:00Z">
              <w:rPr>
                <w:sz w:val="28"/>
                <w:szCs w:val="28"/>
                <w:vertAlign w:val="subscript"/>
                <w:lang w:val="fr-FR"/>
              </w:rPr>
            </w:rPrChange>
          </w:rPr>
          <w:delText>t</w:delText>
        </w:r>
        <w:r w:rsidRPr="0049233F" w:rsidDel="00263465">
          <w:rPr>
            <w:szCs w:val="26"/>
            <w:lang w:val="fr-FR"/>
            <w:rPrChange w:id="2523" w:author="The Si Tran" w:date="2012-12-05T23:02:00Z">
              <w:rPr>
                <w:sz w:val="28"/>
                <w:szCs w:val="28"/>
                <w:lang w:val="fr-FR"/>
              </w:rPr>
            </w:rPrChange>
          </w:rPr>
          <w:delText>}</w:delText>
        </w:r>
      </w:del>
      <w:ins w:id="2524" w:author="The Si Tran" w:date="2012-12-06T20:09:00Z">
        <w:r w:rsidR="00263465">
          <w:rPr>
            <w:szCs w:val="26"/>
            <w:lang w:val="fr-FR"/>
          </w:rPr>
          <w:t xml:space="preserve"> </w:t>
        </w:r>
      </w:ins>
      <m:oMath>
        <m:d>
          <m:dPr>
            <m:begChr m:val="{"/>
            <m:endChr m:val="}"/>
            <m:ctrlPr>
              <w:ins w:id="2525" w:author="The Si Tran" w:date="2012-12-06T20:10:00Z">
                <w:rPr>
                  <w:rFonts w:ascii="Cambria Math" w:hAnsi="Cambria Math"/>
                  <w:i/>
                  <w:szCs w:val="26"/>
                  <w:lang w:val="fr-FR"/>
                </w:rPr>
              </w:ins>
            </m:ctrlPr>
          </m:dPr>
          <m:e>
            <m:sSub>
              <m:sSubPr>
                <m:ctrlPr>
                  <w:ins w:id="2526" w:author="The Si Tran" w:date="2012-12-06T20:10:00Z">
                    <w:rPr>
                      <w:rFonts w:ascii="Cambria Math" w:hAnsi="Cambria Math"/>
                      <w:i/>
                      <w:szCs w:val="26"/>
                      <w:lang w:val="fr-FR"/>
                    </w:rPr>
                  </w:ins>
                </m:ctrlPr>
              </m:sSubPr>
              <m:e>
                <w:ins w:id="2527" w:author="The Si Tran" w:date="2012-12-06T20:10:00Z">
                  <m:r>
                    <w:rPr>
                      <w:rFonts w:ascii="Cambria Math" w:hAnsi="Cambria Math"/>
                      <w:szCs w:val="26"/>
                      <w:lang w:val="fr-FR"/>
                    </w:rPr>
                    <m:t>y</m:t>
                  </m:r>
                </w:ins>
              </m:e>
              <m:sub>
                <w:ins w:id="2528" w:author="The Si Tran" w:date="2012-12-06T20:10:00Z">
                  <m:r>
                    <w:rPr>
                      <w:rFonts w:ascii="Cambria Math" w:hAnsi="Cambria Math"/>
                      <w:szCs w:val="26"/>
                      <w:lang w:val="fr-FR"/>
                    </w:rPr>
                    <m:t>t</m:t>
                  </m:r>
                </w:ins>
              </m:sub>
            </m:sSub>
          </m:e>
        </m:d>
      </m:oMath>
      <w:r w:rsidRPr="0049233F">
        <w:rPr>
          <w:szCs w:val="26"/>
          <w:lang w:val="fr-FR"/>
          <w:rPrChange w:id="2529" w:author="The Si Tran" w:date="2012-12-05T23:02:00Z">
            <w:rPr>
              <w:sz w:val="28"/>
              <w:szCs w:val="28"/>
              <w:lang w:val="fr-FR"/>
            </w:rPr>
          </w:rPrChange>
        </w:rPr>
        <w:t>.</w:t>
      </w:r>
    </w:p>
    <w:p w:rsidR="006A21F7" w:rsidRPr="0049233F" w:rsidRDefault="00D80916">
      <w:pPr>
        <w:ind w:left="547" w:firstLine="547"/>
        <w:rPr>
          <w:szCs w:val="26"/>
          <w:lang w:val="fr-FR"/>
          <w:rPrChange w:id="2530" w:author="The Si Tran" w:date="2012-12-05T23:02:00Z">
            <w:rPr>
              <w:sz w:val="28"/>
              <w:szCs w:val="28"/>
              <w:lang w:val="fr-FR"/>
            </w:rPr>
          </w:rPrChange>
        </w:rPr>
        <w:pPrChange w:id="2531" w:author="The Si Tran" w:date="2012-12-06T03:55:00Z">
          <w:pPr>
            <w:ind w:firstLine="547"/>
          </w:pPr>
        </w:pPrChange>
      </w:pPr>
      <m:oMath>
        <m:sSub>
          <m:sSubPr>
            <m:ctrlPr>
              <w:ins w:id="2532" w:author="The Si Tran" w:date="2012-12-06T00:16:00Z">
                <w:rPr>
                  <w:rFonts w:ascii="Cambria Math" w:hAnsi="Cambria Math"/>
                  <w:i/>
                  <w:szCs w:val="26"/>
                  <w:lang w:val="fr-FR"/>
                </w:rPr>
              </w:ins>
            </m:ctrlPr>
          </m:sSubPr>
          <m:e>
            <w:ins w:id="2533" w:author="The Si Tran" w:date="2012-12-06T00:16:00Z">
              <m:r>
                <w:rPr>
                  <w:rFonts w:ascii="Cambria Math" w:hAnsi="Cambria Math"/>
                  <w:szCs w:val="26"/>
                  <w:lang w:val="fr-FR"/>
                </w:rPr>
                <m:t>ε</m:t>
              </m:r>
            </w:ins>
          </m:e>
          <m:sub>
            <w:ins w:id="2534" w:author="The Si Tran" w:date="2012-12-06T00:16:00Z">
              <m:r>
                <w:rPr>
                  <w:rFonts w:ascii="Cambria Math" w:hAnsi="Cambria Math"/>
                  <w:szCs w:val="26"/>
                  <w:lang w:val="fr-FR"/>
                </w:rPr>
                <m:t>i</m:t>
              </m:r>
            </w:ins>
          </m:sub>
        </m:sSub>
      </m:oMath>
      <w:ins w:id="2535" w:author="The Si Tran" w:date="2012-12-06T00:17:00Z">
        <w:r w:rsidR="00F413E4">
          <w:rPr>
            <w:szCs w:val="26"/>
            <w:lang w:val="fr-FR"/>
          </w:rPr>
          <w:t xml:space="preserve"> </w:t>
        </w:r>
      </w:ins>
      <w:del w:id="2536" w:author="The Si Tran" w:date="2012-12-06T00:16:00Z">
        <w:r w:rsidR="006A21F7" w:rsidRPr="00082976" w:rsidDel="004939AB">
          <w:rPr>
            <w:position w:val="-12"/>
            <w:szCs w:val="26"/>
            <w:lang w:val="fr-FR"/>
          </w:rPr>
          <w:object w:dxaOrig="240" w:dyaOrig="360">
            <v:shape id="_x0000_i1046" type="#_x0000_t75" style="width:14.25pt;height:21.75pt" o:ole="">
              <v:imagedata r:id="rId61" o:title=""/>
            </v:shape>
            <o:OLEObject Type="Embed" ProgID="Equation.DSMT4" ShapeID="_x0000_i1046" DrawAspect="Content" ObjectID="_1416829459" r:id="rId62"/>
          </w:object>
        </w:r>
        <w:r w:rsidR="006A21F7" w:rsidRPr="0049233F" w:rsidDel="004939AB">
          <w:rPr>
            <w:szCs w:val="26"/>
            <w:lang w:val="fr-FR"/>
            <w:rPrChange w:id="2537" w:author="The Si Tran" w:date="2012-12-05T23:02:00Z">
              <w:rPr>
                <w:sz w:val="28"/>
                <w:szCs w:val="28"/>
                <w:lang w:val="fr-FR"/>
              </w:rPr>
            </w:rPrChange>
          </w:rPr>
          <w:delText xml:space="preserve"> </w:delText>
        </w:r>
      </w:del>
      <w:proofErr w:type="gramStart"/>
      <w:r w:rsidR="006A21F7" w:rsidRPr="0049233F">
        <w:rPr>
          <w:szCs w:val="26"/>
          <w:lang w:val="fr-FR"/>
          <w:rPrChange w:id="2538" w:author="The Si Tran" w:date="2012-12-05T23:02:00Z">
            <w:rPr>
              <w:sz w:val="28"/>
              <w:szCs w:val="28"/>
              <w:lang w:val="fr-FR"/>
            </w:rPr>
          </w:rPrChange>
        </w:rPr>
        <w:t>là</w:t>
      </w:r>
      <w:proofErr w:type="gramEnd"/>
      <w:r w:rsidR="006A21F7" w:rsidRPr="0049233F">
        <w:rPr>
          <w:szCs w:val="26"/>
          <w:lang w:val="fr-FR"/>
          <w:rPrChange w:id="2539" w:author="The Si Tran" w:date="2012-12-05T23:02:00Z">
            <w:rPr>
              <w:sz w:val="28"/>
              <w:szCs w:val="28"/>
              <w:lang w:val="fr-FR"/>
            </w:rPr>
          </w:rPrChange>
        </w:rPr>
        <w:t xml:space="preserve"> sai số, biểu diễn thành phần không thể dự đoán được</w:t>
      </w:r>
      <w:del w:id="2540" w:author="The Si Tran" w:date="2012-12-06T03:56:00Z">
        <w:r w:rsidR="006A21F7" w:rsidRPr="0049233F" w:rsidDel="004657FC">
          <w:rPr>
            <w:szCs w:val="26"/>
            <w:lang w:val="fr-FR"/>
            <w:rPrChange w:id="2541" w:author="The Si Tran" w:date="2012-12-05T23:02:00Z">
              <w:rPr>
                <w:sz w:val="28"/>
                <w:szCs w:val="28"/>
                <w:lang w:val="fr-FR"/>
              </w:rPr>
            </w:rPrChange>
          </w:rPr>
          <w:delText xml:space="preserve"> từ mô hình</w:delText>
        </w:r>
      </w:del>
      <w:r w:rsidR="006A21F7" w:rsidRPr="0049233F">
        <w:rPr>
          <w:szCs w:val="26"/>
          <w:lang w:val="fr-FR"/>
          <w:rPrChange w:id="2542" w:author="The Si Tran" w:date="2012-12-05T23:02:00Z">
            <w:rPr>
              <w:sz w:val="28"/>
              <w:szCs w:val="28"/>
              <w:lang w:val="fr-FR"/>
            </w:rPr>
          </w:rPrChange>
        </w:rPr>
        <w:t xml:space="preserve"> ở thời điểm i.</w:t>
      </w:r>
    </w:p>
    <w:p w:rsidR="006A21F7" w:rsidRPr="0049233F" w:rsidRDefault="00D80916">
      <w:pPr>
        <w:ind w:left="547" w:firstLine="547"/>
        <w:rPr>
          <w:szCs w:val="26"/>
          <w:lang w:val="fr-FR"/>
          <w:rPrChange w:id="2543" w:author="The Si Tran" w:date="2012-12-05T23:02:00Z">
            <w:rPr>
              <w:sz w:val="28"/>
              <w:szCs w:val="28"/>
              <w:lang w:val="fr-FR"/>
            </w:rPr>
          </w:rPrChange>
        </w:rPr>
        <w:pPrChange w:id="2544" w:author="The Si Tran" w:date="2012-12-06T03:55:00Z">
          <w:pPr>
            <w:ind w:firstLine="547"/>
          </w:pPr>
        </w:pPrChange>
      </w:pPr>
      <m:oMath>
        <m:sSub>
          <m:sSubPr>
            <m:ctrlPr>
              <w:ins w:id="2545" w:author="The Si Tran" w:date="2012-12-06T00:17:00Z">
                <w:rPr>
                  <w:rFonts w:ascii="Cambria Math" w:hAnsi="Cambria Math"/>
                  <w:i/>
                  <w:szCs w:val="26"/>
                  <w:lang w:val="fr-FR"/>
                </w:rPr>
              </w:ins>
            </m:ctrlPr>
          </m:sSubPr>
          <m:e>
            <w:ins w:id="2546" w:author="The Si Tran" w:date="2012-12-06T00:17:00Z">
              <m:r>
                <w:rPr>
                  <w:rFonts w:ascii="Cambria Math" w:hAnsi="Cambria Math"/>
                  <w:szCs w:val="26"/>
                  <w:lang w:val="fr-FR"/>
                </w:rPr>
                <m:t>θ</m:t>
              </m:r>
            </w:ins>
          </m:e>
          <m:sub>
            <w:ins w:id="2547" w:author="The Si Tran" w:date="2012-12-06T00:17:00Z">
              <m:r>
                <w:rPr>
                  <w:rFonts w:ascii="Cambria Math" w:hAnsi="Cambria Math"/>
                  <w:szCs w:val="26"/>
                  <w:lang w:val="fr-FR"/>
                </w:rPr>
                <m:t>i</m:t>
              </m:r>
            </w:ins>
          </m:sub>
        </m:sSub>
      </m:oMath>
      <w:ins w:id="2548" w:author="The Si Tran" w:date="2012-12-06T00:17:00Z">
        <w:r w:rsidR="00233EFD">
          <w:rPr>
            <w:szCs w:val="26"/>
            <w:lang w:val="fr-FR"/>
          </w:rPr>
          <w:t xml:space="preserve"> </w:t>
        </w:r>
      </w:ins>
      <w:del w:id="2549" w:author="The Si Tran" w:date="2012-12-06T00:17:00Z">
        <w:r w:rsidR="006A21F7" w:rsidRPr="00082976" w:rsidDel="00233EFD">
          <w:rPr>
            <w:position w:val="-12"/>
            <w:szCs w:val="26"/>
            <w:lang w:val="fr-FR"/>
          </w:rPr>
          <w:object w:dxaOrig="240" w:dyaOrig="360">
            <v:shape id="_x0000_i1047" type="#_x0000_t75" style="width:18pt;height:26.25pt" o:ole="">
              <v:imagedata r:id="rId63" o:title=""/>
            </v:shape>
            <o:OLEObject Type="Embed" ProgID="Equation.DSMT4" ShapeID="_x0000_i1047" DrawAspect="Content" ObjectID="_1416829460" r:id="rId64"/>
          </w:object>
        </w:r>
        <w:r w:rsidR="006A21F7" w:rsidRPr="0049233F" w:rsidDel="00233EFD">
          <w:rPr>
            <w:szCs w:val="26"/>
            <w:lang w:val="fr-FR"/>
            <w:rPrChange w:id="2550" w:author="The Si Tran" w:date="2012-12-05T23:02:00Z">
              <w:rPr>
                <w:sz w:val="28"/>
                <w:szCs w:val="28"/>
                <w:lang w:val="fr-FR"/>
              </w:rPr>
            </w:rPrChange>
          </w:rPr>
          <w:delText xml:space="preserve"> </w:delText>
        </w:r>
      </w:del>
      <w:r w:rsidR="006A21F7" w:rsidRPr="0049233F">
        <w:rPr>
          <w:szCs w:val="26"/>
          <w:lang w:val="fr-FR"/>
          <w:rPrChange w:id="2551" w:author="The Si Tran" w:date="2012-12-05T23:02:00Z">
            <w:rPr>
              <w:sz w:val="28"/>
              <w:szCs w:val="28"/>
              <w:lang w:val="fr-FR"/>
            </w:rPr>
          </w:rPrChange>
        </w:rPr>
        <w:t xml:space="preserve">là các hệ số ước lượng mức ảnh hưởng </w:t>
      </w:r>
      <m:oMath>
        <m:sSub>
          <m:sSubPr>
            <m:ctrlPr>
              <w:ins w:id="2552" w:author="The Si Tran" w:date="2012-12-06T00:17:00Z">
                <w:rPr>
                  <w:rFonts w:ascii="Cambria Math" w:hAnsi="Cambria Math"/>
                  <w:i/>
                  <w:szCs w:val="26"/>
                  <w:lang w:val="fr-FR"/>
                </w:rPr>
              </w:ins>
            </m:ctrlPr>
          </m:sSubPr>
          <m:e>
            <w:ins w:id="2553" w:author="The Si Tran" w:date="2012-12-06T00:17:00Z">
              <m:r>
                <w:rPr>
                  <w:rFonts w:ascii="Cambria Math" w:hAnsi="Cambria Math"/>
                  <w:szCs w:val="26"/>
                  <w:lang w:val="fr-FR"/>
                </w:rPr>
                <m:t>ε</m:t>
              </m:r>
            </w:ins>
          </m:e>
          <m:sub>
            <w:ins w:id="2554" w:author="The Si Tran" w:date="2012-12-06T00:17:00Z">
              <m:r>
                <w:rPr>
                  <w:rFonts w:ascii="Cambria Math" w:hAnsi="Cambria Math"/>
                  <w:szCs w:val="26"/>
                  <w:lang w:val="fr-FR"/>
                </w:rPr>
                <m:t>t-i</m:t>
              </m:r>
            </w:ins>
          </m:sub>
        </m:sSub>
      </m:oMath>
      <w:ins w:id="2555" w:author="The Si Tran" w:date="2012-12-06T00:17:00Z">
        <w:r w:rsidR="00233EFD">
          <w:rPr>
            <w:szCs w:val="26"/>
            <w:lang w:val="fr-FR"/>
          </w:rPr>
          <w:t xml:space="preserve"> </w:t>
        </w:r>
      </w:ins>
      <w:r w:rsidR="006A21F7" w:rsidRPr="0049233F">
        <w:rPr>
          <w:szCs w:val="26"/>
          <w:lang w:val="fr-FR"/>
          <w:rPrChange w:id="2556" w:author="The Si Tran" w:date="2012-12-05T23:02:00Z">
            <w:rPr>
              <w:sz w:val="28"/>
              <w:szCs w:val="28"/>
              <w:lang w:val="fr-FR"/>
            </w:rPr>
          </w:rPrChange>
        </w:rPr>
        <w:t xml:space="preserve">của </w:t>
      </w:r>
      <w:del w:id="2557" w:author="The Si Tran" w:date="2012-12-06T00:17:00Z">
        <w:r w:rsidR="006A21F7" w:rsidRPr="00082976" w:rsidDel="00233EFD">
          <w:rPr>
            <w:position w:val="-12"/>
            <w:szCs w:val="26"/>
            <w:lang w:val="fr-FR"/>
          </w:rPr>
          <w:object w:dxaOrig="360" w:dyaOrig="360">
            <v:shape id="_x0000_i1048" type="#_x0000_t75" style="width:21.75pt;height:21.75pt" o:ole="">
              <v:imagedata r:id="rId65" o:title=""/>
            </v:shape>
            <o:OLEObject Type="Embed" ProgID="Equation.DSMT4" ShapeID="_x0000_i1048" DrawAspect="Content" ObjectID="_1416829461" r:id="rId66"/>
          </w:object>
        </w:r>
      </w:del>
      <w:r w:rsidR="006A21F7" w:rsidRPr="0049233F">
        <w:rPr>
          <w:szCs w:val="26"/>
          <w:lang w:val="fr-FR"/>
          <w:rPrChange w:id="2558" w:author="The Si Tran" w:date="2012-12-05T23:02:00Z">
            <w:rPr>
              <w:sz w:val="28"/>
              <w:szCs w:val="28"/>
              <w:lang w:val="fr-FR"/>
            </w:rPr>
          </w:rPrChange>
        </w:rPr>
        <w:t xml:space="preserve"> </w:t>
      </w:r>
      <w:proofErr w:type="gramStart"/>
      <w:r w:rsidR="006A21F7" w:rsidRPr="0049233F">
        <w:rPr>
          <w:szCs w:val="26"/>
          <w:lang w:val="fr-FR"/>
          <w:rPrChange w:id="2559" w:author="The Si Tran" w:date="2012-12-05T23:02:00Z">
            <w:rPr>
              <w:sz w:val="28"/>
              <w:szCs w:val="28"/>
              <w:lang w:val="fr-FR"/>
            </w:rPr>
          </w:rPrChange>
        </w:rPr>
        <w:t xml:space="preserve">lên </w:t>
      </w:r>
      <w:proofErr w:type="gramEnd"/>
      <m:oMath>
        <m:sSub>
          <m:sSubPr>
            <m:ctrlPr>
              <w:ins w:id="2560" w:author="The Si Tran" w:date="2012-12-06T00:17:00Z">
                <w:rPr>
                  <w:rFonts w:ascii="Cambria Math" w:hAnsi="Cambria Math"/>
                  <w:i/>
                  <w:szCs w:val="26"/>
                  <w:lang w:val="fr-FR"/>
                </w:rPr>
              </w:ins>
            </m:ctrlPr>
          </m:sSubPr>
          <m:e>
            <w:ins w:id="2561" w:author="The Si Tran" w:date="2012-12-06T00:17:00Z">
              <m:r>
                <w:rPr>
                  <w:rFonts w:ascii="Cambria Math" w:hAnsi="Cambria Math"/>
                  <w:szCs w:val="26"/>
                  <w:lang w:val="fr-FR"/>
                </w:rPr>
                <m:t>y</m:t>
              </m:r>
            </w:ins>
          </m:e>
          <m:sub>
            <w:ins w:id="2562" w:author="The Si Tran" w:date="2012-12-06T00:17:00Z">
              <m:r>
                <w:rPr>
                  <w:rFonts w:ascii="Cambria Math" w:hAnsi="Cambria Math"/>
                  <w:szCs w:val="26"/>
                  <w:lang w:val="fr-FR"/>
                </w:rPr>
                <m:t>t</m:t>
              </m:r>
            </w:ins>
          </m:sub>
        </m:sSub>
      </m:oMath>
      <w:del w:id="2563" w:author="The Si Tran" w:date="2012-12-06T00:17:00Z">
        <w:r w:rsidR="006A21F7" w:rsidRPr="0049233F" w:rsidDel="00233EFD">
          <w:rPr>
            <w:szCs w:val="26"/>
            <w:lang w:val="fr-FR"/>
            <w:rPrChange w:id="2564" w:author="The Si Tran" w:date="2012-12-05T23:02:00Z">
              <w:rPr>
                <w:sz w:val="28"/>
                <w:szCs w:val="28"/>
                <w:lang w:val="fr-FR"/>
              </w:rPr>
            </w:rPrChange>
          </w:rPr>
          <w:delText>y</w:delText>
        </w:r>
        <w:r w:rsidR="006A21F7" w:rsidRPr="0049233F" w:rsidDel="00233EFD">
          <w:rPr>
            <w:szCs w:val="26"/>
            <w:vertAlign w:val="subscript"/>
            <w:lang w:val="fr-FR"/>
            <w:rPrChange w:id="2565" w:author="The Si Tran" w:date="2012-12-05T23:02:00Z">
              <w:rPr>
                <w:sz w:val="28"/>
                <w:szCs w:val="28"/>
                <w:vertAlign w:val="subscript"/>
                <w:lang w:val="fr-FR"/>
              </w:rPr>
            </w:rPrChange>
          </w:rPr>
          <w:delText>t</w:delText>
        </w:r>
      </w:del>
      <w:r w:rsidR="006A21F7" w:rsidRPr="0049233F">
        <w:rPr>
          <w:szCs w:val="26"/>
          <w:lang w:val="fr-FR"/>
          <w:rPrChange w:id="2566" w:author="The Si Tran" w:date="2012-12-05T23:02:00Z">
            <w:rPr>
              <w:sz w:val="28"/>
              <w:szCs w:val="28"/>
              <w:lang w:val="fr-FR"/>
            </w:rPr>
          </w:rPrChange>
        </w:rPr>
        <w:t>.</w:t>
      </w:r>
    </w:p>
    <w:p w:rsidR="006A21F7" w:rsidRPr="0049233F" w:rsidDel="007B4E58" w:rsidRDefault="006A21F7">
      <w:pPr>
        <w:ind w:firstLine="547"/>
        <w:rPr>
          <w:del w:id="2567" w:author="The Si Tran" w:date="2012-12-06T00:22:00Z"/>
          <w:szCs w:val="26"/>
          <w:lang w:val="fr-FR"/>
          <w:rPrChange w:id="2568" w:author="The Si Tran" w:date="2012-12-05T23:02:00Z">
            <w:rPr>
              <w:del w:id="2569" w:author="The Si Tran" w:date="2012-12-06T00:22:00Z"/>
              <w:sz w:val="28"/>
              <w:szCs w:val="28"/>
              <w:lang w:val="fr-FR"/>
            </w:rPr>
          </w:rPrChange>
        </w:rPr>
      </w:pPr>
      <w:r w:rsidRPr="0049233F">
        <w:rPr>
          <w:szCs w:val="26"/>
          <w:lang w:val="fr-FR"/>
          <w:rPrChange w:id="2570" w:author="The Si Tran" w:date="2012-12-05T23:02:00Z">
            <w:rPr>
              <w:sz w:val="28"/>
              <w:szCs w:val="28"/>
              <w:lang w:val="fr-FR"/>
            </w:rPr>
          </w:rPrChange>
        </w:rPr>
        <w:t xml:space="preserve">Biểu diễn (3.1.1) bằng toán tử lấy hiệu </w:t>
      </w:r>
      <w:r w:rsidRPr="0049233F">
        <w:rPr>
          <w:i/>
          <w:szCs w:val="26"/>
          <w:lang w:val="fr-FR"/>
          <w:rPrChange w:id="2571" w:author="The Si Tran" w:date="2012-12-05T23:02:00Z">
            <w:rPr>
              <w:i/>
              <w:sz w:val="28"/>
              <w:szCs w:val="28"/>
              <w:lang w:val="fr-FR"/>
            </w:rPr>
          </w:rPrChange>
        </w:rPr>
        <w:t>B</w:t>
      </w:r>
      <w:r w:rsidRPr="0049233F">
        <w:rPr>
          <w:szCs w:val="26"/>
          <w:lang w:val="fr-FR"/>
          <w:rPrChange w:id="2572" w:author="The Si Tran" w:date="2012-12-05T23:02:00Z">
            <w:rPr>
              <w:sz w:val="28"/>
              <w:szCs w:val="28"/>
              <w:lang w:val="fr-FR"/>
            </w:rPr>
          </w:rPrChange>
        </w:rPr>
        <w:t xml:space="preserve"> ta được</w:t>
      </w:r>
    </w:p>
    <w:p w:rsidR="006A21F7" w:rsidRPr="0049233F" w:rsidDel="007B4E58" w:rsidRDefault="006A21F7">
      <w:pPr>
        <w:ind w:firstLine="547"/>
        <w:rPr>
          <w:del w:id="2573" w:author="The Si Tran" w:date="2012-12-06T00:22:00Z"/>
          <w:szCs w:val="26"/>
          <w:lang w:val="fr-FR"/>
          <w:rPrChange w:id="2574" w:author="The Si Tran" w:date="2012-12-05T23:02:00Z">
            <w:rPr>
              <w:del w:id="2575" w:author="The Si Tran" w:date="2012-12-06T00:22:00Z"/>
              <w:sz w:val="28"/>
              <w:szCs w:val="28"/>
              <w:lang w:val="fr-FR"/>
            </w:rPr>
          </w:rPrChange>
        </w:rPr>
      </w:pPr>
      <w:del w:id="2576" w:author="The Si Tran" w:date="2012-12-06T00:22:00Z">
        <w:r w:rsidRPr="00082976" w:rsidDel="008F2FA0">
          <w:rPr>
            <w:position w:val="-14"/>
            <w:szCs w:val="26"/>
            <w:lang w:val="fr-FR"/>
          </w:rPr>
          <w:object w:dxaOrig="2880" w:dyaOrig="400">
            <v:shape id="_x0000_i1049" type="#_x0000_t75" style="width:210pt;height:29.25pt" o:ole="">
              <v:imagedata r:id="rId67" o:title=""/>
            </v:shape>
            <o:OLEObject Type="Embed" ProgID="Equation.DSMT4" ShapeID="_x0000_i1049" DrawAspect="Content" ObjectID="_1416829462" r:id="rId68"/>
          </w:object>
        </w:r>
      </w:del>
    </w:p>
    <w:p w:rsidR="006A21F7" w:rsidRPr="0049233F" w:rsidDel="007B4E58" w:rsidRDefault="006A21F7">
      <w:pPr>
        <w:ind w:firstLine="547"/>
        <w:rPr>
          <w:del w:id="2577" w:author="The Si Tran" w:date="2012-12-06T00:22:00Z"/>
          <w:szCs w:val="26"/>
          <w:lang w:val="fr-FR"/>
          <w:rPrChange w:id="2578" w:author="The Si Tran" w:date="2012-12-05T23:02:00Z">
            <w:rPr>
              <w:del w:id="2579" w:author="The Si Tran" w:date="2012-12-06T00:22:00Z"/>
              <w:sz w:val="28"/>
              <w:szCs w:val="28"/>
              <w:lang w:val="fr-FR"/>
            </w:rPr>
          </w:rPrChange>
        </w:rPr>
      </w:pPr>
      <w:del w:id="2580" w:author="The Si Tran" w:date="2012-12-06T00:22:00Z">
        <w:r w:rsidRPr="0049233F" w:rsidDel="007B4E58">
          <w:rPr>
            <w:szCs w:val="26"/>
            <w:lang w:val="fr-FR"/>
            <w:rPrChange w:id="2581"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75pt;height:46.5pt" o:ole="">
              <v:imagedata r:id="rId69" o:title=""/>
            </v:shape>
            <o:OLEObject Type="Embed" ProgID="Equation.DSMT4" ShapeID="_x0000_i1050" DrawAspect="Content" ObjectID="_1416829463" r:id="rId70"/>
          </w:object>
        </w:r>
      </w:del>
    </w:p>
    <w:p w:rsidR="006A21F7" w:rsidRDefault="006A21F7">
      <w:pPr>
        <w:ind w:firstLine="547"/>
        <w:rPr>
          <w:ins w:id="2582" w:author="The Si Tran" w:date="2012-12-06T00:18:00Z"/>
          <w:szCs w:val="26"/>
          <w:lang w:val="fr-FR"/>
        </w:rPr>
      </w:pPr>
      <w:del w:id="2583" w:author="The Si Tran" w:date="2012-12-06T00:22:00Z">
        <w:r w:rsidRPr="0049233F" w:rsidDel="007B4E58">
          <w:rPr>
            <w:szCs w:val="26"/>
            <w:lang w:val="fr-FR"/>
            <w:rPrChange w:id="2584" w:author="The Si Tran" w:date="2012-12-05T23:02:00Z">
              <w:rPr>
                <w:sz w:val="28"/>
                <w:szCs w:val="28"/>
                <w:lang w:val="fr-FR"/>
              </w:rPr>
            </w:rPrChange>
          </w:rPr>
          <w:delText xml:space="preserve">  </w:delText>
        </w:r>
      </w:del>
      <w:r w:rsidRPr="0049233F">
        <w:rPr>
          <w:szCs w:val="26"/>
          <w:lang w:val="fr-FR"/>
          <w:rPrChange w:id="2585" w:author="The Si Tran" w:date="2012-12-05T23:02:00Z">
            <w:rPr>
              <w:sz w:val="28"/>
              <w:szCs w:val="28"/>
              <w:lang w:val="fr-FR"/>
            </w:rPr>
          </w:rPrChange>
        </w:rPr>
        <w:t xml:space="preserve">   </w:t>
      </w:r>
      <w:del w:id="2586" w:author="The Si Tran" w:date="2012-12-06T00:22:00Z">
        <w:r w:rsidRPr="00082976" w:rsidDel="008F2FA0">
          <w:rPr>
            <w:position w:val="-12"/>
            <w:szCs w:val="26"/>
            <w:lang w:val="fr-FR"/>
          </w:rPr>
          <w:object w:dxaOrig="1320" w:dyaOrig="360">
            <v:shape id="_x0000_i1051" type="#_x0000_t75" style="width:92.25pt;height:25.5pt" o:ole="">
              <v:imagedata r:id="rId71" o:title=""/>
            </v:shape>
            <o:OLEObject Type="Embed" ProgID="Equation.DSMT4" ShapeID="_x0000_i1051" DrawAspect="Content" ObjectID="_1416829464" r:id="rId72"/>
          </w:object>
        </w:r>
      </w:del>
    </w:p>
    <w:p w:rsidR="00EF2D1F" w:rsidRPr="007B4E58" w:rsidRDefault="00D80916">
      <w:pPr>
        <w:rPr>
          <w:szCs w:val="26"/>
          <w:lang w:val="fr-FR"/>
          <w:rPrChange w:id="2587" w:author="The Si Tran" w:date="2012-12-06T00:23:00Z">
            <w:rPr>
              <w:sz w:val="28"/>
              <w:szCs w:val="28"/>
              <w:lang w:val="fr-FR"/>
            </w:rPr>
          </w:rPrChange>
        </w:rPr>
        <w:pPrChange w:id="2588" w:author="The Si Tran" w:date="2012-12-06T00:23:00Z">
          <w:pPr>
            <w:ind w:firstLine="547"/>
          </w:pPr>
        </w:pPrChange>
      </w:pPr>
      <m:oMathPara>
        <m:oMath>
          <m:sSub>
            <m:sSubPr>
              <m:ctrlPr>
                <w:ins w:id="2589" w:author="The Si Tran" w:date="2012-12-06T00:18:00Z">
                  <w:rPr>
                    <w:rFonts w:ascii="Cambria Math" w:hAnsi="Cambria Math"/>
                    <w:i/>
                    <w:szCs w:val="26"/>
                    <w:lang w:val="fr-FR"/>
                  </w:rPr>
                </w:ins>
              </m:ctrlPr>
            </m:sSubPr>
            <m:e>
              <w:ins w:id="2590" w:author="The Si Tran" w:date="2012-12-06T00:18:00Z">
                <m:r>
                  <w:rPr>
                    <w:rFonts w:ascii="Cambria Math" w:hAnsi="Cambria Math"/>
                    <w:szCs w:val="26"/>
                    <w:lang w:val="fr-FR"/>
                  </w:rPr>
                  <m:t>y</m:t>
                </m:r>
              </w:ins>
            </m:e>
            <m:sub>
              <w:ins w:id="2591" w:author="The Si Tran" w:date="2012-12-06T00:18:00Z">
                <m:r>
                  <w:rPr>
                    <w:rFonts w:ascii="Cambria Math" w:hAnsi="Cambria Math"/>
                    <w:szCs w:val="26"/>
                    <w:lang w:val="fr-FR"/>
                  </w:rPr>
                  <m:t>t</m:t>
                </m:r>
              </w:ins>
            </m:sub>
          </m:sSub>
          <w:ins w:id="2592" w:author="The Si Tran" w:date="2012-12-06T00:18:00Z">
            <m:r>
              <w:rPr>
                <w:rFonts w:ascii="Cambria Math" w:hAnsi="Cambria Math"/>
                <w:szCs w:val="26"/>
                <w:lang w:val="fr-FR"/>
              </w:rPr>
              <m:t>=μ+</m:t>
            </m:r>
          </w:ins>
          <m:d>
            <m:dPr>
              <m:ctrlPr>
                <w:ins w:id="2593" w:author="The Si Tran" w:date="2012-12-06T00:19:00Z">
                  <w:rPr>
                    <w:rFonts w:ascii="Cambria Math" w:hAnsi="Cambria Math"/>
                    <w:i/>
                    <w:szCs w:val="26"/>
                    <w:lang w:val="fr-FR"/>
                  </w:rPr>
                </w:ins>
              </m:ctrlPr>
            </m:dPr>
            <m:e>
              <w:ins w:id="2594" w:author="The Si Tran" w:date="2012-12-06T00:19:00Z">
                <m:r>
                  <w:rPr>
                    <w:rFonts w:ascii="Cambria Math" w:hAnsi="Cambria Math"/>
                    <w:szCs w:val="26"/>
                    <w:lang w:val="fr-FR"/>
                  </w:rPr>
                  <m:t>1-</m:t>
                </m:r>
              </w:ins>
              <m:sSub>
                <m:sSubPr>
                  <m:ctrlPr>
                    <w:ins w:id="2595" w:author="The Si Tran" w:date="2012-12-06T00:19:00Z">
                      <w:rPr>
                        <w:rFonts w:ascii="Cambria Math" w:hAnsi="Cambria Math"/>
                        <w:i/>
                        <w:szCs w:val="26"/>
                        <w:lang w:val="fr-FR"/>
                      </w:rPr>
                    </w:ins>
                  </m:ctrlPr>
                </m:sSubPr>
                <m:e>
                  <w:ins w:id="2596" w:author="The Si Tran" w:date="2012-12-06T00:19:00Z">
                    <m:r>
                      <w:rPr>
                        <w:rFonts w:ascii="Cambria Math" w:hAnsi="Cambria Math"/>
                        <w:szCs w:val="26"/>
                        <w:lang w:val="fr-FR"/>
                      </w:rPr>
                      <m:t>θ</m:t>
                    </m:r>
                  </w:ins>
                </m:e>
                <m:sub>
                  <w:ins w:id="2597" w:author="The Si Tran" w:date="2012-12-06T00:19:00Z">
                    <m:r>
                      <w:rPr>
                        <w:rFonts w:ascii="Cambria Math" w:hAnsi="Cambria Math"/>
                        <w:szCs w:val="26"/>
                        <w:lang w:val="fr-FR"/>
                      </w:rPr>
                      <m:t>1</m:t>
                    </m:r>
                  </w:ins>
                </m:sub>
              </m:sSub>
              <w:ins w:id="2598" w:author="The Si Tran" w:date="2012-12-06T00:19:00Z">
                <m:r>
                  <w:rPr>
                    <w:rFonts w:ascii="Cambria Math" w:hAnsi="Cambria Math"/>
                    <w:szCs w:val="26"/>
                    <w:lang w:val="fr-FR"/>
                  </w:rPr>
                  <m:t>B-…-</m:t>
                </m:r>
              </w:ins>
              <m:sSub>
                <m:sSubPr>
                  <m:ctrlPr>
                    <w:ins w:id="2599" w:author="The Si Tran" w:date="2012-12-06T00:19:00Z">
                      <w:rPr>
                        <w:rFonts w:ascii="Cambria Math" w:hAnsi="Cambria Math"/>
                        <w:i/>
                        <w:szCs w:val="26"/>
                        <w:lang w:val="fr-FR"/>
                      </w:rPr>
                    </w:ins>
                  </m:ctrlPr>
                </m:sSubPr>
                <m:e>
                  <w:ins w:id="2600" w:author="The Si Tran" w:date="2012-12-06T00:19:00Z">
                    <m:r>
                      <w:rPr>
                        <w:rFonts w:ascii="Cambria Math" w:hAnsi="Cambria Math"/>
                        <w:szCs w:val="26"/>
                        <w:lang w:val="fr-FR"/>
                      </w:rPr>
                      <m:t>θ</m:t>
                    </m:r>
                  </w:ins>
                </m:e>
                <m:sub>
                  <w:ins w:id="2601" w:author="The Si Tran" w:date="2012-12-06T00:19:00Z">
                    <m:r>
                      <w:rPr>
                        <w:rFonts w:ascii="Cambria Math" w:hAnsi="Cambria Math"/>
                        <w:szCs w:val="26"/>
                        <w:lang w:val="fr-FR"/>
                      </w:rPr>
                      <m:t>q</m:t>
                    </m:r>
                  </w:ins>
                </m:sub>
              </m:sSub>
              <m:sSup>
                <m:sSupPr>
                  <m:ctrlPr>
                    <w:ins w:id="2602" w:author="The Si Tran" w:date="2012-12-06T00:19:00Z">
                      <w:rPr>
                        <w:rFonts w:ascii="Cambria Math" w:hAnsi="Cambria Math"/>
                        <w:i/>
                        <w:szCs w:val="26"/>
                        <w:lang w:val="fr-FR"/>
                      </w:rPr>
                    </w:ins>
                  </m:ctrlPr>
                </m:sSupPr>
                <m:e>
                  <w:ins w:id="2603" w:author="The Si Tran" w:date="2012-12-06T00:19:00Z">
                    <m:r>
                      <w:rPr>
                        <w:rFonts w:ascii="Cambria Math" w:hAnsi="Cambria Math"/>
                        <w:szCs w:val="26"/>
                        <w:lang w:val="fr-FR"/>
                      </w:rPr>
                      <m:t>B</m:t>
                    </m:r>
                  </w:ins>
                </m:e>
                <m:sup>
                  <w:ins w:id="2604" w:author="The Si Tran" w:date="2012-12-06T00:19:00Z">
                    <m:r>
                      <w:rPr>
                        <w:rFonts w:ascii="Cambria Math" w:hAnsi="Cambria Math"/>
                        <w:szCs w:val="26"/>
                        <w:lang w:val="fr-FR"/>
                      </w:rPr>
                      <m:t>q</m:t>
                    </m:r>
                  </w:ins>
                </m:sup>
              </m:sSup>
            </m:e>
          </m:d>
          <m:sSub>
            <m:sSubPr>
              <m:ctrlPr>
                <w:ins w:id="2605" w:author="The Si Tran" w:date="2012-12-06T00:18:00Z">
                  <w:rPr>
                    <w:rFonts w:ascii="Cambria Math" w:hAnsi="Cambria Math"/>
                    <w:i/>
                    <w:szCs w:val="26"/>
                    <w:lang w:val="fr-FR"/>
                  </w:rPr>
                </w:ins>
              </m:ctrlPr>
            </m:sSubPr>
            <m:e>
              <w:ins w:id="2606" w:author="The Si Tran" w:date="2012-12-06T00:18:00Z">
                <m:r>
                  <w:rPr>
                    <w:rFonts w:ascii="Cambria Math" w:hAnsi="Cambria Math"/>
                    <w:szCs w:val="26"/>
                    <w:lang w:val="fr-FR"/>
                  </w:rPr>
                  <m:t>ε</m:t>
                </m:r>
              </w:ins>
            </m:e>
            <m:sub>
              <w:ins w:id="2607" w:author="The Si Tran" w:date="2012-12-06T00:19:00Z">
                <m:r>
                  <w:rPr>
                    <w:rFonts w:ascii="Cambria Math" w:hAnsi="Cambria Math"/>
                    <w:szCs w:val="26"/>
                    <w:lang w:val="fr-FR"/>
                  </w:rPr>
                  <m:t>t</m:t>
                </m:r>
              </w:ins>
            </m:sub>
          </m:sSub>
          <w:ins w:id="2608" w:author="The Si Tran" w:date="2012-12-06T00:20:00Z">
            <m:r>
              <w:rPr>
                <w:rFonts w:ascii="Cambria Math" w:hAnsi="Cambria Math"/>
                <w:szCs w:val="26"/>
                <w:lang w:val="fr-FR"/>
              </w:rPr>
              <m:t>=μ+</m:t>
            </m:r>
          </w:ins>
          <m:d>
            <m:dPr>
              <m:ctrlPr>
                <w:ins w:id="2609" w:author="The Si Tran" w:date="2012-12-06T00:21:00Z">
                  <w:rPr>
                    <w:rFonts w:ascii="Cambria Math" w:hAnsi="Cambria Math"/>
                    <w:i/>
                    <w:szCs w:val="26"/>
                    <w:lang w:val="fr-FR"/>
                  </w:rPr>
                </w:ins>
              </m:ctrlPr>
            </m:dPr>
            <m:e>
              <w:ins w:id="2610" w:author="The Si Tran" w:date="2012-12-06T00:21:00Z">
                <m:r>
                  <w:rPr>
                    <w:rFonts w:ascii="Cambria Math" w:hAnsi="Cambria Math"/>
                    <w:szCs w:val="26"/>
                    <w:lang w:val="fr-FR"/>
                  </w:rPr>
                  <m:t>1-</m:t>
                </m:r>
              </w:ins>
              <m:nary>
                <m:naryPr>
                  <m:chr m:val="∑"/>
                  <m:limLoc m:val="subSup"/>
                  <m:ctrlPr>
                    <w:ins w:id="2611" w:author="The Si Tran" w:date="2012-12-06T00:21:00Z">
                      <w:rPr>
                        <w:rFonts w:ascii="Cambria Math" w:hAnsi="Cambria Math"/>
                        <w:i/>
                        <w:szCs w:val="26"/>
                        <w:lang w:val="fr-FR"/>
                      </w:rPr>
                    </w:ins>
                  </m:ctrlPr>
                </m:naryPr>
                <m:sub>
                  <w:ins w:id="2612" w:author="The Si Tran" w:date="2012-12-06T00:21:00Z">
                    <m:r>
                      <w:rPr>
                        <w:rFonts w:ascii="Cambria Math" w:hAnsi="Cambria Math"/>
                        <w:szCs w:val="26"/>
                        <w:lang w:val="fr-FR"/>
                      </w:rPr>
                      <m:t>i=1</m:t>
                    </m:r>
                  </w:ins>
                </m:sub>
                <m:sup>
                  <w:ins w:id="2613" w:author="The Si Tran" w:date="2012-12-06T00:21:00Z">
                    <m:r>
                      <w:rPr>
                        <w:rFonts w:ascii="Cambria Math" w:hAnsi="Cambria Math"/>
                        <w:szCs w:val="26"/>
                        <w:lang w:val="fr-FR"/>
                      </w:rPr>
                      <m:t>q</m:t>
                    </m:r>
                  </w:ins>
                </m:sup>
                <m:e>
                  <m:sSub>
                    <m:sSubPr>
                      <m:ctrlPr>
                        <w:ins w:id="2614" w:author="The Si Tran" w:date="2012-12-06T00:21:00Z">
                          <w:rPr>
                            <w:rFonts w:ascii="Cambria Math" w:hAnsi="Cambria Math"/>
                            <w:i/>
                            <w:szCs w:val="26"/>
                            <w:lang w:val="fr-FR"/>
                          </w:rPr>
                        </w:ins>
                      </m:ctrlPr>
                    </m:sSubPr>
                    <m:e>
                      <w:ins w:id="2615" w:author="The Si Tran" w:date="2012-12-06T00:21:00Z">
                        <m:r>
                          <w:rPr>
                            <w:rFonts w:ascii="Cambria Math" w:hAnsi="Cambria Math"/>
                            <w:szCs w:val="26"/>
                            <w:lang w:val="fr-FR"/>
                          </w:rPr>
                          <m:t>θ</m:t>
                        </m:r>
                      </w:ins>
                    </m:e>
                    <m:sub>
                      <w:ins w:id="2616" w:author="The Si Tran" w:date="2012-12-06T00:21:00Z">
                        <m:r>
                          <w:rPr>
                            <w:rFonts w:ascii="Cambria Math" w:hAnsi="Cambria Math"/>
                            <w:szCs w:val="26"/>
                            <w:lang w:val="fr-FR"/>
                          </w:rPr>
                          <m:t>i</m:t>
                        </m:r>
                      </w:ins>
                    </m:sub>
                  </m:sSub>
                  <m:sSup>
                    <m:sSupPr>
                      <m:ctrlPr>
                        <w:ins w:id="2617" w:author="The Si Tran" w:date="2012-12-06T00:21:00Z">
                          <w:rPr>
                            <w:rFonts w:ascii="Cambria Math" w:hAnsi="Cambria Math"/>
                            <w:i/>
                            <w:szCs w:val="26"/>
                            <w:lang w:val="fr-FR"/>
                          </w:rPr>
                        </w:ins>
                      </m:ctrlPr>
                    </m:sSupPr>
                    <m:e>
                      <w:ins w:id="2618" w:author="The Si Tran" w:date="2012-12-06T00:21:00Z">
                        <m:r>
                          <w:rPr>
                            <w:rFonts w:ascii="Cambria Math" w:hAnsi="Cambria Math"/>
                            <w:szCs w:val="26"/>
                            <w:lang w:val="fr-FR"/>
                          </w:rPr>
                          <m:t>B</m:t>
                        </m:r>
                      </w:ins>
                    </m:e>
                    <m:sup>
                      <w:ins w:id="2619" w:author="The Si Tran" w:date="2012-12-06T00:21:00Z">
                        <m:r>
                          <w:rPr>
                            <w:rFonts w:ascii="Cambria Math" w:hAnsi="Cambria Math"/>
                            <w:szCs w:val="26"/>
                            <w:lang w:val="fr-FR"/>
                          </w:rPr>
                          <m:t>i</m:t>
                        </m:r>
                      </w:ins>
                    </m:sup>
                  </m:sSup>
                </m:e>
              </m:nary>
            </m:e>
          </m:d>
          <m:sSub>
            <m:sSubPr>
              <m:ctrlPr>
                <w:ins w:id="2620" w:author="The Si Tran" w:date="2012-12-06T00:20:00Z">
                  <w:rPr>
                    <w:rFonts w:ascii="Cambria Math" w:hAnsi="Cambria Math"/>
                    <w:i/>
                    <w:szCs w:val="26"/>
                    <w:lang w:val="fr-FR"/>
                  </w:rPr>
                </w:ins>
              </m:ctrlPr>
            </m:sSubPr>
            <m:e>
              <w:ins w:id="2621" w:author="The Si Tran" w:date="2012-12-06T00:20:00Z">
                <m:r>
                  <w:rPr>
                    <w:rFonts w:ascii="Cambria Math" w:hAnsi="Cambria Math"/>
                    <w:szCs w:val="26"/>
                    <w:lang w:val="fr-FR"/>
                  </w:rPr>
                  <m:t>ε</m:t>
                </m:r>
              </w:ins>
            </m:e>
            <m:sub>
              <w:ins w:id="2622" w:author="The Si Tran" w:date="2012-12-06T00:20:00Z">
                <m:r>
                  <w:rPr>
                    <w:rFonts w:ascii="Cambria Math" w:hAnsi="Cambria Math"/>
                    <w:szCs w:val="26"/>
                    <w:lang w:val="fr-FR"/>
                  </w:rPr>
                  <m:t>t</m:t>
                </m:r>
              </w:ins>
            </m:sub>
          </m:sSub>
          <w:ins w:id="2623" w:author="The Si Tran" w:date="2012-12-06T00:21:00Z">
            <m:r>
              <w:rPr>
                <w:rFonts w:ascii="Cambria Math" w:hAnsi="Cambria Math"/>
                <w:szCs w:val="26"/>
                <w:lang w:val="fr-FR"/>
              </w:rPr>
              <m:t>=μ+</m:t>
            </m:r>
          </w:ins>
          <w:ins w:id="2624" w:author="The Si Tran" w:date="2012-12-06T00:22:00Z">
            <m:r>
              <m:rPr>
                <m:sty m:val="p"/>
              </m:rPr>
              <w:rPr>
                <w:rFonts w:ascii="Cambria Math" w:hAnsi="Cambria Math" w:hint="eastAsia"/>
                <w:szCs w:val="26"/>
                <w:lang w:val="fr-FR"/>
              </w:rPr>
              <m:t>Θ</m:t>
            </m:r>
          </w:ins>
          <m:d>
            <m:dPr>
              <m:ctrlPr>
                <w:ins w:id="2625" w:author="The Si Tran" w:date="2012-12-06T00:22:00Z">
                  <w:rPr>
                    <w:rFonts w:ascii="Cambria Math" w:hAnsi="Cambria Math"/>
                    <w:szCs w:val="26"/>
                    <w:lang w:val="fr-FR"/>
                  </w:rPr>
                </w:ins>
              </m:ctrlPr>
            </m:dPr>
            <m:e>
              <w:ins w:id="2626" w:author="The Si Tran" w:date="2012-12-06T00:22:00Z">
                <m:r>
                  <w:rPr>
                    <w:rFonts w:ascii="Cambria Math" w:hAnsi="Cambria Math"/>
                    <w:szCs w:val="26"/>
                    <w:lang w:val="fr-FR"/>
                  </w:rPr>
                  <m:t>B</m:t>
                </m:r>
              </w:ins>
            </m:e>
          </m:d>
          <m:sSub>
            <m:sSubPr>
              <m:ctrlPr>
                <w:ins w:id="2627" w:author="The Si Tran" w:date="2012-12-06T00:22:00Z">
                  <w:rPr>
                    <w:rFonts w:ascii="Cambria Math" w:hAnsi="Cambria Math"/>
                    <w:i/>
                    <w:szCs w:val="26"/>
                    <w:lang w:val="fr-FR"/>
                  </w:rPr>
                </w:ins>
              </m:ctrlPr>
            </m:sSubPr>
            <m:e>
              <w:ins w:id="2628" w:author="The Si Tran" w:date="2012-12-06T00:22:00Z">
                <m:r>
                  <w:rPr>
                    <w:rFonts w:ascii="Cambria Math" w:hAnsi="Cambria Math"/>
                    <w:szCs w:val="26"/>
                    <w:lang w:val="fr-FR"/>
                  </w:rPr>
                  <m:t>ε</m:t>
                </m:r>
              </w:ins>
            </m:e>
            <m:sub>
              <w:ins w:id="2629" w:author="The Si Tran" w:date="2012-12-06T00:22:00Z">
                <m:r>
                  <w:rPr>
                    <w:rFonts w:ascii="Cambria Math" w:hAnsi="Cambria Math"/>
                    <w:szCs w:val="26"/>
                    <w:lang w:val="fr-FR"/>
                  </w:rPr>
                  <m:t>t</m:t>
                </m:r>
              </w:ins>
            </m:sub>
          </m:sSub>
        </m:oMath>
      </m:oMathPara>
    </w:p>
    <w:p w:rsidR="0005400A" w:rsidRDefault="00F26466">
      <w:pPr>
        <w:ind w:firstLine="540"/>
        <w:jc w:val="left"/>
        <w:rPr>
          <w:ins w:id="2630" w:author="The Si Tran" w:date="2012-12-06T04:00:00Z"/>
          <w:szCs w:val="26"/>
          <w:lang w:val="fr-FR"/>
        </w:rPr>
        <w:pPrChange w:id="2631" w:author="The Si Tran" w:date="2012-12-06T04:00:00Z">
          <w:pPr>
            <w:ind w:left="547"/>
          </w:pPr>
        </w:pPrChange>
      </w:pPr>
      <w:ins w:id="2632"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2633" w:author="The Si Tran" w:date="2012-12-06T00:25:00Z"/>
          <w:szCs w:val="26"/>
          <w:lang w:val="fr-FR"/>
          <w:rPrChange w:id="2634" w:author="The Si Tran" w:date="2012-12-05T23:02:00Z">
            <w:rPr>
              <w:del w:id="2635" w:author="The Si Tran" w:date="2012-12-06T00:25:00Z"/>
              <w:sz w:val="28"/>
              <w:szCs w:val="28"/>
              <w:lang w:val="fr-FR"/>
            </w:rPr>
          </w:rPrChange>
        </w:rPr>
      </w:pPr>
      <w:del w:id="2636" w:author="The Si Tran" w:date="2012-12-06T00:25:00Z">
        <w:r w:rsidRPr="0049233F" w:rsidDel="006C7117">
          <w:rPr>
            <w:szCs w:val="26"/>
            <w:lang w:val="fr-FR"/>
            <w:rPrChange w:id="2637"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5.5pt" o:ole="">
              <v:imagedata r:id="rId73" o:title=""/>
            </v:shape>
            <o:OLEObject Type="Embed" ProgID="Equation.DSMT4" ShapeID="_x0000_i1052" DrawAspect="Content" ObjectID="_1416829465" r:id="rId74"/>
          </w:object>
        </w:r>
        <w:r w:rsidRPr="0049233F" w:rsidDel="006C7117">
          <w:rPr>
            <w:szCs w:val="26"/>
            <w:lang w:val="fr-FR"/>
            <w:rPrChange w:id="2638"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pt;height:39.75pt" o:ole="">
              <v:imagedata r:id="rId75" o:title=""/>
            </v:shape>
            <o:OLEObject Type="Embed" ProgID="Equation.DSMT4" ShapeID="_x0000_i1053" DrawAspect="Content" ObjectID="_1416829466" r:id="rId76"/>
          </w:object>
        </w:r>
      </w:del>
    </w:p>
    <w:p w:rsidR="006A21F7" w:rsidRPr="008308F4" w:rsidDel="008308F4" w:rsidRDefault="006A21F7">
      <w:pPr>
        <w:ind w:left="547" w:firstLine="540"/>
        <w:jc w:val="left"/>
        <w:rPr>
          <w:del w:id="2639" w:author="The Si Tran" w:date="2012-12-06T00:30:00Z"/>
          <w:szCs w:val="26"/>
          <w:lang w:val="fr-FR"/>
        </w:rPr>
        <w:pPrChange w:id="2640" w:author="The Si Tran" w:date="2012-12-06T04:00:00Z">
          <w:pPr>
            <w:ind w:firstLine="547"/>
          </w:pPr>
        </w:pPrChange>
      </w:pPr>
      <w:r w:rsidRPr="0049233F">
        <w:rPr>
          <w:szCs w:val="26"/>
          <w:lang w:val="fr-FR"/>
          <w:rPrChange w:id="2641" w:author="The Si Tran" w:date="2012-12-05T23:02:00Z">
            <w:rPr>
              <w:sz w:val="28"/>
              <w:szCs w:val="28"/>
              <w:lang w:val="fr-FR"/>
            </w:rPr>
          </w:rPrChange>
        </w:rPr>
        <w:t xml:space="preserve">Vì chuỗi </w:t>
      </w:r>
      <w:del w:id="2642" w:author="The Si Tran" w:date="2012-12-06T00:26:00Z">
        <w:r w:rsidRPr="00082976" w:rsidDel="008B2829">
          <w:rPr>
            <w:position w:val="-14"/>
            <w:szCs w:val="26"/>
            <w:lang w:val="fr-FR"/>
          </w:rPr>
          <w:object w:dxaOrig="460" w:dyaOrig="400">
            <v:shape id="_x0000_i1054" type="#_x0000_t75" style="width:28.5pt;height:25.5pt" o:ole="">
              <v:imagedata r:id="rId77" o:title=""/>
            </v:shape>
            <o:OLEObject Type="Embed" ProgID="Equation.DSMT4" ShapeID="_x0000_i1054" DrawAspect="Content" ObjectID="_1416829467" r:id="rId78"/>
          </w:object>
        </w:r>
      </w:del>
      <m:oMath>
        <m:d>
          <m:dPr>
            <m:begChr m:val="{"/>
            <m:endChr m:val="}"/>
            <m:ctrlPr>
              <w:ins w:id="2643" w:author="The Si Tran" w:date="2012-12-06T00:26:00Z">
                <w:rPr>
                  <w:rFonts w:ascii="Cambria Math" w:hAnsi="Cambria Math"/>
                  <w:i/>
                  <w:szCs w:val="26"/>
                  <w:lang w:val="fr-FR"/>
                </w:rPr>
              </w:ins>
            </m:ctrlPr>
          </m:dPr>
          <m:e>
            <m:sSub>
              <m:sSubPr>
                <m:ctrlPr>
                  <w:ins w:id="2644" w:author="The Si Tran" w:date="2012-12-06T00:26:00Z">
                    <w:rPr>
                      <w:rFonts w:ascii="Cambria Math" w:hAnsi="Cambria Math"/>
                      <w:i/>
                      <w:szCs w:val="26"/>
                      <w:lang w:val="fr-FR"/>
                    </w:rPr>
                  </w:ins>
                </m:ctrlPr>
              </m:sSubPr>
              <m:e>
                <w:ins w:id="2645" w:author="The Si Tran" w:date="2012-12-06T00:26:00Z">
                  <m:r>
                    <w:rPr>
                      <w:rFonts w:ascii="Cambria Math" w:hAnsi="Cambria Math"/>
                      <w:szCs w:val="26"/>
                      <w:lang w:val="fr-FR"/>
                    </w:rPr>
                    <m:t>ε</m:t>
                  </m:r>
                </w:ins>
              </m:e>
              <m:sub>
                <w:ins w:id="2646" w:author="The Si Tran" w:date="2012-12-06T00:26:00Z">
                  <m:r>
                    <w:rPr>
                      <w:rFonts w:ascii="Cambria Math" w:hAnsi="Cambria Math"/>
                      <w:szCs w:val="26"/>
                      <w:lang w:val="fr-FR"/>
                    </w:rPr>
                    <m:t>t</m:t>
                  </m:r>
                </w:ins>
              </m:sub>
            </m:sSub>
          </m:e>
        </m:d>
      </m:oMath>
      <w:r w:rsidRPr="0049233F">
        <w:rPr>
          <w:szCs w:val="26"/>
          <w:lang w:val="fr-FR"/>
          <w:rPrChange w:id="2647" w:author="The Si Tran" w:date="2012-12-05T23:02:00Z">
            <w:rPr>
              <w:sz w:val="28"/>
              <w:szCs w:val="28"/>
              <w:lang w:val="fr-FR"/>
            </w:rPr>
          </w:rPrChange>
        </w:rPr>
        <w:t xml:space="preserve"> là chuỗi nhiễu trắng</w:t>
      </w:r>
      <w:ins w:id="2648" w:author="The Si Tran" w:date="2012-12-06T00:15:00Z">
        <w:r w:rsidR="004939AB">
          <w:rPr>
            <w:szCs w:val="26"/>
            <w:lang w:val="fr-FR"/>
          </w:rPr>
          <w:t xml:space="preserve"> </w:t>
        </w:r>
      </w:ins>
      <w:r w:rsidRPr="0049233F">
        <w:rPr>
          <w:szCs w:val="26"/>
          <w:lang w:val="fr-FR"/>
          <w:rPrChange w:id="2649" w:author="The Si Tran" w:date="2012-12-05T23:02:00Z">
            <w:rPr>
              <w:sz w:val="28"/>
              <w:szCs w:val="28"/>
              <w:lang w:val="fr-FR"/>
            </w:rPr>
          </w:rPrChange>
        </w:rPr>
        <w:t xml:space="preserve">(white noise), tức là </w:t>
      </w:r>
      <w:ins w:id="2650"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2651" w:author="The Si Tran" w:date="2012-12-06T00:27:00Z">
        <w:r w:rsidRPr="00082976" w:rsidDel="00031BC2">
          <w:rPr>
            <w:position w:val="-12"/>
            <w:szCs w:val="26"/>
            <w:lang w:val="fr-FR"/>
          </w:rPr>
          <w:object w:dxaOrig="960" w:dyaOrig="360">
            <v:shape id="_x0000_i1055" type="#_x0000_t75" style="width:57.75pt;height:21.75pt" o:ole="">
              <v:imagedata r:id="rId79" o:title=""/>
            </v:shape>
            <o:OLEObject Type="Embed" ProgID="Equation.DSMT4" ShapeID="_x0000_i1055" DrawAspect="Content" ObjectID="_1416829468" r:id="rId80"/>
          </w:object>
        </w:r>
      </w:del>
      <w:ins w:id="2652" w:author="The Si Tran" w:date="2012-12-06T00:27:00Z">
        <w:r w:rsidR="00031BC2">
          <w:rPr>
            <w:szCs w:val="26"/>
            <w:lang w:val="fr-FR"/>
          </w:rPr>
          <w:t xml:space="preserve"> </w:t>
        </w:r>
      </w:ins>
      <w:r w:rsidRPr="0049233F">
        <w:rPr>
          <w:szCs w:val="26"/>
          <w:lang w:val="fr-FR"/>
          <w:rPrChange w:id="2653" w:author="The Si Tran" w:date="2012-12-05T23:02:00Z">
            <w:rPr>
              <w:sz w:val="28"/>
              <w:szCs w:val="28"/>
              <w:lang w:val="fr-FR"/>
            </w:rPr>
          </w:rPrChange>
        </w:rPr>
        <w:t xml:space="preserve">và </w:t>
      </w:r>
      <w:del w:id="2654" w:author="The Si Tran" w:date="2012-12-06T00:30:00Z">
        <w:r w:rsidRPr="00082976" w:rsidDel="008308F4">
          <w:rPr>
            <w:position w:val="-32"/>
            <w:szCs w:val="26"/>
            <w:lang w:val="fr-FR"/>
          </w:rPr>
          <w:object w:dxaOrig="2140" w:dyaOrig="760">
            <v:shape id="_x0000_i1056" type="#_x0000_t75" style="width:140.25pt;height:50.25pt" o:ole="">
              <v:imagedata r:id="rId81" o:title=""/>
            </v:shape>
            <o:OLEObject Type="Embed" ProgID="Equation.DSMT4" ShapeID="_x0000_i1056" DrawAspect="Content" ObjectID="_1416829469" r:id="rId82"/>
          </w:object>
        </w:r>
      </w:del>
    </w:p>
    <w:p w:rsidR="008308F4" w:rsidRPr="008308F4" w:rsidRDefault="008308F4">
      <w:pPr>
        <w:ind w:firstLine="540"/>
        <w:jc w:val="left"/>
        <w:rPr>
          <w:ins w:id="2655" w:author="The Si Tran" w:date="2012-12-06T00:30:00Z"/>
          <w:szCs w:val="26"/>
          <w:lang w:val="fr-FR"/>
          <w:rPrChange w:id="2656" w:author="The Si Tran" w:date="2012-12-06T00:30:00Z">
            <w:rPr>
              <w:ins w:id="2657" w:author="The Si Tran" w:date="2012-12-06T00:30:00Z"/>
              <w:sz w:val="28"/>
              <w:szCs w:val="28"/>
              <w:lang w:val="fr-FR"/>
            </w:rPr>
          </w:rPrChange>
        </w:rPr>
        <w:pPrChange w:id="2658" w:author="The Si Tran" w:date="2012-12-06T04:00:00Z">
          <w:pPr>
            <w:ind w:left="547"/>
          </w:pPr>
        </w:pPrChange>
      </w:pPr>
    </w:p>
    <w:p w:rsidR="008308F4" w:rsidRPr="00E34B5F" w:rsidRDefault="00D80916">
      <w:pPr>
        <w:ind w:left="1440" w:firstLine="720"/>
        <w:jc w:val="left"/>
        <w:rPr>
          <w:ins w:id="2659" w:author="The Si Tran" w:date="2012-12-06T00:28:00Z"/>
          <w:szCs w:val="26"/>
          <w:lang w:val="fr-FR"/>
        </w:rPr>
        <w:pPrChange w:id="2660" w:author="The Si Tran" w:date="2012-12-06T00:31:00Z">
          <w:pPr>
            <w:ind w:firstLine="547"/>
          </w:pPr>
        </w:pPrChange>
      </w:pPr>
      <m:oMathPara>
        <m:oMathParaPr>
          <m:jc m:val="left"/>
        </m:oMathParaPr>
        <m:oMath>
          <m:sSub>
            <m:sSubPr>
              <m:ctrlPr>
                <w:ins w:id="2661" w:author="The Si Tran" w:date="2012-12-06T00:28:00Z">
                  <w:rPr>
                    <w:rFonts w:ascii="Cambria Math" w:hAnsi="Cambria Math"/>
                    <w:i/>
                    <w:szCs w:val="26"/>
                    <w:lang w:val="fr-FR"/>
                  </w:rPr>
                </w:ins>
              </m:ctrlPr>
            </m:sSubPr>
            <m:e>
              <w:ins w:id="2662" w:author="The Si Tran" w:date="2012-12-06T00:28:00Z">
                <m:r>
                  <w:rPr>
                    <w:rFonts w:ascii="Cambria Math" w:hAnsi="Cambria Math"/>
                    <w:szCs w:val="26"/>
                    <w:lang w:val="fr-FR"/>
                  </w:rPr>
                  <m:t>γ</m:t>
                </m:r>
              </w:ins>
            </m:e>
            <m:sub>
              <w:ins w:id="2663" w:author="The Si Tran" w:date="2012-12-06T00:28:00Z">
                <m:r>
                  <w:rPr>
                    <w:rFonts w:ascii="Cambria Math" w:hAnsi="Cambria Math"/>
                    <w:szCs w:val="26"/>
                    <w:lang w:val="fr-FR"/>
                  </w:rPr>
                  <m:t>ε</m:t>
                </m:r>
              </w:ins>
            </m:sub>
          </m:sSub>
          <m:d>
            <m:dPr>
              <m:ctrlPr>
                <w:ins w:id="2664" w:author="The Si Tran" w:date="2012-12-06T00:28:00Z">
                  <w:rPr>
                    <w:rFonts w:ascii="Cambria Math" w:hAnsi="Cambria Math"/>
                    <w:i/>
                    <w:szCs w:val="26"/>
                    <w:lang w:val="fr-FR"/>
                  </w:rPr>
                </w:ins>
              </m:ctrlPr>
            </m:dPr>
            <m:e>
              <w:ins w:id="2665" w:author="The Si Tran" w:date="2012-12-06T00:28:00Z">
                <m:r>
                  <w:rPr>
                    <w:rFonts w:ascii="Cambria Math" w:hAnsi="Cambria Math"/>
                    <w:szCs w:val="26"/>
                    <w:lang w:val="fr-FR"/>
                  </w:rPr>
                  <m:t>h</m:t>
                </m:r>
              </w:ins>
            </m:e>
          </m:d>
          <w:ins w:id="2666" w:author="The Si Tran" w:date="2012-12-06T00:29:00Z">
            <m:r>
              <w:rPr>
                <w:rFonts w:ascii="Cambria Math" w:hAnsi="Cambria Math"/>
                <w:szCs w:val="26"/>
                <w:lang w:val="fr-FR"/>
              </w:rPr>
              <m:t>=</m:t>
            </m:r>
          </w:ins>
          <m:d>
            <m:dPr>
              <m:begChr m:val="{"/>
              <m:endChr m:val=""/>
              <m:ctrlPr>
                <w:ins w:id="2667" w:author="The Si Tran" w:date="2012-12-06T00:30:00Z">
                  <w:rPr>
                    <w:rFonts w:ascii="Cambria Math" w:hAnsi="Cambria Math"/>
                    <w:i/>
                    <w:szCs w:val="26"/>
                    <w:lang w:val="fr-FR"/>
                  </w:rPr>
                </w:ins>
              </m:ctrlPr>
            </m:dPr>
            <m:e>
              <m:eqArr>
                <m:eqArrPr>
                  <m:ctrlPr>
                    <w:ins w:id="2668" w:author="The Si Tran" w:date="2012-12-06T00:30:00Z">
                      <w:rPr>
                        <w:rFonts w:ascii="Cambria Math" w:hAnsi="Cambria Math"/>
                        <w:i/>
                        <w:szCs w:val="26"/>
                        <w:lang w:val="fr-FR"/>
                      </w:rPr>
                    </w:ins>
                  </m:ctrlPr>
                </m:eqArrPr>
                <m:e>
                  <m:sSup>
                    <m:sSupPr>
                      <m:ctrlPr>
                        <w:ins w:id="2669" w:author="The Si Tran" w:date="2012-12-06T00:30:00Z">
                          <w:rPr>
                            <w:rFonts w:ascii="Cambria Math" w:hAnsi="Cambria Math"/>
                            <w:i/>
                            <w:szCs w:val="26"/>
                            <w:lang w:val="fr-FR"/>
                          </w:rPr>
                        </w:ins>
                      </m:ctrlPr>
                    </m:sSupPr>
                    <m:e>
                      <w:ins w:id="2670" w:author="The Si Tran" w:date="2012-12-06T00:30:00Z">
                        <m:r>
                          <w:rPr>
                            <w:rFonts w:ascii="Cambria Math" w:hAnsi="Cambria Math"/>
                            <w:szCs w:val="26"/>
                            <w:lang w:val="fr-FR"/>
                          </w:rPr>
                          <m:t>σ</m:t>
                        </m:r>
                      </w:ins>
                    </m:e>
                    <m:sup>
                      <w:ins w:id="2671" w:author="The Si Tran" w:date="2012-12-06T00:30:00Z">
                        <m:r>
                          <w:rPr>
                            <w:rFonts w:ascii="Cambria Math" w:hAnsi="Cambria Math"/>
                            <w:szCs w:val="26"/>
                            <w:lang w:val="fr-FR"/>
                          </w:rPr>
                          <m:t>2</m:t>
                        </m:r>
                      </w:ins>
                    </m:sup>
                  </m:sSup>
                  <w:ins w:id="2672" w:author="The Si Tran" w:date="2012-12-06T00:30:00Z">
                    <m:r>
                      <w:rPr>
                        <w:rFonts w:ascii="Cambria Math" w:hAnsi="Cambria Math"/>
                        <w:szCs w:val="26"/>
                        <w:lang w:val="fr-FR"/>
                      </w:rPr>
                      <m:t>,    h=</m:t>
                    </m:r>
                    <m:r>
                      <w:rPr>
                        <w:rFonts w:ascii="Cambria Math" w:hAnsi="Cambria Math"/>
                        <w:szCs w:val="26"/>
                        <w:lang w:val="fr-FR"/>
                      </w:rPr>
                      <m:t>0</m:t>
                    </m:r>
                  </w:ins>
                </m:e>
                <m:e>
                  <w:ins w:id="2673"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2674" w:author="The Si Tran" w:date="2012-12-05T23:02:00Z">
            <w:rPr>
              <w:sz w:val="28"/>
              <w:szCs w:val="28"/>
              <w:lang w:val="fr-FR"/>
            </w:rPr>
          </w:rPrChange>
        </w:rPr>
      </w:pPr>
      <w:r w:rsidRPr="0049233F">
        <w:rPr>
          <w:szCs w:val="26"/>
          <w:lang w:val="fr-FR"/>
          <w:rPrChange w:id="2675" w:author="The Si Tran" w:date="2012-12-05T23:02:00Z">
            <w:rPr>
              <w:sz w:val="28"/>
              <w:szCs w:val="28"/>
              <w:lang w:val="fr-FR"/>
            </w:rPr>
          </w:rPrChange>
        </w:rPr>
        <w:t xml:space="preserve">Nên </w:t>
      </w:r>
    </w:p>
    <w:p w:rsidR="006A21F7" w:rsidRPr="002B24C1" w:rsidRDefault="002B24C1">
      <w:pPr>
        <w:ind w:left="1440" w:firstLine="720"/>
        <w:rPr>
          <w:szCs w:val="26"/>
          <w:lang w:val="fr-FR"/>
          <w:rPrChange w:id="2676" w:author="The Si Tran" w:date="2012-12-06T00:33:00Z">
            <w:rPr>
              <w:sz w:val="28"/>
              <w:szCs w:val="28"/>
              <w:lang w:val="fr-FR"/>
            </w:rPr>
          </w:rPrChange>
        </w:rPr>
        <w:pPrChange w:id="2677" w:author="The Si Tran" w:date="2012-12-06T00:33:00Z">
          <w:pPr>
            <w:ind w:firstLine="547"/>
          </w:pPr>
        </w:pPrChange>
      </w:pPr>
      <w:ins w:id="2678"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2679"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2680" w:author="The Si Tran" w:date="2012-12-06T00:37:00Z"/>
          <w:szCs w:val="26"/>
          <w:lang w:val="fr-FR"/>
          <w:rPrChange w:id="2681" w:author="The Si Tran" w:date="2012-12-06T00:37:00Z">
            <w:rPr>
              <w:ins w:id="2682" w:author="The Si Tran" w:date="2012-12-06T00:37:00Z"/>
              <w:rFonts w:ascii="Cambria Math" w:hAnsi="Cambria Math"/>
              <w:i/>
              <w:szCs w:val="26"/>
              <w:lang w:val="fr-FR"/>
            </w:rPr>
          </w:rPrChange>
        </w:rPr>
        <w:pPrChange w:id="2683" w:author="The Si Tran" w:date="2012-12-06T00:35:00Z">
          <w:pPr>
            <w:ind w:firstLine="547"/>
          </w:pPr>
        </w:pPrChange>
      </w:pPr>
      <w:del w:id="2684" w:author="The Si Tran" w:date="2012-12-06T00:33:00Z">
        <w:r w:rsidRPr="00B312F5" w:rsidDel="00CF4667">
          <w:rPr>
            <w:position w:val="-14"/>
            <w:szCs w:val="26"/>
            <w:lang w:val="fr-FR"/>
          </w:rPr>
          <w:object w:dxaOrig="3960" w:dyaOrig="380">
            <v:shape id="_x0000_i1057" type="#_x0000_t75" style="width:4in;height:27.75pt" o:ole="">
              <v:imagedata r:id="rId83" o:title=""/>
            </v:shape>
            <o:OLEObject Type="Embed" ProgID="Equation.DSMT4" ShapeID="_x0000_i1057" DrawAspect="Content" ObjectID="_1416829470" r:id="rId84"/>
          </w:object>
        </w:r>
        <w:r w:rsidRPr="0049233F" w:rsidDel="00CF4667">
          <w:rPr>
            <w:szCs w:val="26"/>
            <w:lang w:val="fr-FR"/>
            <w:rPrChange w:id="2685" w:author="The Si Tran" w:date="2012-12-05T23:02:00Z">
              <w:rPr>
                <w:sz w:val="28"/>
                <w:szCs w:val="28"/>
                <w:lang w:val="fr-FR"/>
              </w:rPr>
            </w:rPrChange>
          </w:rPr>
          <w:delText>.</w:delText>
        </w:r>
      </w:del>
      <w:ins w:id="2686"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2687" w:author="The Si Tran" w:date="2012-12-05T23:02:00Z">
            <w:rPr>
              <w:sz w:val="28"/>
              <w:szCs w:val="28"/>
              <w:lang w:val="fr-FR"/>
            </w:rPr>
          </w:rPrChange>
        </w:rPr>
        <w:pPrChange w:id="2688" w:author="The Si Tran" w:date="2012-12-06T00:35:00Z">
          <w:pPr>
            <w:ind w:firstLine="547"/>
          </w:pPr>
        </w:pPrChange>
      </w:pPr>
      <w:ins w:id="2689" w:author="The Si Tran" w:date="2012-12-06T00:36:00Z">
        <m:oMathPara>
          <m:oMath>
            <m:r>
              <w:rPr>
                <w:rFonts w:ascii="Cambria Math" w:hAnsi="Cambria Math"/>
                <w:szCs w:val="26"/>
                <w:lang w:val="fr-FR"/>
              </w:rPr>
              <w:lastRenderedPageBreak/>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2690" w:author="The Si Tran" w:date="2012-12-06T00:37:00Z"/>
          <w:szCs w:val="26"/>
          <w:lang w:val="fr-FR"/>
          <w:rPrChange w:id="2691" w:author="The Si Tran" w:date="2012-12-05T23:02:00Z">
            <w:rPr>
              <w:del w:id="2692" w:author="The Si Tran" w:date="2012-12-06T00:37:00Z"/>
              <w:sz w:val="28"/>
              <w:szCs w:val="28"/>
              <w:lang w:val="fr-FR"/>
            </w:rPr>
          </w:rPrChange>
        </w:rPr>
      </w:pPr>
    </w:p>
    <w:p w:rsidR="006A21F7" w:rsidRPr="0049233F" w:rsidDel="00A92BAB" w:rsidRDefault="006A21F7" w:rsidP="006A21F7">
      <w:pPr>
        <w:ind w:firstLine="547"/>
        <w:rPr>
          <w:del w:id="2693" w:author="The Si Tran" w:date="2012-12-06T00:37:00Z"/>
          <w:szCs w:val="26"/>
          <w:lang w:val="fr-FR"/>
          <w:rPrChange w:id="2694" w:author="The Si Tran" w:date="2012-12-05T23:02:00Z">
            <w:rPr>
              <w:del w:id="2695" w:author="The Si Tran" w:date="2012-12-06T00:37:00Z"/>
              <w:sz w:val="28"/>
              <w:szCs w:val="28"/>
              <w:lang w:val="fr-FR"/>
            </w:rPr>
          </w:rPrChange>
        </w:rPr>
      </w:pPr>
      <w:del w:id="2696" w:author="The Si Tran" w:date="2012-12-06T00:35:00Z">
        <w:r w:rsidRPr="00B312F5" w:rsidDel="00A35187">
          <w:rPr>
            <w:position w:val="-14"/>
            <w:szCs w:val="26"/>
            <w:lang w:val="fr-FR"/>
          </w:rPr>
          <w:object w:dxaOrig="4599" w:dyaOrig="380">
            <v:shape id="_x0000_i1058" type="#_x0000_t75" style="width:331.5pt;height:27.75pt" o:ole="">
              <v:imagedata r:id="rId85" o:title=""/>
            </v:shape>
            <o:OLEObject Type="Embed" ProgID="Equation.DSMT4" ShapeID="_x0000_i1058" DrawAspect="Content" ObjectID="_1416829471" r:id="rId86"/>
          </w:object>
        </w:r>
      </w:del>
    </w:p>
    <w:p w:rsidR="005947EE" w:rsidRPr="005947EE" w:rsidRDefault="006A21F7">
      <w:pPr>
        <w:ind w:left="1440"/>
        <w:jc w:val="left"/>
        <w:rPr>
          <w:ins w:id="2697" w:author="The Si Tran" w:date="2012-12-06T00:43:00Z"/>
          <w:szCs w:val="26"/>
          <w:lang w:val="fr-FR"/>
          <w:rPrChange w:id="2698" w:author="The Si Tran" w:date="2012-12-06T00:44:00Z">
            <w:rPr>
              <w:ins w:id="2699" w:author="The Si Tran" w:date="2012-12-06T00:43:00Z"/>
              <w:rFonts w:ascii="Cambria Math" w:hAnsi="Cambria Math"/>
              <w:i/>
              <w:szCs w:val="26"/>
              <w:lang w:val="fr-FR"/>
            </w:rPr>
          </w:rPrChange>
        </w:rPr>
        <w:pPrChange w:id="2700" w:author="The Si Tran" w:date="2012-12-06T00:39:00Z">
          <w:pPr>
            <w:ind w:firstLine="547"/>
          </w:pPr>
        </w:pPrChange>
      </w:pPr>
      <w:del w:id="2701" w:author="The Si Tran" w:date="2012-12-06T00:37:00Z">
        <w:r w:rsidRPr="0049233F" w:rsidDel="00A92BAB">
          <w:rPr>
            <w:szCs w:val="26"/>
            <w:lang w:val="fr-FR"/>
            <w:rPrChange w:id="2702" w:author="The Si Tran" w:date="2012-12-05T23:02:00Z">
              <w:rPr>
                <w:sz w:val="28"/>
                <w:szCs w:val="28"/>
                <w:lang w:val="fr-FR"/>
              </w:rPr>
            </w:rPrChange>
          </w:rPr>
          <w:delText xml:space="preserve">                </w:delText>
        </w:r>
      </w:del>
      <w:del w:id="2703" w:author="The Si Tran" w:date="2012-12-06T00:39:00Z">
        <w:r w:rsidRPr="0049233F" w:rsidDel="00E270B0">
          <w:rPr>
            <w:szCs w:val="26"/>
            <w:lang w:val="fr-FR"/>
            <w:rPrChange w:id="2704" w:author="The Si Tran" w:date="2012-12-05T23:02:00Z">
              <w:rPr>
                <w:sz w:val="28"/>
                <w:szCs w:val="28"/>
                <w:lang w:val="fr-FR"/>
              </w:rPr>
            </w:rPrChange>
          </w:rPr>
          <w:delText xml:space="preserve">              </w:delText>
        </w:r>
      </w:del>
      <w:ins w:id="2705"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2706" w:author="The Si Tran" w:date="2012-12-05T23:02:00Z">
            <w:rPr>
              <w:sz w:val="28"/>
              <w:szCs w:val="28"/>
              <w:lang w:val="fr-FR"/>
            </w:rPr>
          </w:rPrChange>
        </w:rPr>
        <w:pPrChange w:id="2707" w:author="The Si Tran" w:date="2012-12-06T00:39:00Z">
          <w:pPr>
            <w:ind w:firstLine="547"/>
          </w:pPr>
        </w:pPrChange>
      </w:pPr>
      <w:ins w:id="2708" w:author="The Si Tran" w:date="2012-12-06T00:39:00Z">
        <m:oMath>
          <m:r>
            <w:rPr>
              <w:rFonts w:ascii="Cambria Math" w:hAnsi="Cambria Math"/>
              <w:szCs w:val="26"/>
              <w:lang w:val="fr-FR"/>
            </w:rPr>
            <m:t>=</m:t>
          </m:r>
        </m:oMath>
      </w:ins>
      <m:oMath>
        <m:d>
          <m:dPr>
            <m:begChr m:val="{"/>
            <m:endChr m:val=""/>
            <m:ctrlPr>
              <w:ins w:id="2709" w:author="The Si Tran" w:date="2012-12-06T00:41:00Z">
                <w:rPr>
                  <w:rFonts w:ascii="Cambria Math" w:hAnsi="Cambria Math"/>
                  <w:i/>
                  <w:szCs w:val="26"/>
                  <w:lang w:val="fr-FR"/>
                </w:rPr>
              </w:ins>
            </m:ctrlPr>
          </m:dPr>
          <m:e>
            <m:eqArr>
              <m:eqArrPr>
                <m:ctrlPr>
                  <w:ins w:id="2710" w:author="The Si Tran" w:date="2012-12-06T00:41:00Z">
                    <w:rPr>
                      <w:rFonts w:ascii="Cambria Math" w:hAnsi="Cambria Math"/>
                      <w:i/>
                      <w:szCs w:val="26"/>
                      <w:lang w:val="fr-FR"/>
                    </w:rPr>
                  </w:ins>
                </m:ctrlPr>
              </m:eqArrPr>
              <m:e>
                <m:sSup>
                  <m:sSupPr>
                    <m:ctrlPr>
                      <w:ins w:id="2711" w:author="The Si Tran" w:date="2012-12-06T00:42:00Z">
                        <w:rPr>
                          <w:rFonts w:ascii="Cambria Math" w:hAnsi="Cambria Math"/>
                          <w:i/>
                          <w:szCs w:val="26"/>
                          <w:lang w:val="fr-FR"/>
                        </w:rPr>
                      </w:ins>
                    </m:ctrlPr>
                  </m:sSupPr>
                  <m:e>
                    <w:ins w:id="2712" w:author="The Si Tran" w:date="2012-12-06T00:42:00Z">
                      <m:r>
                        <w:rPr>
                          <w:rFonts w:ascii="Cambria Math" w:hAnsi="Cambria Math"/>
                          <w:szCs w:val="26"/>
                          <w:lang w:val="fr-FR"/>
                        </w:rPr>
                        <m:t>σ</m:t>
                      </m:r>
                    </w:ins>
                  </m:e>
                  <m:sup>
                    <w:ins w:id="2713" w:author="The Si Tran" w:date="2012-12-06T00:42:00Z">
                      <m:r>
                        <w:rPr>
                          <w:rFonts w:ascii="Cambria Math" w:hAnsi="Cambria Math"/>
                          <w:szCs w:val="26"/>
                          <w:lang w:val="fr-FR"/>
                        </w:rPr>
                        <m:t>2</m:t>
                      </m:r>
                    </w:ins>
                  </m:sup>
                </m:sSup>
                <m:d>
                  <m:dPr>
                    <m:ctrlPr>
                      <w:ins w:id="2714" w:author="The Si Tran" w:date="2012-12-06T00:42:00Z">
                        <w:rPr>
                          <w:rFonts w:ascii="Cambria Math" w:hAnsi="Cambria Math"/>
                          <w:i/>
                          <w:szCs w:val="26"/>
                          <w:lang w:val="fr-FR"/>
                        </w:rPr>
                      </w:ins>
                    </m:ctrlPr>
                  </m:dPr>
                  <m:e>
                    <w:ins w:id="2715" w:author="The Si Tran" w:date="2012-12-06T00:42:00Z">
                      <m:r>
                        <w:rPr>
                          <w:rFonts w:ascii="Cambria Math" w:hAnsi="Cambria Math"/>
                          <w:szCs w:val="26"/>
                          <w:lang w:val="fr-FR"/>
                        </w:rPr>
                        <m:t>-</m:t>
                      </m:r>
                    </w:ins>
                    <m:sSub>
                      <m:sSubPr>
                        <m:ctrlPr>
                          <w:ins w:id="2716" w:author="The Si Tran" w:date="2012-12-06T00:42:00Z">
                            <w:rPr>
                              <w:rFonts w:ascii="Cambria Math" w:hAnsi="Cambria Math"/>
                              <w:i/>
                              <w:szCs w:val="26"/>
                              <w:lang w:val="fr-FR"/>
                            </w:rPr>
                          </w:ins>
                        </m:ctrlPr>
                      </m:sSubPr>
                      <m:e>
                        <w:ins w:id="2717" w:author="The Si Tran" w:date="2012-12-06T00:43:00Z">
                          <m:r>
                            <w:rPr>
                              <w:rFonts w:ascii="Cambria Math" w:hAnsi="Cambria Math"/>
                              <w:szCs w:val="26"/>
                              <w:lang w:val="fr-FR"/>
                            </w:rPr>
                            <m:t>θ</m:t>
                          </m:r>
                        </w:ins>
                      </m:e>
                      <m:sub>
                        <w:ins w:id="2718" w:author="The Si Tran" w:date="2012-12-06T00:42:00Z">
                          <m:r>
                            <w:rPr>
                              <w:rFonts w:ascii="Cambria Math" w:hAnsi="Cambria Math"/>
                              <w:szCs w:val="26"/>
                              <w:lang w:val="fr-FR"/>
                            </w:rPr>
                            <m:t>k</m:t>
                          </m:r>
                        </w:ins>
                      </m:sub>
                    </m:sSub>
                    <w:ins w:id="2719" w:author="The Si Tran" w:date="2012-12-06T00:43:00Z">
                      <m:r>
                        <w:rPr>
                          <w:rFonts w:ascii="Cambria Math" w:hAnsi="Cambria Math"/>
                          <w:szCs w:val="26"/>
                          <w:lang w:val="fr-FR"/>
                        </w:rPr>
                        <m:t>+</m:t>
                      </m:r>
                    </w:ins>
                    <m:sSub>
                      <m:sSubPr>
                        <m:ctrlPr>
                          <w:ins w:id="2720" w:author="The Si Tran" w:date="2012-12-06T00:43:00Z">
                            <w:rPr>
                              <w:rFonts w:ascii="Cambria Math" w:hAnsi="Cambria Math"/>
                              <w:i/>
                              <w:szCs w:val="26"/>
                              <w:lang w:val="fr-FR"/>
                            </w:rPr>
                          </w:ins>
                        </m:ctrlPr>
                      </m:sSubPr>
                      <m:e>
                        <w:ins w:id="2721" w:author="The Si Tran" w:date="2012-12-06T00:43:00Z">
                          <m:r>
                            <w:rPr>
                              <w:rFonts w:ascii="Cambria Math" w:hAnsi="Cambria Math"/>
                              <w:szCs w:val="26"/>
                              <w:lang w:val="fr-FR"/>
                            </w:rPr>
                            <m:t>θ</m:t>
                          </m:r>
                        </w:ins>
                      </m:e>
                      <m:sub>
                        <w:ins w:id="2722" w:author="The Si Tran" w:date="2012-12-06T00:43:00Z">
                          <m:r>
                            <w:rPr>
                              <w:rFonts w:ascii="Cambria Math" w:hAnsi="Cambria Math"/>
                              <w:szCs w:val="26"/>
                              <w:lang w:val="fr-FR"/>
                            </w:rPr>
                            <m:t>1</m:t>
                          </m:r>
                        </w:ins>
                      </m:sub>
                    </m:sSub>
                    <m:sSub>
                      <m:sSubPr>
                        <m:ctrlPr>
                          <w:ins w:id="2723" w:author="The Si Tran" w:date="2012-12-06T00:43:00Z">
                            <w:rPr>
                              <w:rFonts w:ascii="Cambria Math" w:hAnsi="Cambria Math"/>
                              <w:i/>
                              <w:szCs w:val="26"/>
                              <w:lang w:val="fr-FR"/>
                            </w:rPr>
                          </w:ins>
                        </m:ctrlPr>
                      </m:sSubPr>
                      <m:e>
                        <w:ins w:id="2724" w:author="The Si Tran" w:date="2012-12-06T00:43:00Z">
                          <m:r>
                            <w:rPr>
                              <w:rFonts w:ascii="Cambria Math" w:hAnsi="Cambria Math"/>
                              <w:szCs w:val="26"/>
                              <w:lang w:val="fr-FR"/>
                            </w:rPr>
                            <m:t>θ</m:t>
                          </m:r>
                        </w:ins>
                      </m:e>
                      <m:sub>
                        <w:ins w:id="2725" w:author="The Si Tran" w:date="2012-12-06T00:43:00Z">
                          <m:r>
                            <w:rPr>
                              <w:rFonts w:ascii="Cambria Math" w:hAnsi="Cambria Math"/>
                              <w:szCs w:val="26"/>
                              <w:lang w:val="fr-FR"/>
                            </w:rPr>
                            <m:t>k+1</m:t>
                          </m:r>
                        </w:ins>
                      </m:sub>
                    </m:sSub>
                    <w:ins w:id="2726" w:author="The Si Tran" w:date="2012-12-06T00:43:00Z">
                      <m:r>
                        <w:rPr>
                          <w:rFonts w:ascii="Cambria Math" w:hAnsi="Cambria Math"/>
                          <w:szCs w:val="26"/>
                          <w:lang w:val="fr-FR"/>
                        </w:rPr>
                        <m:t>+…+</m:t>
                      </m:r>
                    </w:ins>
                    <m:sSub>
                      <m:sSubPr>
                        <m:ctrlPr>
                          <w:ins w:id="2727" w:author="The Si Tran" w:date="2012-12-06T00:43:00Z">
                            <w:rPr>
                              <w:rFonts w:ascii="Cambria Math" w:hAnsi="Cambria Math"/>
                              <w:i/>
                              <w:szCs w:val="26"/>
                              <w:lang w:val="fr-FR"/>
                            </w:rPr>
                          </w:ins>
                        </m:ctrlPr>
                      </m:sSubPr>
                      <m:e>
                        <w:ins w:id="2728" w:author="The Si Tran" w:date="2012-12-06T00:43:00Z">
                          <m:r>
                            <w:rPr>
                              <w:rFonts w:ascii="Cambria Math" w:hAnsi="Cambria Math"/>
                              <w:szCs w:val="26"/>
                              <w:lang w:val="fr-FR"/>
                            </w:rPr>
                            <m:t>θ</m:t>
                          </m:r>
                        </w:ins>
                      </m:e>
                      <m:sub>
                        <w:ins w:id="2729" w:author="The Si Tran" w:date="2012-12-06T00:43:00Z">
                          <m:r>
                            <w:rPr>
                              <w:rFonts w:ascii="Cambria Math" w:hAnsi="Cambria Math"/>
                              <w:szCs w:val="26"/>
                              <w:lang w:val="fr-FR"/>
                            </w:rPr>
                            <m:t>q-k</m:t>
                          </m:r>
                        </w:ins>
                      </m:sub>
                    </m:sSub>
                    <m:sSub>
                      <m:sSubPr>
                        <m:ctrlPr>
                          <w:ins w:id="2730" w:author="The Si Tran" w:date="2012-12-06T00:43:00Z">
                            <w:rPr>
                              <w:rFonts w:ascii="Cambria Math" w:hAnsi="Cambria Math"/>
                              <w:i/>
                              <w:szCs w:val="26"/>
                              <w:lang w:val="fr-FR"/>
                            </w:rPr>
                          </w:ins>
                        </m:ctrlPr>
                      </m:sSubPr>
                      <m:e>
                        <w:ins w:id="2731" w:author="The Si Tran" w:date="2012-12-06T00:43:00Z">
                          <m:r>
                            <w:rPr>
                              <w:rFonts w:ascii="Cambria Math" w:hAnsi="Cambria Math"/>
                              <w:szCs w:val="26"/>
                              <w:lang w:val="fr-FR"/>
                            </w:rPr>
                            <m:t>θ</m:t>
                          </m:r>
                        </w:ins>
                      </m:e>
                      <m:sub>
                        <w:ins w:id="2732" w:author="The Si Tran" w:date="2012-12-06T00:43:00Z">
                          <m:r>
                            <w:rPr>
                              <w:rFonts w:ascii="Cambria Math" w:hAnsi="Cambria Math"/>
                              <w:szCs w:val="26"/>
                              <w:lang w:val="fr-FR"/>
                            </w:rPr>
                            <m:t>k</m:t>
                          </m:r>
                        </w:ins>
                      </m:sub>
                    </m:sSub>
                  </m:e>
                </m:d>
                <w:ins w:id="2733" w:author="The Si Tran" w:date="2012-12-06T00:42:00Z">
                  <m:r>
                    <w:rPr>
                      <w:rFonts w:ascii="Cambria Math" w:hAnsi="Cambria Math"/>
                      <w:szCs w:val="26"/>
                      <w:lang w:val="fr-FR"/>
                    </w:rPr>
                    <m:t>,   k=1,2,…,q</m:t>
                  </m:r>
                </w:ins>
              </m:e>
              <m:e>
                <w:ins w:id="2734" w:author="The Si Tran" w:date="2012-12-06T00:44:00Z">
                  <m:r>
                    <w:rPr>
                      <w:rFonts w:ascii="Cambria Math" w:hAnsi="Cambria Math"/>
                      <w:szCs w:val="26"/>
                      <w:lang w:val="fr-FR"/>
                    </w:rPr>
                    <m:t xml:space="preserve">0,                                         k&gt;q </m:t>
                  </m:r>
                </w:ins>
              </m:e>
            </m:eqArr>
          </m:e>
        </m:d>
      </m:oMath>
      <w:del w:id="2735" w:author="The Si Tran" w:date="2012-12-06T00:37:00Z">
        <w:r w:rsidRPr="00B312F5" w:rsidDel="00A92BAB">
          <w:rPr>
            <w:position w:val="-14"/>
            <w:szCs w:val="26"/>
            <w:lang w:val="fr-FR"/>
          </w:rPr>
          <w:object w:dxaOrig="2040" w:dyaOrig="400">
            <v:shape id="_x0000_i1059" type="#_x0000_t75" style="width:138pt;height:27.75pt" o:ole="">
              <v:imagedata r:id="rId87" o:title=""/>
            </v:shape>
            <o:OLEObject Type="Embed" ProgID="Equation.DSMT4" ShapeID="_x0000_i1059" DrawAspect="Content" ObjectID="_1416829472" r:id="rId88"/>
          </w:object>
        </w:r>
        <w:r w:rsidRPr="0049233F" w:rsidDel="00A92BAB">
          <w:rPr>
            <w:szCs w:val="26"/>
            <w:lang w:val="fr-FR"/>
            <w:rPrChange w:id="2736" w:author="The Si Tran" w:date="2012-12-05T23:02:00Z">
              <w:rPr>
                <w:sz w:val="28"/>
                <w:szCs w:val="28"/>
                <w:lang w:val="fr-FR"/>
              </w:rPr>
            </w:rPrChange>
          </w:rPr>
          <w:delText>.</w:delText>
        </w:r>
      </w:del>
    </w:p>
    <w:p w:rsidR="006A21F7" w:rsidRPr="0049233F" w:rsidDel="001D36B5" w:rsidRDefault="006A21F7" w:rsidP="006A21F7">
      <w:pPr>
        <w:ind w:firstLine="547"/>
        <w:rPr>
          <w:del w:id="2737" w:author="The Si Tran" w:date="2012-12-06T00:45:00Z"/>
          <w:szCs w:val="26"/>
          <w:lang w:val="fr-FR"/>
          <w:rPrChange w:id="2738" w:author="The Si Tran" w:date="2012-12-05T23:02:00Z">
            <w:rPr>
              <w:del w:id="2739" w:author="The Si Tran" w:date="2012-12-06T00:45:00Z"/>
              <w:sz w:val="28"/>
              <w:szCs w:val="28"/>
              <w:lang w:val="fr-FR"/>
            </w:rPr>
          </w:rPrChange>
        </w:rPr>
      </w:pPr>
      <w:del w:id="2740" w:author="The Si Tran" w:date="2012-12-06T00:41:00Z">
        <w:r w:rsidRPr="00B312F5" w:rsidDel="005947EE">
          <w:rPr>
            <w:position w:val="-12"/>
            <w:szCs w:val="26"/>
            <w:lang w:val="fr-FR"/>
          </w:rPr>
          <w:object w:dxaOrig="1960" w:dyaOrig="360">
            <v:shape id="_x0000_i1060" type="#_x0000_t75" style="width:153.75pt;height:28.5pt" o:ole="">
              <v:imagedata r:id="rId89" o:title=""/>
            </v:shape>
            <o:OLEObject Type="Embed" ProgID="Equation.DSMT4" ShapeID="_x0000_i1060" DrawAspect="Content" ObjectID="_1416829473" r:id="rId90"/>
          </w:object>
        </w:r>
      </w:del>
    </w:p>
    <w:p w:rsidR="006A21F7" w:rsidRPr="0049233F" w:rsidDel="00EE6AC2" w:rsidRDefault="006A21F7">
      <w:pPr>
        <w:rPr>
          <w:del w:id="2741" w:author="The Si Tran" w:date="2012-12-06T00:44:00Z"/>
          <w:szCs w:val="26"/>
          <w:lang w:val="pt-BR"/>
          <w:rPrChange w:id="2742" w:author="The Si Tran" w:date="2012-12-05T23:02:00Z">
            <w:rPr>
              <w:del w:id="2743" w:author="The Si Tran" w:date="2012-12-06T00:44:00Z"/>
              <w:sz w:val="28"/>
              <w:szCs w:val="28"/>
              <w:lang w:val="pt-BR"/>
            </w:rPr>
          </w:rPrChange>
        </w:rPr>
        <w:pPrChange w:id="2744" w:author="The Si Tran" w:date="2012-12-06T00:45:00Z">
          <w:pPr>
            <w:ind w:firstLine="547"/>
          </w:pPr>
        </w:pPrChange>
      </w:pPr>
      <w:del w:id="2745" w:author="The Si Tran" w:date="2012-12-06T00:45:00Z">
        <w:r w:rsidRPr="0049233F" w:rsidDel="001D36B5">
          <w:rPr>
            <w:szCs w:val="26"/>
            <w:lang w:val="pt-BR"/>
            <w:rPrChange w:id="2746" w:author="The Si Tran" w:date="2012-12-05T23:02:00Z">
              <w:rPr>
                <w:sz w:val="28"/>
                <w:szCs w:val="28"/>
                <w:lang w:val="pt-BR"/>
              </w:rPr>
            </w:rPrChange>
          </w:rPr>
          <w:delText xml:space="preserve">            </w:delText>
        </w:r>
      </w:del>
      <w:del w:id="2747" w:author="The Si Tran" w:date="2012-12-06T00:44:00Z">
        <w:r w:rsidRPr="00B312F5" w:rsidDel="00EE6AC2">
          <w:rPr>
            <w:position w:val="-34"/>
            <w:szCs w:val="26"/>
            <w:lang w:val="fr-FR"/>
          </w:rPr>
          <w:object w:dxaOrig="4400" w:dyaOrig="800">
            <v:shape id="_x0000_i1061" type="#_x0000_t75" style="width:318pt;height:57.75pt" o:ole="">
              <v:imagedata r:id="rId91" o:title=""/>
            </v:shape>
            <o:OLEObject Type="Embed" ProgID="Equation.DSMT4" ShapeID="_x0000_i1061" DrawAspect="Content" ObjectID="_1416829474" r:id="rId92"/>
          </w:object>
        </w:r>
      </w:del>
    </w:p>
    <w:p w:rsidR="006A21F7" w:rsidRPr="0049233F" w:rsidRDefault="006A21F7">
      <w:pPr>
        <w:ind w:firstLine="547"/>
        <w:rPr>
          <w:szCs w:val="26"/>
          <w:lang w:val="pt-BR"/>
          <w:rPrChange w:id="2748" w:author="The Si Tran" w:date="2012-12-05T23:02:00Z">
            <w:rPr>
              <w:sz w:val="28"/>
              <w:szCs w:val="28"/>
              <w:lang w:val="pt-BR"/>
            </w:rPr>
          </w:rPrChange>
        </w:rPr>
      </w:pPr>
      <w:del w:id="2749" w:author="The Si Tran" w:date="2012-12-06T00:44:00Z">
        <w:r w:rsidRPr="0049233F" w:rsidDel="00EE6AC2">
          <w:rPr>
            <w:szCs w:val="26"/>
            <w:lang w:val="pt-BR"/>
            <w:rPrChange w:id="2750" w:author="The Si Tran" w:date="2012-12-05T23:02:00Z">
              <w:rPr>
                <w:sz w:val="28"/>
                <w:szCs w:val="28"/>
                <w:lang w:val="pt-BR"/>
              </w:rPr>
            </w:rPrChange>
          </w:rPr>
          <w:tab/>
        </w:r>
      </w:del>
    </w:p>
    <w:p w:rsidR="006A21F7" w:rsidRDefault="006A21F7" w:rsidP="006A21F7">
      <w:pPr>
        <w:ind w:firstLine="547"/>
        <w:rPr>
          <w:ins w:id="2751" w:author="The Si Tran" w:date="2012-12-06T00:45:00Z"/>
          <w:szCs w:val="26"/>
          <w:lang w:val="pt-BR"/>
        </w:rPr>
      </w:pPr>
      <w:r w:rsidRPr="0049233F">
        <w:rPr>
          <w:szCs w:val="26"/>
          <w:lang w:val="pt-BR"/>
          <w:rPrChange w:id="2752" w:author="The Si Tran" w:date="2012-12-05T23:02:00Z">
            <w:rPr>
              <w:sz w:val="28"/>
              <w:szCs w:val="28"/>
              <w:lang w:val="pt-BR"/>
            </w:rPr>
          </w:rPrChange>
        </w:rPr>
        <w:t xml:space="preserve">Từ đó ta có hàm tự tương quan của chuỗi </w:t>
      </w:r>
      <w:del w:id="2753" w:author="The Si Tran" w:date="2012-12-06T00:45:00Z">
        <w:r w:rsidRPr="0049233F" w:rsidDel="001D36B5">
          <w:rPr>
            <w:szCs w:val="26"/>
            <w:lang w:val="pt-BR"/>
            <w:rPrChange w:id="2754" w:author="The Si Tran" w:date="2012-12-05T23:02:00Z">
              <w:rPr>
                <w:sz w:val="28"/>
                <w:szCs w:val="28"/>
                <w:lang w:val="pt-BR"/>
              </w:rPr>
            </w:rPrChange>
          </w:rPr>
          <w:delText>{y</w:delText>
        </w:r>
        <w:r w:rsidRPr="0049233F" w:rsidDel="001D36B5">
          <w:rPr>
            <w:szCs w:val="26"/>
            <w:vertAlign w:val="subscript"/>
            <w:lang w:val="pt-BR"/>
            <w:rPrChange w:id="2755" w:author="The Si Tran" w:date="2012-12-05T23:02:00Z">
              <w:rPr>
                <w:sz w:val="28"/>
                <w:szCs w:val="28"/>
                <w:vertAlign w:val="subscript"/>
                <w:lang w:val="pt-BR"/>
              </w:rPr>
            </w:rPrChange>
          </w:rPr>
          <w:delText>t</w:delText>
        </w:r>
        <w:r w:rsidRPr="0049233F" w:rsidDel="001D36B5">
          <w:rPr>
            <w:szCs w:val="26"/>
            <w:lang w:val="pt-BR"/>
            <w:rPrChange w:id="2756" w:author="The Si Tran" w:date="2012-12-05T23:02:00Z">
              <w:rPr>
                <w:sz w:val="28"/>
                <w:szCs w:val="28"/>
                <w:lang w:val="pt-BR"/>
              </w:rPr>
            </w:rPrChange>
          </w:rPr>
          <w:delText>}.</w:delText>
        </w:r>
      </w:del>
      <m:oMath>
        <m:d>
          <m:dPr>
            <m:begChr m:val="{"/>
            <m:endChr m:val="}"/>
            <m:ctrlPr>
              <w:ins w:id="2757" w:author="The Si Tran" w:date="2012-12-06T00:45:00Z">
                <w:rPr>
                  <w:rFonts w:ascii="Cambria Math" w:hAnsi="Cambria Math"/>
                  <w:i/>
                  <w:szCs w:val="26"/>
                  <w:lang w:val="pt-BR"/>
                </w:rPr>
              </w:ins>
            </m:ctrlPr>
          </m:dPr>
          <m:e>
            <m:sSub>
              <m:sSubPr>
                <m:ctrlPr>
                  <w:ins w:id="2758" w:author="The Si Tran" w:date="2012-12-06T00:45:00Z">
                    <w:rPr>
                      <w:rFonts w:ascii="Cambria Math" w:hAnsi="Cambria Math"/>
                      <w:i/>
                      <w:szCs w:val="26"/>
                      <w:lang w:val="pt-BR"/>
                    </w:rPr>
                  </w:ins>
                </m:ctrlPr>
              </m:sSubPr>
              <m:e>
                <w:ins w:id="2759" w:author="The Si Tran" w:date="2012-12-06T00:45:00Z">
                  <m:r>
                    <w:rPr>
                      <w:rFonts w:ascii="Cambria Math" w:hAnsi="Cambria Math"/>
                      <w:szCs w:val="26"/>
                      <w:lang w:val="pt-BR"/>
                    </w:rPr>
                    <m:t>y</m:t>
                  </m:r>
                </w:ins>
              </m:e>
              <m:sub>
                <w:ins w:id="2760"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2761" w:author="The Si Tran" w:date="2012-12-06T00:48:00Z"/>
          <w:szCs w:val="26"/>
          <w:lang w:val="pt-BR"/>
          <w:rPrChange w:id="2762" w:author="The Si Tran" w:date="2012-12-06T04:00:00Z">
            <w:rPr>
              <w:del w:id="2763" w:author="The Si Tran" w:date="2012-12-06T00:48:00Z"/>
              <w:sz w:val="28"/>
              <w:szCs w:val="28"/>
              <w:lang w:val="pt-BR"/>
            </w:rPr>
          </w:rPrChange>
        </w:rPr>
      </w:pPr>
      <w:ins w:id="2764" w:author="The Si Tran" w:date="2012-12-06T04:00:00Z">
        <w:r>
          <w:rPr>
            <w:szCs w:val="26"/>
            <w:lang w:val="pt-BR"/>
          </w:rPr>
          <w:tab/>
        </w:r>
        <w:r>
          <w:rPr>
            <w:szCs w:val="26"/>
            <w:lang w:val="pt-BR"/>
          </w:rPr>
          <w:tab/>
        </w:r>
      </w:ins>
      <w:ins w:id="2765"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2766" w:author="The Si Tran" w:date="2012-12-05T23:02:00Z">
            <w:rPr>
              <w:sz w:val="28"/>
              <w:szCs w:val="28"/>
              <w:lang w:val="pt-BR"/>
            </w:rPr>
          </w:rPrChange>
        </w:rPr>
      </w:pPr>
      <w:del w:id="2767" w:author="The Si Tran" w:date="2012-12-06T00:48:00Z">
        <w:r w:rsidRPr="00B312F5" w:rsidDel="007701F2">
          <w:rPr>
            <w:position w:val="-52"/>
            <w:szCs w:val="26"/>
            <w:lang w:val="pt-BR"/>
          </w:rPr>
          <w:object w:dxaOrig="5440" w:dyaOrig="1160">
            <v:shape id="_x0000_i1062" type="#_x0000_t75" style="width:5in;height:75.75pt" o:ole="">
              <v:imagedata r:id="rId93" o:title=""/>
            </v:shape>
            <o:OLEObject Type="Embed" ProgID="Equation.DSMT4" ShapeID="_x0000_i1062" DrawAspect="Content" ObjectID="_1416829475" r:id="rId94"/>
          </w:object>
        </w:r>
      </w:del>
    </w:p>
    <w:p w:rsidR="006A21F7" w:rsidRPr="0049233F" w:rsidRDefault="006A21F7" w:rsidP="006A21F7">
      <w:pPr>
        <w:ind w:firstLine="547"/>
        <w:rPr>
          <w:szCs w:val="26"/>
          <w:lang w:val="pt-BR"/>
          <w:rPrChange w:id="2768" w:author="The Si Tran" w:date="2012-12-05T23:02:00Z">
            <w:rPr>
              <w:sz w:val="28"/>
              <w:szCs w:val="28"/>
              <w:lang w:val="pt-BR"/>
            </w:rPr>
          </w:rPrChange>
        </w:rPr>
      </w:pPr>
      <w:r w:rsidRPr="0049233F">
        <w:rPr>
          <w:szCs w:val="26"/>
          <w:lang w:val="pt-BR"/>
          <w:rPrChange w:id="2769"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2770" w:author="The Si Tran" w:date="2012-12-06T20:10:00Z">
        <w:r w:rsidRPr="0049233F" w:rsidDel="00263465">
          <w:rPr>
            <w:szCs w:val="26"/>
            <w:lang w:val="pt-BR"/>
            <w:rPrChange w:id="2771" w:author="The Si Tran" w:date="2012-12-05T23:02:00Z">
              <w:rPr>
                <w:sz w:val="28"/>
                <w:szCs w:val="28"/>
                <w:lang w:val="pt-BR"/>
              </w:rPr>
            </w:rPrChange>
          </w:rPr>
          <w:delText xml:space="preserve">q </w:delText>
        </w:r>
      </w:del>
      <w:ins w:id="2772" w:author="The Si Tran" w:date="2012-12-06T20:10:00Z">
        <m:oMath>
          <m:r>
            <w:rPr>
              <w:rFonts w:ascii="Cambria Math" w:hAnsi="Cambria Math"/>
              <w:szCs w:val="26"/>
              <w:lang w:val="pt-BR"/>
            </w:rPr>
            <m:t>q</m:t>
          </m:r>
        </m:oMath>
      </w:ins>
      <w:ins w:id="2773" w:author="The Si Tran" w:date="2012-12-06T20:11:00Z">
        <w:r w:rsidR="00263465">
          <w:rPr>
            <w:szCs w:val="26"/>
            <w:lang w:val="pt-BR"/>
          </w:rPr>
          <w:t xml:space="preserve"> </w:t>
        </w:r>
      </w:ins>
      <w:r w:rsidRPr="0049233F">
        <w:rPr>
          <w:szCs w:val="26"/>
          <w:lang w:val="pt-BR"/>
          <w:rPrChange w:id="2774" w:author="The Si Tran" w:date="2012-12-05T23:02:00Z">
            <w:rPr>
              <w:sz w:val="28"/>
              <w:szCs w:val="28"/>
              <w:lang w:val="pt-BR"/>
            </w:rPr>
          </w:rPrChange>
        </w:rPr>
        <w:t xml:space="preserve">thì hệ số tự tương quan của nó sẽ bằng không với những độ trễ lớn hơn </w:t>
      </w:r>
      <w:ins w:id="2775" w:author="The Si Tran" w:date="2012-12-06T20:11:00Z">
        <m:oMath>
          <m:r>
            <w:rPr>
              <w:rFonts w:ascii="Cambria Math" w:hAnsi="Cambria Math"/>
              <w:szCs w:val="26"/>
              <w:lang w:val="pt-BR"/>
            </w:rPr>
            <m:t>q</m:t>
          </m:r>
        </m:oMath>
        <w:r w:rsidR="00542651" w:rsidRPr="0049233F">
          <w:rPr>
            <w:szCs w:val="26"/>
            <w:lang w:val="pt-BR"/>
          </w:rPr>
          <w:t xml:space="preserve"> </w:t>
        </w:r>
      </w:ins>
      <w:del w:id="2776" w:author="The Si Tran" w:date="2012-12-06T20:11:00Z">
        <w:r w:rsidRPr="0049233F" w:rsidDel="00542651">
          <w:rPr>
            <w:szCs w:val="26"/>
            <w:lang w:val="pt-BR"/>
            <w:rPrChange w:id="2777" w:author="The Si Tran" w:date="2012-12-05T23:02:00Z">
              <w:rPr>
                <w:sz w:val="28"/>
                <w:szCs w:val="28"/>
                <w:lang w:val="pt-BR"/>
              </w:rPr>
            </w:rPrChange>
          </w:rPr>
          <w:delText>q</w:delText>
        </w:r>
      </w:del>
      <w:r w:rsidRPr="0049233F">
        <w:rPr>
          <w:szCs w:val="26"/>
          <w:lang w:val="pt-BR"/>
          <w:rPrChange w:id="2778" w:author="The Si Tran" w:date="2012-12-05T23:02:00Z">
            <w:rPr>
              <w:sz w:val="28"/>
              <w:szCs w:val="28"/>
              <w:lang w:val="pt-BR"/>
            </w:rPr>
          </w:rPrChange>
        </w:rPr>
        <w:t xml:space="preserve">. Trong thực tế do sai biệt khi lấy mẫu, hệ số tương quan mẫu có thể khác không ở những độ trễ lớn hơn </w:t>
      </w:r>
      <w:ins w:id="2779" w:author="The Si Tran" w:date="2012-12-06T20:11:00Z">
        <m:oMath>
          <m:r>
            <w:rPr>
              <w:rFonts w:ascii="Cambria Math" w:hAnsi="Cambria Math"/>
              <w:szCs w:val="26"/>
              <w:lang w:val="pt-BR"/>
            </w:rPr>
            <m:t>q</m:t>
          </m:r>
        </m:oMath>
      </w:ins>
      <w:del w:id="2780" w:author="The Si Tran" w:date="2012-12-06T20:11:00Z">
        <w:r w:rsidRPr="0049233F" w:rsidDel="00542651">
          <w:rPr>
            <w:szCs w:val="26"/>
            <w:lang w:val="pt-BR"/>
            <w:rPrChange w:id="2781" w:author="The Si Tran" w:date="2012-12-05T23:02:00Z">
              <w:rPr>
                <w:sz w:val="28"/>
                <w:szCs w:val="28"/>
                <w:lang w:val="pt-BR"/>
              </w:rPr>
            </w:rPrChange>
          </w:rPr>
          <w:delText>q</w:delText>
        </w:r>
      </w:del>
      <w:r w:rsidRPr="0049233F">
        <w:rPr>
          <w:szCs w:val="26"/>
          <w:lang w:val="pt-BR"/>
          <w:rPrChange w:id="2782" w:author="The Si Tran" w:date="2012-12-05T23:02:00Z">
            <w:rPr>
              <w:sz w:val="28"/>
              <w:szCs w:val="28"/>
              <w:lang w:val="pt-BR"/>
            </w:rPr>
          </w:rPrChange>
        </w:rPr>
        <w:t>. Tuy vậy, nếu hệ số tương quan mẫu nằm trong khoảng</w:t>
      </w:r>
      <w:ins w:id="2783"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2784" w:author="The Si Tran" w:date="2012-12-06T00:48:00Z">
        <w:r w:rsidRPr="0049233F" w:rsidDel="007701F2">
          <w:rPr>
            <w:szCs w:val="26"/>
            <w:lang w:val="pt-BR"/>
            <w:rPrChange w:id="2785"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4.75pt;height:24pt" o:ole="">
              <v:imagedata r:id="rId95" o:title=""/>
            </v:shape>
            <o:OLEObject Type="Embed" ProgID="Equation.DSMT4" ShapeID="_x0000_i1063" DrawAspect="Content" ObjectID="_1416829476" r:id="rId96"/>
          </w:object>
        </w:r>
      </w:del>
      <w:r w:rsidRPr="0049233F">
        <w:rPr>
          <w:szCs w:val="26"/>
          <w:lang w:val="pt-BR"/>
          <w:rPrChange w:id="2786" w:author="The Si Tran" w:date="2012-12-05T23:02:00Z">
            <w:rPr>
              <w:sz w:val="28"/>
              <w:szCs w:val="28"/>
              <w:lang w:val="pt-BR"/>
            </w:rPr>
          </w:rPrChange>
        </w:rPr>
        <w:t xml:space="preserve">, </w:t>
      </w:r>
      <w:ins w:id="2787"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2788" w:author="The Si Tran" w:date="2012-12-06T20:11:00Z">
        <w:r w:rsidRPr="0049233F" w:rsidDel="00542651">
          <w:rPr>
            <w:szCs w:val="26"/>
            <w:lang w:val="pt-BR"/>
            <w:rPrChange w:id="2789" w:author="The Si Tran" w:date="2012-12-05T23:02:00Z">
              <w:rPr>
                <w:sz w:val="28"/>
                <w:szCs w:val="28"/>
                <w:lang w:val="pt-BR"/>
              </w:rPr>
            </w:rPrChange>
          </w:rPr>
          <w:delText>N</w:delText>
        </w:r>
      </w:del>
      <w:r w:rsidRPr="0049233F">
        <w:rPr>
          <w:szCs w:val="26"/>
          <w:lang w:val="pt-BR"/>
          <w:rPrChange w:id="2790" w:author="The Si Tran" w:date="2012-12-05T23:02:00Z">
            <w:rPr>
              <w:sz w:val="28"/>
              <w:szCs w:val="28"/>
              <w:lang w:val="pt-BR"/>
            </w:rPr>
          </w:rPrChange>
        </w:rPr>
        <w:t xml:space="preserve"> là kích thước mẫu, thì ta có thể kết luận nó bằng không với độ tin cậy 95%.</w:t>
      </w:r>
    </w:p>
    <w:p w:rsidR="007701F2" w:rsidRPr="00247293" w:rsidDel="00247293" w:rsidRDefault="006A21F7">
      <w:pPr>
        <w:ind w:left="1440" w:firstLine="720"/>
        <w:rPr>
          <w:del w:id="2791" w:author="The Si Tran" w:date="2012-12-06T00:50:00Z"/>
          <w:szCs w:val="26"/>
          <w:lang w:val="pt-BR"/>
          <w:rPrChange w:id="2792" w:author="The Si Tran" w:date="2012-12-06T00:49:00Z">
            <w:rPr>
              <w:del w:id="2793" w:author="The Si Tran" w:date="2012-12-06T00:50:00Z"/>
              <w:sz w:val="28"/>
              <w:szCs w:val="28"/>
              <w:lang w:val="pt-BR"/>
            </w:rPr>
          </w:rPrChange>
        </w:rPr>
        <w:pPrChange w:id="2794" w:author="The Si Tran" w:date="2012-12-06T00:50:00Z">
          <w:pPr>
            <w:ind w:firstLine="547"/>
          </w:pPr>
        </w:pPrChange>
      </w:pPr>
      <w:del w:id="2795" w:author="The Si Tran" w:date="2012-12-12T13:58:00Z">
        <w:r w:rsidRPr="0049233F" w:rsidDel="000064E1">
          <w:rPr>
            <w:szCs w:val="26"/>
            <w:lang w:val="pt-BR"/>
            <w:rPrChange w:id="2796" w:author="The Si Tran" w:date="2012-12-05T23:02:00Z">
              <w:rPr>
                <w:sz w:val="28"/>
                <w:szCs w:val="28"/>
                <w:lang w:val="pt-BR"/>
              </w:rPr>
            </w:rPrChange>
          </w:rPr>
          <w:delText xml:space="preserve">Ta dùng R để mô phỏng mô hình MA(2) sau: </w:delText>
        </w:r>
      </w:del>
    </w:p>
    <w:p w:rsidR="006A21F7" w:rsidRPr="0049233F" w:rsidDel="000064E1" w:rsidRDefault="006A21F7">
      <w:pPr>
        <w:ind w:left="1440" w:firstLine="720"/>
        <w:rPr>
          <w:del w:id="2797" w:author="The Si Tran" w:date="2012-12-12T13:58:00Z"/>
          <w:szCs w:val="26"/>
          <w:lang w:val="pt-BR"/>
          <w:rPrChange w:id="2798" w:author="The Si Tran" w:date="2012-12-05T23:02:00Z">
            <w:rPr>
              <w:del w:id="2799" w:author="The Si Tran" w:date="2012-12-12T13:58:00Z"/>
              <w:sz w:val="28"/>
              <w:szCs w:val="28"/>
              <w:lang w:val="pt-BR"/>
            </w:rPr>
          </w:rPrChange>
        </w:rPr>
        <w:pPrChange w:id="2800" w:author="The Si Tran" w:date="2012-12-06T00:50:00Z">
          <w:pPr>
            <w:ind w:firstLine="547"/>
          </w:pPr>
        </w:pPrChange>
      </w:pPr>
      <w:del w:id="2801" w:author="The Si Tran" w:date="2012-12-06T00:50:00Z">
        <w:r w:rsidRPr="00B312F5" w:rsidDel="00247293">
          <w:rPr>
            <w:position w:val="-12"/>
            <w:szCs w:val="26"/>
            <w:lang w:val="pt-BR"/>
          </w:rPr>
          <w:object w:dxaOrig="2940" w:dyaOrig="360">
            <v:shape id="_x0000_i1064" type="#_x0000_t75" style="width:198pt;height:24.75pt" o:ole="">
              <v:imagedata r:id="rId97" o:title=""/>
            </v:shape>
            <o:OLEObject Type="Embed" ProgID="Equation.DSMT4" ShapeID="_x0000_i1064" DrawAspect="Content" ObjectID="_1416829477" r:id="rId98"/>
          </w:object>
        </w:r>
      </w:del>
    </w:p>
    <w:p w:rsidR="006A21F7" w:rsidRPr="0049233F" w:rsidDel="000064E1" w:rsidRDefault="006A21F7" w:rsidP="006A21F7">
      <w:pPr>
        <w:ind w:firstLine="547"/>
        <w:rPr>
          <w:del w:id="2802" w:author="The Si Tran" w:date="2012-12-12T13:58:00Z"/>
          <w:szCs w:val="26"/>
          <w:rPrChange w:id="2803" w:author="The Si Tran" w:date="2012-12-05T23:02:00Z">
            <w:rPr>
              <w:del w:id="2804" w:author="The Si Tran" w:date="2012-12-12T13:58:00Z"/>
              <w:sz w:val="28"/>
              <w:szCs w:val="28"/>
            </w:rPr>
          </w:rPrChange>
        </w:rPr>
      </w:pPr>
      <w:del w:id="2805" w:author="The Si Tran" w:date="2012-12-12T13:58:00Z">
        <w:r w:rsidRPr="0049233F" w:rsidDel="000064E1">
          <w:rPr>
            <w:szCs w:val="26"/>
            <w:rPrChange w:id="2806" w:author="The Si Tran" w:date="2012-12-05T23:02:00Z">
              <w:rPr>
                <w:sz w:val="28"/>
                <w:szCs w:val="28"/>
              </w:rPr>
            </w:rPrChange>
          </w:rPr>
          <w:delText xml:space="preserve">Ở đây, </w:delText>
        </w:r>
      </w:del>
      <w:del w:id="2807" w:author="The Si Tran" w:date="2012-12-06T00:51:00Z">
        <w:r w:rsidRPr="00B312F5" w:rsidDel="00354FE7">
          <w:rPr>
            <w:position w:val="-10"/>
            <w:szCs w:val="26"/>
            <w:lang w:val="pt-BR"/>
          </w:rPr>
          <w:object w:dxaOrig="720" w:dyaOrig="320">
            <v:shape id="_x0000_i1065" type="#_x0000_t75" style="width:36pt;height:15.75pt" o:ole="">
              <v:imagedata r:id="rId99" o:title=""/>
            </v:shape>
            <o:OLEObject Type="Embed" ProgID="Equation.DSMT4" ShapeID="_x0000_i1065" DrawAspect="Content" ObjectID="_1416829478" r:id="rId100"/>
          </w:object>
        </w:r>
        <w:r w:rsidRPr="0049233F" w:rsidDel="00354FE7">
          <w:rPr>
            <w:szCs w:val="26"/>
            <w:rPrChange w:id="2808"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75pt;height:18pt" o:ole="">
              <v:imagedata r:id="rId101" o:title=""/>
            </v:shape>
            <o:OLEObject Type="Embed" ProgID="Equation.DSMT4" ShapeID="_x0000_i1066" DrawAspect="Content" ObjectID="_1416829479" r:id="rId102"/>
          </w:object>
        </w:r>
      </w:del>
    </w:p>
    <w:p w:rsidR="006A21F7" w:rsidRPr="0049233F" w:rsidDel="000064E1" w:rsidRDefault="006A21F7" w:rsidP="006A21F7">
      <w:pPr>
        <w:ind w:firstLine="547"/>
        <w:rPr>
          <w:del w:id="2809" w:author="The Si Tran" w:date="2012-12-12T13:58:00Z"/>
          <w:szCs w:val="26"/>
          <w:rPrChange w:id="2810" w:author="The Si Tran" w:date="2012-12-05T23:02:00Z">
            <w:rPr>
              <w:del w:id="2811" w:author="The Si Tran" w:date="2012-12-12T13:58:00Z"/>
              <w:sz w:val="28"/>
              <w:szCs w:val="28"/>
            </w:rPr>
          </w:rPrChange>
        </w:rPr>
      </w:pPr>
    </w:p>
    <w:p w:rsidR="006A21F7" w:rsidRPr="0049233F" w:rsidDel="000064E1" w:rsidRDefault="006A21F7" w:rsidP="006A21F7">
      <w:pPr>
        <w:ind w:firstLine="547"/>
        <w:rPr>
          <w:del w:id="2812" w:author="The Si Tran" w:date="2012-12-12T13:58:00Z"/>
          <w:i/>
          <w:szCs w:val="26"/>
          <w:rPrChange w:id="2813" w:author="The Si Tran" w:date="2012-12-05T23:02:00Z">
            <w:rPr>
              <w:del w:id="2814" w:author="The Si Tran" w:date="2012-12-12T13:58:00Z"/>
              <w:i/>
              <w:sz w:val="28"/>
              <w:szCs w:val="28"/>
            </w:rPr>
          </w:rPrChange>
        </w:rPr>
      </w:pPr>
      <w:del w:id="2815" w:author="The Si Tran" w:date="2012-12-12T13:58:00Z">
        <w:r w:rsidRPr="0049233F" w:rsidDel="000064E1">
          <w:rPr>
            <w:i/>
            <w:szCs w:val="26"/>
            <w:rPrChange w:id="2816" w:author="The Si Tran" w:date="2012-12-05T23:02:00Z">
              <w:rPr>
                <w:i/>
                <w:sz w:val="28"/>
                <w:szCs w:val="28"/>
              </w:rPr>
            </w:rPrChange>
          </w:rPr>
          <w:delText xml:space="preserve">  &gt; set.seed(1)</w:delText>
        </w:r>
      </w:del>
    </w:p>
    <w:p w:rsidR="006A21F7" w:rsidRPr="0049233F" w:rsidDel="000064E1" w:rsidRDefault="006A21F7" w:rsidP="006A21F7">
      <w:pPr>
        <w:ind w:firstLine="547"/>
        <w:rPr>
          <w:del w:id="2817" w:author="The Si Tran" w:date="2012-12-12T13:58:00Z"/>
          <w:i/>
          <w:szCs w:val="26"/>
          <w:rPrChange w:id="2818" w:author="The Si Tran" w:date="2012-12-05T23:02:00Z">
            <w:rPr>
              <w:del w:id="2819" w:author="The Si Tran" w:date="2012-12-12T13:58:00Z"/>
              <w:i/>
              <w:sz w:val="28"/>
              <w:szCs w:val="28"/>
            </w:rPr>
          </w:rPrChange>
        </w:rPr>
      </w:pPr>
      <w:del w:id="2820" w:author="The Si Tran" w:date="2012-12-12T13:58:00Z">
        <w:r w:rsidRPr="0049233F" w:rsidDel="000064E1">
          <w:rPr>
            <w:i/>
            <w:szCs w:val="26"/>
            <w:rPrChange w:id="2821" w:author="The Si Tran" w:date="2012-12-05T23:02:00Z">
              <w:rPr>
                <w:i/>
                <w:sz w:val="28"/>
                <w:szCs w:val="28"/>
              </w:rPr>
            </w:rPrChange>
          </w:rPr>
          <w:delText xml:space="preserve">  &gt; y &lt;- e &lt;- rnorm(1000)</w:delText>
        </w:r>
      </w:del>
    </w:p>
    <w:p w:rsidR="006A21F7" w:rsidRPr="0049233F" w:rsidDel="000064E1" w:rsidRDefault="006A21F7" w:rsidP="006A21F7">
      <w:pPr>
        <w:ind w:firstLine="547"/>
        <w:rPr>
          <w:del w:id="2822" w:author="The Si Tran" w:date="2012-12-12T13:58:00Z"/>
          <w:i/>
          <w:szCs w:val="26"/>
          <w:rPrChange w:id="2823" w:author="The Si Tran" w:date="2012-12-05T23:02:00Z">
            <w:rPr>
              <w:del w:id="2824" w:author="The Si Tran" w:date="2012-12-12T13:58:00Z"/>
              <w:i/>
              <w:sz w:val="28"/>
              <w:szCs w:val="28"/>
            </w:rPr>
          </w:rPrChange>
        </w:rPr>
      </w:pPr>
      <w:del w:id="2825" w:author="The Si Tran" w:date="2012-12-12T13:58:00Z">
        <w:r w:rsidRPr="0049233F" w:rsidDel="000064E1">
          <w:rPr>
            <w:i/>
            <w:szCs w:val="26"/>
            <w:rPrChange w:id="2826" w:author="The Si Tran" w:date="2012-12-05T23:02:00Z">
              <w:rPr>
                <w:i/>
                <w:sz w:val="28"/>
                <w:szCs w:val="28"/>
              </w:rPr>
            </w:rPrChange>
          </w:rPr>
          <w:delText xml:space="preserve">  &gt; for(t in 3:1000){</w:delText>
        </w:r>
      </w:del>
    </w:p>
    <w:p w:rsidR="006A21F7" w:rsidRPr="0049233F" w:rsidDel="000064E1" w:rsidRDefault="006A21F7" w:rsidP="006A21F7">
      <w:pPr>
        <w:ind w:firstLine="547"/>
        <w:rPr>
          <w:del w:id="2827" w:author="The Si Tran" w:date="2012-12-12T13:58:00Z"/>
          <w:i/>
          <w:szCs w:val="26"/>
          <w:lang w:val="fr-FR"/>
          <w:rPrChange w:id="2828" w:author="The Si Tran" w:date="2012-12-05T23:02:00Z">
            <w:rPr>
              <w:del w:id="2829" w:author="The Si Tran" w:date="2012-12-12T13:58:00Z"/>
              <w:i/>
              <w:sz w:val="28"/>
              <w:szCs w:val="28"/>
              <w:lang w:val="fr-FR"/>
            </w:rPr>
          </w:rPrChange>
        </w:rPr>
      </w:pPr>
      <w:del w:id="2830" w:author="The Si Tran" w:date="2012-12-12T13:58:00Z">
        <w:r w:rsidRPr="0049233F" w:rsidDel="000064E1">
          <w:rPr>
            <w:i/>
            <w:szCs w:val="26"/>
            <w:lang w:val="fr-FR"/>
            <w:rPrChange w:id="2831" w:author="The Si Tran" w:date="2012-12-05T23:02:00Z">
              <w:rPr>
                <w:i/>
                <w:sz w:val="28"/>
                <w:szCs w:val="28"/>
                <w:lang w:val="fr-FR"/>
              </w:rPr>
            </w:rPrChange>
          </w:rPr>
          <w:delText xml:space="preserve">       y[t] &lt;- 40 + y[t] + 0.7*e[t-1] - 0.28*e[t-2]</w:delText>
        </w:r>
      </w:del>
    </w:p>
    <w:p w:rsidR="006A21F7" w:rsidRPr="0049233F" w:rsidDel="000064E1" w:rsidRDefault="006A21F7" w:rsidP="006A21F7">
      <w:pPr>
        <w:ind w:firstLine="547"/>
        <w:rPr>
          <w:del w:id="2832" w:author="The Si Tran" w:date="2012-12-12T13:58:00Z"/>
          <w:i/>
          <w:szCs w:val="26"/>
          <w:lang w:val="fr-FR"/>
          <w:rPrChange w:id="2833" w:author="The Si Tran" w:date="2012-12-05T23:02:00Z">
            <w:rPr>
              <w:del w:id="2834" w:author="The Si Tran" w:date="2012-12-12T13:58:00Z"/>
              <w:i/>
              <w:sz w:val="28"/>
              <w:szCs w:val="28"/>
              <w:lang w:val="fr-FR"/>
            </w:rPr>
          </w:rPrChange>
        </w:rPr>
      </w:pPr>
      <w:del w:id="2835" w:author="The Si Tran" w:date="2012-12-12T13:58:00Z">
        <w:r w:rsidRPr="0049233F" w:rsidDel="000064E1">
          <w:rPr>
            <w:i/>
            <w:szCs w:val="26"/>
            <w:lang w:val="fr-FR"/>
            <w:rPrChange w:id="2836" w:author="The Si Tran" w:date="2012-12-05T23:02:00Z">
              <w:rPr>
                <w:i/>
                <w:sz w:val="28"/>
                <w:szCs w:val="28"/>
                <w:lang w:val="fr-FR"/>
              </w:rPr>
            </w:rPrChange>
          </w:rPr>
          <w:delText xml:space="preserve">     }</w:delText>
        </w:r>
      </w:del>
    </w:p>
    <w:p w:rsidR="006A21F7" w:rsidRPr="0049233F" w:rsidDel="000064E1" w:rsidRDefault="006A21F7" w:rsidP="006A21F7">
      <w:pPr>
        <w:ind w:firstLine="547"/>
        <w:rPr>
          <w:del w:id="2837" w:author="The Si Tran" w:date="2012-12-12T13:58:00Z"/>
          <w:i/>
          <w:szCs w:val="26"/>
          <w:rPrChange w:id="2838" w:author="The Si Tran" w:date="2012-12-05T23:02:00Z">
            <w:rPr>
              <w:del w:id="2839" w:author="The Si Tran" w:date="2012-12-12T13:58:00Z"/>
              <w:i/>
              <w:sz w:val="28"/>
              <w:szCs w:val="28"/>
            </w:rPr>
          </w:rPrChange>
        </w:rPr>
      </w:pPr>
      <w:del w:id="2840" w:author="The Si Tran" w:date="2012-12-12T13:58:00Z">
        <w:r w:rsidRPr="0049233F" w:rsidDel="000064E1">
          <w:rPr>
            <w:i/>
            <w:szCs w:val="26"/>
            <w:rPrChange w:id="2841" w:author="The Si Tran" w:date="2012-12-05T23:02:00Z">
              <w:rPr>
                <w:i/>
                <w:sz w:val="28"/>
                <w:szCs w:val="28"/>
              </w:rPr>
            </w:rPrChange>
          </w:rPr>
          <w:delText xml:space="preserve">  &gt; plot(y,ylim=c(35,45),type ="l")</w:delText>
        </w:r>
      </w:del>
    </w:p>
    <w:p w:rsidR="006A21F7" w:rsidRPr="0049233F" w:rsidDel="000064E1" w:rsidRDefault="006A21F7" w:rsidP="006A21F7">
      <w:pPr>
        <w:ind w:firstLine="547"/>
        <w:rPr>
          <w:del w:id="2842" w:author="The Si Tran" w:date="2012-12-12T13:58:00Z"/>
          <w:i/>
          <w:szCs w:val="26"/>
          <w:lang w:val="fr-FR"/>
          <w:rPrChange w:id="2843" w:author="The Si Tran" w:date="2012-12-05T23:02:00Z">
            <w:rPr>
              <w:del w:id="2844" w:author="The Si Tran" w:date="2012-12-12T13:58:00Z"/>
              <w:i/>
              <w:sz w:val="28"/>
              <w:szCs w:val="28"/>
              <w:lang w:val="fr-FR"/>
            </w:rPr>
          </w:rPrChange>
        </w:rPr>
      </w:pPr>
      <w:del w:id="2845" w:author="The Si Tran" w:date="2012-12-12T13:58:00Z">
        <w:r w:rsidRPr="0049233F" w:rsidDel="000064E1">
          <w:rPr>
            <w:i/>
            <w:szCs w:val="26"/>
            <w:rPrChange w:id="2846" w:author="The Si Tran" w:date="2012-12-05T23:02:00Z">
              <w:rPr>
                <w:i/>
                <w:sz w:val="28"/>
                <w:szCs w:val="28"/>
              </w:rPr>
            </w:rPrChange>
          </w:rPr>
          <w:delText xml:space="preserve">  </w:delText>
        </w:r>
        <w:r w:rsidRPr="0049233F" w:rsidDel="000064E1">
          <w:rPr>
            <w:i/>
            <w:szCs w:val="26"/>
            <w:lang w:val="fr-FR"/>
            <w:rPrChange w:id="2847" w:author="The Si Tran" w:date="2012-12-05T23:02:00Z">
              <w:rPr>
                <w:i/>
                <w:sz w:val="28"/>
                <w:szCs w:val="28"/>
                <w:lang w:val="fr-FR"/>
              </w:rPr>
            </w:rPrChange>
          </w:rPr>
          <w:delText>&gt; acf(y)</w:delText>
        </w:r>
      </w:del>
    </w:p>
    <w:p w:rsidR="006A21F7" w:rsidRPr="0049233F" w:rsidDel="000064E1" w:rsidRDefault="006A21F7" w:rsidP="006A21F7">
      <w:pPr>
        <w:ind w:firstLine="547"/>
        <w:rPr>
          <w:del w:id="2848" w:author="The Si Tran" w:date="2012-12-12T13:58:00Z"/>
          <w:szCs w:val="26"/>
          <w:lang w:val="fr-FR"/>
          <w:rPrChange w:id="2849" w:author="The Si Tran" w:date="2012-12-05T23:02:00Z">
            <w:rPr>
              <w:del w:id="2850" w:author="The Si Tran" w:date="2012-12-12T13:58:00Z"/>
              <w:sz w:val="28"/>
              <w:szCs w:val="28"/>
              <w:lang w:val="fr-FR"/>
            </w:rPr>
          </w:rPrChange>
        </w:rPr>
      </w:pPr>
      <w:del w:id="2851" w:author="The Si Tran" w:date="2012-12-12T13:58:00Z">
        <w:r w:rsidRPr="0049233F" w:rsidDel="000064E1">
          <w:rPr>
            <w:szCs w:val="26"/>
            <w:lang w:val="fr-FR"/>
            <w:rPrChange w:id="2852" w:author="The Si Tran" w:date="2012-12-05T23:02:00Z">
              <w:rPr>
                <w:sz w:val="28"/>
                <w:szCs w:val="28"/>
                <w:lang w:val="fr-FR"/>
              </w:rPr>
            </w:rPrChange>
          </w:rPr>
          <w:delText xml:space="preserve">Hình </w:delText>
        </w:r>
      </w:del>
      <w:del w:id="2853" w:author="The Si Tran" w:date="2012-12-12T00:10:00Z">
        <w:r w:rsidRPr="0049233F" w:rsidDel="007B42A6">
          <w:rPr>
            <w:szCs w:val="26"/>
            <w:lang w:val="fr-FR"/>
            <w:rPrChange w:id="2854" w:author="The Si Tran" w:date="2012-12-05T23:02:00Z">
              <w:rPr>
                <w:sz w:val="28"/>
                <w:szCs w:val="28"/>
                <w:lang w:val="fr-FR"/>
              </w:rPr>
            </w:rPrChange>
          </w:rPr>
          <w:delText>7</w:delText>
        </w:r>
      </w:del>
      <w:del w:id="2855" w:author="The Si Tran" w:date="2012-12-12T13:58:00Z">
        <w:r w:rsidRPr="0049233F" w:rsidDel="000064E1">
          <w:rPr>
            <w:szCs w:val="26"/>
            <w:lang w:val="fr-FR"/>
            <w:rPrChange w:id="2856"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rsidR="006A21F7" w:rsidRPr="0049233F" w:rsidDel="000064E1" w:rsidRDefault="006A21F7" w:rsidP="006A21F7">
      <w:pPr>
        <w:ind w:firstLine="547"/>
        <w:rPr>
          <w:del w:id="2857" w:author="The Si Tran" w:date="2012-12-12T13:58:00Z"/>
          <w:szCs w:val="26"/>
          <w:lang w:val="fr-FR"/>
          <w:rPrChange w:id="2858" w:author="The Si Tran" w:date="2012-12-05T23:02:00Z">
            <w:rPr>
              <w:del w:id="2859" w:author="The Si Tran" w:date="2012-12-12T13:58:00Z"/>
              <w:sz w:val="28"/>
              <w:szCs w:val="28"/>
              <w:lang w:val="fr-FR"/>
            </w:rPr>
          </w:rPrChange>
        </w:rPr>
      </w:pPr>
    </w:p>
    <w:p w:rsidR="006A21F7" w:rsidRPr="0049233F" w:rsidRDefault="006A21F7" w:rsidP="006A21F7">
      <w:pPr>
        <w:ind w:firstLine="547"/>
        <w:rPr>
          <w:szCs w:val="26"/>
          <w:lang w:val="fr-FR"/>
          <w:rPrChange w:id="2860" w:author="The Si Tran" w:date="2012-12-05T23:02:00Z">
            <w:rPr>
              <w:sz w:val="28"/>
              <w:szCs w:val="28"/>
              <w:lang w:val="fr-FR"/>
            </w:rPr>
          </w:rPrChange>
        </w:rPr>
      </w:pPr>
    </w:p>
    <w:p w:rsidR="006A21F7" w:rsidRPr="0049233F" w:rsidRDefault="006A21F7" w:rsidP="006A21F7">
      <w:pPr>
        <w:ind w:firstLine="547"/>
        <w:rPr>
          <w:szCs w:val="26"/>
          <w:lang w:val="fr-FR"/>
          <w:rPrChange w:id="2861" w:author="The Si Tran" w:date="2012-12-05T23:02:00Z">
            <w:rPr>
              <w:sz w:val="28"/>
              <w:szCs w:val="28"/>
              <w:lang w:val="fr-FR"/>
            </w:rPr>
          </w:rPrChange>
        </w:rPr>
      </w:pPr>
      <w:r w:rsidRPr="0049233F">
        <w:rPr>
          <w:noProof/>
          <w:szCs w:val="26"/>
          <w:rPrChange w:id="2862" w:author="Unknown">
            <w:rPr>
              <w:noProof/>
              <w:sz w:val="28"/>
              <w:szCs w:val="28"/>
            </w:rPr>
          </w:rPrChange>
        </w:rPr>
        <w:lastRenderedPageBreak/>
        <w:drawing>
          <wp:inline distT="0" distB="0" distL="0" distR="0">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p>
    <w:p w:rsidR="004A208B" w:rsidRDefault="006A21F7">
      <w:pPr>
        <w:pStyle w:val="Hinh"/>
        <w:rPr>
          <w:ins w:id="2863" w:author="The Si Tran" w:date="2012-12-06T00:52:00Z"/>
          <w:lang w:val="pt-BR"/>
        </w:rPr>
        <w:pPrChange w:id="2864" w:author="The Si Tran" w:date="2012-12-11T23:23:00Z">
          <w:pPr>
            <w:pStyle w:val="Caption"/>
            <w:ind w:left="1980"/>
          </w:pPr>
        </w:pPrChange>
      </w:pPr>
      <w:bookmarkStart w:id="2865" w:name="_Toc312142081"/>
      <w:bookmarkStart w:id="2866" w:name="_Toc343029956"/>
      <w:bookmarkStart w:id="2867" w:name="_Toc343082084"/>
      <w:r w:rsidRPr="0049233F">
        <w:rPr>
          <w:lang w:val="fr-FR"/>
          <w:rPrChange w:id="2868" w:author="The Si Tran" w:date="2012-12-05T23:02:00Z">
            <w:rPr>
              <w:sz w:val="28"/>
              <w:szCs w:val="28"/>
              <w:lang w:val="fr-FR"/>
            </w:rPr>
          </w:rPrChange>
        </w:rPr>
        <w:t xml:space="preserve">Hình </w:t>
      </w:r>
      <w:del w:id="2869" w:author="The Si Tran" w:date="2012-12-11T23:22:00Z">
        <w:r w:rsidRPr="0049233F" w:rsidDel="000D0624">
          <w:rPr>
            <w:rPrChange w:id="2870" w:author="The Si Tran" w:date="2012-12-05T23:02:00Z">
              <w:rPr>
                <w:sz w:val="28"/>
                <w:szCs w:val="28"/>
              </w:rPr>
            </w:rPrChange>
          </w:rPr>
          <w:fldChar w:fldCharType="begin"/>
        </w:r>
        <w:r w:rsidRPr="0049233F" w:rsidDel="000D0624">
          <w:rPr>
            <w:lang w:val="fr-FR"/>
            <w:rPrChange w:id="2871" w:author="The Si Tran" w:date="2012-12-05T23:02:00Z">
              <w:rPr>
                <w:sz w:val="28"/>
                <w:szCs w:val="28"/>
                <w:lang w:val="fr-FR"/>
              </w:rPr>
            </w:rPrChange>
          </w:rPr>
          <w:delInstrText xml:space="preserve"> SEQ Hình \* ARABIC </w:delInstrText>
        </w:r>
        <w:r w:rsidRPr="0049233F" w:rsidDel="000D0624">
          <w:rPr>
            <w:rPrChange w:id="2872" w:author="The Si Tran" w:date="2012-12-05T23:02:00Z">
              <w:rPr>
                <w:sz w:val="28"/>
                <w:szCs w:val="28"/>
              </w:rPr>
            </w:rPrChange>
          </w:rPr>
          <w:fldChar w:fldCharType="separate"/>
        </w:r>
        <w:r w:rsidRPr="0049233F" w:rsidDel="000D0624">
          <w:rPr>
            <w:noProof/>
            <w:lang w:val="fr-FR"/>
            <w:rPrChange w:id="2873" w:author="The Si Tran" w:date="2012-12-05T23:02:00Z">
              <w:rPr>
                <w:noProof/>
                <w:sz w:val="28"/>
                <w:szCs w:val="28"/>
                <w:lang w:val="fr-FR"/>
              </w:rPr>
            </w:rPrChange>
          </w:rPr>
          <w:delText>7</w:delText>
        </w:r>
        <w:r w:rsidRPr="0049233F" w:rsidDel="000D0624">
          <w:rPr>
            <w:rPrChange w:id="2874" w:author="The Si Tran" w:date="2012-12-05T23:02:00Z">
              <w:rPr>
                <w:sz w:val="28"/>
                <w:szCs w:val="28"/>
              </w:rPr>
            </w:rPrChange>
          </w:rPr>
          <w:fldChar w:fldCharType="end"/>
        </w:r>
        <w:r w:rsidRPr="0049233F" w:rsidDel="000D0624">
          <w:rPr>
            <w:lang w:val="fr-FR"/>
            <w:rPrChange w:id="2875" w:author="The Si Tran" w:date="2012-12-05T23:02:00Z">
              <w:rPr>
                <w:sz w:val="28"/>
                <w:szCs w:val="28"/>
                <w:lang w:val="fr-FR"/>
              </w:rPr>
            </w:rPrChange>
          </w:rPr>
          <w:delText xml:space="preserve"> </w:delText>
        </w:r>
      </w:del>
      <w:ins w:id="2876" w:author="The Si Tran" w:date="2012-12-11T23:22:00Z">
        <w:r w:rsidR="000D0624">
          <w:t>3.1</w:t>
        </w:r>
        <w:r w:rsidR="000D0624" w:rsidRPr="0049233F">
          <w:rPr>
            <w:lang w:val="fr-FR"/>
            <w:rPrChange w:id="2877" w:author="The Si Tran" w:date="2012-12-05T23:02:00Z">
              <w:rPr>
                <w:sz w:val="28"/>
                <w:szCs w:val="28"/>
                <w:lang w:val="fr-FR"/>
              </w:rPr>
            </w:rPrChange>
          </w:rPr>
          <w:t xml:space="preserve"> </w:t>
        </w:r>
      </w:ins>
      <w:r w:rsidRPr="000D0624">
        <w:rPr>
          <w:b w:val="0"/>
          <w:lang w:val="fr-FR"/>
          <w:rPrChange w:id="2878" w:author="The Si Tran" w:date="2012-12-11T23:23:00Z">
            <w:rPr>
              <w:sz w:val="28"/>
              <w:szCs w:val="28"/>
              <w:lang w:val="fr-FR"/>
            </w:rPr>
          </w:rPrChange>
        </w:rPr>
        <w:t xml:space="preserve">Hình ảnh của mô hình  </w:t>
      </w:r>
      <w:del w:id="2879" w:author="The Si Tran" w:date="2012-12-11T23:23:00Z">
        <w:r w:rsidRPr="000D0624" w:rsidDel="000D0624">
          <w:rPr>
            <w:b w:val="0"/>
            <w:lang w:val="fr-FR"/>
            <w:rPrChange w:id="2880" w:author="The Si Tran" w:date="2012-12-11T23:23:00Z">
              <w:rPr>
                <w:sz w:val="28"/>
                <w:szCs w:val="28"/>
                <w:lang w:val="fr-FR"/>
              </w:rPr>
            </w:rPrChange>
          </w:rPr>
          <w:delText xml:space="preserve">                                                  </w:delText>
        </w:r>
      </w:del>
      <w:r w:rsidRPr="000D0624">
        <w:rPr>
          <w:b w:val="0"/>
          <w:lang w:val="fr-FR"/>
          <w:rPrChange w:id="2881" w:author="The Si Tran" w:date="2012-12-11T23:23:00Z">
            <w:rPr>
              <w:sz w:val="28"/>
              <w:szCs w:val="28"/>
              <w:lang w:val="fr-FR"/>
            </w:rPr>
          </w:rPrChange>
        </w:rPr>
        <w:t>MA(2)</w:t>
      </w:r>
      <w:bookmarkEnd w:id="2865"/>
      <w:ins w:id="2882" w:author="The Si Tran" w:date="2012-12-06T00:51:00Z">
        <w:r w:rsidR="00F43F86" w:rsidRPr="000D0624" w:rsidDel="00F43F86">
          <w:rPr>
            <w:b w:val="0"/>
            <w:lang w:val="pt-BR"/>
            <w:rPrChange w:id="2883" w:author="The Si Tran" w:date="2012-12-11T23:23:00Z">
              <w:rPr>
                <w:lang w:val="pt-BR"/>
              </w:rPr>
            </w:rPrChange>
          </w:rPr>
          <w:t xml:space="preserve"> </w:t>
        </w:r>
        <m:oMath>
          <m:sSub>
            <m:sSubPr>
              <m:ctrlPr>
                <w:rPr>
                  <w:rFonts w:ascii="Cambria Math" w:hAnsi="Cambria Math"/>
                  <w:b w:val="0"/>
                  <w:lang w:val="pt-BR"/>
                  <w:rPrChange w:id="2884" w:author="The Si Tran" w:date="2012-12-12T13:25:00Z">
                    <w:rPr>
                      <w:rFonts w:ascii="Cambria Math" w:hAnsi="Cambria Math"/>
                      <w:b w:val="0"/>
                      <w:i/>
                      <w:lang w:val="pt-BR"/>
                    </w:rPr>
                  </w:rPrChange>
                </w:rPr>
              </m:ctrlPr>
            </m:sSubPr>
            <m:e>
              <m:r>
                <m:rPr>
                  <m:sty m:val="p"/>
                </m:rPr>
                <w:rPr>
                  <w:rFonts w:ascii="Cambria Math" w:hAnsi="Cambria Math"/>
                  <w:lang w:val="pt-BR"/>
                  <w:rPrChange w:id="2885" w:author="The Si Tran" w:date="2012-12-12T13:25:00Z">
                    <w:rPr>
                      <w:rFonts w:ascii="Cambria Math" w:hAnsi="Cambria Math"/>
                      <w:lang w:val="pt-BR"/>
                    </w:rPr>
                  </w:rPrChange>
                </w:rPr>
                <m:t>y</m:t>
              </m:r>
            </m:e>
            <m:sub>
              <m:r>
                <m:rPr>
                  <m:sty m:val="p"/>
                </m:rPr>
                <w:rPr>
                  <w:rFonts w:ascii="Cambria Math" w:hAnsi="Cambria Math"/>
                  <w:lang w:val="pt-BR"/>
                  <w:rPrChange w:id="2886" w:author="The Si Tran" w:date="2012-12-12T13:25:00Z">
                    <w:rPr>
                      <w:rFonts w:ascii="Cambria Math" w:hAnsi="Cambria Math"/>
                      <w:lang w:val="pt-BR"/>
                    </w:rPr>
                  </w:rPrChange>
                </w:rPr>
                <m:t>t</m:t>
              </m:r>
            </m:sub>
          </m:sSub>
          <m:r>
            <m:rPr>
              <m:sty m:val="p"/>
            </m:rPr>
            <w:rPr>
              <w:rFonts w:ascii="Cambria Math" w:hAnsi="Cambria Math"/>
              <w:lang w:val="pt-BR"/>
              <w:rPrChange w:id="2887" w:author="The Si Tran" w:date="2012-12-12T13:25:00Z">
                <w:rPr>
                  <w:rFonts w:ascii="Cambria Math" w:hAnsi="Cambria Math"/>
                  <w:lang w:val="pt-BR"/>
                </w:rPr>
              </w:rPrChange>
            </w:rPr>
            <m:t>=40+</m:t>
          </m:r>
          <m:sSub>
            <m:sSubPr>
              <m:ctrlPr>
                <w:rPr>
                  <w:rFonts w:ascii="Cambria Math" w:hAnsi="Cambria Math"/>
                  <w:b w:val="0"/>
                  <w:lang w:val="pt-BR"/>
                  <w:rPrChange w:id="2888" w:author="The Si Tran" w:date="2012-12-12T13:25:00Z">
                    <w:rPr>
                      <w:rFonts w:ascii="Cambria Math" w:hAnsi="Cambria Math"/>
                      <w:b w:val="0"/>
                      <w:i/>
                      <w:lang w:val="pt-BR"/>
                    </w:rPr>
                  </w:rPrChange>
                </w:rPr>
              </m:ctrlPr>
            </m:sSubPr>
            <m:e>
              <m:r>
                <m:rPr>
                  <m:sty m:val="p"/>
                </m:rPr>
                <w:rPr>
                  <w:rFonts w:ascii="Cambria Math" w:hAnsi="Cambria Math"/>
                  <w:lang w:val="pt-BR"/>
                  <w:rPrChange w:id="2889" w:author="The Si Tran" w:date="2012-12-12T13:25:00Z">
                    <w:rPr>
                      <w:rFonts w:ascii="Cambria Math" w:hAnsi="Cambria Math"/>
                      <w:lang w:val="pt-BR"/>
                    </w:rPr>
                  </w:rPrChange>
                </w:rPr>
                <m:t>ε</m:t>
              </m:r>
            </m:e>
            <m:sub>
              <m:r>
                <m:rPr>
                  <m:sty m:val="p"/>
                </m:rPr>
                <w:rPr>
                  <w:rFonts w:ascii="Cambria Math" w:hAnsi="Cambria Math"/>
                  <w:lang w:val="pt-BR"/>
                  <w:rPrChange w:id="2890" w:author="The Si Tran" w:date="2012-12-12T13:25:00Z">
                    <w:rPr>
                      <w:rFonts w:ascii="Cambria Math" w:hAnsi="Cambria Math"/>
                      <w:lang w:val="pt-BR"/>
                    </w:rPr>
                  </w:rPrChange>
                </w:rPr>
                <m:t>t</m:t>
              </m:r>
            </m:sub>
          </m:sSub>
          <m:r>
            <m:rPr>
              <m:sty m:val="p"/>
            </m:rPr>
            <w:rPr>
              <w:rFonts w:ascii="Cambria Math" w:hAnsi="Cambria Math"/>
              <w:lang w:val="pt-BR"/>
              <w:rPrChange w:id="2891" w:author="The Si Tran" w:date="2012-12-12T13:25:00Z">
                <w:rPr>
                  <w:rFonts w:ascii="Cambria Math" w:hAnsi="Cambria Math"/>
                  <w:lang w:val="pt-BR"/>
                </w:rPr>
              </w:rPrChange>
            </w:rPr>
            <m:t>+0.7</m:t>
          </m:r>
          <m:sSub>
            <m:sSubPr>
              <m:ctrlPr>
                <w:rPr>
                  <w:rFonts w:ascii="Cambria Math" w:hAnsi="Cambria Math"/>
                  <w:b w:val="0"/>
                  <w:lang w:val="pt-BR"/>
                  <w:rPrChange w:id="2892" w:author="The Si Tran" w:date="2012-12-12T13:25:00Z">
                    <w:rPr>
                      <w:rFonts w:ascii="Cambria Math" w:hAnsi="Cambria Math"/>
                      <w:b w:val="0"/>
                      <w:i/>
                      <w:lang w:val="pt-BR"/>
                    </w:rPr>
                  </w:rPrChange>
                </w:rPr>
              </m:ctrlPr>
            </m:sSubPr>
            <m:e>
              <m:r>
                <m:rPr>
                  <m:sty m:val="p"/>
                </m:rPr>
                <w:rPr>
                  <w:rFonts w:ascii="Cambria Math" w:hAnsi="Cambria Math"/>
                  <w:lang w:val="pt-BR"/>
                  <w:rPrChange w:id="2893" w:author="The Si Tran" w:date="2012-12-12T13:25:00Z">
                    <w:rPr>
                      <w:rFonts w:ascii="Cambria Math" w:hAnsi="Cambria Math"/>
                      <w:lang w:val="pt-BR"/>
                    </w:rPr>
                  </w:rPrChange>
                </w:rPr>
                <m:t>ε</m:t>
              </m:r>
            </m:e>
            <m:sub>
              <m:r>
                <m:rPr>
                  <m:sty m:val="p"/>
                </m:rPr>
                <w:rPr>
                  <w:rFonts w:ascii="Cambria Math" w:hAnsi="Cambria Math"/>
                  <w:lang w:val="pt-BR"/>
                  <w:rPrChange w:id="2894" w:author="The Si Tran" w:date="2012-12-12T13:25:00Z">
                    <w:rPr>
                      <w:rFonts w:ascii="Cambria Math" w:hAnsi="Cambria Math"/>
                      <w:lang w:val="pt-BR"/>
                    </w:rPr>
                  </w:rPrChange>
                </w:rPr>
                <m:t>t-1</m:t>
              </m:r>
            </m:sub>
          </m:sSub>
          <m:r>
            <m:rPr>
              <m:sty m:val="p"/>
            </m:rPr>
            <w:rPr>
              <w:rFonts w:ascii="Cambria Math" w:hAnsi="Cambria Math"/>
              <w:lang w:val="pt-BR"/>
              <w:rPrChange w:id="2895" w:author="The Si Tran" w:date="2012-12-12T13:25:00Z">
                <w:rPr>
                  <w:rFonts w:ascii="Cambria Math" w:hAnsi="Cambria Math"/>
                  <w:lang w:val="pt-BR"/>
                </w:rPr>
              </w:rPrChange>
            </w:rPr>
            <m:t>-0.28</m:t>
          </m:r>
          <m:sSub>
            <m:sSubPr>
              <m:ctrlPr>
                <w:rPr>
                  <w:rFonts w:ascii="Cambria Math" w:hAnsi="Cambria Math"/>
                  <w:b w:val="0"/>
                  <w:lang w:val="pt-BR"/>
                  <w:rPrChange w:id="2896" w:author="The Si Tran" w:date="2012-12-12T13:25:00Z">
                    <w:rPr>
                      <w:rFonts w:ascii="Cambria Math" w:hAnsi="Cambria Math"/>
                      <w:b w:val="0"/>
                      <w:i/>
                      <w:lang w:val="pt-BR"/>
                    </w:rPr>
                  </w:rPrChange>
                </w:rPr>
              </m:ctrlPr>
            </m:sSubPr>
            <m:e>
              <m:r>
                <m:rPr>
                  <m:sty m:val="p"/>
                </m:rPr>
                <w:rPr>
                  <w:rFonts w:ascii="Cambria Math" w:hAnsi="Cambria Math"/>
                  <w:lang w:val="pt-BR"/>
                  <w:rPrChange w:id="2897" w:author="The Si Tran" w:date="2012-12-12T13:25:00Z">
                    <w:rPr>
                      <w:rFonts w:ascii="Cambria Math" w:hAnsi="Cambria Math"/>
                      <w:lang w:val="pt-BR"/>
                    </w:rPr>
                  </w:rPrChange>
                </w:rPr>
                <m:t>ε</m:t>
              </m:r>
            </m:e>
            <m:sub>
              <m:r>
                <m:rPr>
                  <m:sty m:val="p"/>
                </m:rPr>
                <w:rPr>
                  <w:rFonts w:ascii="Cambria Math" w:hAnsi="Cambria Math"/>
                  <w:lang w:val="pt-BR"/>
                  <w:rPrChange w:id="2898" w:author="The Si Tran" w:date="2012-12-12T13:25:00Z">
                    <w:rPr>
                      <w:rFonts w:ascii="Cambria Math" w:hAnsi="Cambria Math"/>
                      <w:lang w:val="pt-BR"/>
                    </w:rPr>
                  </w:rPrChange>
                </w:rPr>
                <m:t>t-2</m:t>
              </m:r>
            </m:sub>
          </m:sSub>
        </m:oMath>
      </w:ins>
      <w:bookmarkEnd w:id="2866"/>
      <w:bookmarkEnd w:id="2867"/>
    </w:p>
    <w:p w:rsidR="006A21F7" w:rsidRPr="0049233F" w:rsidRDefault="006A21F7" w:rsidP="006A21F7">
      <w:pPr>
        <w:pStyle w:val="Caption"/>
        <w:ind w:left="1980"/>
        <w:rPr>
          <w:sz w:val="26"/>
          <w:szCs w:val="26"/>
          <w:lang w:val="fr-FR"/>
          <w:rPrChange w:id="2899" w:author="The Si Tran" w:date="2012-12-05T23:02:00Z">
            <w:rPr>
              <w:sz w:val="28"/>
              <w:szCs w:val="28"/>
              <w:lang w:val="fr-FR"/>
            </w:rPr>
          </w:rPrChange>
        </w:rPr>
      </w:pPr>
      <w:del w:id="2900" w:author="The Si Tran" w:date="2012-12-06T00:51:00Z">
        <w:r w:rsidRPr="0049233F" w:rsidDel="00F43F86">
          <w:rPr>
            <w:position w:val="-12"/>
            <w:sz w:val="26"/>
            <w:szCs w:val="26"/>
            <w:lang w:val="pt-BR"/>
            <w:rPrChange w:id="2901" w:author="The Si Tran" w:date="2012-12-05T23:02:00Z">
              <w:rPr>
                <w:position w:val="-12"/>
                <w:sz w:val="26"/>
                <w:szCs w:val="26"/>
                <w:lang w:val="pt-BR"/>
              </w:rPr>
            </w:rPrChange>
          </w:rPr>
          <w:object w:dxaOrig="2940" w:dyaOrig="360">
            <v:shape id="_x0000_i1067" type="#_x0000_t75" style="width:198pt;height:24.75pt" o:ole="">
              <v:imagedata r:id="rId97" o:title=""/>
            </v:shape>
            <o:OLEObject Type="Embed" ProgID="Equation.DSMT4" ShapeID="_x0000_i1067" DrawAspect="Content" ObjectID="_1416829480" r:id="rId104"/>
          </w:object>
        </w:r>
      </w:del>
    </w:p>
    <w:p w:rsidR="006A21F7" w:rsidRPr="0049233F" w:rsidRDefault="006A21F7">
      <w:pPr>
        <w:pStyle w:val="Heading2"/>
        <w:rPr>
          <w:lang w:val="pt-BR"/>
        </w:rPr>
      </w:pPr>
      <w:bookmarkStart w:id="2902" w:name="_Toc312142551"/>
      <w:bookmarkStart w:id="2903" w:name="_Toc343084005"/>
      <w:r w:rsidRPr="0049233F">
        <w:rPr>
          <w:lang w:val="pt-BR"/>
        </w:rPr>
        <w:t>Mô hình tự hồi quy bậc p, AR(p)</w:t>
      </w:r>
      <w:bookmarkEnd w:id="2902"/>
      <w:bookmarkEnd w:id="2903"/>
    </w:p>
    <w:p w:rsidR="00361F58" w:rsidRDefault="00361F58" w:rsidP="00361F58">
      <w:pPr>
        <w:ind w:firstLine="540"/>
        <w:rPr>
          <w:ins w:id="2904" w:author="The Si Tran" w:date="2012-12-12T00:12:00Z"/>
          <w:szCs w:val="26"/>
          <w:lang w:val="pt-BR"/>
        </w:rPr>
      </w:pPr>
      <w:ins w:id="2905" w:author="The Si Tran" w:date="2012-12-12T00:12:00Z">
        <w:r>
          <w:rPr>
            <w:noProof/>
            <w:rPrChange w:id="2906" w:author="Unknown">
              <w:rPr>
                <w:b/>
                <w:bCs/>
                <w:noProof/>
                <w:sz w:val="20"/>
                <w:szCs w:val="20"/>
              </w:rPr>
            </w:rPrChange>
          </w:rPr>
          <mc:AlternateContent>
            <mc:Choice Requires="wps">
              <w:drawing>
                <wp:anchor distT="0" distB="0" distL="114300" distR="114300" simplePos="0" relativeHeight="251707392"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6325" cy="342900"/>
                          </a:xfrm>
                          <a:prstGeom prst="rect">
                            <a:avLst/>
                          </a:prstGeom>
                          <a:solidFill>
                            <a:sysClr val="window" lastClr="FFFFFF"/>
                          </a:solidFill>
                          <a:ln w="6350">
                            <a:noFill/>
                          </a:ln>
                          <a:effectLst/>
                        </wps:spPr>
                        <wps:txbx>
                          <w:txbxContent>
                            <w:p w:rsidR="0050316D" w:rsidRDefault="0050316D" w:rsidP="00361F58">
                              <w:r>
                                <w:t>(3.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30" type="#_x0000_t202" style="position:absolute;left:0;text-align:left;margin-left:277.5pt;margin-top:24.85pt;width:84.75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" fillcolor="window" stroked="f" strokeweight=".5pt">
                  <v:path arrowok="t"/>
                  <v:textbox>
                    <w:txbxContent>
                      <w:p w:rsidR="0050316D" w:rsidRDefault="0050316D" w:rsidP="00361F58">
                        <w:r>
                          <w:t>(3.2.1)</w:t>
                        </w:r>
                      </w:p>
                    </w:txbxContent>
                  </v:textbox>
                </v:shape>
              </w:pict>
            </mc:Fallback>
          </mc:AlternateContent>
        </w:r>
        <w:r w:rsidRPr="00465185">
          <w:rPr>
            <w:szCs w:val="26"/>
            <w:lang w:val="pt-BR"/>
          </w:rPr>
          <w:t>Mô hình tự hồi quy bậc p là mô hình có dạng</w:t>
        </w:r>
      </w:ins>
    </w:p>
    <w:p w:rsidR="00361F58" w:rsidRPr="00361F58" w:rsidRDefault="00D80916" w:rsidP="00361F58">
      <w:pPr>
        <w:ind w:left="720" w:firstLine="720"/>
        <w:rPr>
          <w:ins w:id="2907" w:author="The Si Tran" w:date="2012-12-12T00:12:00Z"/>
          <w:szCs w:val="26"/>
          <w:lang w:val="pt-BR"/>
        </w:rPr>
      </w:pPr>
      <m:oMathPara>
        <m:oMathParaPr>
          <m:jc m:val="left"/>
        </m:oMathParaPr>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p</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p>
    <w:p w:rsidR="00361F58" w:rsidRPr="00465185" w:rsidRDefault="00361F58" w:rsidP="00361F58">
      <w:pPr>
        <w:ind w:firstLine="540"/>
        <w:rPr>
          <w:ins w:id="2908" w:author="The Si Tran" w:date="2012-12-12T00:12:00Z"/>
          <w:szCs w:val="26"/>
          <w:lang w:val="pt-BR"/>
        </w:rPr>
      </w:pPr>
      <w:ins w:id="2909" w:author="The Si Tran" w:date="2012-12-12T00:12:00Z">
        <w:r w:rsidRPr="00465185">
          <w:rPr>
            <w:szCs w:val="26"/>
            <w:lang w:val="pt-BR"/>
          </w:rPr>
          <w:t xml:space="preserve">Với </w:t>
        </w:r>
      </w:ins>
    </w:p>
    <w:p w:rsidR="00361F58" w:rsidRPr="00465185" w:rsidRDefault="00361F58" w:rsidP="00361F58">
      <w:pPr>
        <w:ind w:firstLine="540"/>
        <w:rPr>
          <w:ins w:id="2910" w:author="The Si Tran" w:date="2012-12-12T00:12:00Z"/>
          <w:szCs w:val="26"/>
          <w:lang w:val="pt-BR"/>
        </w:rPr>
      </w:pPr>
      <m:oMath>
        <m:r>
          <w:rPr>
            <w:rFonts w:ascii="Cambria Math" w:hAnsi="Cambria Math"/>
            <w:szCs w:val="26"/>
            <w:lang w:val="pt-BR"/>
          </w:rPr>
          <m:t>δ</m:t>
        </m:r>
      </m:oMath>
      <w:ins w:id="2911" w:author="The Si Tran" w:date="2012-12-12T00:12:00Z">
        <w:r w:rsidRPr="0049233F">
          <w:rPr>
            <w:szCs w:val="26"/>
            <w:lang w:val="pt-BR"/>
          </w:rPr>
          <w:t xml:space="preserve"> </w:t>
        </w:r>
        <w:r w:rsidRPr="00465185">
          <w:rPr>
            <w:szCs w:val="26"/>
            <w:lang w:val="pt-BR"/>
          </w:rPr>
          <w:t>là hằng số.</w:t>
        </w:r>
      </w:ins>
    </w:p>
    <w:p w:rsidR="00361F58" w:rsidRPr="00465185" w:rsidRDefault="00D80916" w:rsidP="00361F58">
      <w:pPr>
        <w:ind w:firstLine="540"/>
        <w:rPr>
          <w:ins w:id="2912" w:author="The Si Tran" w:date="2012-12-12T00:12:00Z"/>
          <w:szCs w:val="26"/>
          <w:lang w:val="pt-BR"/>
        </w:rPr>
      </w:pPr>
      <m:oMath>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id="2913" w:author="The Si Tran" w:date="2012-12-12T00:12:00Z">
        <w:r w:rsidR="00361F58">
          <w:rPr>
            <w:szCs w:val="26"/>
            <w:lang w:val="pt-BR"/>
          </w:rPr>
          <w:t xml:space="preserve"> </w:t>
        </w:r>
        <w:r w:rsidR="00361F58" w:rsidRPr="00465185">
          <w:rPr>
            <w:szCs w:val="26"/>
            <w:lang w:val="pt-BR"/>
          </w:rPr>
          <w:t>là sai số, biểu diễn thành phần không thể dự đoán được từ mô hình ở thời điểm t.</w:t>
        </w:r>
      </w:ins>
    </w:p>
    <w:p w:rsidR="00361F58" w:rsidRPr="00465185" w:rsidRDefault="00361F58" w:rsidP="00361F58">
      <w:pPr>
        <w:ind w:firstLine="540"/>
        <w:rPr>
          <w:ins w:id="2914" w:author="The Si Tran" w:date="2012-12-12T00:12:00Z"/>
          <w:szCs w:val="26"/>
          <w:lang w:val="pt-BR"/>
        </w:rPr>
      </w:pPr>
      <w:ins w:id="2915" w:author="The Si Tran" w:date="2012-12-12T00:12:00Z">
        <w:r w:rsidRPr="00465185">
          <w:rPr>
            <w:szCs w:val="26"/>
            <w:lang w:val="pt-BR"/>
          </w:rPr>
          <w:t xml:space="preserve">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oMath>
      <w:ins w:id="2916" w:author="The Si Tran" w:date="2012-12-12T00:12:00Z">
        <w:r w:rsidRPr="00465185">
          <w:rPr>
            <w:szCs w:val="26"/>
            <w:lang w:val="pt-BR"/>
          </w:rPr>
          <w:t xml:space="preserve"> là các trọng số được ước lượng thể hiện sự ảnh hưởng của các giá trị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oMath>
      <w:ins w:id="2917" w:author="The Si Tran" w:date="2012-12-12T00:12:00Z">
        <w:r>
          <w:rPr>
            <w:szCs w:val="26"/>
            <w:lang w:val="pt-BR"/>
          </w:rPr>
          <w:t xml:space="preserve"> </w:t>
        </w:r>
        <w:r w:rsidRPr="00465185">
          <w:rPr>
            <w:szCs w:val="26"/>
            <w:lang w:val="pt-BR"/>
          </w:rPr>
          <w:t xml:space="preserve">lên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oMath>
      <w:ins w:id="2918" w:author="The Si Tran" w:date="2012-12-12T00:12:00Z">
        <w:r>
          <w:rPr>
            <w:szCs w:val="26"/>
            <w:lang w:val="pt-BR"/>
          </w:rPr>
          <w:t>.</w:t>
        </w:r>
      </w:ins>
    </w:p>
    <w:p w:rsidR="00361F58" w:rsidRDefault="00361F58" w:rsidP="00361F58">
      <w:pPr>
        <w:rPr>
          <w:ins w:id="2919" w:author="The Si Tran" w:date="2012-12-12T00:12:00Z"/>
        </w:rPr>
      </w:pPr>
      <w:ins w:id="2920" w:author="The Si Tran" w:date="2012-12-12T00:12:00Z">
        <w:r>
          <w:t>Ta có phương trình tự hiệp phương sai của (3.2.1) là:</w:t>
        </w:r>
      </w:ins>
    </w:p>
    <w:p w:rsidR="00361F58" w:rsidRPr="007F6C43" w:rsidRDefault="00361F58" w:rsidP="00361F58">
      <w:pPr>
        <w:spacing w:before="100" w:beforeAutospacing="1" w:after="100" w:afterAutospacing="1"/>
        <w:rPr>
          <w:ins w:id="2921" w:author="The Si Tran" w:date="2012-12-12T00:12:00Z"/>
          <w:rFonts w:eastAsia="Times New Roman"/>
          <w:szCs w:val="26"/>
        </w:rPr>
      </w:pPr>
      <w:ins w:id="2922" w:author="The Si Tran" w:date="2012-12-12T00:12:00Z">
        <w:r w:rsidRPr="007F6C43">
          <w:rPr>
            <w:rFonts w:eastAsia="Times New Roman"/>
            <w:szCs w:val="26"/>
          </w:rPr>
          <w:lastRenderedPageBreak/>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2923" w:author="The Si Tran" w:date="2012-12-12T00:12:00Z">
        <w:r w:rsidRPr="007F6C43">
          <w:rPr>
            <w:rFonts w:eastAsia="Times New Roman"/>
            <w:szCs w:val="26"/>
          </w:rPr>
          <w:t xml:space="preserve">              (3.13)</w:t>
        </w:r>
      </w:ins>
    </w:p>
    <w:p w:rsidR="00361F58" w:rsidRPr="007F6C43" w:rsidRDefault="00361F58" w:rsidP="00361F58">
      <w:pPr>
        <w:spacing w:before="100" w:beforeAutospacing="1" w:after="100" w:afterAutospacing="1"/>
        <w:rPr>
          <w:ins w:id="2924" w:author="The Si Tran" w:date="2012-12-12T00:12:00Z"/>
          <w:rFonts w:eastAsia="Times New Roman"/>
          <w:szCs w:val="26"/>
        </w:rPr>
      </w:pPr>
      <w:ins w:id="2925" w:author="The Si Tran" w:date="2012-12-12T00:12:00Z">
        <w:r w:rsidRPr="007F6C43">
          <w:rPr>
            <w:rFonts w:eastAsia="Times New Roman"/>
            <w:szCs w:val="26"/>
          </w:rPr>
          <w:t xml:space="preserve">Lần lượt thay </w:t>
        </w:r>
        <w:r w:rsidRPr="007F6C43">
          <w:rPr>
            <w:rFonts w:eastAsia="Times New Roman"/>
            <w:i/>
            <w:szCs w:val="26"/>
          </w:rPr>
          <w:t xml:space="preserve">k </w:t>
        </w:r>
        <w:r w:rsidRPr="007F6C43">
          <w:rPr>
            <w:rFonts w:eastAsia="Times New Roman"/>
            <w:szCs w:val="26"/>
          </w:rPr>
          <w:t>= 0, 1</w:t>
        </w:r>
        <w:proofErr w:type="gramStart"/>
        <w:r w:rsidRPr="007F6C43">
          <w:rPr>
            <w:rFonts w:eastAsia="Times New Roman"/>
            <w:szCs w:val="26"/>
          </w:rPr>
          <w:t>, …,</w:t>
        </w:r>
        <w:proofErr w:type="gramEnd"/>
        <w:r w:rsidRPr="007F6C43">
          <w:rPr>
            <w:rFonts w:eastAsia="Times New Roman"/>
            <w:szCs w:val="26"/>
          </w:rPr>
          <w:t xml:space="preserve"> </w:t>
        </w:r>
        <w:r w:rsidRPr="007F6C43">
          <w:rPr>
            <w:rFonts w:eastAsia="Times New Roman"/>
            <w:i/>
            <w:szCs w:val="26"/>
          </w:rPr>
          <w:t>p</w:t>
        </w:r>
        <w:r w:rsidRPr="007F6C43">
          <w:rPr>
            <w:rFonts w:eastAsia="Times New Roman"/>
            <w:szCs w:val="26"/>
          </w:rPr>
          <w:t xml:space="preserve">, ta được </w:t>
        </w:r>
        <w:r w:rsidRPr="007F6C43">
          <w:rPr>
            <w:rFonts w:eastAsia="Times New Roman"/>
            <w:i/>
            <w:szCs w:val="26"/>
          </w:rPr>
          <w:t>p</w:t>
        </w:r>
        <w:r w:rsidRPr="007F6C43">
          <w:rPr>
            <w:rFonts w:eastAsia="Times New Roman"/>
            <w:szCs w:val="26"/>
          </w:rPr>
          <w:t xml:space="preserve">+1 phương trình sai phân, giải các phương trình này sẽ xác định được các hệ số </w:t>
        </w:r>
        <w:r w:rsidRPr="007F6C43">
          <w:rPr>
            <w:rFonts w:eastAsia="Times New Roman"/>
            <w:i/>
            <w:szCs w:val="26"/>
          </w:rPr>
          <w:t>γ</w:t>
        </w:r>
        <w:r w:rsidRPr="007F6C43">
          <w:rPr>
            <w:rFonts w:eastAsia="Times New Roman"/>
            <w:i/>
            <w:szCs w:val="26"/>
            <w:vertAlign w:val="subscript"/>
          </w:rPr>
          <w:t>0</w:t>
        </w:r>
        <w:r w:rsidRPr="007F6C43">
          <w:rPr>
            <w:rFonts w:eastAsia="Times New Roman"/>
            <w:szCs w:val="26"/>
          </w:rPr>
          <w:t xml:space="preserve">, </w:t>
        </w:r>
        <w:r w:rsidRPr="007F6C43">
          <w:rPr>
            <w:rFonts w:eastAsia="Times New Roman"/>
            <w:i/>
            <w:szCs w:val="26"/>
          </w:rPr>
          <w:t>γ</w:t>
        </w:r>
        <w:r w:rsidRPr="007F6C43">
          <w:rPr>
            <w:rFonts w:eastAsia="Times New Roman"/>
            <w:i/>
            <w:szCs w:val="26"/>
            <w:vertAlign w:val="subscript"/>
          </w:rPr>
          <w:t>1</w:t>
        </w:r>
        <w:r w:rsidRPr="007F6C43">
          <w:rPr>
            <w:rFonts w:eastAsia="Times New Roman"/>
            <w:szCs w:val="26"/>
          </w:rPr>
          <w:t xml:space="preserve">, …, </w:t>
        </w:r>
        <w:r w:rsidRPr="007F6C43">
          <w:rPr>
            <w:rFonts w:eastAsia="Times New Roman"/>
            <w:i/>
            <w:szCs w:val="26"/>
          </w:rPr>
          <w:t>γ</w:t>
        </w:r>
        <w:r w:rsidRPr="007F6C43">
          <w:rPr>
            <w:rFonts w:eastAsia="Times New Roman"/>
            <w:i/>
            <w:szCs w:val="26"/>
            <w:vertAlign w:val="subscript"/>
          </w:rPr>
          <w:t>k</w:t>
        </w:r>
        <w:r w:rsidRPr="007F6C43">
          <w:rPr>
            <w:rFonts w:eastAsia="Times New Roman"/>
            <w:szCs w:val="26"/>
          </w:rPr>
          <w:t>:</w:t>
        </w:r>
      </w:ins>
    </w:p>
    <w:p w:rsidR="00361F58" w:rsidRPr="007F6C43" w:rsidRDefault="00D80916" w:rsidP="00361F58">
      <w:pPr>
        <w:spacing w:before="100" w:beforeAutospacing="1" w:after="100" w:afterAutospacing="1"/>
        <w:rPr>
          <w:ins w:id="2926"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Sup>
            <m:sSubSupPr>
              <m:ctrlPr>
                <w:rPr>
                  <w:rFonts w:ascii="Cambria Math" w:eastAsia="Times New Roman" w:hAnsi="Cambria Math"/>
                  <w:i/>
                  <w:szCs w:val="26"/>
                </w:rPr>
              </m:ctrlPr>
            </m:sSubSupPr>
            <m:e>
              <m:r>
                <w:rPr>
                  <w:rFonts w:ascii="Cambria Math" w:eastAsia="Times New Roman" w:hAnsi="Cambria Math"/>
                  <w:szCs w:val="26"/>
                </w:rPr>
                <m:t>σ</m:t>
              </m:r>
            </m:e>
            <m:sub>
              <m:r>
                <w:rPr>
                  <w:rFonts w:ascii="Cambria Math" w:eastAsia="Times New Roman" w:hAnsi="Cambria Math"/>
                  <w:szCs w:val="26"/>
                </w:rPr>
                <m:t>ε</m:t>
              </m:r>
            </m:sub>
            <m:sup>
              <m:r>
                <w:rPr>
                  <w:rFonts w:ascii="Cambria Math" w:eastAsia="Times New Roman" w:hAnsi="Cambria Math"/>
                  <w:szCs w:val="26"/>
                </w:rPr>
                <m:t>2</m:t>
              </m:r>
            </m:sup>
          </m:sSubSup>
          <w:ins w:id="2927" w:author="The Si Tran" w:date="2012-12-12T00:12:00Z">
            <m:r>
              <m:rPr>
                <m:sty m:val="p"/>
              </m:rPr>
              <w:rPr>
                <w:rFonts w:ascii="Cambria Math" w:eastAsia="Times New Roman" w:hAnsi="Cambria Math"/>
                <w:szCs w:val="26"/>
              </w:rPr>
              <w:br/>
            </m:r>
          </w:ins>
        </m:oMath>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w:ins w:id="2928"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 xml:space="preserve">………………………………………… </m:t>
          </m:r>
          <w:ins w:id="2929" w:author="The Si Tran" w:date="2012-12-12T00:12:00Z">
            <m:r>
              <m:rPr>
                <m:sty m:val="p"/>
              </m:rPr>
              <w:rPr>
                <w:rFonts w:ascii="Cambria Math" w:eastAsia="Times New Roman" w:hAnsi="Cambria Math"/>
                <w:szCs w:val="26"/>
              </w:rPr>
              <w:br/>
            </m:r>
          </w:ins>
        </m:oMath>
      </m:oMathPara>
      <w:ins w:id="2930"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2931" w:author="The Si Tran" w:date="2012-12-12T00:12:00Z">
        <w:r w:rsidR="00361F58" w:rsidRPr="007F6C43">
          <w:rPr>
            <w:rFonts w:eastAsia="Times New Roman"/>
            <w:szCs w:val="26"/>
          </w:rPr>
          <w:t xml:space="preserve">                                (3.14</w:t>
        </w:r>
        <w:proofErr w:type="gramStart"/>
        <w:r w:rsidR="00361F58" w:rsidRPr="007F6C43">
          <w:rPr>
            <w:rFonts w:eastAsia="Times New Roman"/>
            <w:szCs w:val="26"/>
          </w:rPr>
          <w:t>)</w:t>
        </w:r>
        <w:proofErr w:type="gramEnd"/>
        <w:r w:rsidR="00361F58" w:rsidRPr="007F6C43">
          <w:rPr>
            <w:rFonts w:eastAsia="Times New Roman"/>
            <w:szCs w:val="26"/>
          </w:rPr>
          <w:br/>
          <w:t xml:space="preserve">Với </w:t>
        </w:r>
        <w:r w:rsidR="00361F58" w:rsidRPr="007F6C43">
          <w:rPr>
            <w:rFonts w:eastAsia="Times New Roman"/>
            <w:i/>
            <w:szCs w:val="26"/>
          </w:rPr>
          <w:t>k &gt; p</w:t>
        </w:r>
        <w:r w:rsidR="00361F58" w:rsidRPr="007F6C43">
          <w:rPr>
            <w:rFonts w:eastAsia="Times New Roman"/>
            <w:szCs w:val="26"/>
          </w:rPr>
          <w:t xml:space="preserve"> thì:</w:t>
        </w:r>
      </w:ins>
    </w:p>
    <w:p w:rsidR="00361F58" w:rsidRPr="007F6C43" w:rsidRDefault="00361F58" w:rsidP="00361F58">
      <w:pPr>
        <w:spacing w:before="100" w:beforeAutospacing="1" w:after="100" w:afterAutospacing="1"/>
        <w:rPr>
          <w:ins w:id="2932" w:author="The Si Tran" w:date="2012-12-12T00:12:00Z"/>
          <w:rFonts w:eastAsia="Times New Roman"/>
          <w:szCs w:val="26"/>
        </w:rPr>
      </w:pPr>
      <w:ins w:id="293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p</m:t>
            </m:r>
          </m:sub>
        </m:sSub>
        <m:r>
          <w:rPr>
            <w:rFonts w:ascii="Cambria Math" w:eastAsia="Times New Roman" w:hAnsi="Cambria Math"/>
            <w:szCs w:val="26"/>
          </w:rPr>
          <m:t xml:space="preserve"> </m:t>
        </m:r>
      </m:oMath>
      <w:ins w:id="2934" w:author="The Si Tran" w:date="2012-12-12T00:12:00Z">
        <w:r w:rsidRPr="007F6C43">
          <w:rPr>
            <w:rFonts w:eastAsia="Times New Roman"/>
            <w:szCs w:val="26"/>
          </w:rPr>
          <w:t xml:space="preserve">                          (3.15)</w:t>
        </w:r>
      </w:ins>
    </w:p>
    <w:p w:rsidR="00361F58" w:rsidRPr="007F6C43" w:rsidRDefault="00361F58" w:rsidP="00361F58">
      <w:pPr>
        <w:spacing w:before="100" w:beforeAutospacing="1" w:after="100" w:afterAutospacing="1"/>
        <w:rPr>
          <w:ins w:id="2935" w:author="The Si Tran" w:date="2012-12-12T00:12:00Z"/>
          <w:rFonts w:eastAsia="Times New Roman"/>
          <w:szCs w:val="26"/>
        </w:rPr>
      </w:pPr>
      <w:ins w:id="2936" w:author="The Si Tran" w:date="2012-12-12T00:12:00Z">
        <w:r w:rsidRPr="007F6C43">
          <w:rPr>
            <w:rFonts w:eastAsia="Times New Roman"/>
            <w:szCs w:val="26"/>
          </w:rPr>
          <w:t xml:space="preserve">Chia hai vế của hệ (3.14) </w:t>
        </w:r>
        <w:proofErr w:type="gramStart"/>
        <w:r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2937" w:author="The Si Tran" w:date="2012-12-12T00:12:00Z">
        <w:r w:rsidRPr="007F6C43">
          <w:rPr>
            <w:rFonts w:eastAsia="Times New Roman"/>
            <w:szCs w:val="26"/>
          </w:rPr>
          <w:t xml:space="preserve">, ta dẫn ra được </w:t>
        </w:r>
        <w:r w:rsidRPr="007F6C43">
          <w:rPr>
            <w:rFonts w:eastAsia="Times New Roman"/>
            <w:i/>
            <w:szCs w:val="26"/>
          </w:rPr>
          <w:t>p</w:t>
        </w:r>
        <w:r w:rsidRPr="007F6C43">
          <w:rPr>
            <w:rFonts w:eastAsia="Times New Roman"/>
            <w:szCs w:val="26"/>
          </w:rPr>
          <w:t xml:space="preserve"> phương trình mà ta có thể xác định </w:t>
        </w:r>
        <w:r w:rsidRPr="007F6C43">
          <w:rPr>
            <w:rFonts w:eastAsia="Times New Roman"/>
            <w:i/>
            <w:szCs w:val="26"/>
          </w:rPr>
          <w:t>p</w:t>
        </w:r>
        <w:r w:rsidRPr="007F6C43">
          <w:rPr>
            <w:rFonts w:eastAsia="Times New Roman"/>
            <w:szCs w:val="26"/>
          </w:rPr>
          <w:t xml:space="preserve"> giá trị của ACF:</w:t>
        </w:r>
      </w:ins>
    </w:p>
    <w:p w:rsidR="00361F58" w:rsidRPr="007F6C43" w:rsidRDefault="00D80916" w:rsidP="00361F58">
      <w:pPr>
        <w:spacing w:before="100" w:beforeAutospacing="1" w:after="100" w:afterAutospacing="1"/>
        <w:rPr>
          <w:ins w:id="2938"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2939"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2940" w:author="The Si Tran" w:date="2012-12-12T00:12:00Z">
            <m:r>
              <m:rPr>
                <m:sty m:val="p"/>
              </m:rPr>
              <w:rPr>
                <w:rFonts w:ascii="Cambria Math" w:eastAsia="Times New Roman" w:hAnsi="Cambria Math"/>
                <w:szCs w:val="26"/>
              </w:rPr>
              <w:br/>
            </m:r>
          </w:ins>
        </m:oMath>
      </m:oMathPara>
      <w:ins w:id="2941"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2942" w:author="The Si Tran" w:date="2012-12-12T00:12:00Z">
        <w:r w:rsidR="00361F58" w:rsidRPr="007F6C43">
          <w:rPr>
            <w:rFonts w:eastAsia="Times New Roman"/>
            <w:szCs w:val="26"/>
          </w:rPr>
          <w:t xml:space="preserve">                                (3.16)</w:t>
        </w:r>
      </w:ins>
    </w:p>
    <w:p w:rsidR="00361F58" w:rsidRPr="007F6C43" w:rsidRDefault="00361F58" w:rsidP="00361F58">
      <w:pPr>
        <w:spacing w:before="100" w:beforeAutospacing="1" w:after="100" w:afterAutospacing="1"/>
        <w:rPr>
          <w:ins w:id="2943" w:author="The Si Tran" w:date="2012-12-12T00:12:00Z"/>
          <w:rFonts w:eastAsia="Times New Roman"/>
          <w:szCs w:val="26"/>
        </w:rPr>
      </w:pPr>
      <w:ins w:id="2944"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2945" w:author="The Si Tran" w:date="2012-12-12T00:12:00Z">
        <w:r w:rsidRPr="007F6C43">
          <w:rPr>
            <w:rFonts w:eastAsia="Times New Roman"/>
            <w:szCs w:val="26"/>
          </w:rPr>
          <w:t xml:space="preserve"> từ phương trình (3.11):</w:t>
        </w:r>
      </w:ins>
    </w:p>
    <w:p w:rsidR="00361F58" w:rsidRPr="007F6C43" w:rsidRDefault="00361F58" w:rsidP="00361F58">
      <w:pPr>
        <w:spacing w:before="100" w:beforeAutospacing="1" w:after="100" w:afterAutospacing="1"/>
        <w:rPr>
          <w:ins w:id="2946" w:author="The Si Tran" w:date="2012-12-12T00:12:00Z"/>
          <w:rFonts w:eastAsia="Times New Roman"/>
          <w:szCs w:val="26"/>
        </w:rPr>
      </w:pPr>
      <w:ins w:id="2947"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2948" w:author="The Si Tran" w:date="2012-12-12T00:12:00Z">
        <w:r w:rsidRPr="007F6C43">
          <w:rPr>
            <w:rFonts w:eastAsia="Times New Roman"/>
            <w:szCs w:val="26"/>
          </w:rPr>
          <w:t xml:space="preserve">                        (3.17)</w:t>
        </w:r>
      </w:ins>
    </w:p>
    <w:p w:rsidR="00361F58" w:rsidRPr="007F6C43" w:rsidRDefault="00361F58" w:rsidP="00361F58">
      <w:pPr>
        <w:spacing w:before="100" w:beforeAutospacing="1" w:after="100" w:afterAutospacing="1"/>
        <w:rPr>
          <w:ins w:id="2949" w:author="The Si Tran" w:date="2012-12-12T00:12:00Z"/>
          <w:rFonts w:eastAsia="Times New Roman"/>
          <w:szCs w:val="26"/>
        </w:rPr>
      </w:pPr>
      <w:ins w:id="2950" w:author="The Si Tran" w:date="2012-12-12T00:12:00Z">
        <w:r w:rsidRPr="007F6C43">
          <w:rPr>
            <w:rFonts w:eastAsia="Times New Roman"/>
            <w:szCs w:val="26"/>
          </w:rPr>
          <w:t>Hệ phương trình (3.17) được gọi là hệ phương trình Yule-Walker. Ta trình bày hệ phương trình này dưới dạng sau:</w:t>
        </w:r>
      </w:ins>
    </w:p>
    <w:p w:rsidR="00361F58" w:rsidRPr="007F6C43" w:rsidRDefault="00361F58" w:rsidP="00361F58">
      <w:pPr>
        <w:rPr>
          <w:ins w:id="2951" w:author="The Si Tran" w:date="2012-12-12T00:12:00Z"/>
          <w:rFonts w:eastAsia="Times New Roman"/>
          <w:szCs w:val="26"/>
        </w:rPr>
      </w:pPr>
      <w:ins w:id="2952" w:author="The Si Tran" w:date="2012-12-12T00:12:00Z">
        <w:r w:rsidRPr="007F6C43">
          <w:rPr>
            <w:rFonts w:eastAsia="Times New Roman"/>
            <w:szCs w:val="26"/>
          </w:rPr>
          <w:lastRenderedPageBreak/>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2953" w:author="The Si Tran" w:date="2012-12-12T00:12:00Z">
        <w:r w:rsidRPr="007F6C43">
          <w:rPr>
            <w:rFonts w:eastAsia="Times New Roman"/>
            <w:szCs w:val="26"/>
          </w:rPr>
          <w:t xml:space="preserve">       </w:t>
        </w:r>
      </w:ins>
    </w:p>
    <w:p w:rsidR="00361F58" w:rsidRPr="0019748F" w:rsidRDefault="00361F58" w:rsidP="00361F58">
      <w:pPr>
        <w:spacing w:before="100" w:beforeAutospacing="1" w:after="100" w:afterAutospacing="1"/>
        <w:rPr>
          <w:ins w:id="2954" w:author="The Si Tran" w:date="2012-12-12T00:12:00Z"/>
          <w:rFonts w:eastAsia="Times New Roman"/>
          <w:szCs w:val="26"/>
        </w:rPr>
      </w:pPr>
      <w:ins w:id="2955" w:author="The Si Tran" w:date="2012-12-12T00:12:00Z">
        <w:r w:rsidRPr="007F6C43">
          <w:rPr>
            <w:rFonts w:eastAsia="Times New Roman"/>
            <w:szCs w:val="26"/>
          </w:rPr>
          <w:t xml:space="preserve">N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295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2957"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2958"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295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296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2961"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Pr="0019748F">
          <w:rPr>
            <w:rFonts w:eastAsia="Times New Roman"/>
            <w:szCs w:val="26"/>
          </w:rPr>
          <w:t xml:space="preserve"> = 1, hệ (3.1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2962"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2963"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2964"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2965"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2966" w:author="The Si Tran" w:date="2012-12-12T00:12:00Z">
        <w:r w:rsidRPr="0019748F">
          <w:rPr>
            <w:rFonts w:eastAsia="Times New Roman"/>
            <w:szCs w:val="26"/>
          </w:rPr>
          <w:t>.</w:t>
        </w:r>
      </w:ins>
    </w:p>
    <w:p w:rsidR="00361F58" w:rsidRPr="0019748F" w:rsidRDefault="00361F58" w:rsidP="00361F58">
      <w:pPr>
        <w:spacing w:before="100" w:beforeAutospacing="1" w:after="100" w:afterAutospacing="1"/>
        <w:rPr>
          <w:ins w:id="2967" w:author="The Si Tran" w:date="2012-12-12T00:12:00Z"/>
          <w:rFonts w:eastAsia="Times New Roman"/>
          <w:szCs w:val="26"/>
        </w:rPr>
      </w:pPr>
      <w:ins w:id="2968" w:author="The Si Tran" w:date="2012-12-12T00:12:00Z">
        <w:r w:rsidRPr="0019748F">
          <w:rPr>
            <w:rFonts w:eastAsia="Times New Roman"/>
            <w:szCs w:val="26"/>
          </w:rPr>
          <w:t xml:space="preserve">Tiếp tục xét giả thiết </w:t>
        </w:r>
        <w:r w:rsidRPr="0019748F">
          <w:rPr>
            <w:rFonts w:eastAsia="Times New Roman"/>
            <w:i/>
            <w:szCs w:val="26"/>
          </w:rPr>
          <w:t>p</w:t>
        </w:r>
        <w:r w:rsidRPr="0019748F">
          <w:rPr>
            <w:rFonts w:eastAsia="Times New Roman"/>
            <w:szCs w:val="26"/>
          </w:rPr>
          <w:t xml:space="preserve"> = 2 và giải hệ (3.16) với trường hợp </w:t>
        </w:r>
        <w:r w:rsidRPr="0019748F">
          <w:rPr>
            <w:rFonts w:eastAsia="Times New Roman"/>
            <w:i/>
            <w:szCs w:val="26"/>
          </w:rPr>
          <w:t xml:space="preserve">p </w:t>
        </w:r>
        <w:r w:rsidRPr="0019748F">
          <w:rPr>
            <w:rFonts w:eastAsia="Times New Roman"/>
            <w:szCs w:val="26"/>
          </w:rPr>
          <w:t xml:space="preserve">= 2 sẽ cho ta tập các giá trị mới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2969" w:author="The Si Tran" w:date="2012-12-12T00:12:00Z">
        <w:r w:rsidRPr="0019748F">
          <w:rPr>
            <w:rFonts w:eastAsia="Times New Roman"/>
            <w:szCs w:val="26"/>
          </w:rPr>
          <w:t xml:space="preserve"> </w:t>
        </w:r>
        <w:proofErr w:type="gramStart"/>
        <w:r w:rsidRPr="0019748F">
          <w:rPr>
            <w:rFonts w:eastAsia="Times New Roman"/>
            <w:szCs w:val="26"/>
          </w:rPr>
          <w:t xml:space="preserve">và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2970" w:author="The Si Tran" w:date="2012-12-12T00:12:00Z">
        <w:r w:rsidRPr="0019748F">
          <w:rPr>
            <w:rFonts w:eastAsia="Times New Roman"/>
            <w:szCs w:val="26"/>
          </w:rPr>
          <w:t xml:space="preserve">. Nế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2971" w:author="The Si Tran" w:date="2012-12-12T00:12:00Z">
        <w:r w:rsidRPr="0019748F">
          <w:rPr>
            <w:rFonts w:eastAsia="Times New Roman"/>
            <w:szCs w:val="26"/>
          </w:rPr>
          <w:t xml:space="preserve"> khác 0 đáng kể thì ta biết rằng quá trình AR có bậc ít nhất bằng 2, trong khi nếu như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2972" w:author="The Si Tran" w:date="2012-12-12T00:12:00Z">
        <w:r w:rsidRPr="0019748F">
          <w:rPr>
            <w:rFonts w:eastAsia="Times New Roman"/>
            <w:szCs w:val="26"/>
          </w:rPr>
          <w:t xml:space="preserve"> xấp xỉ 0 thì ta kết luận răng </w:t>
        </w:r>
        <w:r w:rsidRPr="0019748F">
          <w:rPr>
            <w:rFonts w:eastAsia="Times New Roman"/>
            <w:i/>
            <w:szCs w:val="26"/>
          </w:rPr>
          <w:t>p</w:t>
        </w:r>
        <w:r w:rsidRPr="0019748F">
          <w:rPr>
            <w:rFonts w:eastAsia="Times New Roman"/>
            <w:szCs w:val="26"/>
          </w:rPr>
          <w:t xml:space="preserve"> =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2973"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oMath>
      <w:ins w:id="2974" w:author="The Si Tran" w:date="2012-12-12T00:12:00Z">
        <w:r w:rsidRPr="0019748F">
          <w:rPr>
            <w:rFonts w:eastAsia="Times New Roman"/>
            <w:szCs w:val="26"/>
          </w:rPr>
          <w:t xml:space="preserve">. </w:t>
        </w:r>
      </w:ins>
    </w:p>
    <w:p w:rsidR="00361F58" w:rsidRDefault="00361F58" w:rsidP="00361F58">
      <w:pPr>
        <w:spacing w:before="100" w:beforeAutospacing="1" w:after="100" w:afterAutospacing="1"/>
        <w:rPr>
          <w:ins w:id="2975" w:author="The Si Tran" w:date="2012-12-12T00:12:00Z"/>
          <w:szCs w:val="26"/>
          <w:lang w:val="pt-BR"/>
        </w:rPr>
      </w:pPr>
      <w:ins w:id="2976"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Pr="0019748F">
          <w:rPr>
            <w:rFonts w:eastAsia="Times New Roman"/>
            <w:szCs w:val="26"/>
          </w:rPr>
          <w:t xml:space="preserve">lượng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2977"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2978"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2979"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2980" w:author="The Si Tran" w:date="2012-12-12T00:12:00Z">
        <w:r w:rsidRPr="00465185">
          <w:rPr>
            <w:szCs w:val="26"/>
            <w:lang w:val="pt-BR"/>
          </w:rPr>
          <w:t xml:space="preserve">với k &gt; p. Do đó ta nói rằng PACF của mô hình AR(p) bằng không sau độ trễ p. </w:t>
        </w:r>
      </w:ins>
    </w:p>
    <w:p w:rsidR="00361F58" w:rsidRPr="00465185" w:rsidRDefault="00361F58" w:rsidP="00361F58">
      <w:pPr>
        <w:ind w:firstLine="540"/>
        <w:rPr>
          <w:ins w:id="2981" w:author="The Si Tran" w:date="2012-12-12T00:12:00Z"/>
          <w:szCs w:val="26"/>
          <w:lang w:val="pt-BR"/>
        </w:rPr>
      </w:pPr>
      <w:ins w:id="2982"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2983" w:author="The Si Tran" w:date="2012-12-12T00:12:00Z">
        <w:r w:rsidRPr="00465185">
          <w:rPr>
            <w:position w:val="-8"/>
            <w:szCs w:val="26"/>
            <w:lang w:val="pt-BR"/>
          </w:rPr>
          <w:object w:dxaOrig="859" w:dyaOrig="360">
            <v:shape id="_x0000_i1068" type="#_x0000_t75" style="width:42.75pt;height:18pt" o:ole="">
              <v:imagedata r:id="rId105" o:title=""/>
            </v:shape>
            <o:OLEObject Type="Embed" ProgID="Equation.DSMT4" ShapeID="_x0000_i1068" DrawAspect="Content" ObjectID="_1416829481" r:id="rId106"/>
          </w:object>
        </w:r>
      </w:ins>
      <w:ins w:id="2984" w:author="The Si Tran" w:date="2012-12-12T00:12:00Z">
        <w:r w:rsidRPr="00465185">
          <w:rPr>
            <w:szCs w:val="26"/>
            <w:lang w:val="pt-BR"/>
          </w:rPr>
          <w:t>, với N là kích thước mẫu.</w:t>
        </w:r>
      </w:ins>
    </w:p>
    <w:p w:rsidR="00A2082F" w:rsidRPr="0049233F" w:rsidDel="00361F58" w:rsidRDefault="00A2082F" w:rsidP="00A2082F">
      <w:pPr>
        <w:ind w:left="540"/>
        <w:rPr>
          <w:del w:id="2985" w:author="The Si Tran" w:date="2012-12-12T00:11:00Z"/>
          <w:color w:val="FF0000"/>
          <w:szCs w:val="26"/>
          <w:lang w:val="pt-BR"/>
          <w:rPrChange w:id="2986" w:author="The Si Tran" w:date="2012-12-05T23:02:00Z">
            <w:rPr>
              <w:del w:id="2987" w:author="The Si Tran" w:date="2012-12-12T00:11:00Z"/>
              <w:color w:val="FF0000"/>
              <w:sz w:val="32"/>
              <w:lang w:val="pt-BR"/>
            </w:rPr>
          </w:rPrChange>
        </w:rPr>
      </w:pPr>
      <w:del w:id="2988" w:author="The Si Tran" w:date="2012-12-12T00:10:00Z">
        <w:r w:rsidRPr="0049233F" w:rsidDel="00361F58">
          <w:rPr>
            <w:color w:val="FF0000"/>
            <w:szCs w:val="26"/>
            <w:lang w:val="pt-BR"/>
            <w:rPrChange w:id="2989" w:author="The Si Tran" w:date="2012-12-05T23:02:00Z">
              <w:rPr>
                <w:b/>
                <w:bCs/>
                <w:color w:val="FF0000"/>
                <w:sz w:val="32"/>
                <w:szCs w:val="20"/>
                <w:lang w:val="pt-BR"/>
              </w:rPr>
            </w:rPrChange>
          </w:rPr>
          <w:delText>Giới thiệu mô hình tự hồi qui?</w:delText>
        </w:r>
      </w:del>
    </w:p>
    <w:p w:rsidR="00A2082F" w:rsidRPr="0049233F" w:rsidDel="00667D24" w:rsidRDefault="00A2082F" w:rsidP="00A2082F">
      <w:pPr>
        <w:ind w:left="540"/>
        <w:rPr>
          <w:del w:id="2990" w:author="The Si Tran" w:date="2012-12-06T04:01:00Z"/>
          <w:color w:val="FF0000"/>
          <w:szCs w:val="26"/>
          <w:lang w:val="pt-BR"/>
          <w:rPrChange w:id="2991" w:author="The Si Tran" w:date="2012-12-05T23:02:00Z">
            <w:rPr>
              <w:del w:id="2992" w:author="The Si Tran" w:date="2012-12-06T04:01:00Z"/>
              <w:color w:val="FF0000"/>
              <w:sz w:val="32"/>
              <w:lang w:val="pt-BR"/>
            </w:rPr>
          </w:rPrChange>
        </w:rPr>
      </w:pPr>
      <w:del w:id="2993" w:author="The Si Tran" w:date="2012-12-06T04:01:00Z">
        <w:r w:rsidRPr="0049233F" w:rsidDel="00667D24">
          <w:rPr>
            <w:color w:val="FF0000"/>
            <w:szCs w:val="26"/>
            <w:lang w:val="pt-BR"/>
            <w:rPrChange w:id="2994" w:author="The Si Tran" w:date="2012-12-05T23:02:00Z">
              <w:rPr>
                <w:b/>
                <w:bCs/>
                <w:color w:val="FF0000"/>
                <w:sz w:val="32"/>
                <w:szCs w:val="20"/>
                <w:lang w:val="pt-BR"/>
              </w:rPr>
            </w:rPrChange>
          </w:rPr>
          <w:delText>Cách tính các hệ số trong mô hình này?</w:delText>
        </w:r>
      </w:del>
    </w:p>
    <w:p w:rsidR="001E6D0D" w:rsidRPr="006D0EAA" w:rsidDel="00361F58" w:rsidRDefault="006A21F7">
      <w:pPr>
        <w:ind w:left="720" w:firstLine="720"/>
        <w:rPr>
          <w:del w:id="2995" w:author="The Si Tran" w:date="2012-12-12T00:12:00Z"/>
          <w:szCs w:val="26"/>
          <w:lang w:val="pt-BR"/>
          <w:rPrChange w:id="2996" w:author="The Si Tran" w:date="2012-12-06T00:54:00Z">
            <w:rPr>
              <w:del w:id="2997" w:author="The Si Tran" w:date="2012-12-12T00:12:00Z"/>
              <w:sz w:val="28"/>
              <w:szCs w:val="28"/>
              <w:lang w:val="pt-BR"/>
            </w:rPr>
          </w:rPrChange>
        </w:rPr>
        <w:pPrChange w:id="2998" w:author="The Si Tran" w:date="2012-12-06T00:54:00Z">
          <w:pPr>
            <w:ind w:firstLine="540"/>
          </w:pPr>
        </w:pPrChange>
      </w:pPr>
      <w:del w:id="2999" w:author="The Si Tran" w:date="2012-12-12T00:12:00Z">
        <w:r w:rsidRPr="0049233F" w:rsidDel="00361F58">
          <w:rPr>
            <w:szCs w:val="26"/>
            <w:lang w:val="pt-BR"/>
            <w:rPrChange w:id="3000" w:author="The Si Tran" w:date="2012-12-05T23:02:00Z">
              <w:rPr>
                <w:sz w:val="28"/>
                <w:szCs w:val="28"/>
                <w:lang w:val="pt-BR"/>
              </w:rPr>
            </w:rPrChange>
          </w:rPr>
          <w:delText>Mô hình tự hồi quy bậc p là mô hình có dạng</w:delText>
        </w:r>
      </w:del>
    </w:p>
    <w:p w:rsidR="006A21F7" w:rsidRPr="0049233F" w:rsidDel="00BA51C4" w:rsidRDefault="006A21F7" w:rsidP="006A21F7">
      <w:pPr>
        <w:ind w:firstLine="540"/>
        <w:rPr>
          <w:del w:id="3001" w:author="The Si Tran" w:date="2012-12-06T00:55:00Z"/>
          <w:szCs w:val="26"/>
          <w:lang w:val="pt-BR"/>
          <w:rPrChange w:id="3002" w:author="The Si Tran" w:date="2012-12-05T23:02:00Z">
            <w:rPr>
              <w:del w:id="3003" w:author="The Si Tran" w:date="2012-12-06T00:55:00Z"/>
              <w:sz w:val="28"/>
              <w:szCs w:val="28"/>
              <w:lang w:val="pt-BR"/>
            </w:rPr>
          </w:rPrChange>
        </w:rPr>
      </w:pPr>
      <w:del w:id="3004" w:author="The Si Tran" w:date="2012-12-06T00:55:00Z">
        <w:r w:rsidRPr="00AF1345" w:rsidDel="00BA51C4">
          <w:rPr>
            <w:position w:val="-14"/>
            <w:szCs w:val="26"/>
            <w:lang w:val="pt-BR"/>
          </w:rPr>
          <w:object w:dxaOrig="2920" w:dyaOrig="380">
            <v:shape id="_x0000_i1069" type="#_x0000_t75" style="width:3in;height:27.75pt" o:ole="">
              <v:imagedata r:id="rId107" o:title=""/>
            </v:shape>
            <o:OLEObject Type="Embed" ProgID="Equation.DSMT4" ShapeID="_x0000_i1069" DrawAspect="Content" ObjectID="_1416829482" r:id="rId108"/>
          </w:object>
        </w:r>
        <w:r w:rsidRPr="0049233F" w:rsidDel="00BA51C4">
          <w:rPr>
            <w:szCs w:val="26"/>
            <w:lang w:val="pt-BR"/>
            <w:rPrChange w:id="3005" w:author="The Si Tran" w:date="2012-12-05T23:02:00Z">
              <w:rPr>
                <w:sz w:val="28"/>
                <w:szCs w:val="28"/>
                <w:lang w:val="pt-BR"/>
              </w:rPr>
            </w:rPrChange>
          </w:rPr>
          <w:delText xml:space="preserve">        (3.2.1)</w:delText>
        </w:r>
      </w:del>
    </w:p>
    <w:p w:rsidR="006A21F7" w:rsidRPr="0049233F" w:rsidDel="00361F58" w:rsidRDefault="006A21F7" w:rsidP="006A21F7">
      <w:pPr>
        <w:ind w:firstLine="540"/>
        <w:rPr>
          <w:del w:id="3006" w:author="The Si Tran" w:date="2012-12-12T00:12:00Z"/>
          <w:szCs w:val="26"/>
          <w:lang w:val="pt-BR"/>
          <w:rPrChange w:id="3007" w:author="The Si Tran" w:date="2012-12-05T23:02:00Z">
            <w:rPr>
              <w:del w:id="3008" w:author="The Si Tran" w:date="2012-12-12T00:12:00Z"/>
              <w:sz w:val="28"/>
              <w:szCs w:val="28"/>
              <w:lang w:val="pt-BR"/>
            </w:rPr>
          </w:rPrChange>
        </w:rPr>
      </w:pPr>
      <w:del w:id="3009" w:author="The Si Tran" w:date="2012-12-12T00:12:00Z">
        <w:r w:rsidRPr="0049233F" w:rsidDel="00361F58">
          <w:rPr>
            <w:szCs w:val="26"/>
            <w:lang w:val="pt-BR"/>
            <w:rPrChange w:id="3010" w:author="The Si Tran" w:date="2012-12-05T23:02:00Z">
              <w:rPr>
                <w:sz w:val="28"/>
                <w:szCs w:val="28"/>
                <w:lang w:val="pt-BR"/>
              </w:rPr>
            </w:rPrChange>
          </w:rPr>
          <w:delText xml:space="preserve">Với </w:delText>
        </w:r>
      </w:del>
    </w:p>
    <w:p w:rsidR="006A21F7" w:rsidRPr="0049233F" w:rsidDel="00361F58" w:rsidRDefault="006A21F7" w:rsidP="006A21F7">
      <w:pPr>
        <w:ind w:firstLine="540"/>
        <w:rPr>
          <w:del w:id="3011" w:author="The Si Tran" w:date="2012-12-12T00:12:00Z"/>
          <w:szCs w:val="26"/>
          <w:lang w:val="pt-BR"/>
          <w:rPrChange w:id="3012" w:author="The Si Tran" w:date="2012-12-05T23:02:00Z">
            <w:rPr>
              <w:del w:id="3013" w:author="The Si Tran" w:date="2012-12-12T00:12:00Z"/>
              <w:sz w:val="28"/>
              <w:szCs w:val="28"/>
              <w:lang w:val="pt-BR"/>
            </w:rPr>
          </w:rPrChange>
        </w:rPr>
      </w:pPr>
      <w:del w:id="3014" w:author="The Si Tran" w:date="2012-12-06T00:55:00Z">
        <w:r w:rsidRPr="00AF1345" w:rsidDel="003B3B5B">
          <w:rPr>
            <w:position w:val="-6"/>
            <w:szCs w:val="26"/>
            <w:lang w:val="pt-BR"/>
          </w:rPr>
          <w:object w:dxaOrig="220" w:dyaOrig="279">
            <v:shape id="_x0000_i1070" type="#_x0000_t75" style="width:15.75pt;height:18.75pt" o:ole="">
              <v:imagedata r:id="rId109" o:title=""/>
            </v:shape>
            <o:OLEObject Type="Embed" ProgID="Equation.DSMT4" ShapeID="_x0000_i1070" DrawAspect="Content" ObjectID="_1416829483" r:id="rId110"/>
          </w:object>
        </w:r>
        <w:r w:rsidRPr="0049233F" w:rsidDel="003B3B5B">
          <w:rPr>
            <w:szCs w:val="26"/>
            <w:lang w:val="pt-BR"/>
            <w:rPrChange w:id="3015" w:author="The Si Tran" w:date="2012-12-05T23:02:00Z">
              <w:rPr>
                <w:sz w:val="28"/>
                <w:szCs w:val="28"/>
                <w:lang w:val="pt-BR"/>
              </w:rPr>
            </w:rPrChange>
          </w:rPr>
          <w:delText xml:space="preserve"> </w:delText>
        </w:r>
      </w:del>
      <w:del w:id="3016" w:author="The Si Tran" w:date="2012-12-12T00:12:00Z">
        <w:r w:rsidRPr="0049233F" w:rsidDel="00361F58">
          <w:rPr>
            <w:szCs w:val="26"/>
            <w:lang w:val="pt-BR"/>
            <w:rPrChange w:id="3017" w:author="The Si Tran" w:date="2012-12-05T23:02:00Z">
              <w:rPr>
                <w:sz w:val="28"/>
                <w:szCs w:val="28"/>
                <w:lang w:val="pt-BR"/>
              </w:rPr>
            </w:rPrChange>
          </w:rPr>
          <w:delText>là hằng số.</w:delText>
        </w:r>
      </w:del>
    </w:p>
    <w:p w:rsidR="006A21F7" w:rsidRPr="0049233F" w:rsidDel="00361F58" w:rsidRDefault="006A21F7" w:rsidP="006A21F7">
      <w:pPr>
        <w:ind w:firstLine="540"/>
        <w:rPr>
          <w:del w:id="3018" w:author="The Si Tran" w:date="2012-12-12T00:12:00Z"/>
          <w:szCs w:val="26"/>
          <w:lang w:val="pt-BR"/>
          <w:rPrChange w:id="3019" w:author="The Si Tran" w:date="2012-12-05T23:02:00Z">
            <w:rPr>
              <w:del w:id="3020" w:author="The Si Tran" w:date="2012-12-12T00:12:00Z"/>
              <w:sz w:val="28"/>
              <w:szCs w:val="28"/>
              <w:lang w:val="pt-BR"/>
            </w:rPr>
          </w:rPrChange>
        </w:rPr>
      </w:pPr>
      <w:del w:id="3021" w:author="The Si Tran" w:date="2012-12-06T00:55:00Z">
        <w:r w:rsidRPr="00AF1345" w:rsidDel="003B3B5B">
          <w:rPr>
            <w:position w:val="-12"/>
            <w:szCs w:val="26"/>
            <w:lang w:val="pt-BR"/>
          </w:rPr>
          <w:object w:dxaOrig="240" w:dyaOrig="360">
            <v:shape id="_x0000_i1071" type="#_x0000_t75" style="width:18pt;height:27.75pt" o:ole="">
              <v:imagedata r:id="rId111" o:title=""/>
            </v:shape>
            <o:OLEObject Type="Embed" ProgID="Equation.DSMT4" ShapeID="_x0000_i1071" DrawAspect="Content" ObjectID="_1416829484" r:id="rId112"/>
          </w:object>
        </w:r>
        <w:r w:rsidRPr="0049233F" w:rsidDel="003B3B5B">
          <w:rPr>
            <w:szCs w:val="26"/>
            <w:lang w:val="pt-BR"/>
            <w:rPrChange w:id="3022" w:author="The Si Tran" w:date="2012-12-05T23:02:00Z">
              <w:rPr>
                <w:sz w:val="28"/>
                <w:szCs w:val="28"/>
                <w:lang w:val="pt-BR"/>
              </w:rPr>
            </w:rPrChange>
          </w:rPr>
          <w:delText xml:space="preserve"> </w:delText>
        </w:r>
      </w:del>
      <w:del w:id="3023" w:author="The Si Tran" w:date="2012-12-12T00:12:00Z">
        <w:r w:rsidRPr="0049233F" w:rsidDel="00361F58">
          <w:rPr>
            <w:szCs w:val="26"/>
            <w:lang w:val="pt-BR"/>
            <w:rPrChange w:id="3024" w:author="The Si Tran" w:date="2012-12-05T23:02:00Z">
              <w:rPr>
                <w:sz w:val="28"/>
                <w:szCs w:val="28"/>
                <w:lang w:val="pt-BR"/>
              </w:rPr>
            </w:rPrChange>
          </w:rPr>
          <w:delText>là sai số, biểu diễn thành phần không thể dự đoán được từ mô hình ở thời điểm t.</w:delText>
        </w:r>
      </w:del>
    </w:p>
    <w:p w:rsidR="006A21F7" w:rsidRPr="0049233F" w:rsidDel="00361F58" w:rsidRDefault="006A21F7" w:rsidP="006A21F7">
      <w:pPr>
        <w:ind w:firstLine="540"/>
        <w:rPr>
          <w:del w:id="3025" w:author="The Si Tran" w:date="2012-12-12T00:12:00Z"/>
          <w:szCs w:val="26"/>
          <w:lang w:val="pt-BR"/>
          <w:rPrChange w:id="3026" w:author="The Si Tran" w:date="2012-12-05T23:02:00Z">
            <w:rPr>
              <w:del w:id="3027" w:author="The Si Tran" w:date="2012-12-12T00:12:00Z"/>
              <w:sz w:val="28"/>
              <w:szCs w:val="28"/>
              <w:lang w:val="pt-BR"/>
            </w:rPr>
          </w:rPrChange>
        </w:rPr>
      </w:pPr>
      <w:del w:id="3028" w:author="The Si Tran" w:date="2012-12-12T00:12:00Z">
        <w:r w:rsidRPr="0049233F" w:rsidDel="00361F58">
          <w:rPr>
            <w:szCs w:val="26"/>
            <w:lang w:val="pt-BR"/>
            <w:rPrChange w:id="3029" w:author="The Si Tran" w:date="2012-12-05T23:02:00Z">
              <w:rPr>
                <w:sz w:val="28"/>
                <w:szCs w:val="28"/>
                <w:lang w:val="pt-BR"/>
              </w:rPr>
            </w:rPrChange>
          </w:rPr>
          <w:delText xml:space="preserve"> </w:delText>
        </w:r>
      </w:del>
      <w:del w:id="3030" w:author="The Si Tran" w:date="2012-12-06T00:55:00Z">
        <w:r w:rsidRPr="00AF1345" w:rsidDel="000E7D19">
          <w:rPr>
            <w:position w:val="-12"/>
            <w:szCs w:val="26"/>
            <w:lang w:val="pt-BR"/>
          </w:rPr>
          <w:object w:dxaOrig="220" w:dyaOrig="360">
            <v:shape id="_x0000_i1072" type="#_x0000_t75" style="width:18pt;height:29.25pt" o:ole="">
              <v:imagedata r:id="rId113" o:title=""/>
            </v:shape>
            <o:OLEObject Type="Embed" ProgID="Equation.DSMT4" ShapeID="_x0000_i1072" DrawAspect="Content" ObjectID="_1416829485" r:id="rId114"/>
          </w:object>
        </w:r>
      </w:del>
      <w:del w:id="3031" w:author="The Si Tran" w:date="2012-12-12T00:12:00Z">
        <w:r w:rsidRPr="0049233F" w:rsidDel="00361F58">
          <w:rPr>
            <w:szCs w:val="26"/>
            <w:lang w:val="pt-BR"/>
            <w:rPrChange w:id="3032" w:author="The Si Tran" w:date="2012-12-05T23:02:00Z">
              <w:rPr>
                <w:sz w:val="28"/>
                <w:szCs w:val="28"/>
                <w:lang w:val="pt-BR"/>
              </w:rPr>
            </w:rPrChange>
          </w:rPr>
          <w:delText xml:space="preserve"> là các trọng số được ước lượng thể hiện sự ảnh hưởng của các giá trị </w:delText>
        </w:r>
      </w:del>
      <w:del w:id="3033" w:author="The Si Tran" w:date="2012-12-06T00:56:00Z">
        <w:r w:rsidRPr="0049233F" w:rsidDel="000E7D19">
          <w:rPr>
            <w:szCs w:val="26"/>
            <w:lang w:val="pt-BR"/>
            <w:rPrChange w:id="3034" w:author="The Si Tran" w:date="2012-12-05T23:02:00Z">
              <w:rPr>
                <w:sz w:val="28"/>
                <w:szCs w:val="28"/>
                <w:lang w:val="pt-BR"/>
              </w:rPr>
            </w:rPrChange>
          </w:rPr>
          <w:delText>y</w:delText>
        </w:r>
        <w:r w:rsidRPr="0049233F" w:rsidDel="000E7D19">
          <w:rPr>
            <w:szCs w:val="26"/>
            <w:vertAlign w:val="subscript"/>
            <w:lang w:val="pt-BR"/>
            <w:rPrChange w:id="3035" w:author="The Si Tran" w:date="2012-12-05T23:02:00Z">
              <w:rPr>
                <w:sz w:val="28"/>
                <w:szCs w:val="28"/>
                <w:vertAlign w:val="subscript"/>
                <w:lang w:val="pt-BR"/>
              </w:rPr>
            </w:rPrChange>
          </w:rPr>
          <w:delText>t-i</w:delText>
        </w:r>
        <w:r w:rsidRPr="0049233F" w:rsidDel="000E7D19">
          <w:rPr>
            <w:szCs w:val="26"/>
            <w:lang w:val="pt-BR"/>
            <w:rPrChange w:id="3036" w:author="The Si Tran" w:date="2012-12-05T23:02:00Z">
              <w:rPr>
                <w:sz w:val="28"/>
                <w:szCs w:val="28"/>
                <w:lang w:val="pt-BR"/>
              </w:rPr>
            </w:rPrChange>
          </w:rPr>
          <w:delText xml:space="preserve"> </w:delText>
        </w:r>
      </w:del>
      <w:del w:id="3037" w:author="The Si Tran" w:date="2012-12-12T00:12:00Z">
        <w:r w:rsidRPr="0049233F" w:rsidDel="00361F58">
          <w:rPr>
            <w:szCs w:val="26"/>
            <w:lang w:val="pt-BR"/>
            <w:rPrChange w:id="3038" w:author="The Si Tran" w:date="2012-12-05T23:02:00Z">
              <w:rPr>
                <w:sz w:val="28"/>
                <w:szCs w:val="28"/>
                <w:lang w:val="pt-BR"/>
              </w:rPr>
            </w:rPrChange>
          </w:rPr>
          <w:delText xml:space="preserve">lên </w:delText>
        </w:r>
      </w:del>
      <w:del w:id="3039" w:author="The Si Tran" w:date="2012-12-06T00:56:00Z">
        <w:r w:rsidRPr="0049233F" w:rsidDel="000E7D19">
          <w:rPr>
            <w:szCs w:val="26"/>
            <w:lang w:val="pt-BR"/>
            <w:rPrChange w:id="3040" w:author="The Si Tran" w:date="2012-12-05T23:02:00Z">
              <w:rPr>
                <w:sz w:val="28"/>
                <w:szCs w:val="28"/>
                <w:lang w:val="pt-BR"/>
              </w:rPr>
            </w:rPrChange>
          </w:rPr>
          <w:delText>y</w:delText>
        </w:r>
        <w:r w:rsidRPr="0049233F" w:rsidDel="000E7D19">
          <w:rPr>
            <w:szCs w:val="26"/>
            <w:vertAlign w:val="subscript"/>
            <w:lang w:val="pt-BR"/>
            <w:rPrChange w:id="3041" w:author="The Si Tran" w:date="2012-12-05T23:02:00Z">
              <w:rPr>
                <w:sz w:val="28"/>
                <w:szCs w:val="28"/>
                <w:vertAlign w:val="subscript"/>
                <w:lang w:val="pt-BR"/>
              </w:rPr>
            </w:rPrChange>
          </w:rPr>
          <w:delText>t</w:delText>
        </w:r>
        <w:r w:rsidRPr="0049233F" w:rsidDel="000E7D19">
          <w:rPr>
            <w:szCs w:val="26"/>
            <w:lang w:val="pt-BR"/>
            <w:rPrChange w:id="3042" w:author="The Si Tran" w:date="2012-12-05T23:02:00Z">
              <w:rPr>
                <w:sz w:val="28"/>
                <w:szCs w:val="28"/>
                <w:lang w:val="pt-BR"/>
              </w:rPr>
            </w:rPrChange>
          </w:rPr>
          <w:delText>.</w:delText>
        </w:r>
      </w:del>
    </w:p>
    <w:p w:rsidR="004C4C13" w:rsidRPr="007B7F6E" w:rsidDel="007B7F6E" w:rsidRDefault="006A21F7">
      <w:pPr>
        <w:ind w:left="720" w:firstLine="720"/>
        <w:rPr>
          <w:del w:id="3043" w:author="The Si Tran" w:date="2012-12-06T00:59:00Z"/>
          <w:szCs w:val="26"/>
          <w:lang w:val="pt-BR"/>
        </w:rPr>
        <w:pPrChange w:id="3044" w:author="The Si Tran" w:date="2012-12-06T00:59:00Z">
          <w:pPr>
            <w:ind w:firstLine="540"/>
          </w:pPr>
        </w:pPrChange>
      </w:pPr>
      <w:del w:id="3045" w:author="The Si Tran" w:date="2012-12-12T00:12:00Z">
        <w:r w:rsidRPr="0049233F" w:rsidDel="00361F58">
          <w:rPr>
            <w:szCs w:val="26"/>
            <w:lang w:val="pt-BR"/>
            <w:rPrChange w:id="3046" w:author="The Si Tran" w:date="2012-12-05T23:02:00Z">
              <w:rPr>
                <w:sz w:val="28"/>
                <w:szCs w:val="28"/>
                <w:lang w:val="pt-BR"/>
              </w:rPr>
            </w:rPrChange>
          </w:rPr>
          <w:delText>Từ (3.2.1) ta có:</w:delText>
        </w:r>
      </w:del>
    </w:p>
    <w:p w:rsidR="006A21F7" w:rsidRPr="0049233F" w:rsidDel="00781FC7" w:rsidRDefault="006A21F7">
      <w:pPr>
        <w:ind w:left="720" w:firstLine="720"/>
        <w:rPr>
          <w:del w:id="3047" w:author="The Si Tran" w:date="2012-12-06T01:05:00Z"/>
          <w:szCs w:val="26"/>
          <w:lang w:val="pt-BR"/>
          <w:rPrChange w:id="3048" w:author="The Si Tran" w:date="2012-12-05T23:02:00Z">
            <w:rPr>
              <w:del w:id="3049" w:author="The Si Tran" w:date="2012-12-06T01:05:00Z"/>
              <w:sz w:val="28"/>
              <w:szCs w:val="28"/>
              <w:lang w:val="pt-BR"/>
            </w:rPr>
          </w:rPrChange>
        </w:rPr>
        <w:pPrChange w:id="3050" w:author="The Si Tran" w:date="2012-12-06T01:05:00Z">
          <w:pPr>
            <w:ind w:firstLine="540"/>
          </w:pPr>
        </w:pPrChange>
      </w:pPr>
      <w:del w:id="3051" w:author="The Si Tran" w:date="2012-12-06T00:59:00Z">
        <w:r w:rsidRPr="00AF1345" w:rsidDel="007B7F6E">
          <w:rPr>
            <w:position w:val="-32"/>
            <w:szCs w:val="26"/>
            <w:lang w:val="pt-BR"/>
          </w:rPr>
          <w:object w:dxaOrig="2960" w:dyaOrig="700">
            <v:shape id="_x0000_i1073" type="#_x0000_t75" style="width:206.25pt;height:49.5pt" o:ole="">
              <v:imagedata r:id="rId115" o:title=""/>
            </v:shape>
            <o:OLEObject Type="Embed" ProgID="Equation.DSMT4" ShapeID="_x0000_i1073" DrawAspect="Content" ObjectID="_1416829486" r:id="rId116"/>
          </w:object>
        </w:r>
      </w:del>
    </w:p>
    <w:p w:rsidR="006A21F7" w:rsidRPr="0049233F" w:rsidDel="00361F58" w:rsidRDefault="006A21F7">
      <w:pPr>
        <w:ind w:left="720" w:firstLine="720"/>
        <w:rPr>
          <w:del w:id="3052" w:author="The Si Tran" w:date="2012-12-12T00:12:00Z"/>
          <w:szCs w:val="26"/>
          <w:lang w:val="pt-BR"/>
          <w:rPrChange w:id="3053" w:author="The Si Tran" w:date="2012-12-05T23:02:00Z">
            <w:rPr>
              <w:del w:id="3054" w:author="The Si Tran" w:date="2012-12-12T00:12:00Z"/>
              <w:sz w:val="28"/>
              <w:szCs w:val="28"/>
              <w:lang w:val="pt-BR"/>
            </w:rPr>
          </w:rPrChange>
        </w:rPr>
        <w:pPrChange w:id="3055" w:author="The Si Tran" w:date="2012-12-06T01:05:00Z">
          <w:pPr>
            <w:ind w:firstLine="540"/>
          </w:pPr>
        </w:pPrChange>
      </w:pPr>
      <w:del w:id="3056" w:author="The Si Tran" w:date="2012-12-06T01:05:00Z">
        <w:r w:rsidRPr="00AF1345" w:rsidDel="00781FC7">
          <w:rPr>
            <w:position w:val="-106"/>
            <w:szCs w:val="26"/>
            <w:lang w:val="pt-BR"/>
          </w:rPr>
          <w:object w:dxaOrig="3940" w:dyaOrig="1840">
            <v:shape id="_x0000_i1074" type="#_x0000_t75" style="width:261.75pt;height:122.25pt" o:ole="">
              <v:imagedata r:id="rId117" o:title=""/>
            </v:shape>
            <o:OLEObject Type="Embed" ProgID="Equation.DSMT4" ShapeID="_x0000_i1074" DrawAspect="Content" ObjectID="_1416829487" r:id="rId118"/>
          </w:object>
        </w:r>
      </w:del>
    </w:p>
    <w:p w:rsidR="006A21F7" w:rsidRPr="0049233F" w:rsidDel="00361F58" w:rsidRDefault="006A21F7" w:rsidP="006A21F7">
      <w:pPr>
        <w:ind w:firstLine="540"/>
        <w:rPr>
          <w:del w:id="3057" w:author="The Si Tran" w:date="2012-12-12T00:12:00Z"/>
          <w:szCs w:val="26"/>
          <w:lang w:val="pt-BR"/>
          <w:rPrChange w:id="3058" w:author="The Si Tran" w:date="2012-12-05T23:02:00Z">
            <w:rPr>
              <w:del w:id="3059" w:author="The Si Tran" w:date="2012-12-12T00:12:00Z"/>
              <w:sz w:val="28"/>
              <w:szCs w:val="28"/>
              <w:lang w:val="pt-BR"/>
            </w:rPr>
          </w:rPrChange>
        </w:rPr>
      </w:pPr>
      <w:del w:id="3060" w:author="The Si Tran" w:date="2012-12-12T00:12:00Z">
        <w:r w:rsidRPr="0049233F" w:rsidDel="00361F58">
          <w:rPr>
            <w:szCs w:val="26"/>
            <w:lang w:val="pt-BR"/>
            <w:rPrChange w:id="3061" w:author="The Si Tran" w:date="2012-12-05T23:02:00Z">
              <w:rPr>
                <w:sz w:val="28"/>
                <w:szCs w:val="28"/>
                <w:lang w:val="pt-BR"/>
              </w:rPr>
            </w:rPrChange>
          </w:rPr>
          <w:delText xml:space="preserve">Suy ra </w:delText>
        </w:r>
      </w:del>
    </w:p>
    <w:p w:rsidR="006A21F7" w:rsidRPr="0049233F" w:rsidDel="00187478" w:rsidRDefault="006A21F7">
      <w:pPr>
        <w:ind w:left="540"/>
        <w:rPr>
          <w:del w:id="3062" w:author="The Si Tran" w:date="2012-12-06T04:09:00Z"/>
          <w:szCs w:val="26"/>
          <w:lang w:val="pt-BR"/>
          <w:rPrChange w:id="3063" w:author="The Si Tran" w:date="2012-12-05T23:02:00Z">
            <w:rPr>
              <w:del w:id="3064" w:author="The Si Tran" w:date="2012-12-06T04:09:00Z"/>
              <w:sz w:val="28"/>
              <w:szCs w:val="28"/>
              <w:lang w:val="pt-BR"/>
            </w:rPr>
          </w:rPrChange>
        </w:rPr>
        <w:pPrChange w:id="3065" w:author="The Si Tran" w:date="2012-12-06T01:07:00Z">
          <w:pPr>
            <w:ind w:firstLine="540"/>
          </w:pPr>
        </w:pPrChange>
      </w:pPr>
      <w:del w:id="3066" w:author="The Si Tran" w:date="2012-12-06T01:07:00Z">
        <w:r w:rsidRPr="00AF1345" w:rsidDel="00FA67FB">
          <w:rPr>
            <w:position w:val="-28"/>
            <w:szCs w:val="26"/>
            <w:lang w:val="pt-BR"/>
          </w:rPr>
          <w:object w:dxaOrig="4099" w:dyaOrig="680">
            <v:shape id="_x0000_i1075" type="#_x0000_t75" style="width:314.25pt;height:51.75pt" o:ole="">
              <v:imagedata r:id="rId119" o:title=""/>
            </v:shape>
            <o:OLEObject Type="Embed" ProgID="Equation.DSMT4" ShapeID="_x0000_i1075" DrawAspect="Content" ObjectID="_1416829488" r:id="rId120"/>
          </w:object>
        </w:r>
      </w:del>
      <w:del w:id="3067" w:author="The Si Tran" w:date="2012-12-12T00:12:00Z">
        <w:r w:rsidRPr="0049233F" w:rsidDel="00361F58">
          <w:rPr>
            <w:szCs w:val="26"/>
            <w:lang w:val="pt-BR"/>
            <w:rPrChange w:id="3068" w:author="The Si Tran" w:date="2012-12-05T23:02:00Z">
              <w:rPr>
                <w:sz w:val="28"/>
                <w:szCs w:val="28"/>
                <w:lang w:val="pt-BR"/>
              </w:rPr>
            </w:rPrChange>
          </w:rPr>
          <w:delText xml:space="preserve">  (3.2.2</w:delText>
        </w:r>
      </w:del>
      <w:del w:id="3069" w:author="The Si Tran" w:date="2012-12-06T04:09:00Z">
        <w:r w:rsidRPr="0049233F" w:rsidDel="00187478">
          <w:rPr>
            <w:szCs w:val="26"/>
            <w:lang w:val="pt-BR"/>
            <w:rPrChange w:id="3070" w:author="The Si Tran" w:date="2012-12-05T23:02:00Z">
              <w:rPr>
                <w:sz w:val="28"/>
                <w:szCs w:val="28"/>
                <w:lang w:val="pt-BR"/>
              </w:rPr>
            </w:rPrChange>
          </w:rPr>
          <w:delText>)</w:delText>
        </w:r>
      </w:del>
    </w:p>
    <w:p w:rsidR="006A21F7" w:rsidRPr="00781FC7" w:rsidDel="00361F58" w:rsidRDefault="006A21F7">
      <w:pPr>
        <w:ind w:left="540"/>
        <w:rPr>
          <w:del w:id="3071" w:author="The Si Tran" w:date="2012-12-12T00:12:00Z"/>
          <w:szCs w:val="26"/>
          <w:lang w:val="pt-BR"/>
          <w:rPrChange w:id="3072" w:author="The Si Tran" w:date="2012-12-06T01:05:00Z">
            <w:rPr>
              <w:del w:id="3073" w:author="The Si Tran" w:date="2012-12-12T00:12:00Z"/>
              <w:sz w:val="28"/>
              <w:szCs w:val="28"/>
              <w:lang w:val="pt-BR"/>
            </w:rPr>
          </w:rPrChange>
        </w:rPr>
        <w:pPrChange w:id="3074" w:author="The Si Tran" w:date="2012-12-06T04:09:00Z">
          <w:pPr>
            <w:ind w:firstLine="540"/>
          </w:pPr>
        </w:pPrChange>
      </w:pPr>
    </w:p>
    <w:p w:rsidR="006A21F7" w:rsidRPr="0049233F" w:rsidDel="00361F58" w:rsidRDefault="006A21F7" w:rsidP="006A21F7">
      <w:pPr>
        <w:ind w:firstLine="540"/>
        <w:rPr>
          <w:del w:id="3075" w:author="The Si Tran" w:date="2012-12-12T00:12:00Z"/>
          <w:szCs w:val="26"/>
          <w:lang w:val="pt-BR"/>
          <w:rPrChange w:id="3076" w:author="The Si Tran" w:date="2012-12-05T23:02:00Z">
            <w:rPr>
              <w:del w:id="3077" w:author="The Si Tran" w:date="2012-12-12T00:12:00Z"/>
              <w:sz w:val="28"/>
              <w:szCs w:val="28"/>
              <w:lang w:val="pt-BR"/>
            </w:rPr>
          </w:rPrChange>
        </w:rPr>
      </w:pPr>
      <w:del w:id="3078" w:author="The Si Tran" w:date="2012-12-12T00:12:00Z">
        <w:r w:rsidRPr="0049233F" w:rsidDel="00361F58">
          <w:rPr>
            <w:szCs w:val="26"/>
            <w:lang w:val="pt-BR"/>
            <w:rPrChange w:id="3079" w:author="The Si Tran" w:date="2012-12-05T23:02:00Z">
              <w:rPr>
                <w:sz w:val="28"/>
                <w:szCs w:val="28"/>
                <w:lang w:val="pt-BR"/>
              </w:rPr>
            </w:rPrChange>
          </w:rPr>
          <w:delText>Phương trình (3.2.2) chính là phương trình Yule-Walker cho hàm ACF của mô hình AR(p).</w:delText>
        </w:r>
      </w:del>
    </w:p>
    <w:p w:rsidR="006A21F7" w:rsidRPr="0049233F" w:rsidDel="00361F58" w:rsidRDefault="006A21F7" w:rsidP="006A21F7">
      <w:pPr>
        <w:ind w:firstLine="540"/>
        <w:rPr>
          <w:del w:id="3080" w:author="The Si Tran" w:date="2012-12-12T00:12:00Z"/>
          <w:szCs w:val="26"/>
          <w:lang w:val="pt-BR"/>
          <w:rPrChange w:id="3081" w:author="The Si Tran" w:date="2012-12-05T23:02:00Z">
            <w:rPr>
              <w:del w:id="3082" w:author="The Si Tran" w:date="2012-12-12T00:12:00Z"/>
              <w:sz w:val="28"/>
              <w:szCs w:val="28"/>
              <w:lang w:val="pt-BR"/>
            </w:rPr>
          </w:rPrChange>
        </w:rPr>
      </w:pPr>
      <w:del w:id="3083" w:author="The Si Tran" w:date="2012-12-12T00:12:00Z">
        <w:r w:rsidRPr="0049233F" w:rsidDel="00361F58">
          <w:rPr>
            <w:szCs w:val="26"/>
            <w:lang w:val="pt-BR"/>
            <w:rPrChange w:id="3084"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rsidR="006A21F7" w:rsidRPr="0049233F" w:rsidDel="00361F58" w:rsidRDefault="006A21F7" w:rsidP="006A21F7">
      <w:pPr>
        <w:ind w:firstLine="540"/>
        <w:rPr>
          <w:del w:id="3085" w:author="The Si Tran" w:date="2012-12-12T00:12:00Z"/>
          <w:b/>
          <w:szCs w:val="26"/>
          <w:lang w:val="pt-BR"/>
          <w:rPrChange w:id="3086" w:author="The Si Tran" w:date="2012-12-05T23:02:00Z">
            <w:rPr>
              <w:del w:id="3087" w:author="The Si Tran" w:date="2012-12-12T00:12:00Z"/>
              <w:b/>
              <w:sz w:val="28"/>
              <w:szCs w:val="28"/>
              <w:lang w:val="pt-BR"/>
            </w:rPr>
          </w:rPrChange>
        </w:rPr>
      </w:pPr>
      <w:del w:id="3088" w:author="The Si Tran" w:date="2012-12-12T00:12:00Z">
        <w:r w:rsidRPr="0049233F" w:rsidDel="00361F58">
          <w:rPr>
            <w:b/>
            <w:szCs w:val="26"/>
            <w:lang w:val="pt-BR"/>
            <w:rPrChange w:id="3089" w:author="The Si Tran" w:date="2012-12-05T23:02:00Z">
              <w:rPr>
                <w:b/>
                <w:sz w:val="28"/>
                <w:szCs w:val="28"/>
                <w:lang w:val="pt-BR"/>
              </w:rPr>
            </w:rPrChange>
          </w:rPr>
          <w:delText>Hàm tự tương quan riêng phần.</w:delText>
        </w:r>
      </w:del>
    </w:p>
    <w:p w:rsidR="006A21F7" w:rsidRPr="0049233F" w:rsidDel="00361F58" w:rsidRDefault="006A21F7" w:rsidP="006A21F7">
      <w:pPr>
        <w:ind w:firstLine="540"/>
        <w:rPr>
          <w:del w:id="3090" w:author="The Si Tran" w:date="2012-12-12T00:12:00Z"/>
          <w:szCs w:val="26"/>
          <w:lang w:val="pt-BR"/>
          <w:rPrChange w:id="3091" w:author="The Si Tran" w:date="2012-12-05T23:02:00Z">
            <w:rPr>
              <w:del w:id="3092" w:author="The Si Tran" w:date="2012-12-12T00:12:00Z"/>
              <w:sz w:val="28"/>
              <w:szCs w:val="28"/>
              <w:lang w:val="pt-BR"/>
            </w:rPr>
          </w:rPrChange>
        </w:rPr>
      </w:pPr>
      <w:del w:id="3093" w:author="The Si Tran" w:date="2012-12-12T00:12:00Z">
        <w:r w:rsidRPr="0049233F" w:rsidDel="00361F58">
          <w:rPr>
            <w:szCs w:val="26"/>
            <w:lang w:val="pt-BR"/>
            <w:rPrChange w:id="3094" w:author="The Si Tran" w:date="2012-12-05T23:02:00Z">
              <w:rPr>
                <w:sz w:val="28"/>
                <w:szCs w:val="28"/>
                <w:lang w:val="pt-BR"/>
              </w:rPr>
            </w:rPrChange>
          </w:rPr>
          <w:delText xml:space="preserve">Hàm tự tương quan riêng phần ở độ trễ k là sự tương quan giữa </w:delText>
        </w:r>
      </w:del>
      <w:del w:id="3095" w:author="The Si Tran" w:date="2012-12-06T20:12:00Z">
        <w:r w:rsidRPr="0049233F" w:rsidDel="00542651">
          <w:rPr>
            <w:szCs w:val="26"/>
            <w:lang w:val="pt-BR"/>
            <w:rPrChange w:id="3096" w:author="The Si Tran" w:date="2012-12-05T23:02:00Z">
              <w:rPr>
                <w:sz w:val="28"/>
                <w:szCs w:val="28"/>
                <w:lang w:val="pt-BR"/>
              </w:rPr>
            </w:rPrChange>
          </w:rPr>
          <w:delText>y</w:delText>
        </w:r>
        <w:r w:rsidRPr="0049233F" w:rsidDel="00542651">
          <w:rPr>
            <w:szCs w:val="26"/>
            <w:vertAlign w:val="subscript"/>
            <w:lang w:val="pt-BR"/>
            <w:rPrChange w:id="3097" w:author="The Si Tran" w:date="2012-12-05T23:02:00Z">
              <w:rPr>
                <w:sz w:val="28"/>
                <w:szCs w:val="28"/>
                <w:vertAlign w:val="subscript"/>
                <w:lang w:val="pt-BR"/>
              </w:rPr>
            </w:rPrChange>
          </w:rPr>
          <w:delText>t</w:delText>
        </w:r>
      </w:del>
      <w:del w:id="3098" w:author="The Si Tran" w:date="2012-12-12T00:12:00Z">
        <w:r w:rsidRPr="0049233F" w:rsidDel="00361F58">
          <w:rPr>
            <w:szCs w:val="26"/>
            <w:lang w:val="pt-BR"/>
            <w:rPrChange w:id="3099" w:author="The Si Tran" w:date="2012-12-05T23:02:00Z">
              <w:rPr>
                <w:sz w:val="28"/>
                <w:szCs w:val="28"/>
                <w:lang w:val="pt-BR"/>
              </w:rPr>
            </w:rPrChange>
          </w:rPr>
          <w:delText xml:space="preserve"> và </w:delText>
        </w:r>
      </w:del>
      <w:del w:id="3100" w:author="The Si Tran" w:date="2012-12-06T20:12:00Z">
        <w:r w:rsidRPr="0049233F" w:rsidDel="00542651">
          <w:rPr>
            <w:szCs w:val="26"/>
            <w:lang w:val="pt-BR"/>
            <w:rPrChange w:id="3101" w:author="The Si Tran" w:date="2012-12-05T23:02:00Z">
              <w:rPr>
                <w:sz w:val="28"/>
                <w:szCs w:val="28"/>
                <w:lang w:val="pt-BR"/>
              </w:rPr>
            </w:rPrChange>
          </w:rPr>
          <w:delText>y</w:delText>
        </w:r>
        <w:r w:rsidRPr="0049233F" w:rsidDel="00542651">
          <w:rPr>
            <w:szCs w:val="26"/>
            <w:vertAlign w:val="subscript"/>
            <w:lang w:val="pt-BR"/>
            <w:rPrChange w:id="3102" w:author="The Si Tran" w:date="2012-12-05T23:02:00Z">
              <w:rPr>
                <w:sz w:val="28"/>
                <w:szCs w:val="28"/>
                <w:vertAlign w:val="subscript"/>
                <w:lang w:val="pt-BR"/>
              </w:rPr>
            </w:rPrChange>
          </w:rPr>
          <w:delText>t-k</w:delText>
        </w:r>
      </w:del>
      <w:del w:id="3103" w:author="The Si Tran" w:date="2012-12-12T00:12:00Z">
        <w:r w:rsidRPr="0049233F" w:rsidDel="00361F58">
          <w:rPr>
            <w:szCs w:val="26"/>
            <w:lang w:val="pt-BR"/>
            <w:rPrChange w:id="3104" w:author="The Si Tran" w:date="2012-12-05T23:02:00Z">
              <w:rPr>
                <w:sz w:val="28"/>
                <w:szCs w:val="28"/>
                <w:lang w:val="pt-BR"/>
              </w:rPr>
            </w:rPrChange>
          </w:rPr>
          <w:delText xml:space="preserve"> sau khi đã hiệu chỉnh sự ảnh hưởng của các giá trị </w:delText>
        </w:r>
      </w:del>
      <w:del w:id="3105" w:author="The Si Tran" w:date="2012-12-06T20:13:00Z">
        <w:r w:rsidRPr="0049233F" w:rsidDel="00542651">
          <w:rPr>
            <w:szCs w:val="26"/>
            <w:lang w:val="pt-BR"/>
            <w:rPrChange w:id="3106" w:author="The Si Tran" w:date="2012-12-05T23:02:00Z">
              <w:rPr>
                <w:sz w:val="28"/>
                <w:szCs w:val="28"/>
                <w:lang w:val="pt-BR"/>
              </w:rPr>
            </w:rPrChange>
          </w:rPr>
          <w:delText>y</w:delText>
        </w:r>
        <w:r w:rsidRPr="0049233F" w:rsidDel="00542651">
          <w:rPr>
            <w:szCs w:val="26"/>
            <w:vertAlign w:val="subscript"/>
            <w:lang w:val="pt-BR"/>
            <w:rPrChange w:id="3107" w:author="The Si Tran" w:date="2012-12-05T23:02:00Z">
              <w:rPr>
                <w:sz w:val="28"/>
                <w:szCs w:val="28"/>
                <w:vertAlign w:val="subscript"/>
                <w:lang w:val="pt-BR"/>
              </w:rPr>
            </w:rPrChange>
          </w:rPr>
          <w:delText>t-1</w:delText>
        </w:r>
        <w:r w:rsidRPr="0049233F" w:rsidDel="00542651">
          <w:rPr>
            <w:szCs w:val="26"/>
            <w:lang w:val="pt-BR"/>
            <w:rPrChange w:id="3108" w:author="The Si Tran" w:date="2012-12-05T23:02:00Z">
              <w:rPr>
                <w:sz w:val="28"/>
                <w:szCs w:val="28"/>
                <w:lang w:val="pt-BR"/>
              </w:rPr>
            </w:rPrChange>
          </w:rPr>
          <w:delText>, y</w:delText>
        </w:r>
        <w:r w:rsidRPr="0049233F" w:rsidDel="00542651">
          <w:rPr>
            <w:szCs w:val="26"/>
            <w:vertAlign w:val="subscript"/>
            <w:lang w:val="pt-BR"/>
            <w:rPrChange w:id="3109" w:author="The Si Tran" w:date="2012-12-05T23:02:00Z">
              <w:rPr>
                <w:sz w:val="28"/>
                <w:szCs w:val="28"/>
                <w:vertAlign w:val="subscript"/>
                <w:lang w:val="pt-BR"/>
              </w:rPr>
            </w:rPrChange>
          </w:rPr>
          <w:delText>t-2</w:delText>
        </w:r>
        <w:r w:rsidRPr="0049233F" w:rsidDel="00542651">
          <w:rPr>
            <w:szCs w:val="26"/>
            <w:lang w:val="pt-BR"/>
            <w:rPrChange w:id="3110" w:author="The Si Tran" w:date="2012-12-05T23:02:00Z">
              <w:rPr>
                <w:sz w:val="28"/>
                <w:szCs w:val="28"/>
                <w:lang w:val="pt-BR"/>
              </w:rPr>
            </w:rPrChange>
          </w:rPr>
          <w:delText>, ..., y</w:delText>
        </w:r>
        <w:r w:rsidRPr="0049233F" w:rsidDel="00542651">
          <w:rPr>
            <w:szCs w:val="26"/>
            <w:vertAlign w:val="subscript"/>
            <w:lang w:val="pt-BR"/>
            <w:rPrChange w:id="3111" w:author="The Si Tran" w:date="2012-12-05T23:02:00Z">
              <w:rPr>
                <w:sz w:val="28"/>
                <w:szCs w:val="28"/>
                <w:vertAlign w:val="subscript"/>
                <w:lang w:val="pt-BR"/>
              </w:rPr>
            </w:rPrChange>
          </w:rPr>
          <w:delText>t-k+1</w:delText>
        </w:r>
      </w:del>
      <w:del w:id="3112" w:author="The Si Tran" w:date="2012-12-12T00:12:00Z">
        <w:r w:rsidRPr="0049233F" w:rsidDel="00361F58">
          <w:rPr>
            <w:szCs w:val="26"/>
            <w:lang w:val="pt-BR"/>
            <w:rPrChange w:id="3113" w:author="The Si Tran" w:date="2012-12-05T23:02:00Z">
              <w:rPr>
                <w:sz w:val="28"/>
                <w:szCs w:val="28"/>
                <w:lang w:val="pt-BR"/>
              </w:rPr>
            </w:rPrChange>
          </w:rPr>
          <w:delText xml:space="preserve"> [1]. Trong mô hình AR(p), hàm tự tương quan riêng phần ở độ trễ </w:delText>
        </w:r>
      </w:del>
      <w:del w:id="3114" w:author="The Si Tran" w:date="2012-12-06T20:14:00Z">
        <w:r w:rsidRPr="0049233F" w:rsidDel="00851CA5">
          <w:rPr>
            <w:szCs w:val="26"/>
            <w:lang w:val="pt-BR"/>
            <w:rPrChange w:id="3115" w:author="The Si Tran" w:date="2012-12-05T23:02:00Z">
              <w:rPr>
                <w:sz w:val="28"/>
                <w:szCs w:val="28"/>
                <w:lang w:val="pt-BR"/>
              </w:rPr>
            </w:rPrChange>
          </w:rPr>
          <w:delText xml:space="preserve">k &gt; p </w:delText>
        </w:r>
      </w:del>
      <w:del w:id="3116" w:author="The Si Tran" w:date="2012-12-12T00:12:00Z">
        <w:r w:rsidRPr="0049233F" w:rsidDel="00361F58">
          <w:rPr>
            <w:szCs w:val="26"/>
            <w:lang w:val="pt-BR"/>
            <w:rPrChange w:id="3117" w:author="The Si Tran" w:date="2012-12-05T23:02:00Z">
              <w:rPr>
                <w:sz w:val="28"/>
                <w:szCs w:val="28"/>
                <w:lang w:val="pt-BR"/>
              </w:rPr>
            </w:rPrChange>
          </w:rPr>
          <w:delText>sẽ bằng 0.</w:delText>
        </w:r>
      </w:del>
    </w:p>
    <w:p w:rsidR="00445847" w:rsidRPr="009D6D89" w:rsidDel="00E27BFB" w:rsidRDefault="006A21F7">
      <w:pPr>
        <w:ind w:left="720" w:firstLine="720"/>
        <w:rPr>
          <w:del w:id="3118" w:author="The Si Tran" w:date="2012-12-06T01:11:00Z"/>
          <w:szCs w:val="26"/>
          <w:lang w:val="pt-BR"/>
          <w:rPrChange w:id="3119" w:author="The Si Tran" w:date="2012-12-06T01:11:00Z">
            <w:rPr>
              <w:del w:id="3120" w:author="The Si Tran" w:date="2012-12-06T01:11:00Z"/>
              <w:sz w:val="28"/>
              <w:szCs w:val="28"/>
              <w:lang w:val="pt-BR"/>
            </w:rPr>
          </w:rPrChange>
        </w:rPr>
        <w:pPrChange w:id="3121" w:author="The Si Tran" w:date="2012-12-06T01:11:00Z">
          <w:pPr>
            <w:ind w:firstLine="540"/>
          </w:pPr>
        </w:pPrChange>
      </w:pPr>
      <w:del w:id="3122" w:author="The Si Tran" w:date="2012-12-12T00:12:00Z">
        <w:r w:rsidRPr="0049233F" w:rsidDel="00361F58">
          <w:rPr>
            <w:szCs w:val="26"/>
            <w:lang w:val="pt-BR"/>
            <w:rPrChange w:id="3123" w:author="The Si Tran" w:date="2012-12-05T23:02:00Z">
              <w:rPr>
                <w:sz w:val="28"/>
                <w:szCs w:val="28"/>
                <w:lang w:val="pt-BR"/>
              </w:rPr>
            </w:rPrChange>
          </w:rPr>
          <w:delText xml:space="preserve">Xét hệ phương trình Yule-Walker cho hàm tự tương quan của mô hình AR(k) với bậc </w:delText>
        </w:r>
      </w:del>
      <w:del w:id="3124" w:author="The Si Tran" w:date="2012-12-06T20:14:00Z">
        <w:r w:rsidRPr="0049233F" w:rsidDel="00940531">
          <w:rPr>
            <w:szCs w:val="26"/>
            <w:lang w:val="pt-BR"/>
            <w:rPrChange w:id="3125" w:author="The Si Tran" w:date="2012-12-05T23:02:00Z">
              <w:rPr>
                <w:sz w:val="28"/>
                <w:szCs w:val="28"/>
                <w:lang w:val="pt-BR"/>
              </w:rPr>
            </w:rPrChange>
          </w:rPr>
          <w:delText>k</w:delText>
        </w:r>
      </w:del>
      <w:del w:id="3126" w:author="The Si Tran" w:date="2012-12-12T00:12:00Z">
        <w:r w:rsidRPr="0049233F" w:rsidDel="00361F58">
          <w:rPr>
            <w:szCs w:val="26"/>
            <w:lang w:val="pt-BR"/>
            <w:rPrChange w:id="3127" w:author="The Si Tran" w:date="2012-12-05T23:02:00Z">
              <w:rPr>
                <w:sz w:val="28"/>
                <w:szCs w:val="28"/>
                <w:lang w:val="pt-BR"/>
              </w:rPr>
            </w:rPrChange>
          </w:rPr>
          <w:delText xml:space="preserve"> cố định nào đó</w:delText>
        </w:r>
      </w:del>
    </w:p>
    <w:p w:rsidR="006A21F7" w:rsidRPr="0049233F" w:rsidDel="00361F58" w:rsidRDefault="006A21F7">
      <w:pPr>
        <w:ind w:left="720" w:firstLine="720"/>
        <w:rPr>
          <w:del w:id="3128" w:author="The Si Tran" w:date="2012-12-12T00:12:00Z"/>
          <w:szCs w:val="26"/>
          <w:lang w:val="pt-BR"/>
          <w:rPrChange w:id="3129" w:author="The Si Tran" w:date="2012-12-05T23:02:00Z">
            <w:rPr>
              <w:del w:id="3130" w:author="The Si Tran" w:date="2012-12-12T00:12:00Z"/>
              <w:sz w:val="28"/>
              <w:szCs w:val="28"/>
              <w:lang w:val="pt-BR"/>
            </w:rPr>
          </w:rPrChange>
        </w:rPr>
        <w:pPrChange w:id="3131" w:author="The Si Tran" w:date="2012-12-06T01:11:00Z">
          <w:pPr>
            <w:ind w:firstLine="540"/>
          </w:pPr>
        </w:pPrChange>
      </w:pPr>
      <w:del w:id="3132" w:author="The Si Tran" w:date="2012-12-06T01:11:00Z">
        <w:r w:rsidRPr="00AF1345" w:rsidDel="00E27BFB">
          <w:rPr>
            <w:position w:val="-28"/>
            <w:szCs w:val="26"/>
            <w:lang w:val="pt-BR"/>
          </w:rPr>
          <w:object w:dxaOrig="3940" w:dyaOrig="680">
            <v:shape id="_x0000_i1076" type="#_x0000_t75" style="width:306pt;height:53.25pt" o:ole="">
              <v:imagedata r:id="rId121" o:title=""/>
            </v:shape>
            <o:OLEObject Type="Embed" ProgID="Equation.DSMT4" ShapeID="_x0000_i1076" DrawAspect="Content" ObjectID="_1416829489" r:id="rId122"/>
          </w:object>
        </w:r>
      </w:del>
    </w:p>
    <w:p w:rsidR="00E27BFB" w:rsidRPr="009C05B7" w:rsidDel="00361F58" w:rsidRDefault="006A21F7">
      <w:pPr>
        <w:rPr>
          <w:del w:id="3133" w:author="The Si Tran" w:date="2012-12-12T00:12:00Z"/>
          <w:rFonts w:eastAsiaTheme="minorEastAsia"/>
          <w:szCs w:val="26"/>
          <w:lang w:val="pt-BR"/>
          <w:rPrChange w:id="3134" w:author="The Si Tran" w:date="2012-12-06T01:24:00Z">
            <w:rPr>
              <w:del w:id="3135" w:author="The Si Tran" w:date="2012-12-12T00:12:00Z"/>
              <w:sz w:val="28"/>
              <w:szCs w:val="28"/>
              <w:lang w:val="pt-BR"/>
            </w:rPr>
          </w:rPrChange>
        </w:rPr>
        <w:pPrChange w:id="3136" w:author="The Si Tran" w:date="2012-12-06T01:24:00Z">
          <w:pPr>
            <w:ind w:firstLine="540"/>
          </w:pPr>
        </w:pPrChange>
      </w:pPr>
      <w:del w:id="3137" w:author="The Si Tran" w:date="2012-12-12T00:12:00Z">
        <w:r w:rsidRPr="0049233F" w:rsidDel="00361F58">
          <w:rPr>
            <w:szCs w:val="26"/>
            <w:lang w:val="pt-BR"/>
            <w:rPrChange w:id="3138" w:author="The Si Tran" w:date="2012-12-05T23:02:00Z">
              <w:rPr>
                <w:sz w:val="28"/>
                <w:szCs w:val="28"/>
                <w:lang w:val="pt-BR"/>
              </w:rPr>
            </w:rPrChange>
          </w:rPr>
          <w:delText>Viết lại hệ phương trình trên với dạng ma trận ta được</w:delText>
        </w:r>
      </w:del>
    </w:p>
    <w:p w:rsidR="009C05B7" w:rsidRPr="009C05B7" w:rsidDel="00361F58" w:rsidRDefault="006A21F7">
      <w:pPr>
        <w:ind w:left="1440" w:firstLine="720"/>
        <w:rPr>
          <w:del w:id="3139" w:author="The Si Tran" w:date="2012-12-12T00:12:00Z"/>
          <w:szCs w:val="26"/>
          <w:lang w:val="pt-BR"/>
          <w:rPrChange w:id="3140" w:author="The Si Tran" w:date="2012-12-06T01:24:00Z">
            <w:rPr>
              <w:del w:id="3141" w:author="The Si Tran" w:date="2012-12-12T00:12:00Z"/>
              <w:sz w:val="28"/>
              <w:szCs w:val="28"/>
              <w:lang w:val="pt-BR"/>
            </w:rPr>
          </w:rPrChange>
        </w:rPr>
        <w:pPrChange w:id="3142" w:author="The Si Tran" w:date="2012-12-06T01:27:00Z">
          <w:pPr>
            <w:ind w:firstLine="540"/>
          </w:pPr>
        </w:pPrChange>
      </w:pPr>
      <w:del w:id="3143" w:author="The Si Tran" w:date="2012-12-06T01:24:00Z">
        <w:r w:rsidRPr="00AF1345" w:rsidDel="009C05B7">
          <w:rPr>
            <w:position w:val="-124"/>
            <w:szCs w:val="26"/>
            <w:lang w:val="pt-BR"/>
          </w:rPr>
          <w:object w:dxaOrig="6780" w:dyaOrig="2600">
            <v:shape id="_x0000_i1077" type="#_x0000_t75" style="width:413.25pt;height:159pt" o:ole="">
              <v:imagedata r:id="rId123" o:title=""/>
            </v:shape>
            <o:OLEObject Type="Embed" ProgID="Equation.DSMT4" ShapeID="_x0000_i1077" DrawAspect="Content" ObjectID="_1416829490" r:id="rId124"/>
          </w:object>
        </w:r>
      </w:del>
      <w:del w:id="3144" w:author="The Si Tran" w:date="2012-12-12T00:12:00Z">
        <w:r w:rsidRPr="00AC1C82" w:rsidDel="00361F58">
          <w:rPr>
            <w:position w:val="-4"/>
            <w:szCs w:val="26"/>
            <w:lang w:val="pt-BR"/>
          </w:rPr>
          <w:object w:dxaOrig="180" w:dyaOrig="279">
            <v:shape id="_x0000_i1078" type="#_x0000_t75" style="width:9.75pt;height:14.25pt" o:ole="">
              <v:imagedata r:id="rId22" o:title=""/>
            </v:shape>
            <o:OLEObject Type="Embed" ProgID="Equation.DSMT4" ShapeID="_x0000_i1078" DrawAspect="Content" ObjectID="_1416829491" r:id="rId125"/>
          </w:object>
        </w:r>
        <w:r w:rsidRPr="0049233F" w:rsidDel="00361F58">
          <w:rPr>
            <w:szCs w:val="26"/>
            <w:lang w:val="pt-BR"/>
            <w:rPrChange w:id="3145" w:author="The Si Tran" w:date="2012-12-05T23:02:00Z">
              <w:rPr>
                <w:sz w:val="28"/>
                <w:szCs w:val="28"/>
                <w:lang w:val="pt-BR"/>
              </w:rPr>
            </w:rPrChange>
          </w:rPr>
          <w:delText xml:space="preserve">Hay </w:delText>
        </w:r>
      </w:del>
    </w:p>
    <w:p w:rsidR="006A21F7" w:rsidRPr="0049233F" w:rsidDel="00361F58" w:rsidRDefault="006A21F7" w:rsidP="006A21F7">
      <w:pPr>
        <w:ind w:firstLine="540"/>
        <w:rPr>
          <w:del w:id="3146" w:author="The Si Tran" w:date="2012-12-12T00:12:00Z"/>
          <w:szCs w:val="26"/>
          <w:lang w:val="pt-BR"/>
          <w:rPrChange w:id="3147" w:author="The Si Tran" w:date="2012-12-05T23:02:00Z">
            <w:rPr>
              <w:del w:id="3148" w:author="The Si Tran" w:date="2012-12-12T00:12:00Z"/>
              <w:sz w:val="28"/>
              <w:szCs w:val="28"/>
              <w:lang w:val="pt-BR"/>
            </w:rPr>
          </w:rPrChange>
        </w:rPr>
      </w:pPr>
      <w:del w:id="3149" w:author="The Si Tran" w:date="2012-12-06T01:27:00Z">
        <w:r w:rsidRPr="00AF1345" w:rsidDel="00261881">
          <w:rPr>
            <w:position w:val="-12"/>
            <w:szCs w:val="26"/>
            <w:lang w:val="pt-BR"/>
          </w:rPr>
          <w:object w:dxaOrig="1040" w:dyaOrig="360">
            <v:shape id="_x0000_i1079" type="#_x0000_t75" style="width:117.75pt;height:39.75pt" o:ole="">
              <v:imagedata r:id="rId126" o:title=""/>
            </v:shape>
            <o:OLEObject Type="Embed" ProgID="Equation.DSMT4" ShapeID="_x0000_i1079" DrawAspect="Content" ObjectID="_1416829492" r:id="rId127"/>
          </w:object>
        </w:r>
      </w:del>
    </w:p>
    <w:p w:rsidR="00261881" w:rsidRPr="0049233F" w:rsidDel="00361F58" w:rsidRDefault="006A21F7" w:rsidP="006A21F7">
      <w:pPr>
        <w:ind w:firstLine="540"/>
        <w:rPr>
          <w:del w:id="3150" w:author="The Si Tran" w:date="2012-12-12T00:12:00Z"/>
          <w:szCs w:val="26"/>
          <w:lang w:val="pt-BR"/>
          <w:rPrChange w:id="3151" w:author="The Si Tran" w:date="2012-12-05T23:02:00Z">
            <w:rPr>
              <w:del w:id="3152" w:author="The Si Tran" w:date="2012-12-12T00:12:00Z"/>
              <w:sz w:val="28"/>
              <w:szCs w:val="28"/>
              <w:lang w:val="pt-BR"/>
            </w:rPr>
          </w:rPrChange>
        </w:rPr>
      </w:pPr>
      <w:del w:id="3153" w:author="The Si Tran" w:date="2012-12-12T00:12:00Z">
        <w:r w:rsidRPr="0049233F" w:rsidDel="00361F58">
          <w:rPr>
            <w:szCs w:val="26"/>
            <w:lang w:val="pt-BR"/>
            <w:rPrChange w:id="3154" w:author="The Si Tran" w:date="2012-12-05T23:02:00Z">
              <w:rPr>
                <w:sz w:val="28"/>
                <w:szCs w:val="28"/>
                <w:lang w:val="pt-BR"/>
              </w:rPr>
            </w:rPrChange>
          </w:rPr>
          <w:delText>Với</w:delText>
        </w:r>
      </w:del>
    </w:p>
    <w:p w:rsidR="006A21F7" w:rsidRPr="0049233F" w:rsidDel="00261881" w:rsidRDefault="006A21F7" w:rsidP="006A21F7">
      <w:pPr>
        <w:ind w:firstLine="540"/>
        <w:rPr>
          <w:del w:id="3155" w:author="The Si Tran" w:date="2012-12-06T01:28:00Z"/>
          <w:szCs w:val="26"/>
          <w:lang w:val="pt-BR"/>
          <w:rPrChange w:id="3156" w:author="The Si Tran" w:date="2012-12-05T23:02:00Z">
            <w:rPr>
              <w:del w:id="3157" w:author="The Si Tran" w:date="2012-12-06T01:28:00Z"/>
              <w:sz w:val="28"/>
              <w:szCs w:val="28"/>
              <w:lang w:val="pt-BR"/>
            </w:rPr>
          </w:rPrChange>
        </w:rPr>
      </w:pPr>
      <w:del w:id="3158" w:author="The Si Tran" w:date="2012-12-06T01:28:00Z">
        <w:r w:rsidRPr="00AF1345" w:rsidDel="00261881">
          <w:rPr>
            <w:position w:val="-122"/>
            <w:szCs w:val="26"/>
            <w:lang w:val="pt-BR"/>
          </w:rPr>
          <w:object w:dxaOrig="5800" w:dyaOrig="2560">
            <v:shape id="_x0000_i1080" type="#_x0000_t75" style="width:354pt;height:156pt" o:ole="">
              <v:imagedata r:id="rId128" o:title=""/>
            </v:shape>
            <o:OLEObject Type="Embed" ProgID="Equation.DSMT4" ShapeID="_x0000_i1080" DrawAspect="Content" ObjectID="_1416829493" r:id="rId129"/>
          </w:object>
        </w:r>
        <w:r w:rsidRPr="0049233F" w:rsidDel="00261881">
          <w:rPr>
            <w:szCs w:val="26"/>
            <w:lang w:val="pt-BR"/>
            <w:rPrChange w:id="3159" w:author="The Si Tran" w:date="2012-12-05T23:02:00Z">
              <w:rPr>
                <w:sz w:val="28"/>
                <w:szCs w:val="28"/>
                <w:lang w:val="pt-BR"/>
              </w:rPr>
            </w:rPrChange>
          </w:rPr>
          <w:delText>,</w:delText>
        </w:r>
      </w:del>
    </w:p>
    <w:p w:rsidR="006A21F7" w:rsidRPr="0049233F" w:rsidDel="00447488" w:rsidRDefault="006A21F7" w:rsidP="006A21F7">
      <w:pPr>
        <w:ind w:firstLine="540"/>
        <w:rPr>
          <w:del w:id="3160" w:author="The Si Tran" w:date="2012-12-06T01:30:00Z"/>
          <w:szCs w:val="26"/>
          <w:lang w:val="pt-BR"/>
          <w:rPrChange w:id="3161" w:author="The Si Tran" w:date="2012-12-05T23:02:00Z">
            <w:rPr>
              <w:del w:id="3162" w:author="The Si Tran" w:date="2012-12-06T01:30:00Z"/>
              <w:sz w:val="28"/>
              <w:szCs w:val="28"/>
              <w:lang w:val="pt-BR"/>
            </w:rPr>
          </w:rPrChange>
        </w:rPr>
      </w:pPr>
    </w:p>
    <w:p w:rsidR="006A21F7" w:rsidRPr="0049233F" w:rsidDel="00361F58" w:rsidRDefault="006A21F7" w:rsidP="006A21F7">
      <w:pPr>
        <w:ind w:firstLine="540"/>
        <w:rPr>
          <w:del w:id="3163" w:author="The Si Tran" w:date="2012-12-12T00:12:00Z"/>
          <w:szCs w:val="26"/>
          <w:lang w:val="pt-BR"/>
          <w:rPrChange w:id="3164" w:author="The Si Tran" w:date="2012-12-05T23:02:00Z">
            <w:rPr>
              <w:del w:id="3165" w:author="The Si Tran" w:date="2012-12-12T00:12:00Z"/>
              <w:sz w:val="28"/>
              <w:szCs w:val="28"/>
              <w:lang w:val="pt-BR"/>
            </w:rPr>
          </w:rPrChange>
        </w:rPr>
      </w:pPr>
    </w:p>
    <w:p w:rsidR="006A21F7" w:rsidRPr="0049233F" w:rsidDel="008771FB" w:rsidRDefault="006A21F7" w:rsidP="006A21F7">
      <w:pPr>
        <w:ind w:firstLine="540"/>
        <w:rPr>
          <w:del w:id="3166" w:author="The Si Tran" w:date="2012-12-06T01:30:00Z"/>
          <w:szCs w:val="26"/>
          <w:lang w:val="pt-BR"/>
          <w:rPrChange w:id="3167" w:author="The Si Tran" w:date="2012-12-05T23:02:00Z">
            <w:rPr>
              <w:del w:id="3168" w:author="The Si Tran" w:date="2012-12-06T01:30:00Z"/>
              <w:sz w:val="28"/>
              <w:szCs w:val="28"/>
              <w:lang w:val="pt-BR"/>
            </w:rPr>
          </w:rPrChange>
        </w:rPr>
      </w:pPr>
      <w:del w:id="3169" w:author="The Si Tran" w:date="2012-12-06T01:30:00Z">
        <w:r w:rsidRPr="0049233F" w:rsidDel="008771FB">
          <w:rPr>
            <w:szCs w:val="26"/>
            <w:lang w:val="pt-BR"/>
            <w:rPrChange w:id="3170"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1" type="#_x0000_t75" style="width:68.25pt;height:158.95pt" o:ole="">
              <v:imagedata r:id="rId130" o:title=""/>
            </v:shape>
            <o:OLEObject Type="Embed" ProgID="Equation.DSMT4" ShapeID="_x0000_i1081" DrawAspect="Content" ObjectID="_1416829494" r:id="rId131"/>
          </w:object>
        </w:r>
        <w:r w:rsidRPr="0049233F" w:rsidDel="008771FB">
          <w:rPr>
            <w:szCs w:val="26"/>
            <w:lang w:val="pt-BR"/>
            <w:rPrChange w:id="3171"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2" type="#_x0000_t75" style="width:74.8pt;height:156.15pt" o:ole="">
              <v:imagedata r:id="rId132" o:title=""/>
            </v:shape>
            <o:OLEObject Type="Embed" ProgID="Equation.DSMT4" ShapeID="_x0000_i1082" DrawAspect="Content" ObjectID="_1416829495" r:id="rId133"/>
          </w:object>
        </w:r>
      </w:del>
    </w:p>
    <w:p w:rsidR="006A21F7" w:rsidRPr="0049233F" w:rsidDel="00361F58" w:rsidRDefault="006A21F7" w:rsidP="006A21F7">
      <w:pPr>
        <w:ind w:firstLine="540"/>
        <w:rPr>
          <w:del w:id="3172" w:author="The Si Tran" w:date="2012-12-12T00:12:00Z"/>
          <w:szCs w:val="26"/>
          <w:lang w:val="pt-BR"/>
          <w:rPrChange w:id="3173" w:author="The Si Tran" w:date="2012-12-05T23:02:00Z">
            <w:rPr>
              <w:del w:id="3174" w:author="The Si Tran" w:date="2012-12-12T00:12:00Z"/>
              <w:sz w:val="28"/>
              <w:szCs w:val="28"/>
              <w:lang w:val="pt-BR"/>
            </w:rPr>
          </w:rPrChange>
        </w:rPr>
      </w:pPr>
      <w:del w:id="3175" w:author="The Si Tran" w:date="2012-12-12T00:12:00Z">
        <w:r w:rsidRPr="0049233F" w:rsidDel="00361F58">
          <w:rPr>
            <w:szCs w:val="26"/>
            <w:lang w:val="pt-BR"/>
            <w:rPrChange w:id="3176" w:author="The Si Tran" w:date="2012-12-05T23:02:00Z">
              <w:rPr>
                <w:sz w:val="28"/>
                <w:szCs w:val="28"/>
                <w:lang w:val="pt-BR"/>
              </w:rPr>
            </w:rPrChange>
          </w:rPr>
          <w:delText xml:space="preserve">Cho mọi </w:delText>
        </w:r>
      </w:del>
      <w:del w:id="3177" w:author="The Si Tran" w:date="2012-12-06T20:15:00Z">
        <w:r w:rsidRPr="0049233F" w:rsidDel="00FF697A">
          <w:rPr>
            <w:szCs w:val="26"/>
            <w:lang w:val="pt-BR"/>
            <w:rPrChange w:id="3178" w:author="The Si Tran" w:date="2012-12-05T23:02:00Z">
              <w:rPr>
                <w:sz w:val="28"/>
                <w:szCs w:val="28"/>
                <w:lang w:val="pt-BR"/>
              </w:rPr>
            </w:rPrChange>
          </w:rPr>
          <w:delText xml:space="preserve">k, k=1,2,3,... </w:delText>
        </w:r>
      </w:del>
      <w:del w:id="3179" w:author="The Si Tran" w:date="2012-12-06T20:16:00Z">
        <w:r w:rsidRPr="0049233F" w:rsidDel="0045340D">
          <w:rPr>
            <w:szCs w:val="26"/>
            <w:lang w:val="pt-BR"/>
            <w:rPrChange w:id="3180" w:author="The Si Tran" w:date="2012-12-05T23:02:00Z">
              <w:rPr>
                <w:sz w:val="28"/>
                <w:szCs w:val="28"/>
                <w:lang w:val="pt-BR"/>
              </w:rPr>
            </w:rPrChange>
          </w:rPr>
          <w:delText xml:space="preserve">hệ số </w:delText>
        </w:r>
      </w:del>
      <w:del w:id="3181" w:author="The Si Tran" w:date="2012-12-06T01:30:00Z">
        <w:r w:rsidRPr="00AF1345" w:rsidDel="008771FB">
          <w:rPr>
            <w:position w:val="-12"/>
            <w:szCs w:val="26"/>
            <w:lang w:val="pt-BR"/>
          </w:rPr>
          <w:object w:dxaOrig="320" w:dyaOrig="360">
            <v:shape id="_x0000_i1083" type="#_x0000_t75" style="width:17.75pt;height:21.5pt" o:ole="">
              <v:imagedata r:id="rId134" o:title=""/>
            </v:shape>
            <o:OLEObject Type="Embed" ProgID="Equation.DSMT4" ShapeID="_x0000_i1083" DrawAspect="Content" ObjectID="_1416829496" r:id="rId135"/>
          </w:object>
        </w:r>
      </w:del>
      <w:del w:id="3182" w:author="The Si Tran" w:date="2012-12-06T20:16:00Z">
        <w:r w:rsidRPr="0049233F" w:rsidDel="0045340D">
          <w:rPr>
            <w:szCs w:val="26"/>
            <w:lang w:val="pt-BR"/>
            <w:rPrChange w:id="3183" w:author="The Si Tran" w:date="2012-12-05T23:02:00Z">
              <w:rPr>
                <w:sz w:val="28"/>
                <w:szCs w:val="28"/>
                <w:lang w:val="pt-BR"/>
              </w:rPr>
            </w:rPrChange>
          </w:rPr>
          <w:delText xml:space="preserve"> </w:delText>
        </w:r>
      </w:del>
      <w:del w:id="3184" w:author="The Si Tran" w:date="2012-12-12T00:12:00Z">
        <w:r w:rsidRPr="0049233F" w:rsidDel="00361F58">
          <w:rPr>
            <w:szCs w:val="26"/>
            <w:lang w:val="pt-BR"/>
            <w:rPrChange w:id="3185"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186" w:author="The Si Tran" w:date="2012-12-06T01:32:00Z">
        <m:oMath>
          <m:r>
            <m:rPr>
              <m:sty m:val="p"/>
            </m:rPr>
            <w:rPr>
              <w:rFonts w:ascii="Cambria Math" w:hAnsi="Cambria Math"/>
              <w:position w:val="-12"/>
              <w:szCs w:val="26"/>
              <w:lang w:val="pt-BR"/>
            </w:rPr>
            <w:object w:dxaOrig="320" w:dyaOrig="360">
              <v:shape id="_x0000_i1084" type="#_x0000_t75" style="width:17.75pt;height:21.5pt" o:ole="">
                <v:imagedata r:id="rId134" o:title=""/>
              </v:shape>
              <o:OLEObject Type="Embed" ProgID="Equation.DSMT4" ShapeID="_x0000_i1084" DrawAspect="Content" ObjectID="_1416829497" r:id="rId136"/>
            </w:object>
          </m:r>
        </m:oMath>
        <w:r w:rsidRPr="0049233F" w:rsidDel="008771FB">
          <w:rPr>
            <w:szCs w:val="26"/>
            <w:lang w:val="pt-BR"/>
            <w:rPrChange w:id="3187" w:author="The Si Tran" w:date="2012-12-05T23:02:00Z">
              <w:rPr>
                <w:sz w:val="28"/>
                <w:szCs w:val="28"/>
                <w:lang w:val="pt-BR"/>
              </w:rPr>
            </w:rPrChange>
          </w:rPr>
          <w:delText xml:space="preserve">= 0 </w:delText>
        </w:r>
      </w:del>
      <w:del w:id="3188" w:author="The Si Tran" w:date="2012-12-12T00:12:00Z">
        <w:r w:rsidRPr="0049233F" w:rsidDel="00361F58">
          <w:rPr>
            <w:szCs w:val="26"/>
            <w:lang w:val="pt-BR"/>
            <w:rPrChange w:id="3189" w:author="The Si Tran" w:date="2012-12-05T23:02:00Z">
              <w:rPr>
                <w:sz w:val="28"/>
                <w:szCs w:val="28"/>
                <w:lang w:val="pt-BR"/>
              </w:rPr>
            </w:rPrChange>
          </w:rPr>
          <w:delText xml:space="preserve">với </w:delText>
        </w:r>
      </w:del>
      <w:del w:id="3190" w:author="The Si Tran" w:date="2012-12-06T20:15:00Z">
        <w:r w:rsidRPr="0049233F" w:rsidDel="00940531">
          <w:rPr>
            <w:szCs w:val="26"/>
            <w:lang w:val="pt-BR"/>
            <w:rPrChange w:id="3191" w:author="The Si Tran" w:date="2012-12-05T23:02:00Z">
              <w:rPr>
                <w:sz w:val="28"/>
                <w:szCs w:val="28"/>
                <w:lang w:val="pt-BR"/>
              </w:rPr>
            </w:rPrChange>
          </w:rPr>
          <w:delText>k &gt; p</w:delText>
        </w:r>
      </w:del>
      <w:del w:id="3192" w:author="The Si Tran" w:date="2012-12-12T00:12:00Z">
        <w:r w:rsidRPr="0049233F" w:rsidDel="00361F58">
          <w:rPr>
            <w:szCs w:val="26"/>
            <w:lang w:val="pt-BR"/>
            <w:rPrChange w:id="3193"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rsidR="006A21F7" w:rsidRPr="0049233F" w:rsidDel="00361F58" w:rsidRDefault="006A21F7" w:rsidP="006A21F7">
      <w:pPr>
        <w:ind w:firstLine="540"/>
        <w:rPr>
          <w:del w:id="3194" w:author="The Si Tran" w:date="2012-12-12T00:12:00Z"/>
          <w:szCs w:val="26"/>
          <w:lang w:val="pt-BR"/>
          <w:rPrChange w:id="3195" w:author="The Si Tran" w:date="2012-12-05T23:02:00Z">
            <w:rPr>
              <w:del w:id="3196" w:author="The Si Tran" w:date="2012-12-12T00:12:00Z"/>
              <w:sz w:val="28"/>
              <w:szCs w:val="28"/>
              <w:lang w:val="pt-BR"/>
            </w:rPr>
          </w:rPrChange>
        </w:rPr>
      </w:pPr>
      <w:del w:id="3197" w:author="The Si Tran" w:date="2012-12-12T00:12:00Z">
        <w:r w:rsidRPr="0049233F" w:rsidDel="00361F58">
          <w:rPr>
            <w:szCs w:val="26"/>
            <w:lang w:val="pt-BR"/>
            <w:rPrChange w:id="3198"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199" w:author="The Si Tran" w:date="2012-12-06T20:17:00Z">
        <w:r w:rsidRPr="00AF1345" w:rsidDel="00D362B7">
          <w:rPr>
            <w:position w:val="-8"/>
            <w:szCs w:val="26"/>
            <w:lang w:val="pt-BR"/>
          </w:rPr>
          <w:object w:dxaOrig="859" w:dyaOrig="360">
            <v:shape id="_x0000_i1085" type="#_x0000_t75" style="width:43pt;height:17.75pt" o:ole="">
              <v:imagedata r:id="rId105" o:title=""/>
            </v:shape>
            <o:OLEObject Type="Embed" ProgID="Equation.DSMT4" ShapeID="_x0000_i1085" DrawAspect="Content" ObjectID="_1416829498" r:id="rId137"/>
          </w:object>
        </w:r>
      </w:del>
      <w:del w:id="3200" w:author="The Si Tran" w:date="2012-12-12T00:12:00Z">
        <w:r w:rsidRPr="0049233F" w:rsidDel="00361F58">
          <w:rPr>
            <w:szCs w:val="26"/>
            <w:lang w:val="pt-BR"/>
            <w:rPrChange w:id="3201" w:author="The Si Tran" w:date="2012-12-05T23:02:00Z">
              <w:rPr>
                <w:sz w:val="28"/>
                <w:szCs w:val="28"/>
                <w:lang w:val="pt-BR"/>
              </w:rPr>
            </w:rPrChange>
          </w:rPr>
          <w:delText xml:space="preserve">, với </w:delText>
        </w:r>
      </w:del>
      <w:del w:id="3202" w:author="The Si Tran" w:date="2012-12-06T20:17:00Z">
        <w:r w:rsidRPr="0049233F" w:rsidDel="0089241B">
          <w:rPr>
            <w:szCs w:val="26"/>
            <w:lang w:val="pt-BR"/>
            <w:rPrChange w:id="3203" w:author="The Si Tran" w:date="2012-12-05T23:02:00Z">
              <w:rPr>
                <w:sz w:val="28"/>
                <w:szCs w:val="28"/>
                <w:lang w:val="pt-BR"/>
              </w:rPr>
            </w:rPrChange>
          </w:rPr>
          <w:delText>N</w:delText>
        </w:r>
      </w:del>
      <w:del w:id="3204" w:author="The Si Tran" w:date="2012-12-12T00:12:00Z">
        <w:r w:rsidRPr="0049233F" w:rsidDel="00361F58">
          <w:rPr>
            <w:szCs w:val="26"/>
            <w:lang w:val="pt-BR"/>
            <w:rPrChange w:id="3205" w:author="The Si Tran" w:date="2012-12-05T23:02:00Z">
              <w:rPr>
                <w:sz w:val="28"/>
                <w:szCs w:val="28"/>
                <w:lang w:val="pt-BR"/>
              </w:rPr>
            </w:rPrChange>
          </w:rPr>
          <w:delText xml:space="preserve"> là kích thước mẫu.</w:delText>
        </w:r>
      </w:del>
    </w:p>
    <w:p w:rsidR="0089241B" w:rsidRPr="0089241B" w:rsidDel="0089241B" w:rsidRDefault="006A21F7" w:rsidP="006A21F7">
      <w:pPr>
        <w:ind w:firstLine="540"/>
        <w:rPr>
          <w:del w:id="3206" w:author="The Si Tran" w:date="2012-12-06T20:19:00Z"/>
          <w:szCs w:val="26"/>
          <w:lang w:val="pt-BR"/>
          <w:rPrChange w:id="3207" w:author="The Si Tran" w:date="2012-12-06T20:18:00Z">
            <w:rPr>
              <w:del w:id="3208" w:author="The Si Tran" w:date="2012-12-06T20:19:00Z"/>
              <w:sz w:val="28"/>
              <w:szCs w:val="28"/>
              <w:lang w:val="pt-BR"/>
            </w:rPr>
          </w:rPrChange>
        </w:rPr>
      </w:pPr>
      <w:del w:id="3209" w:author="The Si Tran" w:date="2012-12-12T13:59:00Z">
        <w:r w:rsidRPr="0049233F" w:rsidDel="000064E1">
          <w:rPr>
            <w:szCs w:val="26"/>
            <w:lang w:val="pt-BR"/>
            <w:rPrChange w:id="3210" w:author="The Si Tran" w:date="2012-12-05T23:02:00Z">
              <w:rPr>
                <w:sz w:val="28"/>
                <w:szCs w:val="28"/>
                <w:lang w:val="pt-BR"/>
              </w:rPr>
            </w:rPrChange>
          </w:rPr>
          <w:delText>Ta dùng R để mô phỏng mô hình AR(2) sau:</w:delText>
        </w:r>
      </w:del>
    </w:p>
    <w:p w:rsidR="006A21F7" w:rsidRPr="0049233F" w:rsidDel="0089241B" w:rsidRDefault="006A21F7" w:rsidP="006A21F7">
      <w:pPr>
        <w:ind w:firstLine="540"/>
        <w:rPr>
          <w:del w:id="3211" w:author="The Si Tran" w:date="2012-12-06T20:19:00Z"/>
          <w:szCs w:val="26"/>
          <w:lang w:val="pt-BR"/>
          <w:rPrChange w:id="3212" w:author="The Si Tran" w:date="2012-12-05T23:02:00Z">
            <w:rPr>
              <w:del w:id="3213" w:author="The Si Tran" w:date="2012-12-06T20:19:00Z"/>
              <w:sz w:val="28"/>
              <w:szCs w:val="28"/>
              <w:lang w:val="pt-BR"/>
            </w:rPr>
          </w:rPrChange>
        </w:rPr>
      </w:pPr>
      <w:del w:id="3214" w:author="The Si Tran" w:date="2012-12-06T20:19:00Z">
        <w:r w:rsidRPr="00AF1345" w:rsidDel="0089241B">
          <w:rPr>
            <w:position w:val="-12"/>
            <w:szCs w:val="26"/>
            <w:lang w:val="pt-BR"/>
          </w:rPr>
          <w:object w:dxaOrig="2740" w:dyaOrig="360">
            <v:shape id="_x0000_i1086" type="#_x0000_t75" style="width:161.75pt;height:20.55pt" o:ole="">
              <v:imagedata r:id="rId9" o:title=""/>
            </v:shape>
            <o:OLEObject Type="Embed" ProgID="Equation.DSMT4" ShapeID="_x0000_i1086" DrawAspect="Content" ObjectID="_1416829499" r:id="rId138"/>
          </w:object>
        </w:r>
      </w:del>
    </w:p>
    <w:p w:rsidR="006A21F7" w:rsidRPr="0049233F" w:rsidDel="000064E1" w:rsidRDefault="006A21F7" w:rsidP="006A21F7">
      <w:pPr>
        <w:ind w:firstLine="540"/>
        <w:rPr>
          <w:del w:id="3215" w:author="The Si Tran" w:date="2012-12-12T13:59:00Z"/>
          <w:szCs w:val="26"/>
          <w:lang w:val="pt-BR"/>
          <w:rPrChange w:id="3216" w:author="The Si Tran" w:date="2012-12-05T23:02:00Z">
            <w:rPr>
              <w:del w:id="3217" w:author="The Si Tran" w:date="2012-12-12T13:59:00Z"/>
              <w:sz w:val="28"/>
              <w:szCs w:val="28"/>
              <w:lang w:val="pt-BR"/>
            </w:rPr>
          </w:rPrChange>
        </w:rPr>
      </w:pPr>
    </w:p>
    <w:p w:rsidR="006A21F7" w:rsidRPr="0049233F" w:rsidDel="000064E1" w:rsidRDefault="006A21F7" w:rsidP="006A21F7">
      <w:pPr>
        <w:ind w:firstLine="540"/>
        <w:rPr>
          <w:del w:id="3218" w:author="The Si Tran" w:date="2012-12-12T13:59:00Z"/>
          <w:i/>
          <w:szCs w:val="26"/>
          <w:rPrChange w:id="3219" w:author="The Si Tran" w:date="2012-12-05T23:02:00Z">
            <w:rPr>
              <w:del w:id="3220" w:author="The Si Tran" w:date="2012-12-12T13:59:00Z"/>
              <w:i/>
              <w:sz w:val="28"/>
              <w:szCs w:val="28"/>
            </w:rPr>
          </w:rPrChange>
        </w:rPr>
      </w:pPr>
      <w:del w:id="3221" w:author="The Si Tran" w:date="2012-12-12T13:59:00Z">
        <w:r w:rsidRPr="0049233F" w:rsidDel="000064E1">
          <w:rPr>
            <w:i/>
            <w:szCs w:val="26"/>
            <w:rPrChange w:id="3222" w:author="The Si Tran" w:date="2012-12-05T23:02:00Z">
              <w:rPr>
                <w:i/>
                <w:sz w:val="28"/>
                <w:szCs w:val="28"/>
              </w:rPr>
            </w:rPrChange>
          </w:rPr>
          <w:delText>&gt; set.seed(1)</w:delText>
        </w:r>
      </w:del>
    </w:p>
    <w:p w:rsidR="006A21F7" w:rsidRPr="0049233F" w:rsidDel="000064E1" w:rsidRDefault="006A21F7" w:rsidP="006A21F7">
      <w:pPr>
        <w:ind w:firstLine="540"/>
        <w:rPr>
          <w:del w:id="3223" w:author="The Si Tran" w:date="2012-12-12T13:59:00Z"/>
          <w:i/>
          <w:szCs w:val="26"/>
          <w:rPrChange w:id="3224" w:author="The Si Tran" w:date="2012-12-05T23:02:00Z">
            <w:rPr>
              <w:del w:id="3225" w:author="The Si Tran" w:date="2012-12-12T13:59:00Z"/>
              <w:i/>
              <w:sz w:val="28"/>
              <w:szCs w:val="28"/>
            </w:rPr>
          </w:rPrChange>
        </w:rPr>
      </w:pPr>
      <w:del w:id="3226" w:author="The Si Tran" w:date="2012-12-12T13:59:00Z">
        <w:r w:rsidRPr="0049233F" w:rsidDel="000064E1">
          <w:rPr>
            <w:i/>
            <w:szCs w:val="26"/>
            <w:rPrChange w:id="3227" w:author="The Si Tran" w:date="2012-12-05T23:02:00Z">
              <w:rPr>
                <w:i/>
                <w:sz w:val="28"/>
                <w:szCs w:val="28"/>
              </w:rPr>
            </w:rPrChange>
          </w:rPr>
          <w:delText>&gt; f &lt;- c(0.4,0.5)</w:delText>
        </w:r>
      </w:del>
    </w:p>
    <w:p w:rsidR="006A21F7" w:rsidRPr="0049233F" w:rsidDel="000064E1" w:rsidRDefault="006A21F7" w:rsidP="006A21F7">
      <w:pPr>
        <w:ind w:firstLine="540"/>
        <w:rPr>
          <w:del w:id="3228" w:author="The Si Tran" w:date="2012-12-12T13:59:00Z"/>
          <w:i/>
          <w:szCs w:val="26"/>
          <w:rPrChange w:id="3229" w:author="The Si Tran" w:date="2012-12-05T23:02:00Z">
            <w:rPr>
              <w:del w:id="3230" w:author="The Si Tran" w:date="2012-12-12T13:59:00Z"/>
              <w:i/>
              <w:sz w:val="28"/>
              <w:szCs w:val="28"/>
            </w:rPr>
          </w:rPrChange>
        </w:rPr>
      </w:pPr>
      <w:del w:id="3231" w:author="The Si Tran" w:date="2012-12-12T13:59:00Z">
        <w:r w:rsidRPr="0049233F" w:rsidDel="000064E1">
          <w:rPr>
            <w:i/>
            <w:szCs w:val="26"/>
            <w:rPrChange w:id="3232" w:author="The Si Tran" w:date="2012-12-05T23:02:00Z">
              <w:rPr>
                <w:i/>
                <w:sz w:val="28"/>
                <w:szCs w:val="28"/>
              </w:rPr>
            </w:rPrChange>
          </w:rPr>
          <w:delText>&gt; y &lt;- e &lt;- rnorm(1000)</w:delText>
        </w:r>
      </w:del>
    </w:p>
    <w:p w:rsidR="006A21F7" w:rsidRPr="0049233F" w:rsidDel="000064E1" w:rsidRDefault="006A21F7" w:rsidP="006A21F7">
      <w:pPr>
        <w:ind w:firstLine="540"/>
        <w:rPr>
          <w:del w:id="3233" w:author="The Si Tran" w:date="2012-12-12T13:59:00Z"/>
          <w:i/>
          <w:szCs w:val="26"/>
          <w:lang w:val="fr-FR"/>
          <w:rPrChange w:id="3234" w:author="The Si Tran" w:date="2012-12-05T23:02:00Z">
            <w:rPr>
              <w:del w:id="3235" w:author="The Si Tran" w:date="2012-12-12T13:59:00Z"/>
              <w:i/>
              <w:sz w:val="28"/>
              <w:szCs w:val="28"/>
              <w:lang w:val="fr-FR"/>
            </w:rPr>
          </w:rPrChange>
        </w:rPr>
      </w:pPr>
      <w:del w:id="3236" w:author="The Si Tran" w:date="2012-12-12T13:59:00Z">
        <w:r w:rsidRPr="0049233F" w:rsidDel="000064E1">
          <w:rPr>
            <w:i/>
            <w:szCs w:val="26"/>
            <w:lang w:val="fr-FR"/>
            <w:rPrChange w:id="3237" w:author="The Si Tran" w:date="2012-12-05T23:02:00Z">
              <w:rPr>
                <w:i/>
                <w:sz w:val="28"/>
                <w:szCs w:val="28"/>
                <w:lang w:val="fr-FR"/>
              </w:rPr>
            </w:rPrChange>
          </w:rPr>
          <w:delText>&gt; for(t in 3:1000){</w:delText>
        </w:r>
      </w:del>
    </w:p>
    <w:p w:rsidR="006A21F7" w:rsidRPr="0049233F" w:rsidDel="000064E1" w:rsidRDefault="006A21F7" w:rsidP="006A21F7">
      <w:pPr>
        <w:ind w:firstLine="540"/>
        <w:rPr>
          <w:del w:id="3238" w:author="The Si Tran" w:date="2012-12-12T13:59:00Z"/>
          <w:i/>
          <w:szCs w:val="26"/>
          <w:lang w:val="fr-FR"/>
          <w:rPrChange w:id="3239" w:author="The Si Tran" w:date="2012-12-05T23:02:00Z">
            <w:rPr>
              <w:del w:id="3240" w:author="The Si Tran" w:date="2012-12-12T13:59:00Z"/>
              <w:i/>
              <w:sz w:val="28"/>
              <w:szCs w:val="28"/>
              <w:lang w:val="fr-FR"/>
            </w:rPr>
          </w:rPrChange>
        </w:rPr>
      </w:pPr>
      <w:del w:id="3241" w:author="The Si Tran" w:date="2012-12-12T13:59:00Z">
        <w:r w:rsidRPr="0049233F" w:rsidDel="000064E1">
          <w:rPr>
            <w:i/>
            <w:szCs w:val="26"/>
            <w:lang w:val="fr-FR"/>
            <w:rPrChange w:id="3242" w:author="The Si Tran" w:date="2012-12-05T23:02:00Z">
              <w:rPr>
                <w:i/>
                <w:sz w:val="28"/>
                <w:szCs w:val="28"/>
                <w:lang w:val="fr-FR"/>
              </w:rPr>
            </w:rPrChange>
          </w:rPr>
          <w:delText>+   y[t] &lt;- 4 + 0.4*y[t-1] + 0.5*y[t-2]+ e[t]</w:delText>
        </w:r>
      </w:del>
    </w:p>
    <w:p w:rsidR="006A21F7" w:rsidRPr="0049233F" w:rsidDel="000064E1" w:rsidRDefault="006A21F7" w:rsidP="006A21F7">
      <w:pPr>
        <w:ind w:firstLine="540"/>
        <w:rPr>
          <w:del w:id="3243" w:author="The Si Tran" w:date="2012-12-12T13:59:00Z"/>
          <w:i/>
          <w:szCs w:val="26"/>
          <w:lang w:val="pt-BR"/>
          <w:rPrChange w:id="3244" w:author="The Si Tran" w:date="2012-12-05T23:02:00Z">
            <w:rPr>
              <w:del w:id="3245" w:author="The Si Tran" w:date="2012-12-12T13:59:00Z"/>
              <w:i/>
              <w:sz w:val="28"/>
              <w:szCs w:val="28"/>
              <w:lang w:val="pt-BR"/>
            </w:rPr>
          </w:rPrChange>
        </w:rPr>
      </w:pPr>
      <w:del w:id="3246" w:author="The Si Tran" w:date="2012-12-12T13:59:00Z">
        <w:r w:rsidRPr="0049233F" w:rsidDel="000064E1">
          <w:rPr>
            <w:i/>
            <w:szCs w:val="26"/>
            <w:lang w:val="pt-BR"/>
            <w:rPrChange w:id="3247" w:author="The Si Tran" w:date="2012-12-05T23:02:00Z">
              <w:rPr>
                <w:i/>
                <w:sz w:val="28"/>
                <w:szCs w:val="28"/>
                <w:lang w:val="pt-BR"/>
              </w:rPr>
            </w:rPrChange>
          </w:rPr>
          <w:delText>+ }</w:delText>
        </w:r>
      </w:del>
    </w:p>
    <w:p w:rsidR="006A21F7" w:rsidRPr="0049233F" w:rsidDel="000064E1" w:rsidRDefault="006A21F7" w:rsidP="006A21F7">
      <w:pPr>
        <w:ind w:firstLine="540"/>
        <w:rPr>
          <w:del w:id="3248" w:author="The Si Tran" w:date="2012-12-12T13:59:00Z"/>
          <w:i/>
          <w:szCs w:val="26"/>
          <w:lang w:val="pt-BR"/>
          <w:rPrChange w:id="3249" w:author="The Si Tran" w:date="2012-12-05T23:02:00Z">
            <w:rPr>
              <w:del w:id="3250" w:author="The Si Tran" w:date="2012-12-12T13:59:00Z"/>
              <w:i/>
              <w:sz w:val="28"/>
              <w:szCs w:val="28"/>
              <w:lang w:val="pt-BR"/>
            </w:rPr>
          </w:rPrChange>
        </w:rPr>
      </w:pPr>
      <w:del w:id="3251" w:author="The Si Tran" w:date="2012-12-12T13:59:00Z">
        <w:r w:rsidRPr="0049233F" w:rsidDel="000064E1">
          <w:rPr>
            <w:i/>
            <w:szCs w:val="26"/>
            <w:lang w:val="pt-BR"/>
            <w:rPrChange w:id="3252" w:author="The Si Tran" w:date="2012-12-05T23:02:00Z">
              <w:rPr>
                <w:i/>
                <w:sz w:val="28"/>
                <w:szCs w:val="28"/>
                <w:lang w:val="pt-BR"/>
              </w:rPr>
            </w:rPrChange>
          </w:rPr>
          <w:delText>&gt; layout(1:2)</w:delText>
        </w:r>
      </w:del>
    </w:p>
    <w:p w:rsidR="006A21F7" w:rsidRPr="0049233F" w:rsidDel="000064E1" w:rsidRDefault="006A21F7" w:rsidP="006A21F7">
      <w:pPr>
        <w:ind w:firstLine="540"/>
        <w:rPr>
          <w:del w:id="3253" w:author="The Si Tran" w:date="2012-12-12T13:59:00Z"/>
          <w:i/>
          <w:szCs w:val="26"/>
          <w:lang w:val="pt-BR"/>
          <w:rPrChange w:id="3254" w:author="The Si Tran" w:date="2012-12-05T23:02:00Z">
            <w:rPr>
              <w:del w:id="3255" w:author="The Si Tran" w:date="2012-12-12T13:59:00Z"/>
              <w:i/>
              <w:sz w:val="28"/>
              <w:szCs w:val="28"/>
              <w:lang w:val="pt-BR"/>
            </w:rPr>
          </w:rPrChange>
        </w:rPr>
      </w:pPr>
      <w:del w:id="3256" w:author="The Si Tran" w:date="2012-12-12T13:59:00Z">
        <w:r w:rsidRPr="0049233F" w:rsidDel="000064E1">
          <w:rPr>
            <w:i/>
            <w:szCs w:val="26"/>
            <w:lang w:val="pt-BR"/>
            <w:rPrChange w:id="3257" w:author="The Si Tran" w:date="2012-12-05T23:02:00Z">
              <w:rPr>
                <w:i/>
                <w:sz w:val="28"/>
                <w:szCs w:val="28"/>
                <w:lang w:val="pt-BR"/>
              </w:rPr>
            </w:rPrChange>
          </w:rPr>
          <w:delText>&gt; acf(y)</w:delText>
        </w:r>
      </w:del>
    </w:p>
    <w:p w:rsidR="006A21F7" w:rsidRPr="0049233F" w:rsidDel="000064E1" w:rsidRDefault="006A21F7" w:rsidP="006A21F7">
      <w:pPr>
        <w:ind w:firstLine="540"/>
        <w:rPr>
          <w:del w:id="3258" w:author="The Si Tran" w:date="2012-12-12T13:59:00Z"/>
          <w:i/>
          <w:szCs w:val="26"/>
          <w:lang w:val="pt-BR"/>
          <w:rPrChange w:id="3259" w:author="The Si Tran" w:date="2012-12-05T23:02:00Z">
            <w:rPr>
              <w:del w:id="3260" w:author="The Si Tran" w:date="2012-12-12T13:59:00Z"/>
              <w:i/>
              <w:sz w:val="28"/>
              <w:szCs w:val="28"/>
              <w:lang w:val="pt-BR"/>
            </w:rPr>
          </w:rPrChange>
        </w:rPr>
      </w:pPr>
      <w:del w:id="3261" w:author="The Si Tran" w:date="2012-12-12T13:59:00Z">
        <w:r w:rsidRPr="0049233F" w:rsidDel="000064E1">
          <w:rPr>
            <w:i/>
            <w:szCs w:val="26"/>
            <w:lang w:val="pt-BR"/>
            <w:rPrChange w:id="3262" w:author="The Si Tran" w:date="2012-12-05T23:02:00Z">
              <w:rPr>
                <w:i/>
                <w:sz w:val="28"/>
                <w:szCs w:val="28"/>
                <w:lang w:val="pt-BR"/>
              </w:rPr>
            </w:rPrChange>
          </w:rPr>
          <w:delText>&gt; pacf(y)</w:delText>
        </w:r>
      </w:del>
    </w:p>
    <w:p w:rsidR="006A21F7" w:rsidRPr="0049233F" w:rsidRDefault="006A21F7" w:rsidP="006A21F7">
      <w:pPr>
        <w:ind w:firstLine="540"/>
        <w:rPr>
          <w:szCs w:val="26"/>
          <w:lang w:val="pt-BR"/>
          <w:rPrChange w:id="3263" w:author="The Si Tran" w:date="2012-12-05T23:02:00Z">
            <w:rPr>
              <w:sz w:val="28"/>
              <w:szCs w:val="28"/>
              <w:lang w:val="pt-BR"/>
            </w:rPr>
          </w:rPrChange>
        </w:rPr>
      </w:pPr>
      <w:r w:rsidRPr="0049233F">
        <w:rPr>
          <w:szCs w:val="26"/>
          <w:lang w:val="pt-BR"/>
          <w:rPrChange w:id="3264" w:author="The Si Tran" w:date="2012-12-05T23:02:00Z">
            <w:rPr>
              <w:sz w:val="28"/>
              <w:szCs w:val="28"/>
              <w:lang w:val="pt-BR"/>
            </w:rPr>
          </w:rPrChange>
        </w:rPr>
        <w:t xml:space="preserve">Hình </w:t>
      </w:r>
      <w:ins w:id="3265" w:author="The Si Tran" w:date="2012-12-12T00:13:00Z">
        <w:r w:rsidR="00361F58">
          <w:rPr>
            <w:szCs w:val="26"/>
            <w:lang w:val="pt-BR"/>
          </w:rPr>
          <w:t>3.2</w:t>
        </w:r>
      </w:ins>
      <w:del w:id="3266" w:author="The Si Tran" w:date="2012-12-12T00:13:00Z">
        <w:r w:rsidRPr="0049233F" w:rsidDel="00361F58">
          <w:rPr>
            <w:szCs w:val="26"/>
            <w:lang w:val="pt-BR"/>
            <w:rPrChange w:id="3267" w:author="The Si Tran" w:date="2012-12-05T23:02:00Z">
              <w:rPr>
                <w:sz w:val="28"/>
                <w:szCs w:val="28"/>
                <w:lang w:val="pt-BR"/>
              </w:rPr>
            </w:rPrChange>
          </w:rPr>
          <w:delText>8</w:delText>
        </w:r>
      </w:del>
      <w:r w:rsidRPr="0049233F">
        <w:rPr>
          <w:szCs w:val="26"/>
          <w:lang w:val="pt-BR"/>
          <w:rPrChange w:id="3268"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3269" w:author="The Si Tran" w:date="2012-12-05T23:02:00Z">
            <w:rPr>
              <w:sz w:val="28"/>
              <w:szCs w:val="28"/>
              <w:lang w:val="pt-BR"/>
            </w:rPr>
          </w:rPrChange>
        </w:rPr>
      </w:pPr>
      <w:r w:rsidRPr="0049233F">
        <w:rPr>
          <w:noProof/>
          <w:szCs w:val="26"/>
          <w:rPrChange w:id="3270" w:author="Unknown">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pPr>
        <w:pStyle w:val="Hinh"/>
        <w:rPr>
          <w:lang w:val="pt-BR"/>
          <w:rPrChange w:id="3271" w:author="The Si Tran" w:date="2012-12-05T23:02:00Z">
            <w:rPr>
              <w:sz w:val="28"/>
              <w:szCs w:val="28"/>
              <w:lang w:val="pt-BR"/>
            </w:rPr>
          </w:rPrChange>
        </w:rPr>
        <w:pPrChange w:id="3272" w:author="The Si Tran" w:date="2012-12-11T23:24:00Z">
          <w:pPr>
            <w:pStyle w:val="Caption"/>
            <w:ind w:left="2160"/>
          </w:pPr>
        </w:pPrChange>
      </w:pPr>
      <w:bookmarkStart w:id="3273" w:name="_Toc312142082"/>
      <w:bookmarkStart w:id="3274" w:name="_Toc343029957"/>
      <w:bookmarkStart w:id="3275" w:name="_Toc343082085"/>
      <w:r w:rsidRPr="0049233F">
        <w:rPr>
          <w:lang w:val="pt-BR"/>
          <w:rPrChange w:id="3276" w:author="The Si Tran" w:date="2012-12-05T23:02:00Z">
            <w:rPr>
              <w:sz w:val="28"/>
              <w:szCs w:val="28"/>
              <w:lang w:val="pt-BR"/>
            </w:rPr>
          </w:rPrChange>
        </w:rPr>
        <w:t xml:space="preserve">Hình </w:t>
      </w:r>
      <w:del w:id="3277" w:author="The Si Tran" w:date="2012-12-11T23:24:00Z">
        <w:r w:rsidRPr="0049233F" w:rsidDel="000D0624">
          <w:rPr>
            <w:rPrChange w:id="3278" w:author="The Si Tran" w:date="2012-12-05T23:02:00Z">
              <w:rPr>
                <w:sz w:val="28"/>
                <w:szCs w:val="28"/>
              </w:rPr>
            </w:rPrChange>
          </w:rPr>
          <w:fldChar w:fldCharType="begin"/>
        </w:r>
        <w:r w:rsidRPr="0049233F" w:rsidDel="000D0624">
          <w:rPr>
            <w:lang w:val="pt-BR"/>
            <w:rPrChange w:id="3279" w:author="The Si Tran" w:date="2012-12-05T23:02:00Z">
              <w:rPr>
                <w:sz w:val="28"/>
                <w:szCs w:val="28"/>
                <w:lang w:val="pt-BR"/>
              </w:rPr>
            </w:rPrChange>
          </w:rPr>
          <w:delInstrText xml:space="preserve"> SEQ Hình \* ARABIC </w:delInstrText>
        </w:r>
        <w:r w:rsidRPr="0049233F" w:rsidDel="000D0624">
          <w:rPr>
            <w:rPrChange w:id="3280" w:author="The Si Tran" w:date="2012-12-05T23:02:00Z">
              <w:rPr>
                <w:sz w:val="28"/>
                <w:szCs w:val="28"/>
              </w:rPr>
            </w:rPrChange>
          </w:rPr>
          <w:fldChar w:fldCharType="separate"/>
        </w:r>
        <w:r w:rsidRPr="0049233F" w:rsidDel="000D0624">
          <w:rPr>
            <w:noProof/>
            <w:lang w:val="pt-BR"/>
            <w:rPrChange w:id="3281" w:author="The Si Tran" w:date="2012-12-05T23:02:00Z">
              <w:rPr>
                <w:noProof/>
                <w:sz w:val="28"/>
                <w:szCs w:val="28"/>
                <w:lang w:val="pt-BR"/>
              </w:rPr>
            </w:rPrChange>
          </w:rPr>
          <w:delText>8</w:delText>
        </w:r>
        <w:r w:rsidRPr="0049233F" w:rsidDel="000D0624">
          <w:rPr>
            <w:rPrChange w:id="3282" w:author="The Si Tran" w:date="2012-12-05T23:02:00Z">
              <w:rPr>
                <w:sz w:val="28"/>
                <w:szCs w:val="28"/>
              </w:rPr>
            </w:rPrChange>
          </w:rPr>
          <w:fldChar w:fldCharType="end"/>
        </w:r>
        <w:r w:rsidRPr="0049233F" w:rsidDel="000D0624">
          <w:rPr>
            <w:lang w:val="pt-BR"/>
            <w:rPrChange w:id="3283" w:author="The Si Tran" w:date="2012-12-05T23:02:00Z">
              <w:rPr>
                <w:sz w:val="28"/>
                <w:szCs w:val="28"/>
                <w:lang w:val="pt-BR"/>
              </w:rPr>
            </w:rPrChange>
          </w:rPr>
          <w:delText xml:space="preserve"> </w:delText>
        </w:r>
      </w:del>
      <w:ins w:id="3284" w:author="The Si Tran" w:date="2012-12-11T23:24:00Z">
        <w:r w:rsidR="000D0624">
          <w:t>3.2</w:t>
        </w:r>
        <w:r w:rsidR="000D0624" w:rsidRPr="0049233F">
          <w:rPr>
            <w:lang w:val="pt-BR"/>
            <w:rPrChange w:id="3285" w:author="The Si Tran" w:date="2012-12-05T23:02:00Z">
              <w:rPr>
                <w:sz w:val="28"/>
                <w:szCs w:val="28"/>
                <w:lang w:val="pt-BR"/>
              </w:rPr>
            </w:rPrChange>
          </w:rPr>
          <w:t xml:space="preserve"> </w:t>
        </w:r>
      </w:ins>
      <w:r w:rsidRPr="000D0624">
        <w:rPr>
          <w:b w:val="0"/>
          <w:lang w:val="pt-BR"/>
          <w:rPrChange w:id="3286" w:author="The Si Tran" w:date="2012-12-11T23:24:00Z">
            <w:rPr>
              <w:sz w:val="28"/>
              <w:szCs w:val="28"/>
              <w:lang w:val="pt-BR"/>
            </w:rPr>
          </w:rPrChange>
        </w:rPr>
        <w:t>ACF và PACF của mô hình</w:t>
      </w:r>
      <w:del w:id="3287" w:author="The Si Tran" w:date="2012-12-11T23:24:00Z">
        <w:r w:rsidRPr="000D0624" w:rsidDel="000D0624">
          <w:rPr>
            <w:b w:val="0"/>
            <w:lang w:val="pt-BR"/>
            <w:rPrChange w:id="3288" w:author="The Si Tran" w:date="2012-12-11T23:24:00Z">
              <w:rPr>
                <w:sz w:val="28"/>
                <w:szCs w:val="28"/>
                <w:lang w:val="pt-BR"/>
              </w:rPr>
            </w:rPrChange>
          </w:rPr>
          <w:delText xml:space="preserve">               </w:delText>
        </w:r>
      </w:del>
      <w:bookmarkEnd w:id="3273"/>
      <w:bookmarkEnd w:id="3274"/>
      <w:bookmarkEnd w:id="3275"/>
      <w:r w:rsidRPr="000D0624">
        <w:rPr>
          <w:b w:val="0"/>
          <w:position w:val="-12"/>
          <w:lang w:val="pt-BR"/>
          <w:rPrChange w:id="3289" w:author="The Si Tran" w:date="2012-12-11T23:24:00Z">
            <w:rPr>
              <w:b w:val="0"/>
              <w:position w:val="-12"/>
              <w:lang w:val="pt-BR"/>
            </w:rPr>
          </w:rPrChange>
        </w:rPr>
        <w:object w:dxaOrig="2740" w:dyaOrig="360">
          <v:shape id="_x0000_i1087" type="#_x0000_t75" style="width:161.75pt;height:20.55pt" o:ole="">
            <v:imagedata r:id="rId9" o:title=""/>
          </v:shape>
          <o:OLEObject Type="Embed" ProgID="Equation.DSMT4" ShapeID="_x0000_i1087" DrawAspect="Content" ObjectID="_1416829500" r:id="rId140"/>
        </w:object>
      </w:r>
    </w:p>
    <w:p w:rsidR="006A21F7" w:rsidRPr="0049233F" w:rsidRDefault="006A21F7" w:rsidP="006A21F7">
      <w:pPr>
        <w:pStyle w:val="Heading2"/>
        <w:rPr>
          <w:sz w:val="26"/>
          <w:szCs w:val="26"/>
          <w:lang w:val="pt-BR"/>
          <w:rPrChange w:id="3290" w:author="The Si Tran" w:date="2012-12-05T23:02:00Z">
            <w:rPr>
              <w:lang w:val="pt-BR"/>
            </w:rPr>
          </w:rPrChange>
        </w:rPr>
      </w:pPr>
      <w:bookmarkStart w:id="3291" w:name="_Toc312142552"/>
      <w:bookmarkStart w:id="3292" w:name="_Toc343084006"/>
      <w:r w:rsidRPr="0049233F">
        <w:rPr>
          <w:sz w:val="26"/>
          <w:szCs w:val="26"/>
          <w:lang w:val="pt-BR"/>
          <w:rPrChange w:id="3293" w:author="The Si Tran" w:date="2012-12-05T23:02:00Z">
            <w:rPr>
              <w:rFonts w:cs="Times New Roman"/>
              <w:iCs w:val="0"/>
              <w:sz w:val="20"/>
              <w:szCs w:val="20"/>
              <w:lang w:val="pt-BR"/>
            </w:rPr>
          </w:rPrChange>
        </w:rPr>
        <w:t>Mô hình kết hợp tự hồi quy và trung bình di động, ARMA(p,q)</w:t>
      </w:r>
      <w:bookmarkEnd w:id="3291"/>
      <w:bookmarkEnd w:id="3292"/>
    </w:p>
    <w:p w:rsidR="00E000DF" w:rsidRPr="00A50679" w:rsidRDefault="00E000DF" w:rsidP="00E000DF">
      <w:pPr>
        <w:spacing w:before="100" w:beforeAutospacing="1" w:after="100" w:afterAutospacing="1"/>
        <w:rPr>
          <w:ins w:id="3294" w:author="The Si Tran" w:date="2012-12-12T00:14:00Z"/>
          <w:rFonts w:eastAsia="Times New Roman"/>
          <w:szCs w:val="26"/>
        </w:rPr>
      </w:pPr>
      <w:ins w:id="3295" w:author="The Si Tran" w:date="2012-12-12T00:14:00Z">
        <w:r w:rsidRPr="00A50679">
          <w:rPr>
            <w:rFonts w:eastAsia="Times New Roman"/>
            <w:szCs w:val="26"/>
          </w:rPr>
          <w:t xml:space="preserve">Nhiều quá trình ngẫu nhiên tĩnh không thể mô hình được như một quá trình trung bình di động hoặc quá trình tự hồi qui thuần túy vì chúng có đặc điểm của cả hai quá trình này. </w:t>
        </w:r>
        <w:r>
          <w:rPr>
            <w:rFonts w:eastAsia="Times New Roman"/>
            <w:szCs w:val="26"/>
          </w:rPr>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Pr="00A50679">
          <w:rPr>
            <w:rFonts w:eastAsia="Times New Roman"/>
            <w:szCs w:val="26"/>
          </w:rPr>
          <w:t xml:space="preserve">ử dụng cùng cả hai mô hình </w:t>
        </w:r>
        <w:proofErr w:type="gramStart"/>
        <w:r w:rsidRPr="00A50679">
          <w:rPr>
            <w:rFonts w:eastAsia="Times New Roman"/>
            <w:szCs w:val="26"/>
          </w:rPr>
          <w:t>AR(</w:t>
        </w:r>
        <w:proofErr w:type="gramEnd"/>
        <w:r w:rsidRPr="00A50679">
          <w:rPr>
            <w:rFonts w:eastAsia="Times New Roman"/>
            <w:szCs w:val="26"/>
          </w:rPr>
          <w:t xml:space="preserve">p) và MA(q) để mô tả cho các quá trình ngẫu nhiên này tạo ra </w:t>
        </w:r>
        <w:r w:rsidRPr="00A50679">
          <w:rPr>
            <w:rFonts w:eastAsia="Times New Roman"/>
            <w:i/>
            <w:szCs w:val="26"/>
          </w:rPr>
          <w:t>mô hình pha trộn tự hồi qui – trung bình di động</w:t>
        </w:r>
        <w:r w:rsidRPr="00A50679">
          <w:rPr>
            <w:rFonts w:eastAsia="Times New Roman"/>
            <w:szCs w:val="26"/>
          </w:rPr>
          <w:t xml:space="preserve"> </w:t>
        </w:r>
        <w:r w:rsidRPr="00A50679">
          <w:rPr>
            <w:rFonts w:eastAsia="Times New Roman"/>
            <w:i/>
            <w:szCs w:val="26"/>
          </w:rPr>
          <w:t>bậc (p,q)</w:t>
        </w:r>
        <w:r w:rsidRPr="00A50679">
          <w:rPr>
            <w:rFonts w:eastAsia="Times New Roman"/>
            <w:szCs w:val="26"/>
          </w:rPr>
          <w:t xml:space="preserve">. Ký hiệu là </w:t>
        </w:r>
        <w:proofErr w:type="gramStart"/>
        <w:r w:rsidRPr="00A50679">
          <w:rPr>
            <w:rFonts w:eastAsia="Times New Roman"/>
            <w:szCs w:val="26"/>
          </w:rPr>
          <w:t>ARMA</w:t>
        </w:r>
        <w:r w:rsidRPr="00A50679">
          <w:rPr>
            <w:rFonts w:eastAsia="Times New Roman"/>
            <w:i/>
            <w:szCs w:val="26"/>
          </w:rPr>
          <w:t>(</w:t>
        </w:r>
        <w:proofErr w:type="gramEnd"/>
        <w:r w:rsidRPr="00A50679">
          <w:rPr>
            <w:rFonts w:eastAsia="Times New Roman"/>
            <w:i/>
            <w:szCs w:val="26"/>
          </w:rPr>
          <w:t>p,q)</w:t>
        </w:r>
        <w:r w:rsidRPr="00A50679">
          <w:rPr>
            <w:rFonts w:eastAsia="Times New Roman"/>
            <w:szCs w:val="26"/>
          </w:rPr>
          <w:t xml:space="preserve"> và được biểu </w:t>
        </w:r>
        <w:r>
          <w:rPr>
            <w:rFonts w:eastAsia="Times New Roman"/>
            <w:szCs w:val="26"/>
          </w:rPr>
          <w:t xml:space="preserve">diễn </w:t>
        </w:r>
        <w:r w:rsidRPr="00A50679">
          <w:rPr>
            <w:rFonts w:eastAsia="Times New Roman"/>
            <w:szCs w:val="26"/>
          </w:rPr>
          <w:t>như sau:</w:t>
        </w:r>
      </w:ins>
    </w:p>
    <w:p w:rsidR="00E000DF" w:rsidRDefault="00E000DF" w:rsidP="00E000DF">
      <w:pPr>
        <w:spacing w:before="100" w:beforeAutospacing="1" w:after="100" w:afterAutospacing="1"/>
        <w:jc w:val="center"/>
        <w:rPr>
          <w:ins w:id="3296" w:author="The Si Tran" w:date="2012-12-12T00:14:00Z"/>
          <w:rFonts w:eastAsia="Times New Roman"/>
          <w:szCs w:val="26"/>
        </w:rPr>
      </w:pPr>
      <w:ins w:id="3297" w:author="The Si Tran" w:date="2012-12-12T00:14:00Z">
        <w:r w:rsidRPr="00A50679">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q</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q</m:t>
            </m:r>
          </m:sub>
        </m:sSub>
      </m:oMath>
      <w:ins w:id="3298" w:author="The Si Tran" w:date="2012-12-12T00:14:00Z">
        <w:r w:rsidRPr="00A50679">
          <w:rPr>
            <w:rFonts w:eastAsia="Times New Roman"/>
            <w:szCs w:val="26"/>
          </w:rPr>
          <w:t xml:space="preserve">                (3.19)</w:t>
        </w:r>
      </w:ins>
    </w:p>
    <w:p w:rsidR="00E000DF" w:rsidRPr="00465185" w:rsidRDefault="00E000DF" w:rsidP="00E000DF">
      <w:pPr>
        <w:ind w:firstLine="540"/>
        <w:rPr>
          <w:ins w:id="3299" w:author="The Si Tran" w:date="2012-12-12T00:14:00Z"/>
          <w:szCs w:val="26"/>
          <w:lang w:val="pt-BR"/>
        </w:rPr>
      </w:pPr>
      <w:ins w:id="3300" w:author="The Si Tran" w:date="2012-12-12T00:14:00Z">
        <w:r w:rsidRPr="00465185">
          <w:rPr>
            <w:szCs w:val="26"/>
            <w:lang w:val="pt-BR"/>
          </w:rPr>
          <w:lastRenderedPageBreak/>
          <w:t>Ý nghĩa của các ký hiệu giống như trong mô hình AR(p) và MA(q).</w:t>
        </w:r>
      </w:ins>
    </w:p>
    <w:p w:rsidR="00637F2A" w:rsidRPr="00CE4725" w:rsidDel="00E000DF" w:rsidRDefault="00E000DF" w:rsidP="00637F2A">
      <w:pPr>
        <w:ind w:left="540"/>
        <w:rPr>
          <w:del w:id="3301" w:author="The Si Tran" w:date="2012-12-12T00:14:00Z"/>
          <w:szCs w:val="26"/>
          <w:lang w:val="pt-BR"/>
          <w:rPrChange w:id="3302" w:author="The Si Tran" w:date="2012-12-12T00:14:00Z">
            <w:rPr>
              <w:del w:id="3303" w:author="The Si Tran" w:date="2012-12-12T00:14:00Z"/>
              <w:color w:val="FF0000"/>
              <w:sz w:val="32"/>
              <w:lang w:val="pt-BR"/>
            </w:rPr>
          </w:rPrChange>
        </w:rPr>
      </w:pPr>
      <w:ins w:id="3304" w:author="The Si Tran" w:date="2012-12-12T00:14:00Z">
        <w:r w:rsidRPr="00465185">
          <w:rPr>
            <w:szCs w:val="26"/>
            <w:lang w:val="pt-BR"/>
          </w:rPr>
          <w:t>Mô hình ARMA(p,q) có chứa đựng mô hình AR(p) và MA(q) nên hàm tự tương quan và hàm tự tương quan riêng phần củ</w:t>
        </w:r>
        <w:r>
          <w:rPr>
            <w:szCs w:val="26"/>
            <w:lang w:val="pt-BR"/>
          </w:rPr>
          <w:t>a nó</w:t>
        </w:r>
        <w:r w:rsidRPr="00465185">
          <w:rPr>
            <w:szCs w:val="26"/>
            <w:lang w:val="pt-BR"/>
          </w:rPr>
          <w:t xml:space="preserve"> thể hiện </w:t>
        </w:r>
        <w:r>
          <w:rPr>
            <w:szCs w:val="26"/>
            <w:lang w:val="pt-BR"/>
          </w:rPr>
          <w:t xml:space="preserve">cả </w:t>
        </w:r>
        <w:r w:rsidRPr="00465185">
          <w:rPr>
            <w:szCs w:val="26"/>
            <w:lang w:val="pt-BR"/>
          </w:rPr>
          <w:t xml:space="preserve">hành vi của mô hình AR(p) và </w:t>
        </w:r>
        <w:r>
          <w:rPr>
            <w:szCs w:val="26"/>
            <w:lang w:val="pt-BR"/>
          </w:rPr>
          <w:t xml:space="preserve">của mô hình </w:t>
        </w:r>
        <w:r w:rsidRPr="00465185">
          <w:rPr>
            <w:szCs w:val="26"/>
            <w:lang w:val="pt-BR"/>
          </w:rPr>
          <w:t>MA(q). Tức là hàm tự tương quan riêng phần và hàm tự tương quan giảm dần về không.</w:t>
        </w:r>
      </w:ins>
      <w:del w:id="3305" w:author="The Si Tran" w:date="2012-12-12T00:14:00Z">
        <w:r w:rsidR="00637F2A" w:rsidRPr="0049233F" w:rsidDel="00E000DF">
          <w:rPr>
            <w:color w:val="FF0000"/>
            <w:szCs w:val="26"/>
            <w:lang w:val="pt-BR"/>
            <w:rPrChange w:id="3306" w:author="The Si Tran" w:date="2012-12-05T23:02:00Z">
              <w:rPr>
                <w:b/>
                <w:bCs/>
                <w:color w:val="FF0000"/>
                <w:sz w:val="32"/>
                <w:szCs w:val="20"/>
                <w:lang w:val="pt-BR"/>
              </w:rPr>
            </w:rPrChange>
          </w:rPr>
          <w:delText>Lí do dẫn đến sự kết hợp này(tìm hiểu thêm)</w:delText>
        </w:r>
      </w:del>
    </w:p>
    <w:p w:rsidR="00BC795D" w:rsidRPr="00BC795D" w:rsidDel="00267538" w:rsidRDefault="006A21F7">
      <w:pPr>
        <w:ind w:left="720" w:firstLine="720"/>
        <w:rPr>
          <w:del w:id="3307" w:author="The Si Tran" w:date="2012-12-06T01:42:00Z"/>
          <w:szCs w:val="26"/>
          <w:lang w:val="pt-BR"/>
          <w:rPrChange w:id="3308" w:author="The Si Tran" w:date="2012-12-06T01:39:00Z">
            <w:rPr>
              <w:del w:id="3309" w:author="The Si Tran" w:date="2012-12-06T01:42:00Z"/>
              <w:sz w:val="28"/>
              <w:szCs w:val="28"/>
              <w:lang w:val="pt-BR"/>
            </w:rPr>
          </w:rPrChange>
        </w:rPr>
        <w:pPrChange w:id="3310" w:author="The Si Tran" w:date="2012-12-06T01:42:00Z">
          <w:pPr>
            <w:ind w:firstLine="540"/>
          </w:pPr>
        </w:pPrChange>
      </w:pPr>
      <w:del w:id="3311" w:author="The Si Tran" w:date="2012-12-12T00:14:00Z">
        <w:r w:rsidRPr="0049233F" w:rsidDel="00E000DF">
          <w:rPr>
            <w:szCs w:val="26"/>
            <w:lang w:val="pt-BR"/>
            <w:rPrChange w:id="3312" w:author="The Si Tran" w:date="2012-12-05T23:02:00Z">
              <w:rPr>
                <w:sz w:val="28"/>
                <w:szCs w:val="28"/>
                <w:lang w:val="pt-BR"/>
              </w:rPr>
            </w:rPrChange>
          </w:rPr>
          <w:delText>Mô hình ARMA(p,q) là sự kết hợp hai mô hình AR(p) và MA(q), nó được biểu diễn như sau</w:delText>
        </w:r>
      </w:del>
    </w:p>
    <w:p w:rsidR="006A21F7" w:rsidRPr="0049233F" w:rsidDel="00E000DF" w:rsidRDefault="006A21F7">
      <w:pPr>
        <w:ind w:left="720" w:firstLine="720"/>
        <w:rPr>
          <w:del w:id="3313" w:author="The Si Tran" w:date="2012-12-12T00:14:00Z"/>
          <w:b/>
          <w:szCs w:val="26"/>
          <w:lang w:val="pt-BR"/>
          <w:rPrChange w:id="3314" w:author="The Si Tran" w:date="2012-12-05T23:02:00Z">
            <w:rPr>
              <w:del w:id="3315" w:author="The Si Tran" w:date="2012-12-12T00:14:00Z"/>
              <w:b/>
              <w:sz w:val="28"/>
              <w:szCs w:val="28"/>
              <w:lang w:val="pt-BR"/>
            </w:rPr>
          </w:rPrChange>
        </w:rPr>
        <w:pPrChange w:id="3316" w:author="The Si Tran" w:date="2012-12-06T01:42:00Z">
          <w:pPr>
            <w:ind w:firstLine="540"/>
          </w:pPr>
        </w:pPrChange>
      </w:pPr>
      <w:del w:id="3317" w:author="The Si Tran" w:date="2012-12-06T01:42:00Z">
        <w:r w:rsidRPr="00AF1345" w:rsidDel="00267538">
          <w:rPr>
            <w:position w:val="-28"/>
            <w:szCs w:val="26"/>
            <w:lang w:val="pt-BR"/>
          </w:rPr>
          <w:object w:dxaOrig="3019" w:dyaOrig="680">
            <v:shape id="_x0000_i1088" type="#_x0000_t75" style="width:233.75pt;height:53.3pt" o:ole="">
              <v:imagedata r:id="rId141" o:title=""/>
            </v:shape>
            <o:OLEObject Type="Embed" ProgID="Equation.DSMT4" ShapeID="_x0000_i1088" DrawAspect="Content" ObjectID="_1416829501" r:id="rId142"/>
          </w:object>
        </w:r>
        <w:r w:rsidRPr="0049233F" w:rsidDel="00267538">
          <w:rPr>
            <w:b/>
            <w:szCs w:val="26"/>
            <w:lang w:val="pt-BR"/>
            <w:rPrChange w:id="3318" w:author="The Si Tran" w:date="2012-12-05T23:02:00Z">
              <w:rPr>
                <w:b/>
                <w:sz w:val="28"/>
                <w:szCs w:val="28"/>
                <w:lang w:val="pt-BR"/>
              </w:rPr>
            </w:rPrChange>
          </w:rPr>
          <w:delText xml:space="preserve"> </w:delText>
        </w:r>
      </w:del>
    </w:p>
    <w:p w:rsidR="00267538" w:rsidRPr="00267538" w:rsidDel="00E000DF" w:rsidRDefault="006A21F7">
      <w:pPr>
        <w:ind w:left="720" w:firstLine="720"/>
        <w:rPr>
          <w:del w:id="3319" w:author="The Si Tran" w:date="2012-12-12T00:14:00Z"/>
          <w:szCs w:val="26"/>
          <w:lang w:val="pt-BR"/>
          <w:rPrChange w:id="3320" w:author="The Si Tran" w:date="2012-12-06T01:43:00Z">
            <w:rPr>
              <w:del w:id="3321" w:author="The Si Tran" w:date="2012-12-12T00:14:00Z"/>
              <w:sz w:val="28"/>
              <w:szCs w:val="28"/>
              <w:lang w:val="pt-BR"/>
            </w:rPr>
          </w:rPrChange>
        </w:rPr>
        <w:pPrChange w:id="3322" w:author="The Si Tran" w:date="2012-12-06T01:43:00Z">
          <w:pPr>
            <w:ind w:firstLine="540"/>
          </w:pPr>
        </w:pPrChange>
      </w:pPr>
      <w:del w:id="3323" w:author="The Si Tran" w:date="2012-12-12T00:14:00Z">
        <w:r w:rsidRPr="0049233F" w:rsidDel="00E000DF">
          <w:rPr>
            <w:szCs w:val="26"/>
            <w:lang w:val="pt-BR"/>
            <w:rPrChange w:id="3324" w:author="The Si Tran" w:date="2012-12-05T23:02:00Z">
              <w:rPr>
                <w:sz w:val="28"/>
                <w:szCs w:val="28"/>
                <w:lang w:val="pt-BR"/>
              </w:rPr>
            </w:rPrChange>
          </w:rPr>
          <w:delText xml:space="preserve">Hay </w:delText>
        </w:r>
      </w:del>
    </w:p>
    <w:p w:rsidR="006A21F7" w:rsidRPr="0049233F" w:rsidDel="00720763" w:rsidRDefault="006A21F7" w:rsidP="006A21F7">
      <w:pPr>
        <w:ind w:firstLine="540"/>
        <w:rPr>
          <w:del w:id="3325" w:author="The Si Tran" w:date="2012-12-06T01:43:00Z"/>
          <w:szCs w:val="26"/>
          <w:lang w:val="pt-BR"/>
          <w:rPrChange w:id="3326" w:author="The Si Tran" w:date="2012-12-05T23:02:00Z">
            <w:rPr>
              <w:del w:id="3327" w:author="The Si Tran" w:date="2012-12-06T01:43:00Z"/>
              <w:sz w:val="28"/>
              <w:szCs w:val="28"/>
              <w:lang w:val="pt-BR"/>
            </w:rPr>
          </w:rPrChange>
        </w:rPr>
      </w:pPr>
      <w:del w:id="3328" w:author="The Si Tran" w:date="2012-12-06T01:43:00Z">
        <w:r w:rsidRPr="00AF1345" w:rsidDel="00720763">
          <w:rPr>
            <w:position w:val="-12"/>
            <w:szCs w:val="26"/>
            <w:lang w:val="pt-BR"/>
          </w:rPr>
          <w:object w:dxaOrig="2060" w:dyaOrig="360">
            <v:shape id="_x0000_i1089" type="#_x0000_t75" style="width:2in;height:25.25pt" o:ole="">
              <v:imagedata r:id="rId143" o:title=""/>
            </v:shape>
            <o:OLEObject Type="Embed" ProgID="Equation.DSMT4" ShapeID="_x0000_i1089" DrawAspect="Content" ObjectID="_1416829502" r:id="rId144"/>
          </w:object>
        </w:r>
      </w:del>
    </w:p>
    <w:p w:rsidR="006A21F7" w:rsidRPr="0049233F" w:rsidDel="00E000DF" w:rsidRDefault="006A21F7" w:rsidP="006A21F7">
      <w:pPr>
        <w:ind w:firstLine="540"/>
        <w:rPr>
          <w:del w:id="3329" w:author="The Si Tran" w:date="2012-12-12T00:14:00Z"/>
          <w:szCs w:val="26"/>
          <w:lang w:val="pt-BR"/>
          <w:rPrChange w:id="3330" w:author="The Si Tran" w:date="2012-12-05T23:02:00Z">
            <w:rPr>
              <w:del w:id="3331" w:author="The Si Tran" w:date="2012-12-12T00:14:00Z"/>
              <w:sz w:val="28"/>
              <w:szCs w:val="28"/>
              <w:lang w:val="pt-BR"/>
            </w:rPr>
          </w:rPrChange>
        </w:rPr>
      </w:pPr>
      <w:del w:id="3332" w:author="The Si Tran" w:date="2012-12-12T00:14:00Z">
        <w:r w:rsidRPr="0049233F" w:rsidDel="00E000DF">
          <w:rPr>
            <w:szCs w:val="26"/>
            <w:lang w:val="pt-BR"/>
            <w:rPrChange w:id="3333" w:author="The Si Tran" w:date="2012-12-05T23:02:00Z">
              <w:rPr>
                <w:sz w:val="28"/>
                <w:szCs w:val="28"/>
                <w:lang w:val="pt-BR"/>
              </w:rPr>
            </w:rPrChange>
          </w:rPr>
          <w:delText>Ý nghĩa của các ký hiệu giống như trong mô hình AR(p) và MA(q).</w:delText>
        </w:r>
      </w:del>
    </w:p>
    <w:p w:rsidR="006A21F7" w:rsidRPr="0049233F" w:rsidDel="00E000DF" w:rsidRDefault="006A21F7" w:rsidP="006A21F7">
      <w:pPr>
        <w:ind w:firstLine="540"/>
        <w:rPr>
          <w:del w:id="3334" w:author="The Si Tran" w:date="2012-12-12T00:14:00Z"/>
          <w:szCs w:val="26"/>
          <w:lang w:val="pt-BR"/>
          <w:rPrChange w:id="3335" w:author="The Si Tran" w:date="2012-12-05T23:02:00Z">
            <w:rPr>
              <w:del w:id="3336" w:author="The Si Tran" w:date="2012-12-12T00:14:00Z"/>
              <w:sz w:val="28"/>
              <w:szCs w:val="28"/>
              <w:lang w:val="pt-BR"/>
            </w:rPr>
          </w:rPrChange>
        </w:rPr>
      </w:pPr>
      <w:del w:id="3337" w:author="The Si Tran" w:date="2012-12-12T00:14:00Z">
        <w:r w:rsidRPr="0049233F" w:rsidDel="00E000DF">
          <w:rPr>
            <w:szCs w:val="26"/>
            <w:lang w:val="pt-BR"/>
            <w:rPrChange w:id="3338"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rsidR="00E000DF" w:rsidRDefault="00E000DF" w:rsidP="006A21F7">
      <w:pPr>
        <w:ind w:firstLine="540"/>
        <w:rPr>
          <w:ins w:id="3339" w:author="The Si Tran" w:date="2012-12-12T00:14:00Z"/>
          <w:szCs w:val="26"/>
          <w:lang w:val="pt-BR"/>
        </w:rPr>
      </w:pPr>
    </w:p>
    <w:p w:rsidR="006A21F7" w:rsidRDefault="006A21F7" w:rsidP="006A21F7">
      <w:pPr>
        <w:ind w:firstLine="540"/>
        <w:rPr>
          <w:ins w:id="3340" w:author="The Si Tran" w:date="2012-12-06T20:19:00Z"/>
          <w:szCs w:val="26"/>
          <w:lang w:val="pt-BR"/>
        </w:rPr>
      </w:pPr>
      <w:r w:rsidRPr="0049233F">
        <w:rPr>
          <w:szCs w:val="26"/>
          <w:lang w:val="pt-BR"/>
          <w:rPrChange w:id="3341"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3342" w:author="The Si Tran" w:date="2012-12-06T20:20:00Z"/>
          <w:szCs w:val="26"/>
          <w:lang w:val="pt-BR"/>
          <w:rPrChange w:id="3343" w:author="The Si Tran" w:date="2012-12-06T20:20:00Z">
            <w:rPr>
              <w:del w:id="3344" w:author="The Si Tran" w:date="2012-12-06T20:20:00Z"/>
              <w:sz w:val="28"/>
              <w:szCs w:val="28"/>
              <w:lang w:val="pt-BR"/>
            </w:rPr>
          </w:rPrChange>
        </w:rPr>
      </w:pPr>
      <w:ins w:id="3345" w:author="The Si Tran" w:date="2012-12-06T20:20:00Z">
        <w:r>
          <w:rPr>
            <w:szCs w:val="26"/>
            <w:lang w:val="pt-BR"/>
          </w:rPr>
          <w:tab/>
        </w:r>
      </w:ins>
      <m:oMath>
        <m:sSub>
          <m:sSubPr>
            <m:ctrlPr>
              <w:ins w:id="3346" w:author="The Si Tran" w:date="2012-12-06T20:19:00Z">
                <w:rPr>
                  <w:rFonts w:ascii="Cambria Math" w:hAnsi="Cambria Math"/>
                  <w:i/>
                  <w:szCs w:val="26"/>
                  <w:lang w:val="pt-BR"/>
                </w:rPr>
              </w:ins>
            </m:ctrlPr>
          </m:sSubPr>
          <m:e>
            <w:ins w:id="3347" w:author="The Si Tran" w:date="2012-12-06T20:19:00Z">
              <m:r>
                <w:rPr>
                  <w:rFonts w:ascii="Cambria Math" w:hAnsi="Cambria Math"/>
                  <w:szCs w:val="26"/>
                  <w:lang w:val="pt-BR"/>
                </w:rPr>
                <m:t>y</m:t>
              </m:r>
            </w:ins>
          </m:e>
          <m:sub>
            <w:ins w:id="3348" w:author="The Si Tran" w:date="2012-12-06T20:19:00Z">
              <m:r>
                <w:rPr>
                  <w:rFonts w:ascii="Cambria Math" w:hAnsi="Cambria Math"/>
                  <w:szCs w:val="26"/>
                  <w:lang w:val="pt-BR"/>
                </w:rPr>
                <m:t>t</m:t>
              </m:r>
            </w:ins>
          </m:sub>
        </m:sSub>
        <w:ins w:id="3349" w:author="The Si Tran" w:date="2012-12-06T20:19:00Z">
          <m:r>
            <w:rPr>
              <w:rFonts w:ascii="Cambria Math" w:hAnsi="Cambria Math"/>
              <w:szCs w:val="26"/>
              <w:lang w:val="pt-BR"/>
            </w:rPr>
            <m:t>=16+0.6</m:t>
          </m:r>
        </w:ins>
        <m:sSub>
          <m:sSubPr>
            <m:ctrlPr>
              <w:ins w:id="3350" w:author="The Si Tran" w:date="2012-12-06T20:19:00Z">
                <w:rPr>
                  <w:rFonts w:ascii="Cambria Math" w:hAnsi="Cambria Math"/>
                  <w:i/>
                  <w:szCs w:val="26"/>
                  <w:lang w:val="pt-BR"/>
                </w:rPr>
              </w:ins>
            </m:ctrlPr>
          </m:sSubPr>
          <m:e>
            <w:ins w:id="3351" w:author="The Si Tran" w:date="2012-12-06T20:19:00Z">
              <m:r>
                <w:rPr>
                  <w:rFonts w:ascii="Cambria Math" w:hAnsi="Cambria Math"/>
                  <w:szCs w:val="26"/>
                  <w:lang w:val="pt-BR"/>
                </w:rPr>
                <m:t>y</m:t>
              </m:r>
            </w:ins>
          </m:e>
          <m:sub>
            <w:ins w:id="3352" w:author="The Si Tran" w:date="2012-12-06T20:20:00Z">
              <m:r>
                <w:rPr>
                  <w:rFonts w:ascii="Cambria Math" w:hAnsi="Cambria Math"/>
                  <w:szCs w:val="26"/>
                  <w:lang w:val="pt-BR"/>
                </w:rPr>
                <m:t>t-1</m:t>
              </m:r>
            </w:ins>
          </m:sub>
        </m:sSub>
        <w:ins w:id="3353" w:author="The Si Tran" w:date="2012-12-06T20:20:00Z">
          <m:r>
            <w:rPr>
              <w:rFonts w:ascii="Cambria Math" w:hAnsi="Cambria Math"/>
              <w:szCs w:val="26"/>
              <w:lang w:val="pt-BR"/>
            </w:rPr>
            <m:t>+</m:t>
          </m:r>
        </w:ins>
        <m:sSub>
          <m:sSubPr>
            <m:ctrlPr>
              <w:ins w:id="3354" w:author="The Si Tran" w:date="2012-12-06T20:20:00Z">
                <w:rPr>
                  <w:rFonts w:ascii="Cambria Math" w:hAnsi="Cambria Math"/>
                  <w:i/>
                  <w:szCs w:val="26"/>
                  <w:lang w:val="pt-BR"/>
                </w:rPr>
              </w:ins>
            </m:ctrlPr>
          </m:sSubPr>
          <m:e>
            <w:ins w:id="3355" w:author="The Si Tran" w:date="2012-12-06T20:20:00Z">
              <m:r>
                <w:rPr>
                  <w:rFonts w:ascii="Cambria Math" w:hAnsi="Cambria Math"/>
                  <w:szCs w:val="26"/>
                  <w:lang w:val="pt-BR"/>
                </w:rPr>
                <m:t>ε</m:t>
              </m:r>
            </w:ins>
          </m:e>
          <m:sub>
            <w:ins w:id="3356" w:author="The Si Tran" w:date="2012-12-06T20:20:00Z">
              <m:r>
                <w:rPr>
                  <w:rFonts w:ascii="Cambria Math" w:hAnsi="Cambria Math"/>
                  <w:szCs w:val="26"/>
                  <w:lang w:val="pt-BR"/>
                </w:rPr>
                <m:t>t</m:t>
              </m:r>
            </w:ins>
          </m:sub>
        </m:sSub>
        <w:ins w:id="3357" w:author="The Si Tran" w:date="2012-12-06T20:20:00Z">
          <m:r>
            <w:rPr>
              <w:rFonts w:ascii="Cambria Math" w:hAnsi="Cambria Math"/>
              <w:szCs w:val="26"/>
              <w:lang w:val="pt-BR"/>
            </w:rPr>
            <m:t>+0.8</m:t>
          </m:r>
        </w:ins>
        <m:sSub>
          <m:sSubPr>
            <m:ctrlPr>
              <w:ins w:id="3358" w:author="The Si Tran" w:date="2012-12-06T20:20:00Z">
                <w:rPr>
                  <w:rFonts w:ascii="Cambria Math" w:hAnsi="Cambria Math"/>
                  <w:i/>
                  <w:szCs w:val="26"/>
                  <w:lang w:val="pt-BR"/>
                </w:rPr>
              </w:ins>
            </m:ctrlPr>
          </m:sSubPr>
          <m:e>
            <w:ins w:id="3359" w:author="The Si Tran" w:date="2012-12-06T20:20:00Z">
              <m:r>
                <w:rPr>
                  <w:rFonts w:ascii="Cambria Math" w:hAnsi="Cambria Math"/>
                  <w:szCs w:val="26"/>
                  <w:lang w:val="pt-BR"/>
                </w:rPr>
                <m:t>ε</m:t>
              </m:r>
            </w:ins>
          </m:e>
          <m:sub>
            <w:ins w:id="3360"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3361" w:author="The Si Tran" w:date="2012-12-06T20:20:00Z"/>
          <w:szCs w:val="26"/>
          <w:lang w:val="pt-BR"/>
          <w:rPrChange w:id="3362" w:author="The Si Tran" w:date="2012-12-05T23:02:00Z">
            <w:rPr>
              <w:del w:id="3363" w:author="The Si Tran" w:date="2012-12-06T20:20:00Z"/>
              <w:sz w:val="28"/>
              <w:szCs w:val="28"/>
              <w:lang w:val="pt-BR"/>
            </w:rPr>
          </w:rPrChange>
        </w:rPr>
      </w:pPr>
      <w:del w:id="3364" w:author="The Si Tran" w:date="2012-12-06T20:20:00Z">
        <w:r w:rsidRPr="00AF1345" w:rsidDel="00AB2E63">
          <w:rPr>
            <w:position w:val="-12"/>
            <w:szCs w:val="26"/>
            <w:lang w:val="pt-BR"/>
          </w:rPr>
          <w:object w:dxaOrig="2780" w:dyaOrig="360">
            <v:shape id="_x0000_i1090" type="#_x0000_t75" style="width:171.1pt;height:22.45pt" o:ole="">
              <v:imagedata r:id="rId145" o:title=""/>
            </v:shape>
            <o:OLEObject Type="Embed" ProgID="Equation.DSMT4" ShapeID="_x0000_i1090" DrawAspect="Content" ObjectID="_1416829503" r:id="rId146"/>
          </w:object>
        </w:r>
      </w:del>
    </w:p>
    <w:p w:rsidR="006A21F7" w:rsidRPr="0049233F" w:rsidRDefault="006A21F7" w:rsidP="006A21F7">
      <w:pPr>
        <w:ind w:firstLine="540"/>
        <w:rPr>
          <w:szCs w:val="26"/>
          <w:lang w:val="pt-BR"/>
          <w:rPrChange w:id="3365" w:author="The Si Tran" w:date="2012-12-05T23:02:00Z">
            <w:rPr>
              <w:sz w:val="28"/>
              <w:szCs w:val="28"/>
              <w:lang w:val="pt-BR"/>
            </w:rPr>
          </w:rPrChange>
        </w:rPr>
      </w:pPr>
    </w:p>
    <w:p w:rsidR="006A21F7" w:rsidRPr="0049233F" w:rsidRDefault="006A21F7" w:rsidP="006A21F7">
      <w:pPr>
        <w:ind w:firstLine="540"/>
        <w:rPr>
          <w:i/>
          <w:szCs w:val="26"/>
          <w:rPrChange w:id="3366" w:author="The Si Tran" w:date="2012-12-05T23:02:00Z">
            <w:rPr>
              <w:i/>
              <w:sz w:val="28"/>
              <w:szCs w:val="28"/>
            </w:rPr>
          </w:rPrChange>
        </w:rPr>
      </w:pPr>
      <w:r w:rsidRPr="0049233F">
        <w:rPr>
          <w:i/>
          <w:szCs w:val="26"/>
          <w:rPrChange w:id="3367" w:author="The Si Tran" w:date="2012-12-05T23:02:00Z">
            <w:rPr>
              <w:i/>
              <w:sz w:val="28"/>
              <w:szCs w:val="28"/>
            </w:rPr>
          </w:rPrChange>
        </w:rPr>
        <w:t xml:space="preserve">&gt; </w:t>
      </w:r>
      <w:proofErr w:type="gramStart"/>
      <w:r w:rsidRPr="0049233F">
        <w:rPr>
          <w:i/>
          <w:szCs w:val="26"/>
          <w:rPrChange w:id="3368" w:author="The Si Tran" w:date="2012-12-05T23:02:00Z">
            <w:rPr>
              <w:i/>
              <w:sz w:val="28"/>
              <w:szCs w:val="28"/>
            </w:rPr>
          </w:rPrChange>
        </w:rPr>
        <w:t>set.seed(</w:t>
      </w:r>
      <w:proofErr w:type="gramEnd"/>
      <w:r w:rsidRPr="0049233F">
        <w:rPr>
          <w:i/>
          <w:szCs w:val="26"/>
          <w:rPrChange w:id="3369" w:author="The Si Tran" w:date="2012-12-05T23:02:00Z">
            <w:rPr>
              <w:i/>
              <w:sz w:val="28"/>
              <w:szCs w:val="28"/>
            </w:rPr>
          </w:rPrChange>
        </w:rPr>
        <w:t>1)</w:t>
      </w:r>
    </w:p>
    <w:p w:rsidR="006A21F7" w:rsidRPr="0049233F" w:rsidRDefault="006A21F7" w:rsidP="006A21F7">
      <w:pPr>
        <w:ind w:firstLine="540"/>
        <w:rPr>
          <w:i/>
          <w:szCs w:val="26"/>
          <w:rPrChange w:id="3370" w:author="The Si Tran" w:date="2012-12-05T23:02:00Z">
            <w:rPr>
              <w:i/>
              <w:sz w:val="28"/>
              <w:szCs w:val="28"/>
            </w:rPr>
          </w:rPrChange>
        </w:rPr>
      </w:pPr>
      <w:r w:rsidRPr="0049233F">
        <w:rPr>
          <w:i/>
          <w:szCs w:val="26"/>
          <w:rPrChange w:id="3371" w:author="The Si Tran" w:date="2012-12-05T23:02:00Z">
            <w:rPr>
              <w:i/>
              <w:sz w:val="28"/>
              <w:szCs w:val="28"/>
            </w:rPr>
          </w:rPrChange>
        </w:rPr>
        <w:t xml:space="preserve">&gt; y &lt;- e &lt;- </w:t>
      </w:r>
      <w:proofErr w:type="gramStart"/>
      <w:r w:rsidRPr="0049233F">
        <w:rPr>
          <w:i/>
          <w:szCs w:val="26"/>
          <w:rPrChange w:id="3372" w:author="The Si Tran" w:date="2012-12-05T23:02:00Z">
            <w:rPr>
              <w:i/>
              <w:sz w:val="28"/>
              <w:szCs w:val="28"/>
            </w:rPr>
          </w:rPrChange>
        </w:rPr>
        <w:t>rnorm(</w:t>
      </w:r>
      <w:proofErr w:type="gramEnd"/>
      <w:r w:rsidRPr="0049233F">
        <w:rPr>
          <w:i/>
          <w:szCs w:val="26"/>
          <w:rPrChange w:id="3373" w:author="The Si Tran" w:date="2012-12-05T23:02:00Z">
            <w:rPr>
              <w:i/>
              <w:sz w:val="28"/>
              <w:szCs w:val="28"/>
            </w:rPr>
          </w:rPrChange>
        </w:rPr>
        <w:t>1000)</w:t>
      </w:r>
    </w:p>
    <w:p w:rsidR="006A21F7" w:rsidRPr="0049233F" w:rsidRDefault="006A21F7" w:rsidP="006A21F7">
      <w:pPr>
        <w:ind w:firstLine="540"/>
        <w:rPr>
          <w:i/>
          <w:szCs w:val="26"/>
          <w:lang w:val="fr-FR"/>
          <w:rPrChange w:id="3374" w:author="The Si Tran" w:date="2012-12-05T23:02:00Z">
            <w:rPr>
              <w:i/>
              <w:sz w:val="28"/>
              <w:szCs w:val="28"/>
              <w:lang w:val="fr-FR"/>
            </w:rPr>
          </w:rPrChange>
        </w:rPr>
      </w:pPr>
      <w:r w:rsidRPr="0049233F">
        <w:rPr>
          <w:i/>
          <w:szCs w:val="26"/>
          <w:lang w:val="fr-FR"/>
          <w:rPrChange w:id="3375" w:author="The Si Tran" w:date="2012-12-05T23:02:00Z">
            <w:rPr>
              <w:i/>
              <w:sz w:val="28"/>
              <w:szCs w:val="28"/>
              <w:lang w:val="fr-FR"/>
            </w:rPr>
          </w:rPrChange>
        </w:rPr>
        <w:t>&gt; for(t in 2:1000</w:t>
      </w:r>
      <w:proofErr w:type="gramStart"/>
      <w:r w:rsidRPr="0049233F">
        <w:rPr>
          <w:i/>
          <w:szCs w:val="26"/>
          <w:lang w:val="fr-FR"/>
          <w:rPrChange w:id="3376"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3377" w:author="The Si Tran" w:date="2012-12-05T23:02:00Z">
            <w:rPr>
              <w:i/>
              <w:sz w:val="28"/>
              <w:szCs w:val="28"/>
              <w:lang w:val="fr-FR"/>
            </w:rPr>
          </w:rPrChange>
        </w:rPr>
      </w:pPr>
      <w:r w:rsidRPr="0049233F">
        <w:rPr>
          <w:i/>
          <w:szCs w:val="26"/>
          <w:lang w:val="fr-FR"/>
          <w:rPrChange w:id="3378" w:author="The Si Tran" w:date="2012-12-05T23:02:00Z">
            <w:rPr>
              <w:i/>
              <w:sz w:val="28"/>
              <w:szCs w:val="28"/>
              <w:lang w:val="fr-FR"/>
            </w:rPr>
          </w:rPrChange>
        </w:rPr>
        <w:t>+   y[t] &lt;- 16 + 0.6*y[t-1</w:t>
      </w:r>
      <w:proofErr w:type="gramStart"/>
      <w:r w:rsidRPr="0049233F">
        <w:rPr>
          <w:i/>
          <w:szCs w:val="26"/>
          <w:lang w:val="fr-FR"/>
          <w:rPrChange w:id="3379" w:author="The Si Tran" w:date="2012-12-05T23:02:00Z">
            <w:rPr>
              <w:i/>
              <w:sz w:val="28"/>
              <w:szCs w:val="28"/>
              <w:lang w:val="fr-FR"/>
            </w:rPr>
          </w:rPrChange>
        </w:rPr>
        <w:t>]+</w:t>
      </w:r>
      <w:proofErr w:type="gramEnd"/>
      <w:r w:rsidRPr="0049233F">
        <w:rPr>
          <w:i/>
          <w:szCs w:val="26"/>
          <w:lang w:val="fr-FR"/>
          <w:rPrChange w:id="3380"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3381" w:author="The Si Tran" w:date="2012-12-05T23:02:00Z">
            <w:rPr>
              <w:i/>
              <w:sz w:val="28"/>
              <w:szCs w:val="28"/>
              <w:lang w:val="pt-BR"/>
            </w:rPr>
          </w:rPrChange>
        </w:rPr>
      </w:pPr>
      <w:r w:rsidRPr="0049233F">
        <w:rPr>
          <w:i/>
          <w:szCs w:val="26"/>
          <w:lang w:val="pt-BR"/>
          <w:rPrChange w:id="3382" w:author="The Si Tran" w:date="2012-12-05T23:02:00Z">
            <w:rPr>
              <w:i/>
              <w:sz w:val="28"/>
              <w:szCs w:val="28"/>
              <w:lang w:val="pt-BR"/>
            </w:rPr>
          </w:rPrChange>
        </w:rPr>
        <w:t>+ }</w:t>
      </w:r>
    </w:p>
    <w:p w:rsidR="006A21F7" w:rsidRPr="0049233F" w:rsidRDefault="006A21F7" w:rsidP="006A21F7">
      <w:pPr>
        <w:ind w:firstLine="540"/>
        <w:rPr>
          <w:i/>
          <w:szCs w:val="26"/>
          <w:lang w:val="pt-BR"/>
          <w:rPrChange w:id="3383" w:author="The Si Tran" w:date="2012-12-05T23:02:00Z">
            <w:rPr>
              <w:i/>
              <w:sz w:val="28"/>
              <w:szCs w:val="28"/>
              <w:lang w:val="pt-BR"/>
            </w:rPr>
          </w:rPrChange>
        </w:rPr>
      </w:pPr>
      <w:r w:rsidRPr="0049233F">
        <w:rPr>
          <w:i/>
          <w:szCs w:val="26"/>
          <w:lang w:val="pt-BR"/>
          <w:rPrChange w:id="3384" w:author="The Si Tran" w:date="2012-12-05T23:02:00Z">
            <w:rPr>
              <w:i/>
              <w:sz w:val="28"/>
              <w:szCs w:val="28"/>
              <w:lang w:val="pt-BR"/>
            </w:rPr>
          </w:rPrChange>
        </w:rPr>
        <w:t>&gt; layout(1:2)</w:t>
      </w:r>
    </w:p>
    <w:p w:rsidR="006A21F7" w:rsidRPr="0049233F" w:rsidRDefault="006A21F7" w:rsidP="006A21F7">
      <w:pPr>
        <w:ind w:firstLine="540"/>
        <w:rPr>
          <w:i/>
          <w:szCs w:val="26"/>
          <w:lang w:val="pt-BR"/>
          <w:rPrChange w:id="3385" w:author="The Si Tran" w:date="2012-12-05T23:02:00Z">
            <w:rPr>
              <w:i/>
              <w:sz w:val="28"/>
              <w:szCs w:val="28"/>
              <w:lang w:val="pt-BR"/>
            </w:rPr>
          </w:rPrChange>
        </w:rPr>
      </w:pPr>
      <w:r w:rsidRPr="0049233F">
        <w:rPr>
          <w:i/>
          <w:szCs w:val="26"/>
          <w:lang w:val="pt-BR"/>
          <w:rPrChange w:id="3386" w:author="The Si Tran" w:date="2012-12-05T23:02:00Z">
            <w:rPr>
              <w:i/>
              <w:sz w:val="28"/>
              <w:szCs w:val="28"/>
              <w:lang w:val="pt-BR"/>
            </w:rPr>
          </w:rPrChange>
        </w:rPr>
        <w:t>&gt; acf(y)</w:t>
      </w:r>
    </w:p>
    <w:p w:rsidR="006A21F7" w:rsidRPr="0049233F" w:rsidRDefault="006A21F7" w:rsidP="006A21F7">
      <w:pPr>
        <w:ind w:firstLine="540"/>
        <w:rPr>
          <w:i/>
          <w:szCs w:val="26"/>
          <w:lang w:val="pt-BR"/>
          <w:rPrChange w:id="3387" w:author="The Si Tran" w:date="2012-12-05T23:02:00Z">
            <w:rPr>
              <w:i/>
              <w:sz w:val="28"/>
              <w:szCs w:val="28"/>
              <w:lang w:val="pt-BR"/>
            </w:rPr>
          </w:rPrChange>
        </w:rPr>
      </w:pPr>
      <w:r w:rsidRPr="0049233F">
        <w:rPr>
          <w:i/>
          <w:szCs w:val="26"/>
          <w:lang w:val="pt-BR"/>
          <w:rPrChange w:id="3388" w:author="The Si Tran" w:date="2012-12-05T23:02:00Z">
            <w:rPr>
              <w:i/>
              <w:sz w:val="28"/>
              <w:szCs w:val="28"/>
              <w:lang w:val="pt-BR"/>
            </w:rPr>
          </w:rPrChange>
        </w:rPr>
        <w:t>&gt; pacf(y)</w:t>
      </w:r>
    </w:p>
    <w:p w:rsidR="006A21F7" w:rsidRPr="0049233F" w:rsidRDefault="006A21F7" w:rsidP="006A21F7">
      <w:pPr>
        <w:ind w:firstLine="540"/>
        <w:rPr>
          <w:szCs w:val="26"/>
          <w:lang w:val="pt-BR"/>
          <w:rPrChange w:id="3389" w:author="The Si Tran" w:date="2012-12-05T23:02:00Z">
            <w:rPr>
              <w:sz w:val="28"/>
              <w:szCs w:val="28"/>
              <w:lang w:val="pt-BR"/>
            </w:rPr>
          </w:rPrChange>
        </w:rPr>
      </w:pPr>
    </w:p>
    <w:p w:rsidR="006A21F7" w:rsidRPr="0049233F" w:rsidRDefault="006A21F7" w:rsidP="006A21F7">
      <w:pPr>
        <w:ind w:firstLine="540"/>
        <w:rPr>
          <w:szCs w:val="26"/>
          <w:lang w:val="pt-BR"/>
          <w:rPrChange w:id="3390" w:author="The Si Tran" w:date="2012-12-05T23:02:00Z">
            <w:rPr>
              <w:sz w:val="28"/>
              <w:szCs w:val="28"/>
              <w:lang w:val="pt-BR"/>
            </w:rPr>
          </w:rPrChange>
        </w:rPr>
      </w:pPr>
      <w:r w:rsidRPr="0049233F">
        <w:rPr>
          <w:szCs w:val="26"/>
          <w:lang w:val="pt-BR"/>
          <w:rPrChange w:id="3391" w:author="The Si Tran" w:date="2012-12-05T23:02:00Z">
            <w:rPr>
              <w:sz w:val="28"/>
              <w:szCs w:val="28"/>
              <w:lang w:val="pt-BR"/>
            </w:rPr>
          </w:rPrChange>
        </w:rPr>
        <w:t xml:space="preserve">Hình </w:t>
      </w:r>
      <w:ins w:id="3392" w:author="The Si Tran" w:date="2012-12-12T00:14:00Z">
        <w:r w:rsidR="00CE4725">
          <w:rPr>
            <w:szCs w:val="26"/>
            <w:lang w:val="pt-BR"/>
          </w:rPr>
          <w:t>3.3</w:t>
        </w:r>
      </w:ins>
      <w:del w:id="3393" w:author="The Si Tran" w:date="2012-12-12T00:14:00Z">
        <w:r w:rsidRPr="0049233F" w:rsidDel="00CE4725">
          <w:rPr>
            <w:szCs w:val="26"/>
            <w:lang w:val="pt-BR"/>
            <w:rPrChange w:id="3394" w:author="The Si Tran" w:date="2012-12-05T23:02:00Z">
              <w:rPr>
                <w:sz w:val="28"/>
                <w:szCs w:val="28"/>
                <w:lang w:val="pt-BR"/>
              </w:rPr>
            </w:rPrChange>
          </w:rPr>
          <w:delText>9</w:delText>
        </w:r>
      </w:del>
      <w:r w:rsidRPr="0049233F">
        <w:rPr>
          <w:szCs w:val="26"/>
          <w:lang w:val="pt-BR"/>
          <w:rPrChange w:id="3395"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3396" w:author="The Si Tran" w:date="2012-12-05T23:02:00Z">
            <w:rPr>
              <w:sz w:val="28"/>
              <w:szCs w:val="28"/>
              <w:lang w:val="pt-BR"/>
            </w:rPr>
          </w:rPrChange>
        </w:rPr>
      </w:pPr>
    </w:p>
    <w:p w:rsidR="006A21F7" w:rsidRPr="0049233F" w:rsidRDefault="006A21F7" w:rsidP="006A21F7">
      <w:pPr>
        <w:ind w:firstLine="540"/>
        <w:rPr>
          <w:szCs w:val="26"/>
          <w:lang w:val="pt-BR"/>
          <w:rPrChange w:id="3397" w:author="The Si Tran" w:date="2012-12-05T23:02:00Z">
            <w:rPr>
              <w:sz w:val="28"/>
              <w:szCs w:val="28"/>
              <w:lang w:val="pt-BR"/>
            </w:rPr>
          </w:rPrChange>
        </w:rPr>
      </w:pPr>
      <w:r w:rsidRPr="0049233F">
        <w:rPr>
          <w:noProof/>
          <w:szCs w:val="26"/>
          <w:rPrChange w:id="3398" w:author="Unknown">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pPr>
        <w:pStyle w:val="Hinh"/>
        <w:rPr>
          <w:lang w:val="pt-BR"/>
          <w:rPrChange w:id="3399" w:author="The Si Tran" w:date="2012-12-05T23:02:00Z">
            <w:rPr>
              <w:sz w:val="28"/>
              <w:szCs w:val="28"/>
              <w:lang w:val="pt-BR"/>
            </w:rPr>
          </w:rPrChange>
        </w:rPr>
        <w:pPrChange w:id="3400" w:author="The Si Tran" w:date="2012-12-11T23:24:00Z">
          <w:pPr>
            <w:pStyle w:val="Caption"/>
            <w:ind w:left="1620"/>
          </w:pPr>
        </w:pPrChange>
      </w:pPr>
      <w:bookmarkStart w:id="3401" w:name="_Toc312142083"/>
      <w:bookmarkStart w:id="3402" w:name="_Toc343029958"/>
      <w:bookmarkStart w:id="3403" w:name="_Toc343082086"/>
      <w:r w:rsidRPr="0049233F">
        <w:rPr>
          <w:lang w:val="pt-BR"/>
          <w:rPrChange w:id="3404" w:author="The Si Tran" w:date="2012-12-05T23:02:00Z">
            <w:rPr>
              <w:sz w:val="28"/>
              <w:szCs w:val="28"/>
              <w:lang w:val="pt-BR"/>
            </w:rPr>
          </w:rPrChange>
        </w:rPr>
        <w:t xml:space="preserve">Hình </w:t>
      </w:r>
      <w:del w:id="3405" w:author="The Si Tran" w:date="2012-12-11T23:24:00Z">
        <w:r w:rsidRPr="0049233F" w:rsidDel="000D0624">
          <w:rPr>
            <w:rPrChange w:id="3406" w:author="The Si Tran" w:date="2012-12-05T23:02:00Z">
              <w:rPr>
                <w:sz w:val="28"/>
                <w:szCs w:val="28"/>
              </w:rPr>
            </w:rPrChange>
          </w:rPr>
          <w:fldChar w:fldCharType="begin"/>
        </w:r>
        <w:r w:rsidRPr="0049233F" w:rsidDel="000D0624">
          <w:rPr>
            <w:lang w:val="pt-BR"/>
            <w:rPrChange w:id="3407" w:author="The Si Tran" w:date="2012-12-05T23:02:00Z">
              <w:rPr>
                <w:sz w:val="28"/>
                <w:szCs w:val="28"/>
                <w:lang w:val="pt-BR"/>
              </w:rPr>
            </w:rPrChange>
          </w:rPr>
          <w:delInstrText xml:space="preserve"> SEQ Hình \* ARABIC </w:delInstrText>
        </w:r>
        <w:r w:rsidRPr="0049233F" w:rsidDel="000D0624">
          <w:rPr>
            <w:rPrChange w:id="3408" w:author="The Si Tran" w:date="2012-12-05T23:02:00Z">
              <w:rPr>
                <w:sz w:val="28"/>
                <w:szCs w:val="28"/>
              </w:rPr>
            </w:rPrChange>
          </w:rPr>
          <w:fldChar w:fldCharType="separate"/>
        </w:r>
        <w:r w:rsidRPr="0049233F" w:rsidDel="000D0624">
          <w:rPr>
            <w:noProof/>
            <w:lang w:val="pt-BR"/>
            <w:rPrChange w:id="3409" w:author="The Si Tran" w:date="2012-12-05T23:02:00Z">
              <w:rPr>
                <w:noProof/>
                <w:sz w:val="28"/>
                <w:szCs w:val="28"/>
                <w:lang w:val="pt-BR"/>
              </w:rPr>
            </w:rPrChange>
          </w:rPr>
          <w:delText>9</w:delText>
        </w:r>
        <w:r w:rsidRPr="0049233F" w:rsidDel="000D0624">
          <w:rPr>
            <w:rPrChange w:id="3410" w:author="The Si Tran" w:date="2012-12-05T23:02:00Z">
              <w:rPr>
                <w:sz w:val="28"/>
                <w:szCs w:val="28"/>
              </w:rPr>
            </w:rPrChange>
          </w:rPr>
          <w:fldChar w:fldCharType="end"/>
        </w:r>
        <w:r w:rsidRPr="0049233F" w:rsidDel="000D0624">
          <w:rPr>
            <w:lang w:val="pt-BR"/>
            <w:rPrChange w:id="3411" w:author="The Si Tran" w:date="2012-12-05T23:02:00Z">
              <w:rPr>
                <w:sz w:val="28"/>
                <w:szCs w:val="28"/>
                <w:lang w:val="pt-BR"/>
              </w:rPr>
            </w:rPrChange>
          </w:rPr>
          <w:delText xml:space="preserve"> </w:delText>
        </w:r>
      </w:del>
      <w:ins w:id="3412" w:author="The Si Tran" w:date="2012-12-11T23:24:00Z">
        <w:r w:rsidR="000D0624">
          <w:t>3.3</w:t>
        </w:r>
        <w:r w:rsidR="000D0624" w:rsidRPr="0049233F">
          <w:rPr>
            <w:lang w:val="pt-BR"/>
            <w:rPrChange w:id="3413" w:author="The Si Tran" w:date="2012-12-05T23:02:00Z">
              <w:rPr>
                <w:sz w:val="28"/>
                <w:szCs w:val="28"/>
                <w:lang w:val="pt-BR"/>
              </w:rPr>
            </w:rPrChange>
          </w:rPr>
          <w:t xml:space="preserve"> </w:t>
        </w:r>
      </w:ins>
      <w:r w:rsidRPr="000D0624">
        <w:rPr>
          <w:b w:val="0"/>
          <w:lang w:val="pt-BR"/>
          <w:rPrChange w:id="3414" w:author="The Si Tran" w:date="2012-12-11T23:24:00Z">
            <w:rPr>
              <w:sz w:val="28"/>
              <w:szCs w:val="28"/>
              <w:lang w:val="pt-BR"/>
            </w:rPr>
          </w:rPrChange>
        </w:rPr>
        <w:t xml:space="preserve">Hàm tự tương quan và tự tương quan riêng phần của mô hình </w:t>
      </w:r>
      <w:bookmarkEnd w:id="3401"/>
      <m:oMath>
        <m:sSub>
          <m:sSubPr>
            <m:ctrlPr>
              <w:ins w:id="3415" w:author="The Si Tran" w:date="2012-12-06T20:21:00Z">
                <w:rPr>
                  <w:rFonts w:ascii="Cambria Math" w:hAnsi="Cambria Math"/>
                  <w:b w:val="0"/>
                  <w:i/>
                  <w:lang w:val="pt-BR"/>
                </w:rPr>
              </w:ins>
            </m:ctrlPr>
          </m:sSubPr>
          <m:e>
            <w:ins w:id="3416" w:author="The Si Tran" w:date="2012-12-06T20:21:00Z">
              <m:r>
                <m:rPr>
                  <m:sty m:val="bi"/>
                </m:rPr>
                <w:rPr>
                  <w:rFonts w:ascii="Cambria Math" w:hAnsi="Cambria Math"/>
                  <w:lang w:val="pt-BR"/>
                </w:rPr>
                <m:t>y</m:t>
              </m:r>
            </w:ins>
          </m:e>
          <m:sub>
            <w:ins w:id="3417" w:author="The Si Tran" w:date="2012-12-06T20:21:00Z">
              <m:r>
                <m:rPr>
                  <m:sty m:val="bi"/>
                </m:rPr>
                <w:rPr>
                  <w:rFonts w:ascii="Cambria Math" w:hAnsi="Cambria Math"/>
                  <w:lang w:val="pt-BR"/>
                </w:rPr>
                <m:t>t</m:t>
              </m:r>
            </w:ins>
          </m:sub>
        </m:sSub>
        <w:ins w:id="3418" w:author="The Si Tran" w:date="2012-12-06T20:21:00Z">
          <m:r>
            <m:rPr>
              <m:sty m:val="bi"/>
            </m:rPr>
            <w:rPr>
              <w:rFonts w:ascii="Cambria Math" w:hAnsi="Cambria Math"/>
              <w:lang w:val="pt-BR"/>
            </w:rPr>
            <m:t>=</m:t>
          </m:r>
          <m:r>
            <m:rPr>
              <m:sty m:val="bi"/>
            </m:rPr>
            <w:rPr>
              <w:rFonts w:ascii="Cambria Math" w:hAnsi="Cambria Math"/>
              <w:lang w:val="pt-BR"/>
              <w:rPrChange w:id="3419" w:author="The Si Tran" w:date="2012-12-11T23:24:00Z">
                <w:rPr>
                  <w:rFonts w:ascii="Cambria Math" w:hAnsi="Cambria Math"/>
                  <w:lang w:val="pt-BR"/>
                </w:rPr>
              </w:rPrChange>
            </w:rPr>
            <m:t>16+0.6</m:t>
          </m:r>
        </w:ins>
        <m:sSub>
          <m:sSubPr>
            <m:ctrlPr>
              <w:ins w:id="3420" w:author="The Si Tran" w:date="2012-12-06T20:21:00Z">
                <w:rPr>
                  <w:rFonts w:ascii="Cambria Math" w:hAnsi="Cambria Math"/>
                  <w:b w:val="0"/>
                  <w:i/>
                  <w:lang w:val="pt-BR"/>
                </w:rPr>
              </w:ins>
            </m:ctrlPr>
          </m:sSubPr>
          <m:e>
            <w:ins w:id="3421" w:author="The Si Tran" w:date="2012-12-06T20:21:00Z">
              <m:r>
                <m:rPr>
                  <m:sty m:val="bi"/>
                </m:rPr>
                <w:rPr>
                  <w:rFonts w:ascii="Cambria Math" w:hAnsi="Cambria Math"/>
                  <w:lang w:val="pt-BR"/>
                </w:rPr>
                <m:t>y</m:t>
              </m:r>
            </w:ins>
          </m:e>
          <m:sub>
            <w:ins w:id="3422" w:author="The Si Tran" w:date="2012-12-06T20:21:00Z">
              <m:r>
                <m:rPr>
                  <m:sty m:val="bi"/>
                </m:rPr>
                <w:rPr>
                  <w:rFonts w:ascii="Cambria Math" w:hAnsi="Cambria Math"/>
                  <w:lang w:val="pt-BR"/>
                </w:rPr>
                <m:t>t</m:t>
              </m:r>
              <m:r>
                <m:rPr>
                  <m:sty m:val="bi"/>
                </m:rPr>
                <w:rPr>
                  <w:rFonts w:ascii="Cambria Math" w:hAnsi="Cambria Math"/>
                  <w:lang w:val="pt-BR"/>
                  <w:rPrChange w:id="3423" w:author="The Si Tran" w:date="2012-12-11T23:24:00Z">
                    <w:rPr>
                      <w:rFonts w:ascii="Cambria Math" w:hAnsi="Cambria Math"/>
                      <w:lang w:val="pt-BR"/>
                    </w:rPr>
                  </w:rPrChange>
                </w:rPr>
                <m:t>-1</m:t>
              </m:r>
            </w:ins>
          </m:sub>
        </m:sSub>
        <w:ins w:id="3424" w:author="The Si Tran" w:date="2012-12-06T20:21:00Z">
          <m:r>
            <m:rPr>
              <m:sty m:val="bi"/>
            </m:rPr>
            <w:rPr>
              <w:rFonts w:ascii="Cambria Math" w:hAnsi="Cambria Math"/>
              <w:lang w:val="pt-BR"/>
            </w:rPr>
            <m:t>+</m:t>
          </m:r>
        </w:ins>
        <m:sSub>
          <m:sSubPr>
            <m:ctrlPr>
              <w:ins w:id="3425" w:author="The Si Tran" w:date="2012-12-06T20:21:00Z">
                <w:rPr>
                  <w:rFonts w:ascii="Cambria Math" w:hAnsi="Cambria Math"/>
                  <w:b w:val="0"/>
                  <w:i/>
                  <w:lang w:val="pt-BR"/>
                </w:rPr>
              </w:ins>
            </m:ctrlPr>
          </m:sSubPr>
          <m:e>
            <w:ins w:id="3426" w:author="The Si Tran" w:date="2012-12-06T20:21:00Z">
              <m:r>
                <m:rPr>
                  <m:sty m:val="bi"/>
                </m:rPr>
                <w:rPr>
                  <w:rFonts w:ascii="Cambria Math" w:hAnsi="Cambria Math"/>
                  <w:lang w:val="pt-BR"/>
                </w:rPr>
                <m:t>ε</m:t>
              </m:r>
            </w:ins>
          </m:e>
          <m:sub>
            <w:ins w:id="3427" w:author="The Si Tran" w:date="2012-12-06T20:21:00Z">
              <m:r>
                <m:rPr>
                  <m:sty m:val="bi"/>
                </m:rPr>
                <w:rPr>
                  <w:rFonts w:ascii="Cambria Math" w:hAnsi="Cambria Math"/>
                  <w:lang w:val="pt-BR"/>
                </w:rPr>
                <m:t>t</m:t>
              </m:r>
            </w:ins>
          </m:sub>
        </m:sSub>
        <w:ins w:id="3428" w:author="The Si Tran" w:date="2012-12-06T20:21:00Z">
          <m:r>
            <m:rPr>
              <m:sty m:val="bi"/>
            </m:rPr>
            <w:rPr>
              <w:rFonts w:ascii="Cambria Math" w:hAnsi="Cambria Math"/>
              <w:lang w:val="pt-BR"/>
            </w:rPr>
            <m:t>+</m:t>
          </m:r>
          <m:r>
            <m:rPr>
              <m:sty m:val="bi"/>
            </m:rPr>
            <w:rPr>
              <w:rFonts w:ascii="Cambria Math" w:hAnsi="Cambria Math"/>
              <w:lang w:val="pt-BR"/>
              <w:rPrChange w:id="3429" w:author="The Si Tran" w:date="2012-12-11T23:24:00Z">
                <w:rPr>
                  <w:rFonts w:ascii="Cambria Math" w:hAnsi="Cambria Math"/>
                  <w:lang w:val="pt-BR"/>
                </w:rPr>
              </w:rPrChange>
            </w:rPr>
            <m:t>0.8</m:t>
          </m:r>
        </w:ins>
        <m:sSub>
          <m:sSubPr>
            <m:ctrlPr>
              <w:ins w:id="3430" w:author="The Si Tran" w:date="2012-12-06T20:21:00Z">
                <w:rPr>
                  <w:rFonts w:ascii="Cambria Math" w:hAnsi="Cambria Math"/>
                  <w:b w:val="0"/>
                  <w:i/>
                  <w:lang w:val="pt-BR"/>
                </w:rPr>
              </w:ins>
            </m:ctrlPr>
          </m:sSubPr>
          <m:e>
            <w:ins w:id="3431" w:author="The Si Tran" w:date="2012-12-06T20:21:00Z">
              <m:r>
                <m:rPr>
                  <m:sty m:val="bi"/>
                </m:rPr>
                <w:rPr>
                  <w:rFonts w:ascii="Cambria Math" w:hAnsi="Cambria Math"/>
                  <w:lang w:val="pt-BR"/>
                </w:rPr>
                <m:t>ε</m:t>
              </m:r>
            </w:ins>
          </m:e>
          <m:sub>
            <w:ins w:id="3432" w:author="The Si Tran" w:date="2012-12-06T20:21:00Z">
              <m:r>
                <m:rPr>
                  <m:sty m:val="bi"/>
                </m:rPr>
                <w:rPr>
                  <w:rFonts w:ascii="Cambria Math" w:hAnsi="Cambria Math"/>
                  <w:lang w:val="pt-BR"/>
                </w:rPr>
                <m:t>t</m:t>
              </m:r>
              <m:r>
                <m:rPr>
                  <m:sty m:val="bi"/>
                </m:rPr>
                <w:rPr>
                  <w:rFonts w:ascii="Cambria Math" w:hAnsi="Cambria Math"/>
                  <w:lang w:val="pt-BR"/>
                  <w:rPrChange w:id="3433" w:author="The Si Tran" w:date="2012-12-11T23:24:00Z">
                    <w:rPr>
                      <w:rFonts w:ascii="Cambria Math" w:hAnsi="Cambria Math"/>
                      <w:lang w:val="pt-BR"/>
                    </w:rPr>
                  </w:rPrChange>
                </w:rPr>
                <m:t>-1</m:t>
              </m:r>
            </w:ins>
          </m:sub>
        </m:sSub>
      </m:oMath>
      <w:bookmarkEnd w:id="3402"/>
      <w:bookmarkEnd w:id="3403"/>
      <w:del w:id="3434" w:author="The Si Tran" w:date="2012-12-06T20:21:00Z">
        <w:r w:rsidRPr="0049233F" w:rsidDel="00A96CBA">
          <w:rPr>
            <w:position w:val="-12"/>
            <w:lang w:val="pt-BR"/>
            <w:rPrChange w:id="3435" w:author="The Si Tran" w:date="2012-12-05T23:02:00Z">
              <w:rPr>
                <w:position w:val="-12"/>
                <w:lang w:val="pt-BR"/>
              </w:rPr>
            </w:rPrChange>
          </w:rPr>
          <w:object w:dxaOrig="2780" w:dyaOrig="360">
            <v:shape id="_x0000_i1091" type="#_x0000_t75" style="width:171.1pt;height:22.45pt" o:ole="">
              <v:imagedata r:id="rId145" o:title=""/>
            </v:shape>
            <o:OLEObject Type="Embed" ProgID="Equation.DSMT4" ShapeID="_x0000_i1091" DrawAspect="Content" ObjectID="_1416829504" r:id="rId148"/>
          </w:object>
        </w:r>
      </w:del>
    </w:p>
    <w:p w:rsidR="006A21F7" w:rsidRPr="0049233F" w:rsidRDefault="006A21F7" w:rsidP="006A21F7">
      <w:pPr>
        <w:pStyle w:val="Heading2"/>
        <w:rPr>
          <w:sz w:val="26"/>
          <w:szCs w:val="26"/>
          <w:lang w:val="pt-BR"/>
          <w:rPrChange w:id="3436" w:author="The Si Tran" w:date="2012-12-05T23:02:00Z">
            <w:rPr>
              <w:lang w:val="pt-BR"/>
            </w:rPr>
          </w:rPrChange>
        </w:rPr>
      </w:pPr>
      <w:bookmarkStart w:id="3437" w:name="_Toc312142553"/>
      <w:bookmarkStart w:id="3438" w:name="_Toc343084007"/>
      <w:r w:rsidRPr="0049233F">
        <w:rPr>
          <w:sz w:val="26"/>
          <w:szCs w:val="26"/>
          <w:lang w:val="pt-BR"/>
          <w:rPrChange w:id="3439" w:author="The Si Tran" w:date="2012-12-05T23:02:00Z">
            <w:rPr>
              <w:rFonts w:cs="Times New Roman"/>
              <w:iCs w:val="0"/>
              <w:sz w:val="20"/>
              <w:szCs w:val="20"/>
              <w:lang w:val="pt-BR"/>
            </w:rPr>
          </w:rPrChange>
        </w:rPr>
        <w:t>Mô hình tự hồi quy kết hợp với trung bình di động, ARIMA(p,d,q)</w:t>
      </w:r>
      <w:bookmarkEnd w:id="3437"/>
      <w:bookmarkEnd w:id="3438"/>
    </w:p>
    <w:p w:rsidR="006A21F7" w:rsidRPr="0049233F" w:rsidRDefault="006A21F7" w:rsidP="006A21F7">
      <w:pPr>
        <w:ind w:firstLine="540"/>
        <w:rPr>
          <w:szCs w:val="26"/>
          <w:lang w:val="pt-BR"/>
          <w:rPrChange w:id="3440" w:author="The Si Tran" w:date="2012-12-05T23:02:00Z">
            <w:rPr>
              <w:sz w:val="28"/>
              <w:szCs w:val="28"/>
              <w:lang w:val="pt-BR"/>
            </w:rPr>
          </w:rPrChange>
        </w:rPr>
      </w:pPr>
      <w:r w:rsidRPr="0049233F">
        <w:rPr>
          <w:szCs w:val="26"/>
          <w:lang w:val="pt-BR"/>
          <w:rPrChange w:id="3441"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3442" w:author="The Si Tran" w:date="2012-12-05T23:02:00Z">
            <w:rPr>
              <w:sz w:val="28"/>
              <w:szCs w:val="28"/>
              <w:lang w:val="pt-BR"/>
            </w:rPr>
          </w:rPrChange>
        </w:rPr>
      </w:pPr>
      <w:r w:rsidRPr="0049233F">
        <w:rPr>
          <w:szCs w:val="26"/>
          <w:lang w:val="pt-BR"/>
          <w:rPrChange w:id="3443"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szCs w:val="26"/>
          <w:lang w:val="pt-BR"/>
          <w:rPrChange w:id="3444"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3445" w:author="The Si Tran" w:date="2012-12-06T01:44:00Z"/>
          <w:szCs w:val="26"/>
          <w:lang w:val="pt-BR"/>
        </w:rPr>
      </w:pPr>
      <w:r w:rsidRPr="0049233F">
        <w:rPr>
          <w:szCs w:val="26"/>
          <w:lang w:val="pt-BR"/>
          <w:rPrChange w:id="3446" w:author="The Si Tran" w:date="2012-12-05T23:02:00Z">
            <w:rPr>
              <w:b/>
              <w:bCs/>
              <w:sz w:val="28"/>
              <w:szCs w:val="28"/>
              <w:lang w:val="pt-BR"/>
            </w:rPr>
          </w:rPrChange>
        </w:rPr>
        <w:t>Dạng toán học của mô hình ARIMA(p,d,q) là</w:t>
      </w:r>
    </w:p>
    <w:p w:rsidR="00720763" w:rsidRPr="00720763" w:rsidDel="0076673F" w:rsidRDefault="00720763">
      <w:pPr>
        <w:rPr>
          <w:del w:id="3447" w:author="The Si Tran" w:date="2012-12-06T01:44:00Z"/>
          <w:szCs w:val="26"/>
          <w:lang w:val="pt-BR"/>
          <w:rPrChange w:id="3448" w:author="The Si Tran" w:date="2012-12-06T01:44:00Z">
            <w:rPr>
              <w:del w:id="3449" w:author="The Si Tran" w:date="2012-12-06T01:44:00Z"/>
              <w:sz w:val="28"/>
              <w:szCs w:val="28"/>
              <w:lang w:val="pt-BR"/>
            </w:rPr>
          </w:rPrChange>
        </w:rPr>
        <w:pPrChange w:id="3450" w:author="The Si Tran" w:date="2012-12-06T01:44:00Z">
          <w:pPr>
            <w:ind w:firstLine="540"/>
          </w:pPr>
        </w:pPrChange>
      </w:pPr>
      <w:ins w:id="3451"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3452" w:author="The Si Tran" w:date="2012-12-05T23:02:00Z">
            <w:rPr>
              <w:sz w:val="28"/>
              <w:szCs w:val="28"/>
              <w:lang w:val="pt-BR"/>
            </w:rPr>
          </w:rPrChange>
        </w:rPr>
        <w:pPrChange w:id="3453" w:author="The Si Tran" w:date="2012-12-06T01:44:00Z">
          <w:pPr>
            <w:ind w:firstLine="540"/>
          </w:pPr>
        </w:pPrChange>
      </w:pPr>
      <w:del w:id="3454" w:author="The Si Tran" w:date="2012-12-06T01:44:00Z">
        <w:r w:rsidRPr="00AF1345" w:rsidDel="0076673F">
          <w:rPr>
            <w:position w:val="-12"/>
            <w:szCs w:val="26"/>
            <w:lang w:val="pt-BR"/>
          </w:rPr>
          <w:object w:dxaOrig="2799" w:dyaOrig="380">
            <v:shape id="_x0000_i1092" type="#_x0000_t75" style="width:198.25pt;height:25.25pt" o:ole="">
              <v:imagedata r:id="rId149" o:title=""/>
            </v:shape>
            <o:OLEObject Type="Embed" ProgID="Equation.DSMT4" ShapeID="_x0000_i1092" DrawAspect="Content" ObjectID="_1416829505" r:id="rId150"/>
          </w:object>
        </w:r>
      </w:del>
    </w:p>
    <w:p w:rsidR="006A21F7" w:rsidRPr="0049233F" w:rsidRDefault="006A21F7" w:rsidP="006A21F7">
      <w:pPr>
        <w:ind w:firstLine="540"/>
        <w:rPr>
          <w:szCs w:val="26"/>
          <w:lang w:val="pt-BR"/>
          <w:rPrChange w:id="3455" w:author="The Si Tran" w:date="2012-12-05T23:02:00Z">
            <w:rPr>
              <w:sz w:val="28"/>
              <w:szCs w:val="28"/>
              <w:lang w:val="pt-BR"/>
            </w:rPr>
          </w:rPrChange>
        </w:rPr>
      </w:pPr>
      <w:r w:rsidRPr="0049233F">
        <w:rPr>
          <w:szCs w:val="26"/>
          <w:lang w:val="pt-BR"/>
          <w:rPrChange w:id="3456"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3457" w:author="The Si Tran" w:date="2012-12-05T23:02:00Z">
            <w:rPr>
              <w:lang w:val="pt-BR"/>
            </w:rPr>
          </w:rPrChange>
        </w:rPr>
      </w:pPr>
      <w:bookmarkStart w:id="3458" w:name="_Toc312142554"/>
      <w:bookmarkStart w:id="3459" w:name="_Toc343084008"/>
      <w:r w:rsidRPr="0049233F">
        <w:rPr>
          <w:sz w:val="26"/>
          <w:szCs w:val="26"/>
          <w:lang w:val="pt-BR"/>
          <w:rPrChange w:id="3460" w:author="The Si Tran" w:date="2012-12-05T23:02:00Z">
            <w:rPr>
              <w:rFonts w:cs="Times New Roman"/>
              <w:b w:val="0"/>
              <w:bCs w:val="0"/>
              <w:iCs w:val="0"/>
              <w:sz w:val="26"/>
              <w:szCs w:val="22"/>
              <w:lang w:val="pt-BR"/>
            </w:rPr>
          </w:rPrChange>
        </w:rPr>
        <w:t>Mô hình ARIMA có tính mùa</w:t>
      </w:r>
      <w:bookmarkEnd w:id="3458"/>
      <w:ins w:id="3461" w:author="The Si Tran" w:date="2012-12-10T20:39:00Z">
        <w:r w:rsidR="00002A08">
          <w:rPr>
            <w:sz w:val="26"/>
            <w:szCs w:val="26"/>
            <w:lang w:val="pt-BR"/>
          </w:rPr>
          <w:t xml:space="preserve"> (SARIMA)</w:t>
        </w:r>
      </w:ins>
      <w:bookmarkEnd w:id="3459"/>
    </w:p>
    <w:p w:rsidR="006A21F7" w:rsidRPr="0049233F" w:rsidRDefault="006A21F7" w:rsidP="006A21F7">
      <w:pPr>
        <w:ind w:firstLine="540"/>
        <w:rPr>
          <w:szCs w:val="26"/>
          <w:lang w:val="pt-BR"/>
          <w:rPrChange w:id="3462" w:author="The Si Tran" w:date="2012-12-05T23:02:00Z">
            <w:rPr>
              <w:sz w:val="28"/>
              <w:szCs w:val="28"/>
              <w:lang w:val="pt-BR"/>
            </w:rPr>
          </w:rPrChange>
        </w:rPr>
      </w:pPr>
      <w:r w:rsidRPr="0049233F">
        <w:rPr>
          <w:szCs w:val="26"/>
          <w:lang w:val="pt-BR"/>
          <w:rPrChange w:id="3463"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3464" w:author="The Si Tran" w:date="2012-12-05T23:02:00Z">
            <w:rPr>
              <w:sz w:val="28"/>
              <w:szCs w:val="28"/>
              <w:vertAlign w:val="subscript"/>
              <w:lang w:val="pt-BR"/>
            </w:rPr>
          </w:rPrChange>
        </w:rPr>
        <w:t>s</w:t>
      </w:r>
      <w:r w:rsidRPr="0049233F">
        <w:rPr>
          <w:szCs w:val="26"/>
          <w:lang w:val="pt-BR"/>
          <w:rPrChange w:id="3465"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3466" w:author="The Si Tran" w:date="2012-12-06T01:47:00Z"/>
          <w:szCs w:val="26"/>
          <w:lang w:val="pt-BR"/>
        </w:rPr>
      </w:pPr>
      <w:r w:rsidRPr="0049233F">
        <w:rPr>
          <w:szCs w:val="26"/>
          <w:lang w:val="pt-BR"/>
          <w:rPrChange w:id="3467" w:author="The Si Tran" w:date="2012-12-05T23:02:00Z">
            <w:rPr>
              <w:sz w:val="28"/>
              <w:szCs w:val="28"/>
              <w:lang w:val="pt-BR"/>
            </w:rPr>
          </w:rPrChange>
        </w:rPr>
        <w:t>Dạng toán học của mô hình ARIMA(p,d,q) x (P,D,Q)</w:t>
      </w:r>
      <w:r w:rsidRPr="0049233F">
        <w:rPr>
          <w:szCs w:val="26"/>
          <w:vertAlign w:val="subscript"/>
          <w:lang w:val="pt-BR"/>
          <w:rPrChange w:id="3468" w:author="The Si Tran" w:date="2012-12-05T23:02:00Z">
            <w:rPr>
              <w:sz w:val="28"/>
              <w:szCs w:val="28"/>
              <w:vertAlign w:val="subscript"/>
              <w:lang w:val="pt-BR"/>
            </w:rPr>
          </w:rPrChange>
        </w:rPr>
        <w:t>s</w:t>
      </w:r>
      <w:r w:rsidRPr="0049233F">
        <w:rPr>
          <w:szCs w:val="26"/>
          <w:lang w:val="pt-BR"/>
          <w:rPrChange w:id="3469" w:author="The Si Tran" w:date="2012-12-05T23:02:00Z">
            <w:rPr>
              <w:sz w:val="28"/>
              <w:szCs w:val="28"/>
              <w:lang w:val="pt-BR"/>
            </w:rPr>
          </w:rPrChange>
        </w:rPr>
        <w:t xml:space="preserve"> là</w:t>
      </w:r>
    </w:p>
    <w:p w:rsidR="0076673F" w:rsidRPr="00F43FFA" w:rsidRDefault="00F43FFA">
      <w:pPr>
        <w:ind w:firstLine="540"/>
        <w:rPr>
          <w:szCs w:val="26"/>
          <w:lang w:val="pt-BR"/>
          <w:rPrChange w:id="3470" w:author="The Si Tran" w:date="2012-12-06T01:47:00Z">
            <w:rPr>
              <w:sz w:val="28"/>
              <w:szCs w:val="28"/>
              <w:lang w:val="pt-BR"/>
            </w:rPr>
          </w:rPrChange>
        </w:rPr>
      </w:pPr>
      <w:ins w:id="3471" w:author="The Si Tran" w:date="2012-12-06T01:47:00Z">
        <w:r>
          <w:rPr>
            <w:szCs w:val="26"/>
            <w:lang w:val="pt-BR"/>
          </w:rPr>
          <w:t xml:space="preserve"> </w:t>
        </w:r>
      </w:ins>
      <m:oMath>
        <m:sSup>
          <m:sSupPr>
            <m:ctrlPr>
              <w:ins w:id="3472" w:author="The Si Tran" w:date="2012-12-06T01:45:00Z">
                <w:rPr>
                  <w:rFonts w:ascii="Cambria Math" w:hAnsi="Cambria Math"/>
                  <w:szCs w:val="26"/>
                  <w:lang w:val="pt-BR"/>
                </w:rPr>
              </w:ins>
            </m:ctrlPr>
          </m:sSupPr>
          <m:e>
            <w:ins w:id="3473" w:author="The Si Tran" w:date="2012-12-06T01:46:00Z">
              <m:r>
                <m:rPr>
                  <m:sty m:val="p"/>
                </m:rPr>
                <w:rPr>
                  <w:rFonts w:ascii="Cambria Math" w:hAnsi="Cambria Math" w:hint="eastAsia"/>
                  <w:szCs w:val="26"/>
                  <w:lang w:val="pt-BR"/>
                </w:rPr>
                <m:t>Φ</m:t>
              </m:r>
            </w:ins>
          </m:e>
          <m:sup>
            <w:ins w:id="3474" w:author="The Si Tran" w:date="2012-12-06T01:46:00Z">
              <m:r>
                <w:rPr>
                  <w:rFonts w:ascii="Cambria Math" w:hAnsi="Cambria Math"/>
                  <w:szCs w:val="26"/>
                  <w:lang w:val="pt-BR"/>
                </w:rPr>
                <m:t>*</m:t>
              </m:r>
            </w:ins>
          </m:sup>
        </m:sSup>
        <m:d>
          <m:dPr>
            <m:ctrlPr>
              <w:ins w:id="3475" w:author="The Si Tran" w:date="2012-12-06T01:45:00Z">
                <w:rPr>
                  <w:rFonts w:ascii="Cambria Math" w:hAnsi="Cambria Math"/>
                  <w:i/>
                  <w:szCs w:val="26"/>
                  <w:lang w:val="pt-BR"/>
                </w:rPr>
              </w:ins>
            </m:ctrlPr>
          </m:dPr>
          <m:e>
            <m:sSup>
              <m:sSupPr>
                <m:ctrlPr>
                  <w:ins w:id="3476" w:author="The Si Tran" w:date="2012-12-06T01:45:00Z">
                    <w:rPr>
                      <w:rFonts w:ascii="Cambria Math" w:hAnsi="Cambria Math"/>
                      <w:i/>
                      <w:szCs w:val="26"/>
                      <w:lang w:val="pt-BR"/>
                    </w:rPr>
                  </w:ins>
                </m:ctrlPr>
              </m:sSupPr>
              <m:e>
                <w:ins w:id="3477" w:author="The Si Tran" w:date="2012-12-06T01:45:00Z">
                  <m:r>
                    <w:rPr>
                      <w:rFonts w:ascii="Cambria Math" w:hAnsi="Cambria Math"/>
                      <w:szCs w:val="26"/>
                      <w:lang w:val="pt-BR"/>
                    </w:rPr>
                    <m:t>B</m:t>
                  </m:r>
                </w:ins>
              </m:e>
              <m:sup>
                <w:ins w:id="3478" w:author="The Si Tran" w:date="2012-12-06T01:45:00Z">
                  <m:r>
                    <w:rPr>
                      <w:rFonts w:ascii="Cambria Math" w:hAnsi="Cambria Math"/>
                      <w:szCs w:val="26"/>
                      <w:lang w:val="pt-BR"/>
                    </w:rPr>
                    <m:t>S</m:t>
                  </m:r>
                </w:ins>
              </m:sup>
            </m:sSup>
          </m:e>
        </m:d>
        <w:ins w:id="3479" w:author="The Si Tran" w:date="2012-12-06T01:45:00Z">
          <m:r>
            <m:rPr>
              <m:sty m:val="p"/>
            </m:rPr>
            <w:rPr>
              <w:rFonts w:ascii="Cambria Math" w:hAnsi="Cambria Math"/>
              <w:szCs w:val="26"/>
              <w:lang w:val="pt-BR"/>
            </w:rPr>
            <m:t>Φ</m:t>
          </m:r>
        </w:ins>
        <m:d>
          <m:dPr>
            <m:ctrlPr>
              <w:ins w:id="3480" w:author="The Si Tran" w:date="2012-12-06T01:45:00Z">
                <w:rPr>
                  <w:rFonts w:ascii="Cambria Math" w:hAnsi="Cambria Math"/>
                  <w:i/>
                  <w:szCs w:val="26"/>
                  <w:lang w:val="pt-BR"/>
                </w:rPr>
              </w:ins>
            </m:ctrlPr>
          </m:dPr>
          <m:e>
            <w:ins w:id="3481" w:author="The Si Tran" w:date="2012-12-06T01:45:00Z">
              <m:r>
                <w:rPr>
                  <w:rFonts w:ascii="Cambria Math" w:hAnsi="Cambria Math"/>
                  <w:szCs w:val="26"/>
                  <w:lang w:val="pt-BR"/>
                </w:rPr>
                <m:t>B</m:t>
              </m:r>
            </w:ins>
          </m:e>
        </m:d>
        <m:sSup>
          <m:sSupPr>
            <m:ctrlPr>
              <w:ins w:id="3482" w:author="The Si Tran" w:date="2012-12-06T01:45:00Z">
                <w:rPr>
                  <w:rFonts w:ascii="Cambria Math" w:hAnsi="Cambria Math"/>
                  <w:i/>
                  <w:szCs w:val="26"/>
                  <w:lang w:val="pt-BR"/>
                </w:rPr>
              </w:ins>
            </m:ctrlPr>
          </m:sSupPr>
          <m:e>
            <w:ins w:id="3483" w:author="The Si Tran" w:date="2012-12-06T01:45:00Z">
              <m:r>
                <w:rPr>
                  <w:rFonts w:ascii="Cambria Math" w:hAnsi="Cambria Math"/>
                  <w:szCs w:val="26"/>
                  <w:lang w:val="pt-BR"/>
                </w:rPr>
                <m:t>(1-B)</m:t>
              </m:r>
            </w:ins>
          </m:e>
          <m:sup>
            <w:ins w:id="3484" w:author="The Si Tran" w:date="2012-12-06T01:45:00Z">
              <m:r>
                <w:rPr>
                  <w:rFonts w:ascii="Cambria Math" w:hAnsi="Cambria Math"/>
                  <w:szCs w:val="26"/>
                  <w:lang w:val="pt-BR"/>
                </w:rPr>
                <m:t>d</m:t>
              </m:r>
            </w:ins>
          </m:sup>
        </m:sSup>
        <m:sSub>
          <m:sSubPr>
            <m:ctrlPr>
              <w:ins w:id="3485" w:author="The Si Tran" w:date="2012-12-06T01:45:00Z">
                <w:rPr>
                  <w:rFonts w:ascii="Cambria Math" w:hAnsi="Cambria Math"/>
                  <w:i/>
                  <w:szCs w:val="26"/>
                  <w:lang w:val="pt-BR"/>
                </w:rPr>
              </w:ins>
            </m:ctrlPr>
          </m:sSubPr>
          <m:e>
            <m:sSup>
              <m:sSupPr>
                <m:ctrlPr>
                  <w:ins w:id="3486" w:author="The Si Tran" w:date="2012-12-06T01:46:00Z">
                    <w:rPr>
                      <w:rFonts w:ascii="Cambria Math" w:hAnsi="Cambria Math"/>
                      <w:i/>
                      <w:szCs w:val="26"/>
                      <w:lang w:val="pt-BR"/>
                    </w:rPr>
                  </w:ins>
                </m:ctrlPr>
              </m:sSupPr>
              <m:e>
                <w:ins w:id="3487" w:author="The Si Tran" w:date="2012-12-06T01:46:00Z">
                  <m:r>
                    <w:rPr>
                      <w:rFonts w:ascii="Cambria Math" w:hAnsi="Cambria Math"/>
                      <w:szCs w:val="26"/>
                      <w:lang w:val="pt-BR"/>
                    </w:rPr>
                    <m:t>(1-</m:t>
                  </m:r>
                </w:ins>
                <m:sSup>
                  <m:sSupPr>
                    <m:ctrlPr>
                      <w:ins w:id="3488" w:author="The Si Tran" w:date="2012-12-06T01:46:00Z">
                        <w:rPr>
                          <w:rFonts w:ascii="Cambria Math" w:hAnsi="Cambria Math"/>
                          <w:i/>
                          <w:szCs w:val="26"/>
                          <w:lang w:val="pt-BR"/>
                        </w:rPr>
                      </w:ins>
                    </m:ctrlPr>
                  </m:sSupPr>
                  <m:e>
                    <w:ins w:id="3489" w:author="The Si Tran" w:date="2012-12-06T01:46:00Z">
                      <m:r>
                        <w:rPr>
                          <w:rFonts w:ascii="Cambria Math" w:hAnsi="Cambria Math"/>
                          <w:szCs w:val="26"/>
                          <w:lang w:val="pt-BR"/>
                        </w:rPr>
                        <m:t>B</m:t>
                      </m:r>
                    </w:ins>
                  </m:e>
                  <m:sup>
                    <w:ins w:id="3490" w:author="The Si Tran" w:date="2012-12-06T01:46:00Z">
                      <m:r>
                        <w:rPr>
                          <w:rFonts w:ascii="Cambria Math" w:hAnsi="Cambria Math"/>
                          <w:szCs w:val="26"/>
                          <w:lang w:val="pt-BR"/>
                        </w:rPr>
                        <m:t>S</m:t>
                      </m:r>
                    </w:ins>
                  </m:sup>
                </m:sSup>
                <w:ins w:id="3491" w:author="The Si Tran" w:date="2012-12-06T01:46:00Z">
                  <m:r>
                    <w:rPr>
                      <w:rFonts w:ascii="Cambria Math" w:hAnsi="Cambria Math"/>
                      <w:szCs w:val="26"/>
                      <w:lang w:val="pt-BR"/>
                    </w:rPr>
                    <m:t>)</m:t>
                  </m:r>
                </w:ins>
              </m:e>
              <m:sup>
                <w:ins w:id="3492" w:author="The Si Tran" w:date="2012-12-06T01:46:00Z">
                  <m:r>
                    <w:rPr>
                      <w:rFonts w:ascii="Cambria Math" w:hAnsi="Cambria Math"/>
                      <w:szCs w:val="26"/>
                      <w:lang w:val="pt-BR"/>
                    </w:rPr>
                    <m:t>D</m:t>
                  </m:r>
                </w:ins>
              </m:sup>
            </m:sSup>
            <w:ins w:id="3493" w:author="The Si Tran" w:date="2012-12-06T01:45:00Z">
              <m:r>
                <w:rPr>
                  <w:rFonts w:ascii="Cambria Math" w:hAnsi="Cambria Math"/>
                  <w:szCs w:val="26"/>
                  <w:lang w:val="pt-BR"/>
                </w:rPr>
                <m:t>y</m:t>
              </m:r>
            </w:ins>
          </m:e>
          <m:sub>
            <w:ins w:id="3494" w:author="The Si Tran" w:date="2012-12-06T01:45:00Z">
              <m:r>
                <w:rPr>
                  <w:rFonts w:ascii="Cambria Math" w:hAnsi="Cambria Math"/>
                  <w:szCs w:val="26"/>
                  <w:lang w:val="pt-BR"/>
                </w:rPr>
                <m:t>t</m:t>
              </m:r>
            </w:ins>
          </m:sub>
        </m:sSub>
        <w:ins w:id="3495" w:author="The Si Tran" w:date="2012-12-06T01:45:00Z">
          <m:r>
            <w:rPr>
              <w:rFonts w:ascii="Cambria Math" w:hAnsi="Cambria Math"/>
              <w:szCs w:val="26"/>
              <w:lang w:val="pt-BR"/>
            </w:rPr>
            <m:t>=δ+</m:t>
          </m:r>
        </w:ins>
        <m:sSup>
          <m:sSupPr>
            <m:ctrlPr>
              <w:ins w:id="3496" w:author="The Si Tran" w:date="2012-12-06T01:46:00Z">
                <w:rPr>
                  <w:rFonts w:ascii="Cambria Math" w:hAnsi="Cambria Math"/>
                  <w:szCs w:val="26"/>
                  <w:lang w:val="pt-BR"/>
                </w:rPr>
              </w:ins>
            </m:ctrlPr>
          </m:sSupPr>
          <m:e>
            <w:ins w:id="3497" w:author="The Si Tran" w:date="2012-12-06T01:47:00Z">
              <m:r>
                <m:rPr>
                  <m:sty m:val="p"/>
                </m:rPr>
                <w:rPr>
                  <w:rFonts w:ascii="Cambria Math" w:hAnsi="Cambria Math" w:hint="eastAsia"/>
                  <w:szCs w:val="26"/>
                  <w:lang w:val="pt-BR"/>
                </w:rPr>
                <m:t>Θ</m:t>
              </m:r>
            </w:ins>
          </m:e>
          <m:sup>
            <w:ins w:id="3498" w:author="The Si Tran" w:date="2012-12-06T01:46:00Z">
              <m:r>
                <w:rPr>
                  <w:rFonts w:ascii="Cambria Math" w:hAnsi="Cambria Math"/>
                  <w:szCs w:val="26"/>
                  <w:lang w:val="pt-BR"/>
                </w:rPr>
                <m:t>*</m:t>
              </m:r>
            </w:ins>
          </m:sup>
        </m:sSup>
        <m:d>
          <m:dPr>
            <m:ctrlPr>
              <w:ins w:id="3499" w:author="The Si Tran" w:date="2012-12-06T01:46:00Z">
                <w:rPr>
                  <w:rFonts w:ascii="Cambria Math" w:hAnsi="Cambria Math"/>
                  <w:i/>
                  <w:szCs w:val="26"/>
                  <w:lang w:val="pt-BR"/>
                </w:rPr>
              </w:ins>
            </m:ctrlPr>
          </m:dPr>
          <m:e>
            <m:sSup>
              <m:sSupPr>
                <m:ctrlPr>
                  <w:ins w:id="3500" w:author="The Si Tran" w:date="2012-12-06T01:46:00Z">
                    <w:rPr>
                      <w:rFonts w:ascii="Cambria Math" w:hAnsi="Cambria Math"/>
                      <w:i/>
                      <w:szCs w:val="26"/>
                      <w:lang w:val="pt-BR"/>
                    </w:rPr>
                  </w:ins>
                </m:ctrlPr>
              </m:sSupPr>
              <m:e>
                <w:ins w:id="3501" w:author="The Si Tran" w:date="2012-12-06T01:46:00Z">
                  <m:r>
                    <w:rPr>
                      <w:rFonts w:ascii="Cambria Math" w:hAnsi="Cambria Math"/>
                      <w:szCs w:val="26"/>
                      <w:lang w:val="pt-BR"/>
                    </w:rPr>
                    <m:t>B</m:t>
                  </m:r>
                </w:ins>
              </m:e>
              <m:sup>
                <w:ins w:id="3502" w:author="The Si Tran" w:date="2012-12-06T01:46:00Z">
                  <m:r>
                    <w:rPr>
                      <w:rFonts w:ascii="Cambria Math" w:hAnsi="Cambria Math"/>
                      <w:szCs w:val="26"/>
                      <w:lang w:val="pt-BR"/>
                    </w:rPr>
                    <m:t>S</m:t>
                  </m:r>
                </w:ins>
              </m:sup>
            </m:sSup>
          </m:e>
        </m:d>
        <w:ins w:id="3503"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3504" w:author="The Si Tran" w:date="2012-12-06T01:45:00Z">
                <w:rPr>
                  <w:rFonts w:ascii="Cambria Math" w:hAnsi="Cambria Math"/>
                  <w:i/>
                  <w:szCs w:val="26"/>
                  <w:lang w:val="pt-BR"/>
                </w:rPr>
              </w:ins>
            </m:ctrlPr>
          </m:sSubPr>
          <m:e>
            <w:ins w:id="3505" w:author="The Si Tran" w:date="2012-12-06T01:45:00Z">
              <m:r>
                <w:rPr>
                  <w:rFonts w:ascii="Cambria Math" w:hAnsi="Cambria Math"/>
                  <w:szCs w:val="26"/>
                  <w:lang w:val="pt-BR"/>
                </w:rPr>
                <m:t>ε</m:t>
              </m:r>
            </w:ins>
          </m:e>
          <m:sub>
            <w:ins w:id="3506"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3507" w:author="The Si Tran" w:date="2012-12-06T01:47:00Z"/>
          <w:szCs w:val="26"/>
          <w:lang w:val="pt-BR"/>
          <w:rPrChange w:id="3508" w:author="The Si Tran" w:date="2012-12-05T23:02:00Z">
            <w:rPr>
              <w:del w:id="3509" w:author="The Si Tran" w:date="2012-12-06T01:47:00Z"/>
              <w:sz w:val="28"/>
              <w:szCs w:val="28"/>
              <w:lang w:val="pt-BR"/>
            </w:rPr>
          </w:rPrChange>
        </w:rPr>
      </w:pPr>
      <w:del w:id="3510" w:author="The Si Tran" w:date="2012-12-06T01:47:00Z">
        <w:r w:rsidRPr="00AF1345" w:rsidDel="00F43FFA">
          <w:rPr>
            <w:position w:val="-12"/>
            <w:szCs w:val="26"/>
            <w:lang w:val="pt-BR"/>
          </w:rPr>
          <w:object w:dxaOrig="5040" w:dyaOrig="380">
            <v:shape id="_x0000_i1093" type="#_x0000_t75" style="width:342.25pt;height:25.25pt" o:ole="">
              <v:imagedata r:id="rId151" o:title=""/>
            </v:shape>
            <o:OLEObject Type="Embed" ProgID="Equation.DSMT4" ShapeID="_x0000_i1093" DrawAspect="Content" ObjectID="_1416829506" r:id="rId152"/>
          </w:object>
        </w:r>
      </w:del>
    </w:p>
    <w:p w:rsidR="006A21F7" w:rsidRDefault="006A21F7" w:rsidP="006A21F7">
      <w:pPr>
        <w:ind w:firstLine="540"/>
        <w:rPr>
          <w:ins w:id="3511" w:author="The Si Tran" w:date="2012-12-06T01:48:00Z"/>
          <w:szCs w:val="26"/>
          <w:lang w:val="pt-BR"/>
        </w:rPr>
      </w:pPr>
      <w:r w:rsidRPr="0049233F">
        <w:rPr>
          <w:szCs w:val="26"/>
          <w:lang w:val="pt-BR"/>
          <w:rPrChange w:id="3512" w:author="The Si Tran" w:date="2012-12-05T23:02:00Z">
            <w:rPr>
              <w:sz w:val="28"/>
              <w:szCs w:val="28"/>
              <w:lang w:val="pt-BR"/>
            </w:rPr>
          </w:rPrChange>
        </w:rPr>
        <w:t xml:space="preserve">Với </w:t>
      </w:r>
    </w:p>
    <w:p w:rsidR="007850C8" w:rsidRPr="007850C8" w:rsidRDefault="00D80916" w:rsidP="006A21F7">
      <w:pPr>
        <w:ind w:firstLine="540"/>
        <w:rPr>
          <w:ins w:id="3513" w:author="The Si Tran" w:date="2012-12-06T01:49:00Z"/>
          <w:szCs w:val="26"/>
          <w:lang w:val="pt-BR"/>
        </w:rPr>
      </w:pPr>
      <m:oMathPara>
        <m:oMath>
          <m:sSup>
            <m:sSupPr>
              <m:ctrlPr>
                <w:ins w:id="3514" w:author="The Si Tran" w:date="2012-12-06T01:48:00Z">
                  <w:rPr>
                    <w:rFonts w:ascii="Cambria Math" w:hAnsi="Cambria Math"/>
                    <w:szCs w:val="26"/>
                    <w:lang w:val="pt-BR"/>
                  </w:rPr>
                </w:ins>
              </m:ctrlPr>
            </m:sSupPr>
            <m:e>
              <w:ins w:id="3515" w:author="The Si Tran" w:date="2012-12-06T01:48:00Z">
                <m:r>
                  <m:rPr>
                    <m:sty m:val="p"/>
                  </m:rPr>
                  <w:rPr>
                    <w:rFonts w:ascii="Cambria Math" w:hAnsi="Cambria Math"/>
                    <w:szCs w:val="26"/>
                    <w:lang w:val="pt-BR"/>
                  </w:rPr>
                  <m:t>Φ</m:t>
                </m:r>
              </w:ins>
            </m:e>
            <m:sup>
              <w:ins w:id="3516" w:author="The Si Tran" w:date="2012-12-06T01:48:00Z">
                <m:r>
                  <w:rPr>
                    <w:rFonts w:ascii="Cambria Math" w:hAnsi="Cambria Math"/>
                    <w:szCs w:val="26"/>
                    <w:lang w:val="pt-BR"/>
                  </w:rPr>
                  <m:t>*</m:t>
                </m:r>
              </w:ins>
            </m:sup>
          </m:sSup>
          <m:d>
            <m:dPr>
              <m:ctrlPr>
                <w:ins w:id="3517" w:author="The Si Tran" w:date="2012-12-06T01:48:00Z">
                  <w:rPr>
                    <w:rFonts w:ascii="Cambria Math" w:hAnsi="Cambria Math"/>
                    <w:i/>
                    <w:szCs w:val="26"/>
                    <w:lang w:val="pt-BR"/>
                  </w:rPr>
                </w:ins>
              </m:ctrlPr>
            </m:dPr>
            <m:e>
              <m:sSup>
                <m:sSupPr>
                  <m:ctrlPr>
                    <w:ins w:id="3518" w:author="The Si Tran" w:date="2012-12-06T01:48:00Z">
                      <w:rPr>
                        <w:rFonts w:ascii="Cambria Math" w:hAnsi="Cambria Math"/>
                        <w:i/>
                        <w:szCs w:val="26"/>
                        <w:lang w:val="pt-BR"/>
                      </w:rPr>
                    </w:ins>
                  </m:ctrlPr>
                </m:sSupPr>
                <m:e>
                  <w:ins w:id="3519" w:author="The Si Tran" w:date="2012-12-06T01:48:00Z">
                    <m:r>
                      <w:rPr>
                        <w:rFonts w:ascii="Cambria Math" w:hAnsi="Cambria Math"/>
                        <w:szCs w:val="26"/>
                        <w:lang w:val="pt-BR"/>
                      </w:rPr>
                      <m:t>B</m:t>
                    </m:r>
                  </w:ins>
                </m:e>
                <m:sup>
                  <w:ins w:id="3520" w:author="The Si Tran" w:date="2012-12-06T01:48:00Z">
                    <m:r>
                      <w:rPr>
                        <w:rFonts w:ascii="Cambria Math" w:hAnsi="Cambria Math"/>
                        <w:szCs w:val="26"/>
                        <w:lang w:val="pt-BR"/>
                      </w:rPr>
                      <m:t>S</m:t>
                    </m:r>
                  </w:ins>
                </m:sup>
              </m:sSup>
            </m:e>
          </m:d>
          <w:ins w:id="3521" w:author="The Si Tran" w:date="2012-12-06T01:48:00Z">
            <m:r>
              <w:rPr>
                <w:rFonts w:ascii="Cambria Math" w:hAnsi="Cambria Math"/>
                <w:szCs w:val="26"/>
                <w:lang w:val="pt-BR"/>
              </w:rPr>
              <m:t>=1-</m:t>
            </m:r>
          </w:ins>
          <m:sSubSup>
            <m:sSubSupPr>
              <m:ctrlPr>
                <w:ins w:id="3522" w:author="The Si Tran" w:date="2012-12-06T01:49:00Z">
                  <w:rPr>
                    <w:rFonts w:ascii="Cambria Math" w:hAnsi="Cambria Math"/>
                    <w:szCs w:val="26"/>
                    <w:lang w:val="pt-BR"/>
                  </w:rPr>
                </w:ins>
              </m:ctrlPr>
            </m:sSubSupPr>
            <m:e>
              <w:ins w:id="3523" w:author="The Si Tran" w:date="2012-12-06T01:50:00Z">
                <m:r>
                  <m:rPr>
                    <m:sty m:val="p"/>
                  </m:rPr>
                  <w:rPr>
                    <w:rFonts w:ascii="Cambria Math" w:hAnsi="Cambria Math"/>
                    <w:szCs w:val="26"/>
                    <w:lang w:val="pt-BR"/>
                  </w:rPr>
                  <m:t>ϕ</m:t>
                </m:r>
              </w:ins>
            </m:e>
            <m:sub>
              <w:ins w:id="3524" w:author="The Si Tran" w:date="2012-12-06T01:49:00Z">
                <m:r>
                  <w:rPr>
                    <w:rFonts w:ascii="Cambria Math" w:hAnsi="Cambria Math"/>
                    <w:szCs w:val="26"/>
                    <w:lang w:val="pt-BR"/>
                  </w:rPr>
                  <m:t>1</m:t>
                </m:r>
              </w:ins>
            </m:sub>
            <m:sup>
              <w:ins w:id="3525" w:author="The Si Tran" w:date="2012-12-06T01:49:00Z">
                <m:r>
                  <w:rPr>
                    <w:rFonts w:ascii="Cambria Math" w:hAnsi="Cambria Math"/>
                    <w:szCs w:val="26"/>
                    <w:lang w:val="pt-BR"/>
                  </w:rPr>
                  <m:t>*</m:t>
                </m:r>
              </w:ins>
            </m:sup>
          </m:sSubSup>
          <m:d>
            <m:dPr>
              <m:ctrlPr>
                <w:ins w:id="3526" w:author="The Si Tran" w:date="2012-12-06T01:48:00Z">
                  <w:rPr>
                    <w:rFonts w:ascii="Cambria Math" w:hAnsi="Cambria Math"/>
                    <w:i/>
                    <w:szCs w:val="26"/>
                    <w:lang w:val="pt-BR"/>
                  </w:rPr>
                </w:ins>
              </m:ctrlPr>
            </m:dPr>
            <m:e>
              <m:sSup>
                <m:sSupPr>
                  <m:ctrlPr>
                    <w:ins w:id="3527" w:author="The Si Tran" w:date="2012-12-06T01:48:00Z">
                      <w:rPr>
                        <w:rFonts w:ascii="Cambria Math" w:hAnsi="Cambria Math"/>
                        <w:i/>
                        <w:szCs w:val="26"/>
                        <w:lang w:val="pt-BR"/>
                      </w:rPr>
                    </w:ins>
                  </m:ctrlPr>
                </m:sSupPr>
                <m:e>
                  <w:ins w:id="3528" w:author="The Si Tran" w:date="2012-12-06T01:48:00Z">
                    <m:r>
                      <w:rPr>
                        <w:rFonts w:ascii="Cambria Math" w:hAnsi="Cambria Math"/>
                        <w:szCs w:val="26"/>
                        <w:lang w:val="pt-BR"/>
                      </w:rPr>
                      <m:t>B</m:t>
                    </m:r>
                  </w:ins>
                </m:e>
                <m:sup>
                  <w:ins w:id="3529" w:author="The Si Tran" w:date="2012-12-06T01:48:00Z">
                    <m:r>
                      <w:rPr>
                        <w:rFonts w:ascii="Cambria Math" w:hAnsi="Cambria Math"/>
                        <w:szCs w:val="26"/>
                        <w:lang w:val="pt-BR"/>
                      </w:rPr>
                      <m:t>1S</m:t>
                    </m:r>
                  </w:ins>
                </m:sup>
              </m:sSup>
            </m:e>
          </m:d>
          <w:ins w:id="3530" w:author="The Si Tran" w:date="2012-12-06T01:48:00Z">
            <m:r>
              <w:rPr>
                <w:rFonts w:ascii="Cambria Math" w:hAnsi="Cambria Math"/>
                <w:szCs w:val="26"/>
                <w:lang w:val="pt-BR"/>
              </w:rPr>
              <m:t>-</m:t>
            </m:r>
          </w:ins>
          <m:sSubSup>
            <m:sSubSupPr>
              <m:ctrlPr>
                <w:ins w:id="3531" w:author="The Si Tran" w:date="2012-12-06T01:49:00Z">
                  <w:rPr>
                    <w:rFonts w:ascii="Cambria Math" w:hAnsi="Cambria Math"/>
                    <w:szCs w:val="26"/>
                    <w:lang w:val="pt-BR"/>
                  </w:rPr>
                </w:ins>
              </m:ctrlPr>
            </m:sSubSupPr>
            <m:e>
              <w:ins w:id="3532" w:author="The Si Tran" w:date="2012-12-06T01:50:00Z">
                <m:r>
                  <m:rPr>
                    <m:sty m:val="p"/>
                  </m:rPr>
                  <w:rPr>
                    <w:rFonts w:ascii="Cambria Math" w:hAnsi="Cambria Math"/>
                    <w:szCs w:val="26"/>
                    <w:lang w:val="pt-BR"/>
                  </w:rPr>
                  <m:t>ϕ</m:t>
                </m:r>
              </w:ins>
            </m:e>
            <m:sub>
              <w:ins w:id="3533" w:author="The Si Tran" w:date="2012-12-06T01:49:00Z">
                <m:r>
                  <w:rPr>
                    <w:rFonts w:ascii="Cambria Math" w:hAnsi="Cambria Math"/>
                    <w:szCs w:val="26"/>
                    <w:lang w:val="pt-BR"/>
                  </w:rPr>
                  <m:t>2</m:t>
                </m:r>
              </w:ins>
            </m:sub>
            <m:sup>
              <w:ins w:id="3534" w:author="The Si Tran" w:date="2012-12-06T01:49:00Z">
                <m:r>
                  <w:rPr>
                    <w:rFonts w:ascii="Cambria Math" w:hAnsi="Cambria Math"/>
                    <w:szCs w:val="26"/>
                    <w:lang w:val="pt-BR"/>
                  </w:rPr>
                  <m:t>*</m:t>
                </m:r>
              </w:ins>
            </m:sup>
          </m:sSubSup>
          <m:d>
            <m:dPr>
              <m:ctrlPr>
                <w:ins w:id="3535" w:author="The Si Tran" w:date="2012-12-06T01:48:00Z">
                  <w:rPr>
                    <w:rFonts w:ascii="Cambria Math" w:hAnsi="Cambria Math"/>
                    <w:i/>
                    <w:szCs w:val="26"/>
                    <w:lang w:val="pt-BR"/>
                  </w:rPr>
                </w:ins>
              </m:ctrlPr>
            </m:dPr>
            <m:e>
              <m:sSup>
                <m:sSupPr>
                  <m:ctrlPr>
                    <w:ins w:id="3536" w:author="The Si Tran" w:date="2012-12-06T01:48:00Z">
                      <w:rPr>
                        <w:rFonts w:ascii="Cambria Math" w:hAnsi="Cambria Math"/>
                        <w:i/>
                        <w:szCs w:val="26"/>
                        <w:lang w:val="pt-BR"/>
                      </w:rPr>
                    </w:ins>
                  </m:ctrlPr>
                </m:sSupPr>
                <m:e>
                  <w:ins w:id="3537" w:author="The Si Tran" w:date="2012-12-06T01:48:00Z">
                    <m:r>
                      <w:rPr>
                        <w:rFonts w:ascii="Cambria Math" w:hAnsi="Cambria Math"/>
                        <w:szCs w:val="26"/>
                        <w:lang w:val="pt-BR"/>
                      </w:rPr>
                      <m:t>B</m:t>
                    </m:r>
                  </w:ins>
                </m:e>
                <m:sup>
                  <w:ins w:id="3538" w:author="The Si Tran" w:date="2012-12-06T01:48:00Z">
                    <m:r>
                      <w:rPr>
                        <w:rFonts w:ascii="Cambria Math" w:hAnsi="Cambria Math"/>
                        <w:szCs w:val="26"/>
                        <w:lang w:val="pt-BR"/>
                      </w:rPr>
                      <m:t>2S</m:t>
                    </m:r>
                  </w:ins>
                </m:sup>
              </m:sSup>
            </m:e>
          </m:d>
          <w:ins w:id="3539" w:author="The Si Tran" w:date="2012-12-06T01:48:00Z">
            <m:r>
              <w:rPr>
                <w:rFonts w:ascii="Cambria Math" w:hAnsi="Cambria Math"/>
                <w:szCs w:val="26"/>
                <w:lang w:val="pt-BR"/>
              </w:rPr>
              <m:t>-…-</m:t>
            </m:r>
          </w:ins>
          <m:sSubSup>
            <m:sSubSupPr>
              <m:ctrlPr>
                <w:ins w:id="3540" w:author="The Si Tran" w:date="2012-12-06T01:49:00Z">
                  <w:rPr>
                    <w:rFonts w:ascii="Cambria Math" w:hAnsi="Cambria Math"/>
                    <w:szCs w:val="26"/>
                    <w:lang w:val="pt-BR"/>
                  </w:rPr>
                </w:ins>
              </m:ctrlPr>
            </m:sSubSupPr>
            <m:e>
              <w:ins w:id="3541" w:author="The Si Tran" w:date="2012-12-06T01:50:00Z">
                <m:r>
                  <m:rPr>
                    <m:sty m:val="p"/>
                  </m:rPr>
                  <w:rPr>
                    <w:rFonts w:ascii="Cambria Math" w:hAnsi="Cambria Math"/>
                    <w:szCs w:val="26"/>
                    <w:lang w:val="pt-BR"/>
                  </w:rPr>
                  <m:t>ϕ</m:t>
                </m:r>
              </w:ins>
            </m:e>
            <m:sub>
              <w:ins w:id="3542" w:author="The Si Tran" w:date="2012-12-06T01:49:00Z">
                <m:r>
                  <w:rPr>
                    <w:rFonts w:ascii="Cambria Math" w:hAnsi="Cambria Math"/>
                    <w:szCs w:val="26"/>
                    <w:lang w:val="pt-BR"/>
                  </w:rPr>
                  <m:t>P</m:t>
                </m:r>
              </w:ins>
            </m:sub>
            <m:sup>
              <w:ins w:id="3543" w:author="The Si Tran" w:date="2012-12-06T01:49:00Z">
                <m:r>
                  <w:rPr>
                    <w:rFonts w:ascii="Cambria Math" w:hAnsi="Cambria Math"/>
                    <w:szCs w:val="26"/>
                    <w:lang w:val="pt-BR"/>
                  </w:rPr>
                  <m:t>*</m:t>
                </m:r>
              </w:ins>
            </m:sup>
          </m:sSubSup>
          <m:d>
            <m:dPr>
              <m:ctrlPr>
                <w:ins w:id="3544" w:author="The Si Tran" w:date="2012-12-06T01:48:00Z">
                  <w:rPr>
                    <w:rFonts w:ascii="Cambria Math" w:hAnsi="Cambria Math"/>
                    <w:i/>
                    <w:szCs w:val="26"/>
                    <w:lang w:val="pt-BR"/>
                  </w:rPr>
                </w:ins>
              </m:ctrlPr>
            </m:dPr>
            <m:e>
              <m:sSup>
                <m:sSupPr>
                  <m:ctrlPr>
                    <w:ins w:id="3545" w:author="The Si Tran" w:date="2012-12-06T01:48:00Z">
                      <w:rPr>
                        <w:rFonts w:ascii="Cambria Math" w:hAnsi="Cambria Math"/>
                        <w:i/>
                        <w:szCs w:val="26"/>
                        <w:lang w:val="pt-BR"/>
                      </w:rPr>
                    </w:ins>
                  </m:ctrlPr>
                </m:sSupPr>
                <m:e>
                  <w:ins w:id="3546" w:author="The Si Tran" w:date="2012-12-06T01:48:00Z">
                    <m:r>
                      <w:rPr>
                        <w:rFonts w:ascii="Cambria Math" w:hAnsi="Cambria Math"/>
                        <w:szCs w:val="26"/>
                        <w:lang w:val="pt-BR"/>
                      </w:rPr>
                      <m:t>B</m:t>
                    </m:r>
                  </w:ins>
                </m:e>
                <m:sup>
                  <w:ins w:id="3547" w:author="The Si Tran" w:date="2012-12-06T01:48:00Z">
                    <m:r>
                      <w:rPr>
                        <w:rFonts w:ascii="Cambria Math" w:hAnsi="Cambria Math"/>
                        <w:szCs w:val="26"/>
                        <w:lang w:val="pt-BR"/>
                      </w:rPr>
                      <m:t>PS</m:t>
                    </m:r>
                  </w:ins>
                </m:sup>
              </m:sSup>
            </m:e>
          </m:d>
        </m:oMath>
      </m:oMathPara>
    </w:p>
    <w:p w:rsidR="007850C8" w:rsidRPr="0049233F" w:rsidDel="007850C8" w:rsidRDefault="00D80916">
      <w:pPr>
        <w:ind w:firstLine="540"/>
        <w:rPr>
          <w:del w:id="3548" w:author="The Si Tran" w:date="2012-12-06T01:51:00Z"/>
          <w:szCs w:val="26"/>
          <w:lang w:val="pt-BR"/>
          <w:rPrChange w:id="3549" w:author="The Si Tran" w:date="2012-12-05T23:02:00Z">
            <w:rPr>
              <w:del w:id="3550" w:author="The Si Tran" w:date="2012-12-06T01:51:00Z"/>
              <w:sz w:val="28"/>
              <w:szCs w:val="28"/>
              <w:lang w:val="pt-BR"/>
            </w:rPr>
          </w:rPrChange>
        </w:rPr>
      </w:pPr>
      <m:oMathPara>
        <m:oMath>
          <m:sSup>
            <m:sSupPr>
              <m:ctrlPr>
                <w:ins w:id="3551" w:author="The Si Tran" w:date="2012-12-06T01:49:00Z">
                  <w:rPr>
                    <w:rFonts w:ascii="Cambria Math" w:hAnsi="Cambria Math"/>
                    <w:szCs w:val="26"/>
                    <w:lang w:val="pt-BR"/>
                  </w:rPr>
                </w:ins>
              </m:ctrlPr>
            </m:sSupPr>
            <m:e>
              <w:ins w:id="3552" w:author="The Si Tran" w:date="2012-12-06T01:50:00Z">
                <m:r>
                  <m:rPr>
                    <m:sty m:val="p"/>
                  </m:rPr>
                  <w:rPr>
                    <w:rFonts w:ascii="Cambria Math" w:hAnsi="Cambria Math"/>
                    <w:szCs w:val="26"/>
                    <w:lang w:val="pt-BR"/>
                  </w:rPr>
                  <m:t>Θ</m:t>
                </m:r>
              </w:ins>
            </m:e>
            <m:sup>
              <w:ins w:id="3553" w:author="The Si Tran" w:date="2012-12-06T01:49:00Z">
                <m:r>
                  <w:rPr>
                    <w:rFonts w:ascii="Cambria Math" w:hAnsi="Cambria Math"/>
                    <w:szCs w:val="26"/>
                    <w:lang w:val="pt-BR"/>
                  </w:rPr>
                  <m:t>*</m:t>
                </m:r>
              </w:ins>
            </m:sup>
          </m:sSup>
          <m:d>
            <m:dPr>
              <m:ctrlPr>
                <w:ins w:id="3554" w:author="The Si Tran" w:date="2012-12-06T01:49:00Z">
                  <w:rPr>
                    <w:rFonts w:ascii="Cambria Math" w:hAnsi="Cambria Math"/>
                    <w:i/>
                    <w:szCs w:val="26"/>
                    <w:lang w:val="pt-BR"/>
                  </w:rPr>
                </w:ins>
              </m:ctrlPr>
            </m:dPr>
            <m:e>
              <m:sSup>
                <m:sSupPr>
                  <m:ctrlPr>
                    <w:ins w:id="3555" w:author="The Si Tran" w:date="2012-12-06T01:49:00Z">
                      <w:rPr>
                        <w:rFonts w:ascii="Cambria Math" w:hAnsi="Cambria Math"/>
                        <w:i/>
                        <w:szCs w:val="26"/>
                        <w:lang w:val="pt-BR"/>
                      </w:rPr>
                    </w:ins>
                  </m:ctrlPr>
                </m:sSupPr>
                <m:e>
                  <w:ins w:id="3556" w:author="The Si Tran" w:date="2012-12-06T01:49:00Z">
                    <m:r>
                      <w:rPr>
                        <w:rFonts w:ascii="Cambria Math" w:hAnsi="Cambria Math"/>
                        <w:szCs w:val="26"/>
                        <w:lang w:val="pt-BR"/>
                      </w:rPr>
                      <m:t>B</m:t>
                    </m:r>
                  </w:ins>
                </m:e>
                <m:sup>
                  <w:ins w:id="3557" w:author="The Si Tran" w:date="2012-12-06T01:49:00Z">
                    <m:r>
                      <w:rPr>
                        <w:rFonts w:ascii="Cambria Math" w:hAnsi="Cambria Math"/>
                        <w:szCs w:val="26"/>
                        <w:lang w:val="pt-BR"/>
                      </w:rPr>
                      <m:t>S</m:t>
                    </m:r>
                  </w:ins>
                </m:sup>
              </m:sSup>
            </m:e>
          </m:d>
          <w:ins w:id="3558" w:author="The Si Tran" w:date="2012-12-06T01:49:00Z">
            <m:r>
              <w:rPr>
                <w:rFonts w:ascii="Cambria Math" w:hAnsi="Cambria Math"/>
                <w:szCs w:val="26"/>
                <w:lang w:val="pt-BR"/>
              </w:rPr>
              <m:t>=1-</m:t>
            </m:r>
          </w:ins>
          <m:sSubSup>
            <m:sSubSupPr>
              <m:ctrlPr>
                <w:ins w:id="3559" w:author="The Si Tran" w:date="2012-12-06T01:49:00Z">
                  <w:rPr>
                    <w:rFonts w:ascii="Cambria Math" w:hAnsi="Cambria Math"/>
                    <w:szCs w:val="26"/>
                    <w:lang w:val="pt-BR"/>
                  </w:rPr>
                </w:ins>
              </m:ctrlPr>
            </m:sSubSupPr>
            <m:e>
              <w:ins w:id="3560" w:author="The Si Tran" w:date="2012-12-06T01:51:00Z">
                <m:r>
                  <w:rPr>
                    <w:rFonts w:ascii="Cambria Math" w:hAnsi="Cambria Math"/>
                    <w:szCs w:val="26"/>
                    <w:lang w:val="pt-BR"/>
                  </w:rPr>
                  <m:t>θ</m:t>
                </m:r>
              </w:ins>
            </m:e>
            <m:sub>
              <w:ins w:id="3561" w:author="The Si Tran" w:date="2012-12-06T01:49:00Z">
                <m:r>
                  <w:rPr>
                    <w:rFonts w:ascii="Cambria Math" w:hAnsi="Cambria Math"/>
                    <w:szCs w:val="26"/>
                    <w:lang w:val="pt-BR"/>
                  </w:rPr>
                  <m:t>1</m:t>
                </m:r>
              </w:ins>
            </m:sub>
            <m:sup>
              <w:ins w:id="3562" w:author="The Si Tran" w:date="2012-12-06T01:49:00Z">
                <m:r>
                  <w:rPr>
                    <w:rFonts w:ascii="Cambria Math" w:hAnsi="Cambria Math"/>
                    <w:szCs w:val="26"/>
                    <w:lang w:val="pt-BR"/>
                  </w:rPr>
                  <m:t>*</m:t>
                </m:r>
              </w:ins>
            </m:sup>
          </m:sSubSup>
          <m:d>
            <m:dPr>
              <m:ctrlPr>
                <w:ins w:id="3563" w:author="The Si Tran" w:date="2012-12-06T01:49:00Z">
                  <w:rPr>
                    <w:rFonts w:ascii="Cambria Math" w:hAnsi="Cambria Math"/>
                    <w:i/>
                    <w:szCs w:val="26"/>
                    <w:lang w:val="pt-BR"/>
                  </w:rPr>
                </w:ins>
              </m:ctrlPr>
            </m:dPr>
            <m:e>
              <m:sSup>
                <m:sSupPr>
                  <m:ctrlPr>
                    <w:ins w:id="3564" w:author="The Si Tran" w:date="2012-12-06T01:49:00Z">
                      <w:rPr>
                        <w:rFonts w:ascii="Cambria Math" w:hAnsi="Cambria Math"/>
                        <w:i/>
                        <w:szCs w:val="26"/>
                        <w:lang w:val="pt-BR"/>
                      </w:rPr>
                    </w:ins>
                  </m:ctrlPr>
                </m:sSupPr>
                <m:e>
                  <w:ins w:id="3565" w:author="The Si Tran" w:date="2012-12-06T01:49:00Z">
                    <m:r>
                      <w:rPr>
                        <w:rFonts w:ascii="Cambria Math" w:hAnsi="Cambria Math"/>
                        <w:szCs w:val="26"/>
                        <w:lang w:val="pt-BR"/>
                      </w:rPr>
                      <m:t>B</m:t>
                    </m:r>
                  </w:ins>
                </m:e>
                <m:sup>
                  <w:ins w:id="3566" w:author="The Si Tran" w:date="2012-12-06T01:49:00Z">
                    <m:r>
                      <w:rPr>
                        <w:rFonts w:ascii="Cambria Math" w:hAnsi="Cambria Math"/>
                        <w:szCs w:val="26"/>
                        <w:lang w:val="pt-BR"/>
                      </w:rPr>
                      <m:t>1S</m:t>
                    </m:r>
                  </w:ins>
                </m:sup>
              </m:sSup>
            </m:e>
          </m:d>
          <w:ins w:id="3567" w:author="The Si Tran" w:date="2012-12-06T01:49:00Z">
            <m:r>
              <w:rPr>
                <w:rFonts w:ascii="Cambria Math" w:hAnsi="Cambria Math"/>
                <w:szCs w:val="26"/>
                <w:lang w:val="pt-BR"/>
              </w:rPr>
              <m:t>-</m:t>
            </m:r>
          </w:ins>
          <m:sSubSup>
            <m:sSubSupPr>
              <m:ctrlPr>
                <w:ins w:id="3568" w:author="The Si Tran" w:date="2012-12-06T01:49:00Z">
                  <w:rPr>
                    <w:rFonts w:ascii="Cambria Math" w:hAnsi="Cambria Math"/>
                    <w:szCs w:val="26"/>
                    <w:lang w:val="pt-BR"/>
                  </w:rPr>
                </w:ins>
              </m:ctrlPr>
            </m:sSubSupPr>
            <m:e>
              <w:ins w:id="3569" w:author="The Si Tran" w:date="2012-12-06T01:51:00Z">
                <m:r>
                  <m:rPr>
                    <m:sty m:val="p"/>
                  </m:rPr>
                  <w:rPr>
                    <w:rFonts w:ascii="Cambria Math" w:hAnsi="Cambria Math"/>
                    <w:szCs w:val="26"/>
                    <w:lang w:val="pt-BR"/>
                  </w:rPr>
                  <m:t>θ</m:t>
                </m:r>
              </w:ins>
            </m:e>
            <m:sub>
              <w:ins w:id="3570" w:author="The Si Tran" w:date="2012-12-06T01:49:00Z">
                <m:r>
                  <w:rPr>
                    <w:rFonts w:ascii="Cambria Math" w:hAnsi="Cambria Math"/>
                    <w:szCs w:val="26"/>
                    <w:lang w:val="pt-BR"/>
                  </w:rPr>
                  <m:t>2</m:t>
                </m:r>
              </w:ins>
            </m:sub>
            <m:sup>
              <w:ins w:id="3571" w:author="The Si Tran" w:date="2012-12-06T01:49:00Z">
                <m:r>
                  <w:rPr>
                    <w:rFonts w:ascii="Cambria Math" w:hAnsi="Cambria Math"/>
                    <w:szCs w:val="26"/>
                    <w:lang w:val="pt-BR"/>
                  </w:rPr>
                  <m:t>*</m:t>
                </m:r>
              </w:ins>
            </m:sup>
          </m:sSubSup>
          <m:d>
            <m:dPr>
              <m:ctrlPr>
                <w:ins w:id="3572" w:author="The Si Tran" w:date="2012-12-06T01:49:00Z">
                  <w:rPr>
                    <w:rFonts w:ascii="Cambria Math" w:hAnsi="Cambria Math"/>
                    <w:i/>
                    <w:szCs w:val="26"/>
                    <w:lang w:val="pt-BR"/>
                  </w:rPr>
                </w:ins>
              </m:ctrlPr>
            </m:dPr>
            <m:e>
              <m:sSup>
                <m:sSupPr>
                  <m:ctrlPr>
                    <w:ins w:id="3573" w:author="The Si Tran" w:date="2012-12-06T01:49:00Z">
                      <w:rPr>
                        <w:rFonts w:ascii="Cambria Math" w:hAnsi="Cambria Math"/>
                        <w:i/>
                        <w:szCs w:val="26"/>
                        <w:lang w:val="pt-BR"/>
                      </w:rPr>
                    </w:ins>
                  </m:ctrlPr>
                </m:sSupPr>
                <m:e>
                  <w:ins w:id="3574" w:author="The Si Tran" w:date="2012-12-06T01:49:00Z">
                    <m:r>
                      <w:rPr>
                        <w:rFonts w:ascii="Cambria Math" w:hAnsi="Cambria Math"/>
                        <w:szCs w:val="26"/>
                        <w:lang w:val="pt-BR"/>
                      </w:rPr>
                      <m:t>B</m:t>
                    </m:r>
                  </w:ins>
                </m:e>
                <m:sup>
                  <w:ins w:id="3575" w:author="The Si Tran" w:date="2012-12-06T01:49:00Z">
                    <m:r>
                      <w:rPr>
                        <w:rFonts w:ascii="Cambria Math" w:hAnsi="Cambria Math"/>
                        <w:szCs w:val="26"/>
                        <w:lang w:val="pt-BR"/>
                      </w:rPr>
                      <m:t>2S</m:t>
                    </m:r>
                  </w:ins>
                </m:sup>
              </m:sSup>
            </m:e>
          </m:d>
          <w:ins w:id="3576" w:author="The Si Tran" w:date="2012-12-06T01:49:00Z">
            <m:r>
              <w:rPr>
                <w:rFonts w:ascii="Cambria Math" w:hAnsi="Cambria Math"/>
                <w:szCs w:val="26"/>
                <w:lang w:val="pt-BR"/>
              </w:rPr>
              <m:t>-…-</m:t>
            </m:r>
          </w:ins>
          <m:sSubSup>
            <m:sSubSupPr>
              <m:ctrlPr>
                <w:ins w:id="3577" w:author="The Si Tran" w:date="2012-12-06T01:49:00Z">
                  <w:rPr>
                    <w:rFonts w:ascii="Cambria Math" w:hAnsi="Cambria Math"/>
                    <w:szCs w:val="26"/>
                    <w:lang w:val="pt-BR"/>
                  </w:rPr>
                </w:ins>
              </m:ctrlPr>
            </m:sSubSupPr>
            <m:e>
              <w:ins w:id="3578" w:author="The Si Tran" w:date="2012-12-06T01:51:00Z">
                <m:r>
                  <m:rPr>
                    <m:sty m:val="p"/>
                  </m:rPr>
                  <w:rPr>
                    <w:rFonts w:ascii="Cambria Math" w:hAnsi="Cambria Math"/>
                    <w:szCs w:val="26"/>
                    <w:lang w:val="pt-BR"/>
                  </w:rPr>
                  <m:t>θ</m:t>
                </m:r>
              </w:ins>
            </m:e>
            <m:sub>
              <w:ins w:id="3579" w:author="The Si Tran" w:date="2012-12-06T01:49:00Z">
                <m:r>
                  <w:rPr>
                    <w:rFonts w:ascii="Cambria Math" w:hAnsi="Cambria Math"/>
                    <w:szCs w:val="26"/>
                    <w:lang w:val="pt-BR"/>
                  </w:rPr>
                  <m:t>P</m:t>
                </m:r>
              </w:ins>
            </m:sub>
            <m:sup>
              <w:ins w:id="3580" w:author="The Si Tran" w:date="2012-12-06T01:49:00Z">
                <m:r>
                  <w:rPr>
                    <w:rFonts w:ascii="Cambria Math" w:hAnsi="Cambria Math"/>
                    <w:szCs w:val="26"/>
                    <w:lang w:val="pt-BR"/>
                  </w:rPr>
                  <m:t>*</m:t>
                </m:r>
              </w:ins>
            </m:sup>
          </m:sSubSup>
          <m:d>
            <m:dPr>
              <m:ctrlPr>
                <w:ins w:id="3581" w:author="The Si Tran" w:date="2012-12-06T01:49:00Z">
                  <w:rPr>
                    <w:rFonts w:ascii="Cambria Math" w:hAnsi="Cambria Math"/>
                    <w:i/>
                    <w:szCs w:val="26"/>
                    <w:lang w:val="pt-BR"/>
                  </w:rPr>
                </w:ins>
              </m:ctrlPr>
            </m:dPr>
            <m:e>
              <m:sSup>
                <m:sSupPr>
                  <m:ctrlPr>
                    <w:ins w:id="3582" w:author="The Si Tran" w:date="2012-12-06T01:49:00Z">
                      <w:rPr>
                        <w:rFonts w:ascii="Cambria Math" w:hAnsi="Cambria Math"/>
                        <w:i/>
                        <w:szCs w:val="26"/>
                        <w:lang w:val="pt-BR"/>
                      </w:rPr>
                    </w:ins>
                  </m:ctrlPr>
                </m:sSupPr>
                <m:e>
                  <w:ins w:id="3583" w:author="The Si Tran" w:date="2012-12-06T01:49:00Z">
                    <m:r>
                      <w:rPr>
                        <w:rFonts w:ascii="Cambria Math" w:hAnsi="Cambria Math"/>
                        <w:szCs w:val="26"/>
                        <w:lang w:val="pt-BR"/>
                      </w:rPr>
                      <m:t>B</m:t>
                    </m:r>
                  </w:ins>
                </m:e>
                <m:sup>
                  <w:ins w:id="3584" w:author="The Si Tran" w:date="2012-12-06T01:49:00Z">
                    <m:r>
                      <w:rPr>
                        <w:rFonts w:ascii="Cambria Math" w:hAnsi="Cambria Math"/>
                        <w:szCs w:val="26"/>
                        <w:lang w:val="pt-BR"/>
                      </w:rPr>
                      <m:t>PS</m:t>
                    </m:r>
                  </w:ins>
                </m:sup>
              </m:sSup>
            </m:e>
          </m:d>
        </m:oMath>
      </m:oMathPara>
    </w:p>
    <w:p w:rsidR="006A21F7" w:rsidRPr="0049233F" w:rsidDel="007850C8" w:rsidRDefault="006A21F7">
      <w:pPr>
        <w:rPr>
          <w:del w:id="3585" w:author="The Si Tran" w:date="2012-12-06T01:51:00Z"/>
          <w:szCs w:val="26"/>
          <w:lang w:val="pt-BR"/>
          <w:rPrChange w:id="3586" w:author="The Si Tran" w:date="2012-12-05T23:02:00Z">
            <w:rPr>
              <w:del w:id="3587" w:author="The Si Tran" w:date="2012-12-06T01:51:00Z"/>
              <w:sz w:val="28"/>
              <w:szCs w:val="28"/>
              <w:lang w:val="pt-BR"/>
            </w:rPr>
          </w:rPrChange>
        </w:rPr>
        <w:pPrChange w:id="3588" w:author="The Si Tran" w:date="2012-12-06T01:51:00Z">
          <w:pPr>
            <w:ind w:firstLine="540"/>
          </w:pPr>
        </w:pPrChange>
      </w:pPr>
      <w:del w:id="3589" w:author="The Si Tran" w:date="2012-12-06T01:51:00Z">
        <w:r w:rsidRPr="00AF1345" w:rsidDel="007850C8">
          <w:rPr>
            <w:position w:val="-12"/>
            <w:szCs w:val="26"/>
            <w:lang w:val="pt-BR"/>
          </w:rPr>
          <w:object w:dxaOrig="3600" w:dyaOrig="380">
            <v:shape id="_x0000_i1094" type="#_x0000_t75" style="width:241.25pt;height:25.25pt" o:ole="">
              <v:imagedata r:id="rId153" o:title=""/>
            </v:shape>
            <o:OLEObject Type="Embed" ProgID="Equation.DSMT4" ShapeID="_x0000_i1094" DrawAspect="Content" ObjectID="_1416829507" r:id="rId154"/>
          </w:object>
        </w:r>
        <w:r w:rsidRPr="0049233F" w:rsidDel="007850C8">
          <w:rPr>
            <w:szCs w:val="26"/>
            <w:lang w:val="pt-BR"/>
            <w:rPrChange w:id="3590" w:author="The Si Tran" w:date="2012-12-05T23:02:00Z">
              <w:rPr>
                <w:sz w:val="28"/>
                <w:szCs w:val="28"/>
                <w:lang w:val="pt-BR"/>
              </w:rPr>
            </w:rPrChange>
          </w:rPr>
          <w:delText>,</w:delText>
        </w:r>
      </w:del>
    </w:p>
    <w:p w:rsidR="006A21F7" w:rsidRPr="0049233F" w:rsidRDefault="006A21F7">
      <w:pPr>
        <w:rPr>
          <w:szCs w:val="26"/>
          <w:lang w:val="pt-BR"/>
          <w:rPrChange w:id="3591" w:author="The Si Tran" w:date="2012-12-05T23:02:00Z">
            <w:rPr>
              <w:sz w:val="28"/>
              <w:szCs w:val="28"/>
              <w:lang w:val="pt-BR"/>
            </w:rPr>
          </w:rPrChange>
        </w:rPr>
        <w:pPrChange w:id="3592" w:author="The Si Tran" w:date="2012-12-06T01:51:00Z">
          <w:pPr>
            <w:ind w:firstLine="540"/>
          </w:pPr>
        </w:pPrChange>
      </w:pPr>
      <w:del w:id="3593" w:author="The Si Tran" w:date="2012-12-06T01:51:00Z">
        <w:r w:rsidRPr="00AF1345" w:rsidDel="007850C8">
          <w:rPr>
            <w:position w:val="-14"/>
            <w:szCs w:val="26"/>
            <w:lang w:val="pt-BR"/>
          </w:rPr>
          <w:object w:dxaOrig="3620" w:dyaOrig="400">
            <v:shape id="_x0000_i1095" type="#_x0000_t75" style="width:240.3pt;height:25.25pt" o:ole="">
              <v:imagedata r:id="rId155" o:title=""/>
            </v:shape>
            <o:OLEObject Type="Embed" ProgID="Equation.DSMT4" ShapeID="_x0000_i1095" DrawAspect="Content" ObjectID="_1416829508" r:id="rId156"/>
          </w:object>
        </w:r>
      </w:del>
    </w:p>
    <w:p w:rsidR="006A21F7" w:rsidRPr="0049233F" w:rsidRDefault="006A21F7" w:rsidP="006A21F7">
      <w:pPr>
        <w:ind w:firstLine="540"/>
        <w:rPr>
          <w:szCs w:val="26"/>
          <w:lang w:val="pt-BR"/>
          <w:rPrChange w:id="3594" w:author="The Si Tran" w:date="2012-12-05T23:02:00Z">
            <w:rPr>
              <w:sz w:val="28"/>
              <w:szCs w:val="28"/>
              <w:lang w:val="pt-BR"/>
            </w:rPr>
          </w:rPrChange>
        </w:rPr>
      </w:pPr>
      <w:r w:rsidRPr="0049233F">
        <w:rPr>
          <w:szCs w:val="26"/>
          <w:lang w:val="pt-BR"/>
          <w:rPrChange w:id="3595"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3596" w:author="The Si Tran" w:date="2012-12-10T20:40:00Z"/>
          <w:sz w:val="26"/>
          <w:szCs w:val="26"/>
          <w:lang w:val="pt-BR"/>
          <w:rPrChange w:id="3597" w:author="The Si Tran" w:date="2012-12-05T23:02:00Z">
            <w:rPr>
              <w:del w:id="3598" w:author="The Si Tran" w:date="2012-12-10T20:40:00Z"/>
              <w:lang w:val="pt-BR"/>
            </w:rPr>
          </w:rPrChange>
        </w:rPr>
      </w:pPr>
      <w:bookmarkStart w:id="3599" w:name="_Toc312142555"/>
      <w:del w:id="3600" w:author="The Si Tran" w:date="2012-12-10T20:40:00Z">
        <w:r w:rsidRPr="007C782C" w:rsidDel="00677FF8">
          <w:rPr>
            <w:szCs w:val="26"/>
            <w:lang w:val="pt-BR"/>
          </w:rPr>
          <w:delText>Các bư</w:delText>
        </w:r>
        <w:r w:rsidRPr="0049233F" w:rsidDel="00677FF8">
          <w:rPr>
            <w:b w:val="0"/>
            <w:bCs w:val="0"/>
            <w:iCs w:val="0"/>
            <w:szCs w:val="26"/>
            <w:lang w:val="pt-BR"/>
            <w:rPrChange w:id="3601" w:author="The Si Tran" w:date="2012-12-05T23:02:00Z">
              <w:rPr>
                <w:b w:val="0"/>
                <w:bCs w:val="0"/>
                <w:iCs w:val="0"/>
                <w:lang w:val="pt-BR"/>
              </w:rPr>
            </w:rPrChange>
          </w:rPr>
          <w:delText>ớc xây dựng mô hình ARIMA</w:delText>
        </w:r>
        <w:bookmarkStart w:id="3602" w:name="_Toc343083584"/>
        <w:bookmarkStart w:id="3603" w:name="_Toc343083798"/>
        <w:bookmarkStart w:id="3604" w:name="_Toc343084009"/>
        <w:bookmarkEnd w:id="3599"/>
        <w:bookmarkEnd w:id="3602"/>
        <w:bookmarkEnd w:id="3603"/>
        <w:bookmarkEnd w:id="3604"/>
      </w:del>
    </w:p>
    <w:p w:rsidR="006A21F7" w:rsidRPr="0049233F" w:rsidDel="00677FF8" w:rsidRDefault="006A21F7" w:rsidP="006A21F7">
      <w:pPr>
        <w:ind w:firstLine="540"/>
        <w:rPr>
          <w:del w:id="3605" w:author="The Si Tran" w:date="2012-12-10T20:40:00Z"/>
          <w:szCs w:val="26"/>
          <w:lang w:val="pt-BR"/>
          <w:rPrChange w:id="3606" w:author="The Si Tran" w:date="2012-12-05T23:02:00Z">
            <w:rPr>
              <w:del w:id="3607" w:author="The Si Tran" w:date="2012-12-10T20:40:00Z"/>
              <w:sz w:val="28"/>
              <w:szCs w:val="28"/>
              <w:lang w:val="pt-BR"/>
            </w:rPr>
          </w:rPrChange>
        </w:rPr>
      </w:pPr>
      <w:del w:id="3608" w:author="The Si Tran" w:date="2012-12-10T20:40:00Z">
        <w:r w:rsidRPr="0049233F" w:rsidDel="00677FF8">
          <w:rPr>
            <w:szCs w:val="26"/>
            <w:lang w:val="pt-BR"/>
            <w:rPrChange w:id="3609"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3610" w:name="_Toc343083585"/>
        <w:bookmarkStart w:id="3611" w:name="_Toc343083799"/>
        <w:bookmarkStart w:id="3612" w:name="_Toc343084010"/>
        <w:bookmarkEnd w:id="3610"/>
        <w:bookmarkEnd w:id="3611"/>
        <w:bookmarkEnd w:id="3612"/>
      </w:del>
    </w:p>
    <w:p w:rsidR="006A21F7" w:rsidRPr="0049233F" w:rsidDel="00677FF8" w:rsidRDefault="006A21F7" w:rsidP="006A21F7">
      <w:pPr>
        <w:ind w:firstLine="540"/>
        <w:rPr>
          <w:del w:id="3613" w:author="The Si Tran" w:date="2012-12-10T20:40:00Z"/>
          <w:szCs w:val="26"/>
          <w:lang w:val="pt-BR"/>
          <w:rPrChange w:id="3614" w:author="The Si Tran" w:date="2012-12-05T23:02:00Z">
            <w:rPr>
              <w:del w:id="3615" w:author="The Si Tran" w:date="2012-12-10T20:40:00Z"/>
              <w:sz w:val="28"/>
              <w:szCs w:val="28"/>
              <w:lang w:val="pt-BR"/>
            </w:rPr>
          </w:rPrChange>
        </w:rPr>
      </w:pPr>
      <w:del w:id="3616" w:author="The Si Tran" w:date="2012-12-10T20:40:00Z">
        <w:r w:rsidRPr="0049233F" w:rsidDel="00677FF8">
          <w:rPr>
            <w:noProof/>
            <w:szCs w:val="26"/>
            <w:rPrChange w:id="3617" w:author="Unknown">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3618" w:name="_Toc343083586"/>
        <w:bookmarkStart w:id="3619" w:name="_Toc343083800"/>
        <w:bookmarkStart w:id="3620" w:name="_Toc343084011"/>
        <w:bookmarkEnd w:id="3618"/>
        <w:bookmarkEnd w:id="3619"/>
        <w:bookmarkEnd w:id="3620"/>
      </w:del>
    </w:p>
    <w:p w:rsidR="006A21F7" w:rsidRPr="0049233F" w:rsidDel="00677FF8" w:rsidRDefault="006A21F7" w:rsidP="006A21F7">
      <w:pPr>
        <w:pStyle w:val="Caption"/>
        <w:rPr>
          <w:del w:id="3621" w:author="The Si Tran" w:date="2012-12-10T20:40:00Z"/>
          <w:sz w:val="26"/>
          <w:szCs w:val="26"/>
          <w:lang w:val="pt-BR"/>
          <w:rPrChange w:id="3622" w:author="The Si Tran" w:date="2012-12-05T23:02:00Z">
            <w:rPr>
              <w:del w:id="3623" w:author="The Si Tran" w:date="2012-12-10T20:40:00Z"/>
              <w:sz w:val="28"/>
              <w:szCs w:val="28"/>
              <w:lang w:val="pt-BR"/>
            </w:rPr>
          </w:rPrChange>
        </w:rPr>
      </w:pPr>
      <w:del w:id="3624" w:author="The Si Tran" w:date="2012-12-10T20:40:00Z">
        <w:r w:rsidRPr="0049233F" w:rsidDel="00677FF8">
          <w:rPr>
            <w:b w:val="0"/>
            <w:bCs w:val="0"/>
            <w:sz w:val="26"/>
            <w:szCs w:val="26"/>
            <w:lang w:val="pt-BR"/>
            <w:rPrChange w:id="3625" w:author="The Si Tran" w:date="2012-12-05T23:02:00Z">
              <w:rPr>
                <w:b w:val="0"/>
                <w:bCs w:val="0"/>
                <w:sz w:val="28"/>
                <w:szCs w:val="28"/>
                <w:lang w:val="pt-BR"/>
              </w:rPr>
            </w:rPrChange>
          </w:rPr>
          <w:tab/>
        </w:r>
        <w:r w:rsidRPr="0049233F" w:rsidDel="00677FF8">
          <w:rPr>
            <w:b w:val="0"/>
            <w:bCs w:val="0"/>
            <w:sz w:val="26"/>
            <w:szCs w:val="26"/>
            <w:lang w:val="pt-BR"/>
            <w:rPrChange w:id="3626" w:author="The Si Tran" w:date="2012-12-05T23:02:00Z">
              <w:rPr>
                <w:b w:val="0"/>
                <w:bCs w:val="0"/>
                <w:sz w:val="28"/>
                <w:szCs w:val="28"/>
                <w:lang w:val="pt-BR"/>
              </w:rPr>
            </w:rPrChange>
          </w:rPr>
          <w:tab/>
        </w:r>
        <w:bookmarkStart w:id="3627" w:name="_Toc312142084"/>
        <w:r w:rsidRPr="0049233F" w:rsidDel="00677FF8">
          <w:rPr>
            <w:b w:val="0"/>
            <w:bCs w:val="0"/>
            <w:sz w:val="26"/>
            <w:szCs w:val="26"/>
            <w:lang w:val="pt-BR"/>
            <w:rPrChange w:id="3628" w:author="The Si Tran" w:date="2012-12-05T23:02:00Z">
              <w:rPr>
                <w:b w:val="0"/>
                <w:bCs w:val="0"/>
                <w:sz w:val="28"/>
                <w:szCs w:val="28"/>
                <w:lang w:val="pt-BR"/>
              </w:rPr>
            </w:rPrChange>
          </w:rPr>
          <w:delText xml:space="preserve">Hình </w:delText>
        </w:r>
        <w:r w:rsidRPr="0049233F" w:rsidDel="00677FF8">
          <w:rPr>
            <w:b w:val="0"/>
            <w:bCs w:val="0"/>
            <w:sz w:val="26"/>
            <w:szCs w:val="26"/>
            <w:rPrChange w:id="3629" w:author="The Si Tran" w:date="2012-12-05T23:02:00Z">
              <w:rPr>
                <w:b w:val="0"/>
                <w:bCs w:val="0"/>
                <w:sz w:val="28"/>
                <w:szCs w:val="28"/>
              </w:rPr>
            </w:rPrChange>
          </w:rPr>
          <w:fldChar w:fldCharType="begin"/>
        </w:r>
        <w:r w:rsidRPr="0049233F" w:rsidDel="00677FF8">
          <w:rPr>
            <w:b w:val="0"/>
            <w:bCs w:val="0"/>
            <w:sz w:val="26"/>
            <w:szCs w:val="26"/>
            <w:lang w:val="pt-BR"/>
            <w:rPrChange w:id="3630"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3631" w:author="The Si Tran" w:date="2012-12-05T23:02:00Z">
              <w:rPr>
                <w:b w:val="0"/>
                <w:bCs w:val="0"/>
                <w:sz w:val="28"/>
                <w:szCs w:val="28"/>
              </w:rPr>
            </w:rPrChange>
          </w:rPr>
          <w:fldChar w:fldCharType="separate"/>
        </w:r>
        <w:r w:rsidRPr="0049233F" w:rsidDel="00677FF8">
          <w:rPr>
            <w:b w:val="0"/>
            <w:bCs w:val="0"/>
            <w:noProof/>
            <w:sz w:val="26"/>
            <w:szCs w:val="26"/>
            <w:lang w:val="pt-BR"/>
            <w:rPrChange w:id="3632" w:author="The Si Tran" w:date="2012-12-05T23:02:00Z">
              <w:rPr>
                <w:b w:val="0"/>
                <w:bCs w:val="0"/>
                <w:noProof/>
                <w:sz w:val="28"/>
                <w:szCs w:val="28"/>
                <w:lang w:val="pt-BR"/>
              </w:rPr>
            </w:rPrChange>
          </w:rPr>
          <w:delText>10</w:delText>
        </w:r>
        <w:r w:rsidRPr="0049233F" w:rsidDel="00677FF8">
          <w:rPr>
            <w:b w:val="0"/>
            <w:bCs w:val="0"/>
            <w:sz w:val="26"/>
            <w:szCs w:val="26"/>
            <w:rPrChange w:id="3633" w:author="The Si Tran" w:date="2012-12-05T23:02:00Z">
              <w:rPr>
                <w:b w:val="0"/>
                <w:bCs w:val="0"/>
                <w:sz w:val="28"/>
                <w:szCs w:val="28"/>
              </w:rPr>
            </w:rPrChange>
          </w:rPr>
          <w:fldChar w:fldCharType="end"/>
        </w:r>
        <w:r w:rsidRPr="0049233F" w:rsidDel="00677FF8">
          <w:rPr>
            <w:b w:val="0"/>
            <w:bCs w:val="0"/>
            <w:sz w:val="26"/>
            <w:szCs w:val="26"/>
            <w:lang w:val="pt-BR"/>
            <w:rPrChange w:id="3634" w:author="The Si Tran" w:date="2012-12-05T23:02:00Z">
              <w:rPr>
                <w:b w:val="0"/>
                <w:bCs w:val="0"/>
                <w:sz w:val="28"/>
                <w:szCs w:val="28"/>
                <w:lang w:val="pt-BR"/>
              </w:rPr>
            </w:rPrChange>
          </w:rPr>
          <w:delText xml:space="preserve"> Các bước xây dựng mô hình ARIMA</w:delText>
        </w:r>
        <w:bookmarkStart w:id="3635" w:name="_Toc343083587"/>
        <w:bookmarkStart w:id="3636" w:name="_Toc343083801"/>
        <w:bookmarkStart w:id="3637" w:name="_Toc343084012"/>
        <w:bookmarkEnd w:id="3627"/>
        <w:bookmarkEnd w:id="3635"/>
        <w:bookmarkEnd w:id="3636"/>
        <w:bookmarkEnd w:id="3637"/>
      </w:del>
    </w:p>
    <w:p w:rsidR="006A21F7" w:rsidRPr="0049233F" w:rsidDel="00677FF8" w:rsidRDefault="006A21F7" w:rsidP="006A21F7">
      <w:pPr>
        <w:ind w:firstLine="540"/>
        <w:rPr>
          <w:del w:id="3638" w:author="The Si Tran" w:date="2012-12-10T20:40:00Z"/>
          <w:b/>
          <w:szCs w:val="26"/>
          <w:lang w:val="pt-BR"/>
          <w:rPrChange w:id="3639" w:author="The Si Tran" w:date="2012-12-05T23:02:00Z">
            <w:rPr>
              <w:del w:id="3640" w:author="The Si Tran" w:date="2012-12-10T20:40:00Z"/>
              <w:b/>
              <w:sz w:val="28"/>
              <w:szCs w:val="28"/>
              <w:lang w:val="pt-BR"/>
            </w:rPr>
          </w:rPrChange>
        </w:rPr>
      </w:pPr>
      <w:del w:id="3641" w:author="The Si Tran" w:date="2012-12-10T20:40:00Z">
        <w:r w:rsidRPr="0049233F" w:rsidDel="00677FF8">
          <w:rPr>
            <w:b/>
            <w:szCs w:val="26"/>
            <w:lang w:val="pt-BR"/>
            <w:rPrChange w:id="3642" w:author="The Si Tran" w:date="2012-12-05T23:02:00Z">
              <w:rPr>
                <w:b/>
                <w:sz w:val="28"/>
                <w:szCs w:val="28"/>
                <w:lang w:val="pt-BR"/>
              </w:rPr>
            </w:rPrChange>
          </w:rPr>
          <w:delText>Bước 1: Xác định mô hình dự tuyển</w:delText>
        </w:r>
        <w:bookmarkStart w:id="3643" w:name="_Toc343083588"/>
        <w:bookmarkStart w:id="3644" w:name="_Toc343083802"/>
        <w:bookmarkStart w:id="3645" w:name="_Toc343084013"/>
        <w:bookmarkEnd w:id="3643"/>
        <w:bookmarkEnd w:id="3644"/>
        <w:bookmarkEnd w:id="3645"/>
      </w:del>
    </w:p>
    <w:p w:rsidR="006A21F7" w:rsidRPr="0049233F" w:rsidDel="00677FF8" w:rsidRDefault="006A21F7" w:rsidP="006A21F7">
      <w:pPr>
        <w:ind w:firstLine="540"/>
        <w:rPr>
          <w:del w:id="3646" w:author="The Si Tran" w:date="2012-12-10T20:40:00Z"/>
          <w:szCs w:val="26"/>
          <w:lang w:val="pt-BR"/>
          <w:rPrChange w:id="3647" w:author="The Si Tran" w:date="2012-12-05T23:02:00Z">
            <w:rPr>
              <w:del w:id="3648" w:author="The Si Tran" w:date="2012-12-10T20:40:00Z"/>
              <w:sz w:val="28"/>
              <w:szCs w:val="28"/>
              <w:lang w:val="pt-BR"/>
            </w:rPr>
          </w:rPrChange>
        </w:rPr>
      </w:pPr>
      <w:del w:id="3649" w:author="The Si Tran" w:date="2012-12-10T20:40:00Z">
        <w:r w:rsidRPr="0049233F" w:rsidDel="00677FF8">
          <w:rPr>
            <w:szCs w:val="26"/>
            <w:lang w:val="pt-BR"/>
            <w:rPrChange w:id="3650"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3651" w:author="The Si Tran" w:date="2012-12-05T23:02:00Z">
              <w:rPr>
                <w:i/>
                <w:sz w:val="28"/>
                <w:szCs w:val="28"/>
                <w:lang w:val="pt-BR"/>
              </w:rPr>
            </w:rPrChange>
          </w:rPr>
          <w:delText>plot()</w:delText>
        </w:r>
        <w:r w:rsidRPr="0049233F" w:rsidDel="00677FF8">
          <w:rPr>
            <w:szCs w:val="26"/>
            <w:lang w:val="pt-BR"/>
            <w:rPrChange w:id="3652" w:author="The Si Tran" w:date="2012-12-05T23:02:00Z">
              <w:rPr>
                <w:sz w:val="28"/>
                <w:szCs w:val="28"/>
                <w:lang w:val="pt-BR"/>
              </w:rPr>
            </w:rPrChange>
          </w:rPr>
          <w:delText xml:space="preserve"> và </w:delText>
        </w:r>
        <w:r w:rsidRPr="0049233F" w:rsidDel="00677FF8">
          <w:rPr>
            <w:i/>
            <w:szCs w:val="26"/>
            <w:lang w:val="pt-BR"/>
            <w:rPrChange w:id="3653" w:author="The Si Tran" w:date="2012-12-05T23:02:00Z">
              <w:rPr>
                <w:i/>
                <w:sz w:val="28"/>
                <w:szCs w:val="28"/>
                <w:lang w:val="pt-BR"/>
              </w:rPr>
            </w:rPrChange>
          </w:rPr>
          <w:delText xml:space="preserve">acf() </w:delText>
        </w:r>
        <w:r w:rsidRPr="0049233F" w:rsidDel="00677FF8">
          <w:rPr>
            <w:szCs w:val="26"/>
            <w:lang w:val="pt-BR"/>
            <w:rPrChange w:id="3654"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3655" w:name="_Toc343083589"/>
        <w:bookmarkStart w:id="3656" w:name="_Toc343083803"/>
        <w:bookmarkStart w:id="3657" w:name="_Toc343084014"/>
        <w:bookmarkEnd w:id="3655"/>
        <w:bookmarkEnd w:id="3656"/>
        <w:bookmarkEnd w:id="3657"/>
      </w:del>
    </w:p>
    <w:p w:rsidR="006A21F7" w:rsidRPr="0049233F" w:rsidDel="00677FF8" w:rsidRDefault="006A21F7" w:rsidP="006A21F7">
      <w:pPr>
        <w:ind w:firstLine="540"/>
        <w:rPr>
          <w:del w:id="3658" w:author="The Si Tran" w:date="2012-12-10T20:40:00Z"/>
          <w:b/>
          <w:szCs w:val="26"/>
          <w:lang w:val="pt-BR"/>
          <w:rPrChange w:id="3659" w:author="The Si Tran" w:date="2012-12-05T23:02:00Z">
            <w:rPr>
              <w:del w:id="3660" w:author="The Si Tran" w:date="2012-12-10T20:40:00Z"/>
              <w:b/>
              <w:sz w:val="28"/>
              <w:szCs w:val="28"/>
              <w:lang w:val="pt-BR"/>
            </w:rPr>
          </w:rPrChange>
        </w:rPr>
      </w:pPr>
      <w:del w:id="3661" w:author="The Si Tran" w:date="2012-12-10T20:40:00Z">
        <w:r w:rsidRPr="0049233F" w:rsidDel="00677FF8">
          <w:rPr>
            <w:b/>
            <w:szCs w:val="26"/>
            <w:lang w:val="pt-BR"/>
            <w:rPrChange w:id="3662" w:author="The Si Tran" w:date="2012-12-05T23:02:00Z">
              <w:rPr>
                <w:b/>
                <w:sz w:val="28"/>
                <w:szCs w:val="28"/>
                <w:lang w:val="pt-BR"/>
              </w:rPr>
            </w:rPrChange>
          </w:rPr>
          <w:delText>Bước 2: Ước lượng mô hình</w:delText>
        </w:r>
        <w:bookmarkStart w:id="3663" w:name="_Toc343083590"/>
        <w:bookmarkStart w:id="3664" w:name="_Toc343083804"/>
        <w:bookmarkStart w:id="3665" w:name="_Toc343084015"/>
        <w:bookmarkEnd w:id="3663"/>
        <w:bookmarkEnd w:id="3664"/>
        <w:bookmarkEnd w:id="3665"/>
      </w:del>
    </w:p>
    <w:p w:rsidR="006A21F7" w:rsidRPr="0049233F" w:rsidDel="00677FF8" w:rsidRDefault="006A21F7" w:rsidP="006A21F7">
      <w:pPr>
        <w:ind w:firstLine="540"/>
        <w:rPr>
          <w:del w:id="3666" w:author="The Si Tran" w:date="2012-12-10T20:40:00Z"/>
          <w:szCs w:val="26"/>
          <w:lang w:val="pt-BR"/>
          <w:rPrChange w:id="3667" w:author="The Si Tran" w:date="2012-12-05T23:02:00Z">
            <w:rPr>
              <w:del w:id="3668" w:author="The Si Tran" w:date="2012-12-10T20:40:00Z"/>
              <w:sz w:val="28"/>
              <w:szCs w:val="28"/>
              <w:lang w:val="pt-BR"/>
            </w:rPr>
          </w:rPrChange>
        </w:rPr>
      </w:pPr>
      <w:del w:id="3669" w:author="The Si Tran" w:date="2012-12-10T20:40:00Z">
        <w:r w:rsidRPr="0049233F" w:rsidDel="00677FF8">
          <w:rPr>
            <w:szCs w:val="26"/>
            <w:lang w:val="pt-BR"/>
            <w:rPrChange w:id="3670"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3671" w:author="The Si Tran" w:date="2012-12-05T23:02:00Z">
              <w:rPr>
                <w:i/>
                <w:sz w:val="28"/>
                <w:szCs w:val="28"/>
                <w:lang w:val="pt-BR"/>
              </w:rPr>
            </w:rPrChange>
          </w:rPr>
          <w:delText xml:space="preserve">arima() </w:delText>
        </w:r>
        <w:r w:rsidRPr="0049233F" w:rsidDel="00677FF8">
          <w:rPr>
            <w:szCs w:val="26"/>
            <w:lang w:val="pt-BR"/>
            <w:rPrChange w:id="3672" w:author="The Si Tran" w:date="2012-12-05T23:02:00Z">
              <w:rPr>
                <w:sz w:val="28"/>
                <w:szCs w:val="28"/>
                <w:lang w:val="pt-BR"/>
              </w:rPr>
            </w:rPrChange>
          </w:rPr>
          <w:delText>nhận thông số là chuỗi thời gian và bậc của mô hình để ước lượng mô hình.</w:delText>
        </w:r>
        <w:bookmarkStart w:id="3673" w:name="_Toc343083591"/>
        <w:bookmarkStart w:id="3674" w:name="_Toc343083805"/>
        <w:bookmarkStart w:id="3675" w:name="_Toc343084016"/>
        <w:bookmarkEnd w:id="3673"/>
        <w:bookmarkEnd w:id="3674"/>
        <w:bookmarkEnd w:id="3675"/>
      </w:del>
    </w:p>
    <w:p w:rsidR="006A21F7" w:rsidRPr="0049233F" w:rsidDel="00677FF8" w:rsidRDefault="006A21F7" w:rsidP="006A21F7">
      <w:pPr>
        <w:ind w:firstLine="540"/>
        <w:rPr>
          <w:del w:id="3676" w:author="The Si Tran" w:date="2012-12-10T20:40:00Z"/>
          <w:b/>
          <w:szCs w:val="26"/>
          <w:lang w:val="pt-BR"/>
          <w:rPrChange w:id="3677" w:author="The Si Tran" w:date="2012-12-05T23:02:00Z">
            <w:rPr>
              <w:del w:id="3678" w:author="The Si Tran" w:date="2012-12-10T20:40:00Z"/>
              <w:b/>
              <w:sz w:val="28"/>
              <w:szCs w:val="28"/>
              <w:lang w:val="pt-BR"/>
            </w:rPr>
          </w:rPrChange>
        </w:rPr>
      </w:pPr>
      <w:del w:id="3679" w:author="The Si Tran" w:date="2012-12-10T20:40:00Z">
        <w:r w:rsidRPr="0049233F" w:rsidDel="00677FF8">
          <w:rPr>
            <w:b/>
            <w:szCs w:val="26"/>
            <w:lang w:val="pt-BR"/>
            <w:rPrChange w:id="3680" w:author="The Si Tran" w:date="2012-12-05T23:02:00Z">
              <w:rPr>
                <w:b/>
                <w:sz w:val="28"/>
                <w:szCs w:val="28"/>
                <w:lang w:val="pt-BR"/>
              </w:rPr>
            </w:rPrChange>
          </w:rPr>
          <w:delText>Bước 3: Kiểm tra mô hình</w:delText>
        </w:r>
        <w:bookmarkStart w:id="3681" w:name="_Toc343083592"/>
        <w:bookmarkStart w:id="3682" w:name="_Toc343083806"/>
        <w:bookmarkStart w:id="3683" w:name="_Toc343084017"/>
        <w:bookmarkEnd w:id="3681"/>
        <w:bookmarkEnd w:id="3682"/>
        <w:bookmarkEnd w:id="3683"/>
      </w:del>
    </w:p>
    <w:p w:rsidR="006A21F7" w:rsidRPr="0049233F" w:rsidDel="00677FF8" w:rsidRDefault="006A21F7" w:rsidP="006A21F7">
      <w:pPr>
        <w:ind w:firstLine="540"/>
        <w:rPr>
          <w:del w:id="3684" w:author="The Si Tran" w:date="2012-12-10T20:40:00Z"/>
          <w:szCs w:val="26"/>
          <w:lang w:val="pt-BR"/>
          <w:rPrChange w:id="3685" w:author="The Si Tran" w:date="2012-12-05T23:02:00Z">
            <w:rPr>
              <w:del w:id="3686" w:author="The Si Tran" w:date="2012-12-10T20:40:00Z"/>
              <w:sz w:val="28"/>
              <w:szCs w:val="28"/>
              <w:lang w:val="pt-BR"/>
            </w:rPr>
          </w:rPrChange>
        </w:rPr>
      </w:pPr>
      <w:del w:id="3687" w:author="The Si Tran" w:date="2012-12-10T20:40:00Z">
        <w:r w:rsidRPr="0049233F" w:rsidDel="00677FF8">
          <w:rPr>
            <w:szCs w:val="26"/>
            <w:lang w:val="pt-BR"/>
            <w:rPrChange w:id="3688"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6" type="#_x0000_t75" style="width:43pt;height:17.75pt" o:ole="">
              <v:imagedata r:id="rId105" o:title=""/>
            </v:shape>
            <o:OLEObject Type="Embed" ProgID="Equation.DSMT4" ShapeID="_x0000_i1096" DrawAspect="Content" ObjectID="_1416829509" r:id="rId158"/>
          </w:object>
        </w:r>
        <w:r w:rsidRPr="0049233F" w:rsidDel="00677FF8">
          <w:rPr>
            <w:szCs w:val="26"/>
            <w:lang w:val="pt-BR"/>
            <w:rPrChange w:id="3689" w:author="The Si Tran" w:date="2012-12-05T23:02:00Z">
              <w:rPr>
                <w:sz w:val="28"/>
                <w:szCs w:val="28"/>
                <w:lang w:val="pt-BR"/>
              </w:rPr>
            </w:rPrChange>
          </w:rPr>
          <w:delText xml:space="preserve"> (N là kích thước chuỗi thặng dư) thì chuỗi thặng dư là ngẫu nhiên.</w:delText>
        </w:r>
        <w:bookmarkStart w:id="3690" w:name="_Toc343083593"/>
        <w:bookmarkStart w:id="3691" w:name="_Toc343083807"/>
        <w:bookmarkStart w:id="3692" w:name="_Toc343084018"/>
        <w:bookmarkEnd w:id="3690"/>
        <w:bookmarkEnd w:id="3691"/>
        <w:bookmarkEnd w:id="3692"/>
      </w:del>
    </w:p>
    <w:p w:rsidR="006A21F7" w:rsidRPr="0049233F" w:rsidDel="00677FF8" w:rsidRDefault="006A21F7" w:rsidP="006A21F7">
      <w:pPr>
        <w:ind w:firstLine="540"/>
        <w:rPr>
          <w:del w:id="3693" w:author="The Si Tran" w:date="2012-12-10T20:40:00Z"/>
          <w:szCs w:val="26"/>
          <w:lang w:val="pt-BR"/>
          <w:rPrChange w:id="3694" w:author="The Si Tran" w:date="2012-12-05T23:02:00Z">
            <w:rPr>
              <w:del w:id="3695" w:author="The Si Tran" w:date="2012-12-10T20:40:00Z"/>
              <w:sz w:val="28"/>
              <w:szCs w:val="28"/>
              <w:lang w:val="pt-BR"/>
            </w:rPr>
          </w:rPrChange>
        </w:rPr>
      </w:pPr>
      <w:del w:id="3696" w:author="The Si Tran" w:date="2012-12-10T20:40:00Z">
        <w:r w:rsidRPr="0049233F" w:rsidDel="00677FF8">
          <w:rPr>
            <w:szCs w:val="26"/>
            <w:lang w:val="pt-BR"/>
            <w:rPrChange w:id="3697"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3698" w:name="_Toc343083594"/>
        <w:bookmarkStart w:id="3699" w:name="_Toc343083808"/>
        <w:bookmarkStart w:id="3700" w:name="_Toc343084019"/>
        <w:bookmarkEnd w:id="3698"/>
        <w:bookmarkEnd w:id="3699"/>
        <w:bookmarkEnd w:id="3700"/>
      </w:del>
    </w:p>
    <w:p w:rsidR="007850C8" w:rsidRPr="000D001B" w:rsidDel="000B65E4" w:rsidRDefault="006A21F7">
      <w:pPr>
        <w:ind w:left="1440" w:firstLine="720"/>
        <w:rPr>
          <w:del w:id="3701" w:author="The Si Tran" w:date="2012-12-06T01:54:00Z"/>
          <w:szCs w:val="26"/>
          <w:lang w:val="fr-FR"/>
          <w:rPrChange w:id="3702" w:author="The Si Tran" w:date="2012-12-06T01:53:00Z">
            <w:rPr>
              <w:del w:id="3703" w:author="The Si Tran" w:date="2012-12-06T01:54:00Z"/>
              <w:sz w:val="28"/>
              <w:szCs w:val="28"/>
              <w:lang w:val="fr-FR"/>
            </w:rPr>
          </w:rPrChange>
        </w:rPr>
        <w:pPrChange w:id="3704" w:author="The Si Tran" w:date="2012-12-06T01:53:00Z">
          <w:pPr>
            <w:ind w:firstLine="540"/>
          </w:pPr>
        </w:pPrChange>
      </w:pPr>
      <w:del w:id="3705" w:author="The Si Tran" w:date="2012-12-10T20:40:00Z">
        <w:r w:rsidRPr="00AF1345" w:rsidDel="00677FF8">
          <w:rPr>
            <w:position w:val="-4"/>
            <w:szCs w:val="26"/>
            <w:lang w:val="pt-BR"/>
          </w:rPr>
          <w:object w:dxaOrig="180" w:dyaOrig="279">
            <v:shape id="_x0000_i1097" type="#_x0000_t75" style="width:9.35pt;height:14.05pt" o:ole="">
              <v:imagedata r:id="rId22" o:title=""/>
            </v:shape>
            <o:OLEObject Type="Embed" ProgID="Equation.DSMT4" ShapeID="_x0000_i1097" DrawAspect="Content" ObjectID="_1416829510" r:id="rId159"/>
          </w:object>
        </w:r>
        <w:r w:rsidRPr="0049233F" w:rsidDel="00677FF8">
          <w:rPr>
            <w:szCs w:val="26"/>
            <w:lang w:val="fr-FR"/>
            <w:rPrChange w:id="3706" w:author="The Si Tran" w:date="2012-12-05T23:02:00Z">
              <w:rPr>
                <w:sz w:val="28"/>
                <w:szCs w:val="28"/>
                <w:lang w:val="fr-FR"/>
              </w:rPr>
            </w:rPrChange>
          </w:rPr>
          <w:delText>Phép thử Q là:</w:delText>
        </w:r>
      </w:del>
      <w:bookmarkStart w:id="3707" w:name="_Toc343083595"/>
      <w:bookmarkStart w:id="3708" w:name="_Toc343083809"/>
      <w:bookmarkStart w:id="3709" w:name="_Toc343084020"/>
      <w:bookmarkEnd w:id="3707"/>
      <w:bookmarkEnd w:id="3708"/>
      <w:bookmarkEnd w:id="3709"/>
    </w:p>
    <w:p w:rsidR="006A21F7" w:rsidRPr="0049233F" w:rsidDel="00677FF8" w:rsidRDefault="006A21F7">
      <w:pPr>
        <w:ind w:left="1440" w:firstLine="720"/>
        <w:rPr>
          <w:del w:id="3710" w:author="The Si Tran" w:date="2012-12-10T20:40:00Z"/>
          <w:szCs w:val="26"/>
          <w:lang w:val="pt-BR"/>
          <w:rPrChange w:id="3711" w:author="The Si Tran" w:date="2012-12-05T23:02:00Z">
            <w:rPr>
              <w:del w:id="3712" w:author="The Si Tran" w:date="2012-12-10T20:40:00Z"/>
              <w:sz w:val="28"/>
              <w:szCs w:val="28"/>
              <w:lang w:val="pt-BR"/>
            </w:rPr>
          </w:rPrChange>
        </w:rPr>
        <w:pPrChange w:id="3713" w:author="The Si Tran" w:date="2012-12-06T01:54:00Z">
          <w:pPr>
            <w:ind w:firstLine="540"/>
          </w:pPr>
        </w:pPrChange>
      </w:pPr>
      <w:del w:id="3714" w:author="The Si Tran" w:date="2012-12-06T01:54:00Z">
        <w:r w:rsidRPr="0049233F" w:rsidDel="000B65E4">
          <w:rPr>
            <w:szCs w:val="26"/>
            <w:lang w:val="fr-FR"/>
            <w:rPrChange w:id="3715"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8" type="#_x0000_t75" style="width:148.7pt;height:46.75pt" o:ole="">
              <v:imagedata r:id="rId160" o:title=""/>
            </v:shape>
            <o:OLEObject Type="Embed" ProgID="Equation.DSMT4" ShapeID="_x0000_i1098" DrawAspect="Content" ObjectID="_1416829511" r:id="rId161"/>
          </w:object>
        </w:r>
      </w:del>
      <w:del w:id="3716" w:author="The Si Tran" w:date="2012-12-10T20:40:00Z">
        <w:r w:rsidRPr="0049233F" w:rsidDel="00677FF8">
          <w:rPr>
            <w:position w:val="-4"/>
            <w:szCs w:val="26"/>
            <w:lang w:val="pt-BR"/>
            <w:rPrChange w:id="3717" w:author="The Si Tran" w:date="2012-12-05T23:02:00Z">
              <w:rPr>
                <w:position w:val="-4"/>
                <w:szCs w:val="26"/>
                <w:lang w:val="pt-BR"/>
              </w:rPr>
            </w:rPrChange>
          </w:rPr>
          <w:object w:dxaOrig="180" w:dyaOrig="279">
            <v:shape id="_x0000_i1099" type="#_x0000_t75" style="width:9.35pt;height:14.05pt" o:ole="">
              <v:imagedata r:id="rId22" o:title=""/>
            </v:shape>
            <o:OLEObject Type="Embed" ProgID="Equation.DSMT4" ShapeID="_x0000_i1099" DrawAspect="Content" ObjectID="_1416829512" r:id="rId162"/>
          </w:object>
        </w:r>
        <w:bookmarkStart w:id="3718" w:name="_Toc343083596"/>
        <w:bookmarkStart w:id="3719" w:name="_Toc343083810"/>
        <w:bookmarkStart w:id="3720" w:name="_Toc343084021"/>
        <w:bookmarkEnd w:id="3718"/>
        <w:bookmarkEnd w:id="3719"/>
        <w:bookmarkEnd w:id="3720"/>
      </w:del>
    </w:p>
    <w:p w:rsidR="006A21F7" w:rsidRPr="0049233F" w:rsidDel="00677FF8" w:rsidRDefault="006A21F7" w:rsidP="006A21F7">
      <w:pPr>
        <w:ind w:firstLine="540"/>
        <w:rPr>
          <w:del w:id="3721" w:author="The Si Tran" w:date="2012-12-10T20:40:00Z"/>
          <w:szCs w:val="26"/>
          <w:lang w:val="pt-BR"/>
          <w:rPrChange w:id="3722" w:author="The Si Tran" w:date="2012-12-05T23:02:00Z">
            <w:rPr>
              <w:del w:id="3723" w:author="The Si Tran" w:date="2012-12-10T20:40:00Z"/>
              <w:sz w:val="28"/>
              <w:szCs w:val="28"/>
              <w:lang w:val="pt-BR"/>
            </w:rPr>
          </w:rPrChange>
        </w:rPr>
      </w:pPr>
      <w:del w:id="3724" w:author="The Si Tran" w:date="2012-12-10T20:40:00Z">
        <w:r w:rsidRPr="0049233F" w:rsidDel="00677FF8">
          <w:rPr>
            <w:szCs w:val="26"/>
            <w:lang w:val="pt-BR"/>
            <w:rPrChange w:id="3725" w:author="The Si Tran" w:date="2012-12-05T23:02:00Z">
              <w:rPr>
                <w:sz w:val="28"/>
                <w:szCs w:val="28"/>
                <w:lang w:val="pt-BR"/>
              </w:rPr>
            </w:rPrChange>
          </w:rPr>
          <w:delText xml:space="preserve">Với </w:delText>
        </w:r>
        <w:bookmarkStart w:id="3726" w:name="_Toc343083597"/>
        <w:bookmarkStart w:id="3727" w:name="_Toc343083811"/>
        <w:bookmarkStart w:id="3728" w:name="_Toc343084022"/>
        <w:bookmarkEnd w:id="3726"/>
        <w:bookmarkEnd w:id="3727"/>
        <w:bookmarkEnd w:id="3728"/>
      </w:del>
    </w:p>
    <w:p w:rsidR="006A21F7" w:rsidRPr="0049233F" w:rsidDel="00677FF8" w:rsidRDefault="006A21F7" w:rsidP="006A21F7">
      <w:pPr>
        <w:ind w:firstLine="540"/>
        <w:rPr>
          <w:del w:id="3729" w:author="The Si Tran" w:date="2012-12-10T20:40:00Z"/>
          <w:szCs w:val="26"/>
          <w:lang w:val="pt-BR"/>
          <w:rPrChange w:id="3730" w:author="The Si Tran" w:date="2012-12-05T23:02:00Z">
            <w:rPr>
              <w:del w:id="3731" w:author="The Si Tran" w:date="2012-12-10T20:40:00Z"/>
              <w:sz w:val="28"/>
              <w:szCs w:val="28"/>
              <w:lang w:val="pt-BR"/>
            </w:rPr>
          </w:rPrChange>
        </w:rPr>
      </w:pPr>
      <w:del w:id="3732" w:author="The Si Tran" w:date="2012-12-06T20:22:00Z">
        <w:r w:rsidRPr="00AF1345" w:rsidDel="00A96CBA">
          <w:rPr>
            <w:position w:val="-12"/>
            <w:szCs w:val="26"/>
            <w:lang w:val="pt-BR"/>
          </w:rPr>
          <w:object w:dxaOrig="520" w:dyaOrig="360">
            <v:shape id="_x0000_i1100" type="#_x0000_t75" style="width:29pt;height:20.55pt" o:ole="">
              <v:imagedata r:id="rId163" o:title=""/>
            </v:shape>
            <o:OLEObject Type="Embed" ProgID="Equation.DSMT4" ShapeID="_x0000_i1100" DrawAspect="Content" ObjectID="_1416829513" r:id="rId164"/>
          </w:object>
        </w:r>
      </w:del>
      <w:del w:id="3733" w:author="The Si Tran" w:date="2012-12-10T20:40:00Z">
        <w:r w:rsidRPr="0049233F" w:rsidDel="00677FF8">
          <w:rPr>
            <w:szCs w:val="26"/>
            <w:lang w:val="pt-BR"/>
            <w:rPrChange w:id="3734" w:author="The Si Tran" w:date="2012-12-05T23:02:00Z">
              <w:rPr>
                <w:sz w:val="28"/>
                <w:szCs w:val="28"/>
                <w:lang w:val="pt-BR"/>
              </w:rPr>
            </w:rPrChange>
          </w:rPr>
          <w:delText xml:space="preserve"> là hệ số tự tương quan của thặng dư ở độ trễ </w:delText>
        </w:r>
      </w:del>
      <w:del w:id="3735" w:author="The Si Tran" w:date="2012-12-06T20:22:00Z">
        <w:r w:rsidRPr="0049233F" w:rsidDel="00A96CBA">
          <w:rPr>
            <w:szCs w:val="26"/>
            <w:lang w:val="pt-BR"/>
            <w:rPrChange w:id="3736" w:author="The Si Tran" w:date="2012-12-05T23:02:00Z">
              <w:rPr>
                <w:sz w:val="28"/>
                <w:szCs w:val="28"/>
                <w:lang w:val="pt-BR"/>
              </w:rPr>
            </w:rPrChange>
          </w:rPr>
          <w:delText>k</w:delText>
        </w:r>
      </w:del>
      <w:del w:id="3737" w:author="The Si Tran" w:date="2012-12-10T20:40:00Z">
        <w:r w:rsidRPr="0049233F" w:rsidDel="00677FF8">
          <w:rPr>
            <w:szCs w:val="26"/>
            <w:lang w:val="pt-BR"/>
            <w:rPrChange w:id="3738" w:author="The Si Tran" w:date="2012-12-05T23:02:00Z">
              <w:rPr>
                <w:sz w:val="28"/>
                <w:szCs w:val="28"/>
                <w:lang w:val="pt-BR"/>
              </w:rPr>
            </w:rPrChange>
          </w:rPr>
          <w:delText>.</w:delText>
        </w:r>
        <w:bookmarkStart w:id="3739" w:name="_Toc343083598"/>
        <w:bookmarkStart w:id="3740" w:name="_Toc343083812"/>
        <w:bookmarkStart w:id="3741" w:name="_Toc343084023"/>
        <w:bookmarkEnd w:id="3739"/>
        <w:bookmarkEnd w:id="3740"/>
        <w:bookmarkEnd w:id="3741"/>
      </w:del>
    </w:p>
    <w:p w:rsidR="006A21F7" w:rsidRPr="0049233F" w:rsidDel="00677FF8" w:rsidRDefault="006A21F7" w:rsidP="006A21F7">
      <w:pPr>
        <w:ind w:firstLine="540"/>
        <w:rPr>
          <w:del w:id="3742" w:author="The Si Tran" w:date="2012-12-10T20:40:00Z"/>
          <w:szCs w:val="26"/>
          <w:lang w:val="pt-BR"/>
          <w:rPrChange w:id="3743" w:author="The Si Tran" w:date="2012-12-05T23:02:00Z">
            <w:rPr>
              <w:del w:id="3744" w:author="The Si Tran" w:date="2012-12-10T20:40:00Z"/>
              <w:sz w:val="28"/>
              <w:szCs w:val="28"/>
              <w:lang w:val="pt-BR"/>
            </w:rPr>
          </w:rPrChange>
        </w:rPr>
      </w:pPr>
      <w:del w:id="3745" w:author="The Si Tran" w:date="2012-12-06T20:22:00Z">
        <w:r w:rsidRPr="0049233F" w:rsidDel="00A96CBA">
          <w:rPr>
            <w:szCs w:val="26"/>
            <w:lang w:val="pt-BR"/>
            <w:rPrChange w:id="3746" w:author="The Si Tran" w:date="2012-12-05T23:02:00Z">
              <w:rPr>
                <w:sz w:val="28"/>
                <w:szCs w:val="28"/>
                <w:lang w:val="pt-BR"/>
              </w:rPr>
            </w:rPrChange>
          </w:rPr>
          <w:delText xml:space="preserve">n </w:delText>
        </w:r>
      </w:del>
      <w:del w:id="3747" w:author="The Si Tran" w:date="2012-12-10T20:40:00Z">
        <w:r w:rsidRPr="0049233F" w:rsidDel="00677FF8">
          <w:rPr>
            <w:szCs w:val="26"/>
            <w:lang w:val="pt-BR"/>
            <w:rPrChange w:id="3748" w:author="The Si Tran" w:date="2012-12-05T23:02:00Z">
              <w:rPr>
                <w:sz w:val="28"/>
                <w:szCs w:val="28"/>
                <w:lang w:val="pt-BR"/>
              </w:rPr>
            </w:rPrChange>
          </w:rPr>
          <w:delText>là kích thước của chuỗi thặng dư.</w:delText>
        </w:r>
        <w:bookmarkStart w:id="3749" w:name="_Toc343083599"/>
        <w:bookmarkStart w:id="3750" w:name="_Toc343083813"/>
        <w:bookmarkStart w:id="3751" w:name="_Toc343084024"/>
        <w:bookmarkEnd w:id="3749"/>
        <w:bookmarkEnd w:id="3750"/>
        <w:bookmarkEnd w:id="3751"/>
      </w:del>
    </w:p>
    <w:p w:rsidR="006A21F7" w:rsidRPr="0049233F" w:rsidDel="00677FF8" w:rsidRDefault="006A21F7" w:rsidP="006A21F7">
      <w:pPr>
        <w:ind w:firstLine="540"/>
        <w:rPr>
          <w:del w:id="3752" w:author="The Si Tran" w:date="2012-12-10T20:40:00Z"/>
          <w:szCs w:val="26"/>
          <w:lang w:val="fr-FR"/>
          <w:rPrChange w:id="3753" w:author="The Si Tran" w:date="2012-12-05T23:02:00Z">
            <w:rPr>
              <w:del w:id="3754" w:author="The Si Tran" w:date="2012-12-10T20:40:00Z"/>
              <w:sz w:val="28"/>
              <w:szCs w:val="28"/>
              <w:lang w:val="fr-FR"/>
            </w:rPr>
          </w:rPrChange>
        </w:rPr>
      </w:pPr>
      <w:del w:id="3755" w:author="The Si Tran" w:date="2012-12-06T20:22:00Z">
        <w:r w:rsidRPr="0049233F" w:rsidDel="00A96CBA">
          <w:rPr>
            <w:szCs w:val="26"/>
            <w:lang w:val="fr-FR"/>
            <w:rPrChange w:id="3756" w:author="The Si Tran" w:date="2012-12-05T23:02:00Z">
              <w:rPr>
                <w:sz w:val="28"/>
                <w:szCs w:val="28"/>
                <w:lang w:val="fr-FR"/>
              </w:rPr>
            </w:rPrChange>
          </w:rPr>
          <w:delText>k</w:delText>
        </w:r>
      </w:del>
      <w:del w:id="3757" w:author="The Si Tran" w:date="2012-12-10T20:40:00Z">
        <w:r w:rsidRPr="0049233F" w:rsidDel="00677FF8">
          <w:rPr>
            <w:szCs w:val="26"/>
            <w:lang w:val="fr-FR"/>
            <w:rPrChange w:id="3758" w:author="The Si Tran" w:date="2012-12-05T23:02:00Z">
              <w:rPr>
                <w:sz w:val="28"/>
                <w:szCs w:val="28"/>
                <w:lang w:val="fr-FR"/>
              </w:rPr>
            </w:rPrChange>
          </w:rPr>
          <w:delText xml:space="preserve"> là độ trễ</w:delText>
        </w:r>
        <w:bookmarkStart w:id="3759" w:name="_Toc343083600"/>
        <w:bookmarkStart w:id="3760" w:name="_Toc343083814"/>
        <w:bookmarkStart w:id="3761" w:name="_Toc343084025"/>
        <w:bookmarkEnd w:id="3759"/>
        <w:bookmarkEnd w:id="3760"/>
        <w:bookmarkEnd w:id="3761"/>
      </w:del>
    </w:p>
    <w:p w:rsidR="006A21F7" w:rsidRPr="0049233F" w:rsidDel="00677FF8" w:rsidRDefault="006A21F7" w:rsidP="006A21F7">
      <w:pPr>
        <w:ind w:firstLine="540"/>
        <w:rPr>
          <w:del w:id="3762" w:author="The Si Tran" w:date="2012-12-10T20:40:00Z"/>
          <w:szCs w:val="26"/>
          <w:lang w:val="fr-FR"/>
          <w:rPrChange w:id="3763" w:author="The Si Tran" w:date="2012-12-05T23:02:00Z">
            <w:rPr>
              <w:del w:id="3764" w:author="The Si Tran" w:date="2012-12-10T20:40:00Z"/>
              <w:sz w:val="28"/>
              <w:szCs w:val="28"/>
              <w:lang w:val="fr-FR"/>
            </w:rPr>
          </w:rPrChange>
        </w:rPr>
      </w:pPr>
      <w:del w:id="3765" w:author="The Si Tran" w:date="2012-12-06T20:22:00Z">
        <w:r w:rsidRPr="0049233F" w:rsidDel="00A96CBA">
          <w:rPr>
            <w:szCs w:val="26"/>
            <w:lang w:val="fr-FR"/>
            <w:rPrChange w:id="3766" w:author="The Si Tran" w:date="2012-12-05T23:02:00Z">
              <w:rPr>
                <w:sz w:val="28"/>
                <w:szCs w:val="28"/>
                <w:lang w:val="fr-FR"/>
              </w:rPr>
            </w:rPrChange>
          </w:rPr>
          <w:delText>m</w:delText>
        </w:r>
      </w:del>
      <w:del w:id="3767" w:author="The Si Tran" w:date="2012-12-10T20:40:00Z">
        <w:r w:rsidRPr="0049233F" w:rsidDel="00677FF8">
          <w:rPr>
            <w:szCs w:val="26"/>
            <w:lang w:val="fr-FR"/>
            <w:rPrChange w:id="3768" w:author="The Si Tran" w:date="2012-12-05T23:02:00Z">
              <w:rPr>
                <w:sz w:val="28"/>
                <w:szCs w:val="28"/>
                <w:lang w:val="fr-FR"/>
              </w:rPr>
            </w:rPrChange>
          </w:rPr>
          <w:delText xml:space="preserve"> là tổng số độ trễ được kiểm tra.</w:delText>
        </w:r>
        <w:bookmarkStart w:id="3769" w:name="_Toc343083601"/>
        <w:bookmarkStart w:id="3770" w:name="_Toc343083815"/>
        <w:bookmarkStart w:id="3771" w:name="_Toc343084026"/>
        <w:bookmarkEnd w:id="3769"/>
        <w:bookmarkEnd w:id="3770"/>
        <w:bookmarkEnd w:id="3771"/>
      </w:del>
    </w:p>
    <w:p w:rsidR="006A21F7" w:rsidRPr="0049233F" w:rsidDel="00677FF8" w:rsidRDefault="006A21F7" w:rsidP="006A21F7">
      <w:pPr>
        <w:ind w:firstLine="540"/>
        <w:rPr>
          <w:del w:id="3772" w:author="The Si Tran" w:date="2012-12-10T20:40:00Z"/>
          <w:szCs w:val="26"/>
          <w:lang w:val="fr-FR"/>
          <w:rPrChange w:id="3773" w:author="The Si Tran" w:date="2012-12-05T23:02:00Z">
            <w:rPr>
              <w:del w:id="3774" w:author="The Si Tran" w:date="2012-12-10T20:40:00Z"/>
              <w:sz w:val="28"/>
              <w:szCs w:val="28"/>
              <w:lang w:val="fr-FR"/>
            </w:rPr>
          </w:rPrChange>
        </w:rPr>
      </w:pPr>
      <w:bookmarkStart w:id="3775" w:name="_Toc343083602"/>
      <w:bookmarkStart w:id="3776" w:name="_Toc343083816"/>
      <w:bookmarkStart w:id="3777" w:name="_Toc343084027"/>
      <w:bookmarkEnd w:id="3775"/>
      <w:bookmarkEnd w:id="3776"/>
      <w:bookmarkEnd w:id="3777"/>
    </w:p>
    <w:p w:rsidR="006A21F7" w:rsidRPr="0049233F" w:rsidDel="00677FF8" w:rsidRDefault="006A21F7" w:rsidP="006A21F7">
      <w:pPr>
        <w:ind w:firstLine="540"/>
        <w:rPr>
          <w:del w:id="3778" w:author="The Si Tran" w:date="2012-12-10T20:40:00Z"/>
          <w:szCs w:val="26"/>
          <w:lang w:val="fr-FR"/>
          <w:rPrChange w:id="3779" w:author="The Si Tran" w:date="2012-12-05T23:02:00Z">
            <w:rPr>
              <w:del w:id="3780" w:author="The Si Tran" w:date="2012-12-10T20:40:00Z"/>
              <w:sz w:val="28"/>
              <w:szCs w:val="28"/>
              <w:lang w:val="fr-FR"/>
            </w:rPr>
          </w:rPrChange>
        </w:rPr>
      </w:pPr>
      <w:del w:id="3781" w:author="The Si Tran" w:date="2012-12-10T20:40:00Z">
        <w:r w:rsidRPr="0049233F" w:rsidDel="00677FF8">
          <w:rPr>
            <w:szCs w:val="26"/>
            <w:lang w:val="fr-FR"/>
            <w:rPrChange w:id="3782"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1" type="#_x0000_t75" style="width:17.75pt;height:21.5pt" o:ole="">
              <v:imagedata r:id="rId165" o:title=""/>
            </v:shape>
            <o:OLEObject Type="Embed" ProgID="Equation.DSMT4" ShapeID="_x0000_i1101" DrawAspect="Content" ObjectID="_1416829514" r:id="rId166"/>
          </w:object>
        </w:r>
        <w:r w:rsidRPr="0049233F" w:rsidDel="00677FF8">
          <w:rPr>
            <w:szCs w:val="26"/>
            <w:lang w:val="fr-FR"/>
            <w:rPrChange w:id="3783"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3784" w:name="_Toc343083603"/>
        <w:bookmarkStart w:id="3785" w:name="_Toc343083817"/>
        <w:bookmarkStart w:id="3786" w:name="_Toc343084028"/>
        <w:bookmarkEnd w:id="3784"/>
        <w:bookmarkEnd w:id="3785"/>
        <w:bookmarkEnd w:id="3786"/>
      </w:del>
    </w:p>
    <w:p w:rsidR="006A21F7" w:rsidRPr="0049233F" w:rsidDel="00677FF8" w:rsidRDefault="006A21F7" w:rsidP="006A21F7">
      <w:pPr>
        <w:ind w:firstLine="540"/>
        <w:rPr>
          <w:del w:id="3787" w:author="The Si Tran" w:date="2012-12-10T20:40:00Z"/>
          <w:szCs w:val="26"/>
          <w:lang w:val="fr-FR"/>
          <w:rPrChange w:id="3788" w:author="The Si Tran" w:date="2012-12-05T23:02:00Z">
            <w:rPr>
              <w:del w:id="3789" w:author="The Si Tran" w:date="2012-12-10T20:40:00Z"/>
              <w:sz w:val="28"/>
              <w:szCs w:val="28"/>
              <w:lang w:val="fr-FR"/>
            </w:rPr>
          </w:rPrChange>
        </w:rPr>
      </w:pPr>
      <w:del w:id="3790" w:author="The Si Tran" w:date="2012-12-10T20:40:00Z">
        <w:r w:rsidRPr="0049233F" w:rsidDel="00677FF8">
          <w:rPr>
            <w:b/>
            <w:szCs w:val="26"/>
            <w:lang w:val="fr-FR"/>
            <w:rPrChange w:id="3791" w:author="The Si Tran" w:date="2012-12-05T23:02:00Z">
              <w:rPr>
                <w:b/>
                <w:sz w:val="28"/>
                <w:szCs w:val="28"/>
                <w:lang w:val="fr-FR"/>
              </w:rPr>
            </w:rPrChange>
          </w:rPr>
          <w:delText>Bước 4 : Dùng mô hình để đưa ra dự báo</w:delText>
        </w:r>
        <w:bookmarkStart w:id="3792" w:name="_Toc343083604"/>
        <w:bookmarkStart w:id="3793" w:name="_Toc343083818"/>
        <w:bookmarkStart w:id="3794" w:name="_Toc343084029"/>
        <w:bookmarkEnd w:id="3792"/>
        <w:bookmarkEnd w:id="3793"/>
        <w:bookmarkEnd w:id="3794"/>
      </w:del>
    </w:p>
    <w:p w:rsidR="006A21F7" w:rsidRPr="0049233F" w:rsidDel="00677FF8" w:rsidRDefault="006A21F7" w:rsidP="006A21F7">
      <w:pPr>
        <w:ind w:firstLine="540"/>
        <w:rPr>
          <w:del w:id="3795" w:author="The Si Tran" w:date="2012-12-10T20:40:00Z"/>
          <w:szCs w:val="26"/>
          <w:lang w:val="fr-FR"/>
          <w:rPrChange w:id="3796" w:author="The Si Tran" w:date="2012-12-05T23:02:00Z">
            <w:rPr>
              <w:del w:id="3797" w:author="The Si Tran" w:date="2012-12-10T20:40:00Z"/>
              <w:sz w:val="28"/>
              <w:szCs w:val="28"/>
              <w:lang w:val="fr-FR"/>
            </w:rPr>
          </w:rPrChange>
        </w:rPr>
      </w:pPr>
      <w:del w:id="3798" w:author="The Si Tran" w:date="2012-12-10T20:40:00Z">
        <w:r w:rsidRPr="0049233F" w:rsidDel="00677FF8">
          <w:rPr>
            <w:szCs w:val="26"/>
            <w:lang w:val="fr-FR"/>
            <w:rPrChange w:id="3799"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3800" w:author="The Si Tran" w:date="2012-12-05T23:02:00Z">
              <w:rPr>
                <w:i/>
                <w:sz w:val="28"/>
                <w:szCs w:val="28"/>
                <w:lang w:val="fr-FR"/>
              </w:rPr>
            </w:rPrChange>
          </w:rPr>
          <w:delText>predict()</w:delText>
        </w:r>
        <w:r w:rsidRPr="0049233F" w:rsidDel="00677FF8">
          <w:rPr>
            <w:szCs w:val="26"/>
            <w:lang w:val="fr-FR"/>
            <w:rPrChange w:id="3801" w:author="The Si Tran" w:date="2012-12-05T23:02:00Z">
              <w:rPr>
                <w:sz w:val="28"/>
                <w:szCs w:val="28"/>
                <w:lang w:val="fr-FR"/>
              </w:rPr>
            </w:rPrChange>
          </w:rPr>
          <w:delText xml:space="preserve"> để sinh ra các giá trị dự đoán.</w:delText>
        </w:r>
        <w:bookmarkStart w:id="3802" w:name="_Toc343083605"/>
        <w:bookmarkStart w:id="3803" w:name="_Toc343083819"/>
        <w:bookmarkStart w:id="3804" w:name="_Toc343084030"/>
        <w:bookmarkEnd w:id="3802"/>
        <w:bookmarkEnd w:id="3803"/>
        <w:bookmarkEnd w:id="3804"/>
      </w:del>
    </w:p>
    <w:p w:rsidR="006A21F7" w:rsidRPr="0049233F" w:rsidDel="00677FF8" w:rsidRDefault="006A21F7" w:rsidP="006A21F7">
      <w:pPr>
        <w:ind w:firstLine="540"/>
        <w:rPr>
          <w:del w:id="3805" w:author="The Si Tran" w:date="2012-12-10T20:40:00Z"/>
          <w:b/>
          <w:szCs w:val="26"/>
          <w:lang w:val="fr-FR"/>
          <w:rPrChange w:id="3806" w:author="The Si Tran" w:date="2012-12-05T23:02:00Z">
            <w:rPr>
              <w:del w:id="3807" w:author="The Si Tran" w:date="2012-12-10T20:40:00Z"/>
              <w:b/>
              <w:sz w:val="28"/>
              <w:szCs w:val="28"/>
              <w:lang w:val="fr-FR"/>
            </w:rPr>
          </w:rPrChange>
        </w:rPr>
      </w:pPr>
      <w:del w:id="3808" w:author="The Si Tran" w:date="2012-12-10T20:40:00Z">
        <w:r w:rsidRPr="0049233F" w:rsidDel="00677FF8">
          <w:rPr>
            <w:b/>
            <w:szCs w:val="26"/>
            <w:lang w:val="fr-FR"/>
            <w:rPrChange w:id="3809" w:author="The Si Tran" w:date="2012-12-05T23:02:00Z">
              <w:rPr>
                <w:b/>
                <w:sz w:val="28"/>
                <w:szCs w:val="28"/>
                <w:lang w:val="fr-FR"/>
              </w:rPr>
            </w:rPrChange>
          </w:rPr>
          <w:delText>Tiêu chuẩn lựa chọn mô hình</w:delText>
        </w:r>
        <w:bookmarkStart w:id="3810" w:name="_Toc343083606"/>
        <w:bookmarkStart w:id="3811" w:name="_Toc343083820"/>
        <w:bookmarkStart w:id="3812" w:name="_Toc343084031"/>
        <w:bookmarkEnd w:id="3810"/>
        <w:bookmarkEnd w:id="3811"/>
        <w:bookmarkEnd w:id="3812"/>
      </w:del>
    </w:p>
    <w:p w:rsidR="006A21F7" w:rsidRPr="0049233F" w:rsidDel="00677FF8" w:rsidRDefault="006A21F7" w:rsidP="006A21F7">
      <w:pPr>
        <w:ind w:firstLine="540"/>
        <w:rPr>
          <w:del w:id="3813" w:author="The Si Tran" w:date="2012-12-10T20:40:00Z"/>
          <w:szCs w:val="26"/>
          <w:lang w:val="fr-FR"/>
          <w:rPrChange w:id="3814" w:author="The Si Tran" w:date="2012-12-05T23:02:00Z">
            <w:rPr>
              <w:del w:id="3815" w:author="The Si Tran" w:date="2012-12-10T20:40:00Z"/>
              <w:sz w:val="28"/>
              <w:szCs w:val="28"/>
              <w:lang w:val="fr-FR"/>
            </w:rPr>
          </w:rPrChange>
        </w:rPr>
      </w:pPr>
      <w:del w:id="3816" w:author="The Si Tran" w:date="2012-12-10T20:40:00Z">
        <w:r w:rsidRPr="0049233F" w:rsidDel="00677FF8">
          <w:rPr>
            <w:szCs w:val="26"/>
            <w:lang w:val="fr-FR"/>
            <w:rPrChange w:id="3817"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3818" w:name="_Toc343083607"/>
        <w:bookmarkStart w:id="3819" w:name="_Toc343083821"/>
        <w:bookmarkStart w:id="3820" w:name="_Toc343084032"/>
        <w:bookmarkEnd w:id="3818"/>
        <w:bookmarkEnd w:id="3819"/>
        <w:bookmarkEnd w:id="3820"/>
      </w:del>
    </w:p>
    <w:p w:rsidR="006A21F7" w:rsidRPr="0049233F" w:rsidDel="00677FF8" w:rsidRDefault="006A21F7" w:rsidP="006A21F7">
      <w:pPr>
        <w:ind w:firstLine="540"/>
        <w:rPr>
          <w:del w:id="3821" w:author="The Si Tran" w:date="2012-12-10T20:40:00Z"/>
          <w:szCs w:val="26"/>
          <w:lang w:val="fr-FR"/>
          <w:rPrChange w:id="3822" w:author="The Si Tran" w:date="2012-12-05T23:02:00Z">
            <w:rPr>
              <w:del w:id="3823" w:author="The Si Tran" w:date="2012-12-10T20:40:00Z"/>
              <w:sz w:val="28"/>
              <w:szCs w:val="28"/>
              <w:lang w:val="fr-FR"/>
            </w:rPr>
          </w:rPrChange>
        </w:rPr>
      </w:pPr>
      <w:del w:id="3824" w:author="The Si Tran" w:date="2012-12-10T20:40:00Z">
        <w:r w:rsidRPr="0049233F" w:rsidDel="00677FF8">
          <w:rPr>
            <w:szCs w:val="26"/>
            <w:lang w:val="fr-FR"/>
            <w:rPrChange w:id="3825"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2" type="#_x0000_t75" style="width:132.8pt;height:86.95pt" o:ole="">
              <v:imagedata r:id="rId167" o:title=""/>
            </v:shape>
            <o:OLEObject Type="Embed" ProgID="Equation.DSMT4" ShapeID="_x0000_i1102" DrawAspect="Content" ObjectID="_1416829515" r:id="rId168"/>
          </w:object>
        </w:r>
        <w:bookmarkStart w:id="3826" w:name="_Toc343083608"/>
        <w:bookmarkStart w:id="3827" w:name="_Toc343083822"/>
        <w:bookmarkStart w:id="3828" w:name="_Toc343084033"/>
        <w:bookmarkEnd w:id="3826"/>
        <w:bookmarkEnd w:id="3827"/>
        <w:bookmarkEnd w:id="3828"/>
      </w:del>
    </w:p>
    <w:p w:rsidR="006A21F7" w:rsidRPr="0049233F" w:rsidDel="00677FF8" w:rsidRDefault="006A21F7" w:rsidP="006A21F7">
      <w:pPr>
        <w:ind w:firstLine="540"/>
        <w:rPr>
          <w:del w:id="3829" w:author="The Si Tran" w:date="2012-12-10T20:40:00Z"/>
          <w:szCs w:val="26"/>
          <w:lang w:val="fr-FR"/>
          <w:rPrChange w:id="3830" w:author="The Si Tran" w:date="2012-12-05T23:02:00Z">
            <w:rPr>
              <w:del w:id="3831" w:author="The Si Tran" w:date="2012-12-10T20:40:00Z"/>
              <w:sz w:val="28"/>
              <w:szCs w:val="28"/>
              <w:lang w:val="fr-FR"/>
            </w:rPr>
          </w:rPrChange>
        </w:rPr>
      </w:pPr>
      <w:del w:id="3832" w:author="The Si Tran" w:date="2012-12-10T20:40:00Z">
        <w:r w:rsidRPr="0049233F" w:rsidDel="00677FF8">
          <w:rPr>
            <w:szCs w:val="26"/>
            <w:lang w:val="fr-FR"/>
            <w:rPrChange w:id="3833" w:author="The Si Tran" w:date="2012-12-05T23:02:00Z">
              <w:rPr>
                <w:sz w:val="28"/>
                <w:szCs w:val="28"/>
                <w:lang w:val="fr-FR"/>
              </w:rPr>
            </w:rPrChange>
          </w:rPr>
          <w:delText>Với</w:delText>
        </w:r>
        <w:bookmarkStart w:id="3834" w:name="_Toc343083609"/>
        <w:bookmarkStart w:id="3835" w:name="_Toc343083823"/>
        <w:bookmarkStart w:id="3836" w:name="_Toc343084034"/>
        <w:bookmarkEnd w:id="3834"/>
        <w:bookmarkEnd w:id="3835"/>
        <w:bookmarkEnd w:id="3836"/>
      </w:del>
    </w:p>
    <w:p w:rsidR="006A21F7" w:rsidRPr="0049233F" w:rsidDel="00677FF8" w:rsidRDefault="006A21F7" w:rsidP="006A21F7">
      <w:pPr>
        <w:ind w:firstLine="540"/>
        <w:rPr>
          <w:del w:id="3837" w:author="The Si Tran" w:date="2012-12-10T20:40:00Z"/>
          <w:szCs w:val="26"/>
          <w:lang w:val="fr-FR"/>
          <w:rPrChange w:id="3838" w:author="The Si Tran" w:date="2012-12-05T23:02:00Z">
            <w:rPr>
              <w:del w:id="3839" w:author="The Si Tran" w:date="2012-12-10T20:40:00Z"/>
              <w:sz w:val="28"/>
              <w:szCs w:val="28"/>
              <w:lang w:val="fr-FR"/>
            </w:rPr>
          </w:rPrChange>
        </w:rPr>
      </w:pPr>
      <w:del w:id="3840" w:author="The Si Tran" w:date="2012-12-10T20:40:00Z">
        <w:r w:rsidRPr="0049233F" w:rsidDel="00677FF8">
          <w:rPr>
            <w:szCs w:val="26"/>
            <w:lang w:val="fr-FR"/>
            <w:rPrChange w:id="3841" w:author="The Si Tran" w:date="2012-12-05T23:02:00Z">
              <w:rPr>
                <w:sz w:val="28"/>
                <w:szCs w:val="28"/>
                <w:lang w:val="fr-FR"/>
              </w:rPr>
            </w:rPrChange>
          </w:rPr>
          <w:delText>ln = logarit tự nhiên</w:delText>
        </w:r>
        <w:bookmarkStart w:id="3842" w:name="_Toc343083610"/>
        <w:bookmarkStart w:id="3843" w:name="_Toc343083824"/>
        <w:bookmarkStart w:id="3844" w:name="_Toc343084035"/>
        <w:bookmarkEnd w:id="3842"/>
        <w:bookmarkEnd w:id="3843"/>
        <w:bookmarkEnd w:id="3844"/>
      </w:del>
    </w:p>
    <w:p w:rsidR="006A21F7" w:rsidRPr="0049233F" w:rsidDel="00677FF8" w:rsidRDefault="006A21F7" w:rsidP="006A21F7">
      <w:pPr>
        <w:ind w:firstLine="540"/>
        <w:rPr>
          <w:del w:id="3845" w:author="The Si Tran" w:date="2012-12-10T20:40:00Z"/>
          <w:szCs w:val="26"/>
          <w:lang w:val="fr-FR"/>
          <w:rPrChange w:id="3846" w:author="The Si Tran" w:date="2012-12-05T23:02:00Z">
            <w:rPr>
              <w:del w:id="3847" w:author="The Si Tran" w:date="2012-12-10T20:40:00Z"/>
              <w:sz w:val="28"/>
              <w:szCs w:val="28"/>
              <w:lang w:val="fr-FR"/>
            </w:rPr>
          </w:rPrChange>
        </w:rPr>
      </w:pPr>
      <w:del w:id="3848" w:author="The Si Tran" w:date="2012-12-10T20:40:00Z">
        <w:r w:rsidRPr="00AF1345" w:rsidDel="00677FF8">
          <w:rPr>
            <w:position w:val="-6"/>
            <w:szCs w:val="26"/>
            <w:lang w:val="fr-FR"/>
          </w:rPr>
          <w:object w:dxaOrig="320" w:dyaOrig="320">
            <v:shape id="_x0000_i1103" type="#_x0000_t75" style="width:26.2pt;height:26.2pt" o:ole="">
              <v:imagedata r:id="rId169" o:title=""/>
            </v:shape>
            <o:OLEObject Type="Embed" ProgID="Equation.DSMT4" ShapeID="_x0000_i1103" DrawAspect="Content" ObjectID="_1416829516" r:id="rId170"/>
          </w:object>
        </w:r>
        <w:r w:rsidRPr="0049233F" w:rsidDel="00677FF8">
          <w:rPr>
            <w:szCs w:val="26"/>
            <w:lang w:val="fr-FR"/>
            <w:rPrChange w:id="3849" w:author="The Si Tran" w:date="2012-12-05T23:02:00Z">
              <w:rPr>
                <w:sz w:val="28"/>
                <w:szCs w:val="28"/>
                <w:lang w:val="fr-FR"/>
              </w:rPr>
            </w:rPrChange>
          </w:rPr>
          <w:delText>= tổng bình phương sai số chia cho tổng số quan sát</w:delText>
        </w:r>
        <w:bookmarkStart w:id="3850" w:name="_Toc343083611"/>
        <w:bookmarkStart w:id="3851" w:name="_Toc343083825"/>
        <w:bookmarkStart w:id="3852" w:name="_Toc343084036"/>
        <w:bookmarkEnd w:id="3850"/>
        <w:bookmarkEnd w:id="3851"/>
        <w:bookmarkEnd w:id="3852"/>
      </w:del>
    </w:p>
    <w:p w:rsidR="006A21F7" w:rsidRPr="0049233F" w:rsidDel="00677FF8" w:rsidRDefault="006A21F7" w:rsidP="006A21F7">
      <w:pPr>
        <w:ind w:firstLine="540"/>
        <w:rPr>
          <w:del w:id="3853" w:author="The Si Tran" w:date="2012-12-10T20:40:00Z"/>
          <w:szCs w:val="26"/>
          <w:lang w:val="fr-FR"/>
          <w:rPrChange w:id="3854" w:author="The Si Tran" w:date="2012-12-05T23:02:00Z">
            <w:rPr>
              <w:del w:id="3855" w:author="The Si Tran" w:date="2012-12-10T20:40:00Z"/>
              <w:sz w:val="28"/>
              <w:szCs w:val="28"/>
              <w:lang w:val="fr-FR"/>
            </w:rPr>
          </w:rPrChange>
        </w:rPr>
      </w:pPr>
      <w:del w:id="3856" w:author="The Si Tran" w:date="2012-12-10T20:40:00Z">
        <w:r w:rsidRPr="0049233F" w:rsidDel="00677FF8">
          <w:rPr>
            <w:szCs w:val="26"/>
            <w:lang w:val="fr-FR"/>
            <w:rPrChange w:id="3857" w:author="The Si Tran" w:date="2012-12-05T23:02:00Z">
              <w:rPr>
                <w:sz w:val="28"/>
                <w:szCs w:val="28"/>
                <w:lang w:val="fr-FR"/>
              </w:rPr>
            </w:rPrChange>
          </w:rPr>
          <w:delText>n = Tổng số quan sát (của chuỗi thặng dư)</w:delText>
        </w:r>
        <w:bookmarkStart w:id="3858" w:name="_Toc343083612"/>
        <w:bookmarkStart w:id="3859" w:name="_Toc343083826"/>
        <w:bookmarkStart w:id="3860" w:name="_Toc343084037"/>
        <w:bookmarkEnd w:id="3858"/>
        <w:bookmarkEnd w:id="3859"/>
        <w:bookmarkEnd w:id="3860"/>
      </w:del>
    </w:p>
    <w:p w:rsidR="006A21F7" w:rsidRPr="0049233F" w:rsidDel="00677FF8" w:rsidRDefault="006A21F7" w:rsidP="006A21F7">
      <w:pPr>
        <w:ind w:firstLine="540"/>
        <w:rPr>
          <w:del w:id="3861" w:author="The Si Tran" w:date="2012-12-10T20:40:00Z"/>
          <w:szCs w:val="26"/>
          <w:lang w:val="fr-FR"/>
          <w:rPrChange w:id="3862" w:author="The Si Tran" w:date="2012-12-05T23:02:00Z">
            <w:rPr>
              <w:del w:id="3863" w:author="The Si Tran" w:date="2012-12-10T20:40:00Z"/>
              <w:sz w:val="28"/>
              <w:szCs w:val="28"/>
              <w:lang w:val="fr-FR"/>
            </w:rPr>
          </w:rPrChange>
        </w:rPr>
      </w:pPr>
      <w:del w:id="3864" w:author="The Si Tran" w:date="2012-12-10T20:40:00Z">
        <w:r w:rsidRPr="0049233F" w:rsidDel="00677FF8">
          <w:rPr>
            <w:szCs w:val="26"/>
            <w:lang w:val="fr-FR"/>
            <w:rPrChange w:id="3865" w:author="The Si Tran" w:date="2012-12-05T23:02:00Z">
              <w:rPr>
                <w:sz w:val="28"/>
                <w:szCs w:val="28"/>
                <w:lang w:val="fr-FR"/>
              </w:rPr>
            </w:rPrChange>
          </w:rPr>
          <w:delText>r = tổng số tham số được ước lượng của mô hình ARIMA.</w:delText>
        </w:r>
        <w:bookmarkStart w:id="3866" w:name="_Toc343083613"/>
        <w:bookmarkStart w:id="3867" w:name="_Toc343083827"/>
        <w:bookmarkStart w:id="3868" w:name="_Toc343084038"/>
        <w:bookmarkEnd w:id="3866"/>
        <w:bookmarkEnd w:id="3867"/>
        <w:bookmarkEnd w:id="3868"/>
      </w:del>
    </w:p>
    <w:p w:rsidR="006A21F7" w:rsidRPr="0049233F" w:rsidDel="00677FF8" w:rsidRDefault="006A21F7" w:rsidP="006A21F7">
      <w:pPr>
        <w:ind w:firstLine="540"/>
        <w:rPr>
          <w:del w:id="3869" w:author="The Si Tran" w:date="2012-12-10T20:40:00Z"/>
          <w:szCs w:val="26"/>
          <w:lang w:val="fr-FR"/>
          <w:rPrChange w:id="3870" w:author="The Si Tran" w:date="2012-12-05T23:02:00Z">
            <w:rPr>
              <w:del w:id="3871" w:author="The Si Tran" w:date="2012-12-10T20:40:00Z"/>
              <w:sz w:val="28"/>
              <w:szCs w:val="28"/>
              <w:lang w:val="fr-FR"/>
            </w:rPr>
          </w:rPrChange>
        </w:rPr>
      </w:pPr>
      <w:bookmarkStart w:id="3872" w:name="_Toc343083614"/>
      <w:bookmarkStart w:id="3873" w:name="_Toc343083828"/>
      <w:bookmarkStart w:id="3874" w:name="_Toc343084039"/>
      <w:bookmarkEnd w:id="3872"/>
      <w:bookmarkEnd w:id="3873"/>
      <w:bookmarkEnd w:id="3874"/>
    </w:p>
    <w:p w:rsidR="006A21F7" w:rsidRPr="0049233F" w:rsidDel="00677FF8" w:rsidRDefault="006A21F7" w:rsidP="006A21F7">
      <w:pPr>
        <w:ind w:firstLine="540"/>
        <w:rPr>
          <w:del w:id="3875" w:author="The Si Tran" w:date="2012-12-10T20:40:00Z"/>
          <w:szCs w:val="26"/>
          <w:lang w:val="fr-FR"/>
          <w:rPrChange w:id="3876" w:author="The Si Tran" w:date="2012-12-05T23:02:00Z">
            <w:rPr>
              <w:del w:id="3877" w:author="The Si Tran" w:date="2012-12-10T20:40:00Z"/>
              <w:sz w:val="28"/>
              <w:szCs w:val="28"/>
              <w:lang w:val="fr-FR"/>
            </w:rPr>
          </w:rPrChange>
        </w:rPr>
      </w:pPr>
      <w:del w:id="3878" w:author="The Si Tran" w:date="2012-12-10T20:40:00Z">
        <w:r w:rsidRPr="0049233F" w:rsidDel="00677FF8">
          <w:rPr>
            <w:szCs w:val="26"/>
            <w:lang w:val="fr-FR"/>
            <w:rPrChange w:id="3879" w:author="The Si Tran" w:date="2012-12-05T23:02:00Z">
              <w:rPr>
                <w:sz w:val="28"/>
                <w:szCs w:val="28"/>
                <w:lang w:val="fr-FR"/>
              </w:rPr>
            </w:rPrChange>
          </w:rPr>
          <w:delText>Mô hình được lựa chọn là mô hình có AIC, BIC bé nhất.</w:delText>
        </w:r>
        <w:bookmarkStart w:id="3880" w:name="_Toc343083615"/>
        <w:bookmarkStart w:id="3881" w:name="_Toc343083829"/>
        <w:bookmarkStart w:id="3882" w:name="_Toc343084040"/>
        <w:bookmarkEnd w:id="3880"/>
        <w:bookmarkEnd w:id="3881"/>
        <w:bookmarkEnd w:id="3882"/>
      </w:del>
    </w:p>
    <w:p w:rsidR="006A21F7" w:rsidRPr="0049233F" w:rsidDel="000C119A" w:rsidRDefault="006A21F7" w:rsidP="006A21F7">
      <w:pPr>
        <w:pStyle w:val="Heading2"/>
        <w:rPr>
          <w:del w:id="3883" w:author="The Si Tran" w:date="2012-12-06T22:00:00Z"/>
          <w:sz w:val="26"/>
          <w:szCs w:val="26"/>
          <w:lang w:val="fr-FR"/>
          <w:rPrChange w:id="3884" w:author="The Si Tran" w:date="2012-12-05T23:02:00Z">
            <w:rPr>
              <w:del w:id="3885" w:author="The Si Tran" w:date="2012-12-06T22:00:00Z"/>
              <w:lang w:val="fr-FR"/>
            </w:rPr>
          </w:rPrChange>
        </w:rPr>
      </w:pPr>
      <w:bookmarkStart w:id="3886" w:name="_Toc312142556"/>
      <w:del w:id="3887" w:author="The Si Tran" w:date="2012-12-06T22:00:00Z">
        <w:r w:rsidRPr="007C782C" w:rsidDel="000C119A">
          <w:rPr>
            <w:szCs w:val="26"/>
            <w:lang w:val="fr-FR"/>
          </w:rPr>
          <w:delText>Tóm t</w:delText>
        </w:r>
        <w:r w:rsidRPr="0049233F" w:rsidDel="000C119A">
          <w:rPr>
            <w:b w:val="0"/>
            <w:bCs w:val="0"/>
            <w:iCs w:val="0"/>
            <w:szCs w:val="26"/>
            <w:lang w:val="fr-FR"/>
            <w:rPrChange w:id="3888" w:author="The Si Tran" w:date="2012-12-05T23:02:00Z">
              <w:rPr>
                <w:b w:val="0"/>
                <w:bCs w:val="0"/>
                <w:iCs w:val="0"/>
                <w:lang w:val="fr-FR"/>
              </w:rPr>
            </w:rPrChange>
          </w:rPr>
          <w:delText>ắt</w:delText>
        </w:r>
        <w:bookmarkStart w:id="3889" w:name="_Toc343083616"/>
        <w:bookmarkStart w:id="3890" w:name="_Toc343083830"/>
        <w:bookmarkStart w:id="3891" w:name="_Toc343084041"/>
        <w:bookmarkEnd w:id="3886"/>
        <w:bookmarkEnd w:id="3889"/>
        <w:bookmarkEnd w:id="3890"/>
        <w:bookmarkEnd w:id="3891"/>
      </w:del>
    </w:p>
    <w:p w:rsidR="006A21F7" w:rsidRPr="0049233F" w:rsidDel="000C119A" w:rsidRDefault="006A21F7" w:rsidP="006A21F7">
      <w:pPr>
        <w:ind w:firstLine="540"/>
        <w:rPr>
          <w:del w:id="3892" w:author="The Si Tran" w:date="2012-12-06T22:00:00Z"/>
          <w:szCs w:val="26"/>
          <w:lang w:val="pt-BR"/>
          <w:rPrChange w:id="3893" w:author="The Si Tran" w:date="2012-12-05T23:02:00Z">
            <w:rPr>
              <w:del w:id="3894" w:author="The Si Tran" w:date="2012-12-06T22:00:00Z"/>
              <w:sz w:val="28"/>
              <w:szCs w:val="28"/>
              <w:lang w:val="pt-BR"/>
            </w:rPr>
          </w:rPrChange>
        </w:rPr>
      </w:pPr>
      <w:del w:id="3895" w:author="The Si Tran" w:date="2012-12-06T22:00:00Z">
        <w:r w:rsidRPr="0049233F" w:rsidDel="000C119A">
          <w:rPr>
            <w:szCs w:val="26"/>
            <w:lang w:val="pt-BR"/>
            <w:rPrChange w:id="3896"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3897" w:name="_Toc343083617"/>
        <w:bookmarkStart w:id="3898" w:name="_Toc343083831"/>
        <w:bookmarkStart w:id="3899" w:name="_Toc343084042"/>
        <w:bookmarkEnd w:id="3897"/>
        <w:bookmarkEnd w:id="3898"/>
        <w:bookmarkEnd w:id="3899"/>
      </w:del>
    </w:p>
    <w:p w:rsidR="006A21F7" w:rsidRPr="0049233F" w:rsidDel="000C119A" w:rsidRDefault="006A21F7" w:rsidP="006A21F7">
      <w:pPr>
        <w:ind w:firstLine="540"/>
        <w:rPr>
          <w:del w:id="3900" w:author="The Si Tran" w:date="2012-12-06T22:00:00Z"/>
          <w:szCs w:val="26"/>
          <w:lang w:val="pt-BR"/>
          <w:rPrChange w:id="3901" w:author="The Si Tran" w:date="2012-12-05T23:02:00Z">
            <w:rPr>
              <w:del w:id="3902" w:author="The Si Tran" w:date="2012-12-06T22:00:00Z"/>
              <w:sz w:val="28"/>
              <w:szCs w:val="28"/>
              <w:lang w:val="pt-BR"/>
            </w:rPr>
          </w:rPrChange>
        </w:rPr>
      </w:pPr>
      <w:del w:id="3903" w:author="The Si Tran" w:date="2012-12-06T22:00:00Z">
        <w:r w:rsidRPr="0049233F" w:rsidDel="000C119A">
          <w:rPr>
            <w:szCs w:val="26"/>
            <w:lang w:val="pt-BR"/>
            <w:rPrChange w:id="3904"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3905" w:name="_Toc343083618"/>
        <w:bookmarkStart w:id="3906" w:name="_Toc343083832"/>
        <w:bookmarkStart w:id="3907" w:name="_Toc343084043"/>
        <w:bookmarkEnd w:id="3905"/>
        <w:bookmarkEnd w:id="3906"/>
        <w:bookmarkEnd w:id="3907"/>
      </w:del>
    </w:p>
    <w:p w:rsidR="006A21F7" w:rsidRPr="0049233F" w:rsidDel="000C119A" w:rsidRDefault="006A21F7" w:rsidP="006A21F7">
      <w:pPr>
        <w:ind w:firstLine="540"/>
        <w:rPr>
          <w:del w:id="3908" w:author="The Si Tran" w:date="2012-12-06T22:00:00Z"/>
          <w:szCs w:val="26"/>
          <w:lang w:val="pt-BR"/>
          <w:rPrChange w:id="3909" w:author="The Si Tran" w:date="2012-12-05T23:02:00Z">
            <w:rPr>
              <w:del w:id="3910" w:author="The Si Tran" w:date="2012-12-06T22:00:00Z"/>
              <w:sz w:val="28"/>
              <w:szCs w:val="28"/>
              <w:lang w:val="pt-BR"/>
            </w:rPr>
          </w:rPrChange>
        </w:rPr>
      </w:pPr>
      <w:del w:id="3911" w:author="The Si Tran" w:date="2012-12-06T22:00:00Z">
        <w:r w:rsidRPr="0049233F" w:rsidDel="000C119A">
          <w:rPr>
            <w:szCs w:val="26"/>
            <w:lang w:val="pt-BR"/>
            <w:rPrChange w:id="3912"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3913" w:name="_Toc343083619"/>
        <w:bookmarkStart w:id="3914" w:name="_Toc343083833"/>
        <w:bookmarkStart w:id="3915" w:name="_Toc343084044"/>
        <w:bookmarkEnd w:id="3913"/>
        <w:bookmarkEnd w:id="3914"/>
        <w:bookmarkEnd w:id="3915"/>
      </w:del>
    </w:p>
    <w:p w:rsidR="006A21F7" w:rsidRPr="0049233F" w:rsidDel="000C119A" w:rsidRDefault="006A21F7" w:rsidP="006A21F7">
      <w:pPr>
        <w:ind w:firstLine="540"/>
        <w:rPr>
          <w:del w:id="3916" w:author="The Si Tran" w:date="2012-12-06T22:00:00Z"/>
          <w:szCs w:val="26"/>
          <w:lang w:val="pt-BR"/>
          <w:rPrChange w:id="3917" w:author="The Si Tran" w:date="2012-12-05T23:02:00Z">
            <w:rPr>
              <w:del w:id="3918" w:author="The Si Tran" w:date="2012-12-06T22:00:00Z"/>
              <w:sz w:val="28"/>
              <w:szCs w:val="28"/>
              <w:lang w:val="pt-BR"/>
            </w:rPr>
          </w:rPrChange>
        </w:rPr>
      </w:pPr>
      <w:del w:id="3919" w:author="The Si Tran" w:date="2012-12-06T22:00:00Z">
        <w:r w:rsidRPr="0049233F" w:rsidDel="000C119A">
          <w:rPr>
            <w:szCs w:val="26"/>
            <w:lang w:val="pt-BR"/>
            <w:rPrChange w:id="3920" w:author="The Si Tran" w:date="2012-12-05T23:02:00Z">
              <w:rPr>
                <w:sz w:val="28"/>
                <w:szCs w:val="28"/>
                <w:lang w:val="pt-BR"/>
              </w:rPr>
            </w:rPrChange>
          </w:rPr>
          <w:delText>Đối với mô hình ARMA(p,q), hàm tự tương quan và hàm tự tương quan riêng phần đều giảm dần.</w:delText>
        </w:r>
        <w:bookmarkStart w:id="3921" w:name="_Toc343083620"/>
        <w:bookmarkStart w:id="3922" w:name="_Toc343083834"/>
        <w:bookmarkStart w:id="3923" w:name="_Toc343084045"/>
        <w:bookmarkEnd w:id="3921"/>
        <w:bookmarkEnd w:id="3922"/>
        <w:bookmarkEnd w:id="3923"/>
      </w:del>
    </w:p>
    <w:p w:rsidR="006A21F7" w:rsidRPr="0049233F" w:rsidDel="000C119A" w:rsidRDefault="006A21F7" w:rsidP="006A21F7">
      <w:pPr>
        <w:ind w:firstLine="540"/>
        <w:rPr>
          <w:del w:id="3924" w:author="The Si Tran" w:date="2012-12-06T22:00:00Z"/>
          <w:szCs w:val="26"/>
          <w:lang w:val="pt-BR"/>
          <w:rPrChange w:id="3925" w:author="The Si Tran" w:date="2012-12-05T23:02:00Z">
            <w:rPr>
              <w:del w:id="3926" w:author="The Si Tran" w:date="2012-12-06T22:00:00Z"/>
              <w:sz w:val="28"/>
              <w:szCs w:val="28"/>
              <w:lang w:val="pt-BR"/>
            </w:rPr>
          </w:rPrChange>
        </w:rPr>
      </w:pPr>
      <w:del w:id="3927" w:author="The Si Tran" w:date="2012-12-06T22:00:00Z">
        <w:r w:rsidRPr="0049233F" w:rsidDel="000C119A">
          <w:rPr>
            <w:szCs w:val="26"/>
            <w:lang w:val="pt-BR"/>
            <w:rPrChange w:id="3928"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3929" w:name="_Toc343083621"/>
        <w:bookmarkStart w:id="3930" w:name="_Toc343083835"/>
        <w:bookmarkStart w:id="3931" w:name="_Toc343084046"/>
        <w:bookmarkEnd w:id="3929"/>
        <w:bookmarkEnd w:id="3930"/>
        <w:bookmarkEnd w:id="3931"/>
      </w:del>
    </w:p>
    <w:p w:rsidR="006A21F7" w:rsidRPr="0049233F" w:rsidDel="000C119A" w:rsidRDefault="006A21F7" w:rsidP="006A21F7">
      <w:pPr>
        <w:ind w:firstLine="540"/>
        <w:rPr>
          <w:del w:id="3932" w:author="The Si Tran" w:date="2012-12-06T22:00:00Z"/>
          <w:szCs w:val="26"/>
          <w:lang w:val="pt-BR"/>
          <w:rPrChange w:id="3933" w:author="The Si Tran" w:date="2012-12-05T23:02:00Z">
            <w:rPr>
              <w:del w:id="3934" w:author="The Si Tran" w:date="2012-12-06T22:00:00Z"/>
              <w:sz w:val="28"/>
              <w:szCs w:val="28"/>
              <w:lang w:val="pt-BR"/>
            </w:rPr>
          </w:rPrChange>
        </w:rPr>
      </w:pPr>
      <w:del w:id="3935" w:author="The Si Tran" w:date="2012-12-06T22:00:00Z">
        <w:r w:rsidRPr="0049233F" w:rsidDel="000C119A">
          <w:rPr>
            <w:szCs w:val="26"/>
            <w:lang w:val="pt-BR"/>
            <w:rPrChange w:id="3936"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3937" w:name="_Toc343083622"/>
        <w:bookmarkStart w:id="3938" w:name="_Toc343083836"/>
        <w:bookmarkStart w:id="3939" w:name="_Toc343084047"/>
        <w:bookmarkEnd w:id="3937"/>
        <w:bookmarkEnd w:id="3938"/>
        <w:bookmarkEnd w:id="3939"/>
      </w:del>
    </w:p>
    <w:p w:rsidR="006A21F7" w:rsidRDefault="00DA1F81">
      <w:pPr>
        <w:pStyle w:val="Heading2"/>
        <w:rPr>
          <w:ins w:id="3940" w:author="The Si Tran" w:date="2012-12-06T22:00:00Z"/>
        </w:rPr>
        <w:pPrChange w:id="3941" w:author="The Si Tran" w:date="2012-12-06T22:00:00Z">
          <w:pPr/>
        </w:pPrChange>
      </w:pPr>
      <w:bookmarkStart w:id="3942" w:name="_Toc343084048"/>
      <w:ins w:id="3943" w:author="The Si Tran" w:date="2012-12-06T22:00:00Z">
        <w:r>
          <w:t>Xây dựng mô hình SARIMA</w:t>
        </w:r>
        <w:bookmarkEnd w:id="3942"/>
      </w:ins>
    </w:p>
    <w:p w:rsidR="00DA1F81" w:rsidRDefault="00DA1F81" w:rsidP="00DA1F81">
      <w:pPr>
        <w:rPr>
          <w:ins w:id="3944" w:author="The Si Tran" w:date="2012-12-06T22:01:00Z"/>
        </w:rPr>
      </w:pPr>
      <w:ins w:id="3945" w:author="The Si Tran" w:date="2012-12-06T22:01:00Z">
        <w:r>
          <w:t xml:space="preserve">Cấu trúc của mô hình dự đoán </w:t>
        </w:r>
      </w:ins>
      <w:ins w:id="3946" w:author="The Si Tran" w:date="2012-12-10T19:55:00Z">
        <w:r w:rsidR="001611FB">
          <w:t>S</w:t>
        </w:r>
      </w:ins>
      <w:ins w:id="3947" w:author="The Si Tran" w:date="2012-12-06T22:01:00Z">
        <w:r>
          <w:t>ARIMA gồm 4 thành phần chính:</w:t>
        </w:r>
      </w:ins>
    </w:p>
    <w:p w:rsidR="00DA1F81" w:rsidRPr="00AC1C82" w:rsidRDefault="00DA1F81">
      <w:pPr>
        <w:pStyle w:val="ListParagraph"/>
        <w:numPr>
          <w:ilvl w:val="0"/>
          <w:numId w:val="16"/>
        </w:numPr>
        <w:rPr>
          <w:ins w:id="3948" w:author="The Si Tran" w:date="2012-12-06T22:01:00Z"/>
          <w:szCs w:val="26"/>
        </w:rPr>
        <w:pPrChange w:id="3949" w:author="The Si Tran" w:date="2012-12-06T22:01:00Z">
          <w:pPr/>
        </w:pPrChange>
      </w:pPr>
      <w:ins w:id="3950" w:author="The Si Tran" w:date="2012-12-06T22:01:00Z">
        <w:r w:rsidRPr="00DA1F81">
          <w:rPr>
            <w:rFonts w:ascii="Times New Roman" w:hAnsi="Times New Roman"/>
            <w:sz w:val="26"/>
            <w:szCs w:val="26"/>
            <w:rPrChange w:id="3951" w:author="The Si Tran" w:date="2012-12-06T22:02:00Z">
              <w:rPr/>
            </w:rPrChange>
          </w:rPr>
          <w:t xml:space="preserve">Thành phần nhận dạng mô hình (Model identification): ước lượng và xấp xỉ cấu trúc cho </w:t>
        </w:r>
      </w:ins>
      <w:ins w:id="3952" w:author="The Si Tran" w:date="2012-12-10T19:58:00Z">
        <w:r w:rsidR="00E54E7E">
          <w:rPr>
            <w:rFonts w:ascii="Times New Roman" w:hAnsi="Times New Roman"/>
            <w:sz w:val="26"/>
            <w:szCs w:val="26"/>
          </w:rPr>
          <w:t xml:space="preserve">các </w:t>
        </w:r>
      </w:ins>
      <w:ins w:id="3953" w:author="The Si Tran" w:date="2012-12-06T22:01:00Z">
        <w:r w:rsidRPr="00DA1F81">
          <w:rPr>
            <w:rFonts w:ascii="Times New Roman" w:hAnsi="Times New Roman"/>
            <w:sz w:val="26"/>
            <w:szCs w:val="26"/>
            <w:rPrChange w:id="3954" w:author="The Si Tran" w:date="2012-12-06T22:02:00Z">
              <w:rPr/>
            </w:rPrChange>
          </w:rPr>
          <w:t>mố</w:t>
        </w:r>
        <w:r w:rsidR="00E54E7E">
          <w:rPr>
            <w:rFonts w:ascii="Times New Roman" w:hAnsi="Times New Roman"/>
            <w:sz w:val="26"/>
            <w:szCs w:val="26"/>
            <w:rPrChange w:id="3955" w:author="The Si Tran" w:date="2012-12-06T22:02:00Z">
              <w:rPr>
                <w:szCs w:val="26"/>
              </w:rPr>
            </w:rPrChange>
          </w:rPr>
          <w:t>i tương quan tồn tại</w:t>
        </w:r>
        <w:r w:rsidRPr="00DA1F81">
          <w:rPr>
            <w:rFonts w:ascii="Times New Roman" w:hAnsi="Times New Roman"/>
            <w:sz w:val="26"/>
            <w:szCs w:val="26"/>
            <w:rPrChange w:id="3956" w:author="The Si Tran" w:date="2012-12-06T22:02:00Z">
              <w:rPr/>
            </w:rPrChange>
          </w:rPr>
          <w:t xml:space="preserve"> trong dữ liệu đã </w:t>
        </w:r>
        <w:proofErr w:type="gramStart"/>
        <w:r w:rsidRPr="00DA1F81">
          <w:rPr>
            <w:rFonts w:ascii="Times New Roman" w:hAnsi="Times New Roman"/>
            <w:sz w:val="26"/>
            <w:szCs w:val="26"/>
            <w:rPrChange w:id="3957" w:author="The Si Tran" w:date="2012-12-06T22:02:00Z">
              <w:rPr/>
            </w:rPrChange>
          </w:rPr>
          <w:t>thu</w:t>
        </w:r>
        <w:proofErr w:type="gramEnd"/>
        <w:r w:rsidRPr="00DA1F81">
          <w:rPr>
            <w:rFonts w:ascii="Times New Roman" w:hAnsi="Times New Roman"/>
            <w:sz w:val="26"/>
            <w:szCs w:val="26"/>
            <w:rPrChange w:id="3958" w:author="The Si Tran" w:date="2012-12-06T22:02:00Z">
              <w:rPr/>
            </w:rPrChange>
          </w:rPr>
          <w:t xml:space="preserve"> thập được. Thành phần này nhận dạng đượ</w:t>
        </w:r>
        <w:r w:rsidR="00AF035F">
          <w:rPr>
            <w:rFonts w:ascii="Times New Roman" w:hAnsi="Times New Roman"/>
            <w:sz w:val="26"/>
            <w:szCs w:val="26"/>
            <w:rPrChange w:id="3959" w:author="The Si Tran" w:date="2012-12-06T22:02:00Z">
              <w:rPr>
                <w:szCs w:val="26"/>
              </w:rPr>
            </w:rPrChange>
          </w:rPr>
          <w:t>c mô hình</w:t>
        </w:r>
        <w:r w:rsidRPr="00DA1F81">
          <w:rPr>
            <w:rFonts w:ascii="Times New Roman" w:hAnsi="Times New Roman"/>
            <w:sz w:val="26"/>
            <w:szCs w:val="26"/>
            <w:rPrChange w:id="3960" w:author="The Si Tran" w:date="2012-12-06T22:02:00Z">
              <w:rPr/>
            </w:rPrChange>
          </w:rPr>
          <w:t xml:space="preserve"> một cách tự động bằng cách phân tích hệ số tự </w:t>
        </w:r>
        <w:r w:rsidRPr="00DA1F81">
          <w:rPr>
            <w:rFonts w:ascii="Times New Roman" w:hAnsi="Times New Roman"/>
            <w:sz w:val="26"/>
            <w:szCs w:val="26"/>
            <w:rPrChange w:id="3961" w:author="The Si Tran" w:date="2012-12-06T22:02:00Z">
              <w:rPr/>
            </w:rPrChange>
          </w:rPr>
          <w:lastRenderedPageBreak/>
          <w:t>tương quan và hệ số tự</w:t>
        </w:r>
        <w:r w:rsidR="008B3DEB">
          <w:rPr>
            <w:rFonts w:ascii="Times New Roman" w:hAnsi="Times New Roman"/>
            <w:sz w:val="26"/>
            <w:szCs w:val="26"/>
            <w:rPrChange w:id="3962" w:author="The Si Tran" w:date="2012-12-06T22:02:00Z">
              <w:rPr>
                <w:szCs w:val="26"/>
              </w:rPr>
            </w:rPrChange>
          </w:rPr>
          <w:t xml:space="preserve"> tương quan riêng</w:t>
        </w:r>
        <w:r w:rsidRPr="00DA1F81">
          <w:rPr>
            <w:rFonts w:ascii="Times New Roman" w:hAnsi="Times New Roman"/>
            <w:sz w:val="26"/>
            <w:szCs w:val="26"/>
            <w:rPrChange w:id="3963" w:author="The Si Tran" w:date="2012-12-06T22:02:00Z">
              <w:rPr/>
            </w:rPrChange>
          </w:rPr>
          <w:t xml:space="preserve"> phần </w:t>
        </w:r>
        <w:proofErr w:type="gramStart"/>
        <w:r w:rsidRPr="00DA1F81">
          <w:rPr>
            <w:rFonts w:ascii="Times New Roman" w:hAnsi="Times New Roman"/>
            <w:sz w:val="26"/>
            <w:szCs w:val="26"/>
            <w:rPrChange w:id="3964" w:author="The Si Tran" w:date="2012-12-06T22:02:00Z">
              <w:rPr/>
            </w:rPrChange>
          </w:rPr>
          <w:t>theo</w:t>
        </w:r>
        <w:proofErr w:type="gramEnd"/>
        <w:r w:rsidRPr="00DA1F81">
          <w:rPr>
            <w:rFonts w:ascii="Times New Roman" w:hAnsi="Times New Roman"/>
            <w:sz w:val="26"/>
            <w:szCs w:val="26"/>
            <w:rPrChange w:id="3965" w:author="The Si Tran" w:date="2012-12-06T22:02:00Z">
              <w:rPr/>
            </w:rPrChange>
          </w:rPr>
          <w:t xml:space="preserve">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3966" w:author="The Si Tran" w:date="2012-12-06T22:01:00Z"/>
          <w:szCs w:val="26"/>
        </w:rPr>
        <w:pPrChange w:id="3967" w:author="The Si Tran" w:date="2012-12-06T22:02:00Z">
          <w:pPr/>
        </w:pPrChange>
      </w:pPr>
      <w:ins w:id="3968" w:author="The Si Tran" w:date="2012-12-06T22:01:00Z">
        <w:r w:rsidRPr="00DA1F81">
          <w:rPr>
            <w:rFonts w:ascii="Times New Roman" w:hAnsi="Times New Roman"/>
            <w:sz w:val="26"/>
            <w:szCs w:val="26"/>
            <w:rPrChange w:id="3969" w:author="The Si Tran" w:date="2012-12-06T22:02:00Z">
              <w:rPr/>
            </w:rPrChange>
          </w:rPr>
          <w:t xml:space="preserve">Thành phần </w:t>
        </w:r>
      </w:ins>
      <w:ins w:id="3970"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3971" w:author="The Si Tran" w:date="2012-12-06T22:01:00Z">
        <w:r w:rsidRPr="00DA1F81">
          <w:rPr>
            <w:rFonts w:ascii="Times New Roman" w:hAnsi="Times New Roman"/>
            <w:sz w:val="26"/>
            <w:szCs w:val="26"/>
            <w:rPrChange w:id="3972"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3973" w:author="The Si Tran" w:date="2012-12-06T22:02:00Z">
              <w:rPr>
                <w:szCs w:val="26"/>
              </w:rPr>
            </w:rPrChange>
          </w:rPr>
          <w:t>ĩnh</w:t>
        </w:r>
        <w:r w:rsidRPr="00DA1F81">
          <w:rPr>
            <w:rFonts w:ascii="Times New Roman" w:hAnsi="Times New Roman"/>
            <w:sz w:val="26"/>
            <w:szCs w:val="26"/>
            <w:rPrChange w:id="3974" w:author="The Si Tran" w:date="2012-12-06T22:02:00Z">
              <w:rPr/>
            </w:rPrChange>
          </w:rPr>
          <w:t xml:space="preserve"> trước khi áp dụng các giải thuật để ước lượng các tham số cho mô hình. Bởi vì mô hình ARIMA chỉ </w:t>
        </w:r>
      </w:ins>
      <w:ins w:id="3975" w:author="The Si Tran" w:date="2012-12-10T20:05:00Z">
        <w:r w:rsidR="00E47C73">
          <w:rPr>
            <w:rFonts w:ascii="Times New Roman" w:hAnsi="Times New Roman"/>
            <w:sz w:val="26"/>
            <w:szCs w:val="26"/>
          </w:rPr>
          <w:t>phù hợp</w:t>
        </w:r>
      </w:ins>
      <w:ins w:id="3976" w:author="The Si Tran" w:date="2012-12-06T22:01:00Z">
        <w:r w:rsidRPr="00DA1F81">
          <w:rPr>
            <w:rFonts w:ascii="Times New Roman" w:hAnsi="Times New Roman"/>
            <w:sz w:val="26"/>
            <w:szCs w:val="26"/>
            <w:rPrChange w:id="3977"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3978" w:author="The Si Tran" w:date="2012-12-06T22:01:00Z"/>
          <w:szCs w:val="26"/>
        </w:rPr>
        <w:pPrChange w:id="3979" w:author="The Si Tran" w:date="2012-12-06T22:02:00Z">
          <w:pPr/>
        </w:pPrChange>
      </w:pPr>
      <w:ins w:id="3980" w:author="The Si Tran" w:date="2012-12-06T22:01:00Z">
        <w:r w:rsidRPr="00DA1F81">
          <w:rPr>
            <w:rFonts w:ascii="Times New Roman" w:hAnsi="Times New Roman"/>
            <w:sz w:val="26"/>
            <w:szCs w:val="26"/>
            <w:rPrChange w:id="3981"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3982" w:author="The Si Tran" w:date="2012-12-06T22:02:00Z">
              <w:rPr>
                <w:szCs w:val="26"/>
              </w:rPr>
            </w:rPrChange>
          </w:rPr>
          <w:t xml:space="preserve"> </w:t>
        </w:r>
        <w:proofErr w:type="gramStart"/>
        <w:r w:rsidR="00D344CA">
          <w:rPr>
            <w:rFonts w:ascii="Times New Roman" w:hAnsi="Times New Roman"/>
            <w:sz w:val="26"/>
            <w:szCs w:val="26"/>
            <w:rPrChange w:id="3983" w:author="The Si Tran" w:date="2012-12-06T22:02:00Z">
              <w:rPr>
                <w:szCs w:val="26"/>
              </w:rPr>
            </w:rPrChange>
          </w:rPr>
          <w:t>vi</w:t>
        </w:r>
        <w:proofErr w:type="gramEnd"/>
        <w:r w:rsidRPr="00DA1F81">
          <w:rPr>
            <w:rFonts w:ascii="Times New Roman" w:hAnsi="Times New Roman"/>
            <w:sz w:val="26"/>
            <w:szCs w:val="26"/>
            <w:rPrChange w:id="3984"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3985" w:author="The Si Tran" w:date="2012-12-06T22:08:00Z"/>
          <w:szCs w:val="26"/>
        </w:rPr>
        <w:pPrChange w:id="3986" w:author="The Si Tran" w:date="2012-12-06T22:03:00Z">
          <w:pPr/>
        </w:pPrChange>
      </w:pPr>
      <w:ins w:id="3987" w:author="The Si Tran" w:date="2012-12-06T22:01:00Z">
        <w:r w:rsidRPr="00DA1F81">
          <w:rPr>
            <w:rFonts w:ascii="Times New Roman" w:hAnsi="Times New Roman"/>
            <w:sz w:val="26"/>
            <w:szCs w:val="26"/>
            <w:rPrChange w:id="3988" w:author="The Si Tran" w:date="2012-12-06T22:03:00Z">
              <w:rPr/>
            </w:rPrChange>
          </w:rPr>
          <w:t xml:space="preserve">Thành phần dự đoán (N-step ahead predictor): tạo giá trị dự đoán cho các giai đoạn tiếp </w:t>
        </w:r>
        <w:proofErr w:type="gramStart"/>
        <w:r w:rsidRPr="00DA1F81">
          <w:rPr>
            <w:rFonts w:ascii="Times New Roman" w:hAnsi="Times New Roman"/>
            <w:sz w:val="26"/>
            <w:szCs w:val="26"/>
            <w:rPrChange w:id="3989" w:author="The Si Tran" w:date="2012-12-06T22:03:00Z">
              <w:rPr/>
            </w:rPrChange>
          </w:rPr>
          <w:t>theo</w:t>
        </w:r>
        <w:proofErr w:type="gramEnd"/>
        <w:r w:rsidRPr="00DA1F81">
          <w:rPr>
            <w:rFonts w:ascii="Times New Roman" w:hAnsi="Times New Roman"/>
            <w:sz w:val="26"/>
            <w:szCs w:val="26"/>
            <w:rPrChange w:id="3990" w:author="The Si Tran" w:date="2012-12-06T22:03:00Z">
              <w:rPr/>
            </w:rPrChange>
          </w:rPr>
          <w:t xml:space="preserve"> dựa vào mô hình đã ước lượng được.</w:t>
        </w:r>
      </w:ins>
    </w:p>
    <w:p w:rsidR="00363B91" w:rsidRDefault="00363B91">
      <w:pPr>
        <w:ind w:left="360"/>
        <w:rPr>
          <w:ins w:id="3991" w:author="The Si Tran" w:date="2012-12-06T22:14:00Z"/>
          <w:szCs w:val="26"/>
        </w:rPr>
        <w:pPrChange w:id="3992" w:author="The Si Tran" w:date="2012-12-06T22:08:00Z">
          <w:pPr/>
        </w:pPrChange>
      </w:pPr>
      <w:ins w:id="3993"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0316D" w:rsidRDefault="0050316D">
                                <w:pPr>
                                  <w:spacing w:line="240" w:lineRule="auto"/>
                                  <w:jc w:val="center"/>
                                  <w:pPrChange w:id="3994" w:author="The Si Tran" w:date="2012-12-06T22:10:00Z">
                                    <w:pPr>
                                      <w:jc w:val="center"/>
                                    </w:pPr>
                                  </w:pPrChange>
                                </w:pPr>
                                <w:r w:rsidRPr="00363B91">
                                  <w:rPr>
                                    <w:sz w:val="22"/>
                                    <w:rPrChange w:id="3995"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0316D" w:rsidRDefault="0050316D"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0316D" w:rsidRDefault="0050316D"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0316D" w:rsidRDefault="0050316D"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r w:rsidRPr="00363B91">
                                  <w:rPr>
                                    <w:sz w:val="22"/>
                                    <w:rPrChange w:id="3996"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pPr>
                                  <w:jc w:val="center"/>
                                </w:pPr>
                                <w:r w:rsidRPr="00363B91">
                                  <w:rPr>
                                    <w:sz w:val="22"/>
                                    <w:rPrChange w:id="3997"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Pr="00363B91" w:rsidRDefault="0050316D">
                                <w:pPr>
                                  <w:spacing w:before="0" w:line="240" w:lineRule="auto"/>
                                  <w:jc w:val="center"/>
                                  <w:rPr>
                                    <w:sz w:val="22"/>
                                    <w:rPrChange w:id="3998" w:author="The Si Tran" w:date="2012-12-06T22:09:00Z">
                                      <w:rPr/>
                                    </w:rPrChange>
                                  </w:rPr>
                                  <w:pPrChange w:id="3999" w:author="The Si Tran" w:date="2012-12-06T22:09:00Z">
                                    <w:pPr>
                                      <w:jc w:val="center"/>
                                    </w:pPr>
                                  </w:pPrChange>
                                </w:pPr>
                                <w:r w:rsidRPr="00363B91">
                                  <w:rPr>
                                    <w:sz w:val="22"/>
                                    <w:rPrChange w:id="4000"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pPr>
                                  <w:jc w:val="center"/>
                                </w:pPr>
                                <w:r w:rsidRPr="00363B91">
                                  <w:rPr>
                                    <w:sz w:val="22"/>
                                    <w:rPrChange w:id="4001"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del w:id="4002" w:author="The Si Tran" w:date="2012-12-10T20:08:00Z">
                                  <w:r w:rsidDel="00A213DB">
                                    <w:delText>y(t)</w:delText>
                                  </w:r>
                                </w:del>
                                <w:ins w:id="4003"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5D20D9">
                                <w:pPr>
                                  <w:pStyle w:val="NormalWeb"/>
                                  <w:spacing w:before="120" w:beforeAutospacing="0" w:after="0" w:afterAutospacing="0" w:line="360" w:lineRule="auto"/>
                                  <w:jc w:val="both"/>
                                  <w:rPr>
                                    <w:szCs w:val="24"/>
                                  </w:rPr>
                                </w:pPr>
                                <w:ins w:id="4004" w:author="The Si Tran" w:date="2012-12-10T20:10:00Z">
                                  <m:oMath>
                                    <m:r>
                                      <w:rPr>
                                        <w:rFonts w:ascii="Cambria Math" w:hAnsi="Cambria Math"/>
                                      </w:rPr>
                                      <m:t>y(t</m:t>
                                    </m:r>
                                  </m:oMath>
                                </w:ins>
                                <w:ins w:id="4005" w:author="The Si Tran" w:date="2012-12-10T20:11:00Z">
                                  <m:oMath>
                                    <m:r>
                                      <w:rPr>
                                        <w:rFonts w:ascii="Cambria Math" w:hAnsi="Cambria Math"/>
                                      </w:rPr>
                                      <m:t>)</m:t>
                                    </m:r>
                                  </m:oMath>
                                </w:ins>
                                <w:del w:id="4006"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del w:id="4007" w:author="The Si Tran" w:date="2012-12-10T20:08:00Z">
                                  <w:r w:rsidDel="00A213DB">
                                    <w:delText>y(t)</w:delText>
                                  </w:r>
                                </w:del>
                                <m:oMath>
                                  <m:acc>
                                    <m:accPr>
                                      <m:ctrlPr>
                                        <w:ins w:id="4008" w:author="The Si Tran" w:date="2012-12-10T20:12:00Z">
                                          <w:rPr>
                                            <w:rFonts w:ascii="Cambria Math" w:hAnsi="Cambria Math"/>
                                            <w:i/>
                                          </w:rPr>
                                        </w:ins>
                                      </m:ctrlPr>
                                    </m:accPr>
                                    <m:e>
                                      <w:ins w:id="4009" w:author="The Si Tran" w:date="2012-12-10T20:12:00Z">
                                        <m:r>
                                          <w:rPr>
                                            <w:rFonts w:ascii="Cambria Math" w:hAnsi="Cambria Math"/>
                                          </w:rPr>
                                          <m:t>y</m:t>
                                        </m:r>
                                      </w:ins>
                                    </m:e>
                                  </m:acc>
                                  <w:ins w:id="4010" w:author="The Si Tran" w:date="2012-12-10T20:08:00Z">
                                    <m:r>
                                      <w:rPr>
                                        <w:rFonts w:ascii="Cambria Math" w:hAnsi="Cambria Math"/>
                                      </w:rPr>
                                      <m:t>(t</m:t>
                                    </m:r>
                                  </w:ins>
                                  <w:ins w:id="4011" w:author="The Si Tran" w:date="2012-12-10T20:13:00Z">
                                    <m:r>
                                      <w:rPr>
                                        <w:rFonts w:ascii="Cambria Math" w:hAnsi="Cambria Math"/>
                                      </w:rPr>
                                      <m:t>+n</m:t>
                                    </m:r>
                                  </w:ins>
                                  <w:ins w:id="4012"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363B91">
                                <w:del w:id="4013" w:author="The Si Tran" w:date="2012-12-10T20:08:00Z">
                                  <w:r w:rsidDel="00A213DB">
                                    <w:delText>y(t)</w:delText>
                                  </w:r>
                                </w:del>
                                <m:oMath>
                                  <m:acc>
                                    <m:accPr>
                                      <m:ctrlPr>
                                        <w:ins w:id="4014" w:author="The Si Tran" w:date="2012-12-10T20:12:00Z">
                                          <w:rPr>
                                            <w:rFonts w:ascii="Cambria Math" w:hAnsi="Cambria Math"/>
                                            <w:i/>
                                          </w:rPr>
                                        </w:ins>
                                      </m:ctrlPr>
                                    </m:accPr>
                                    <m:e>
                                      <w:ins w:id="4015" w:author="The Si Tran" w:date="2012-12-10T20:12:00Z">
                                        <m:r>
                                          <w:rPr>
                                            <w:rFonts w:ascii="Cambria Math" w:hAnsi="Cambria Math"/>
                                          </w:rPr>
                                          <m:t>y</m:t>
                                        </m:r>
                                      </w:ins>
                                    </m:e>
                                  </m:acc>
                                  <w:ins w:id="4016" w:author="The Si Tran" w:date="2012-12-10T20:08:00Z">
                                    <m:r>
                                      <w:rPr>
                                        <w:rFonts w:ascii="Cambria Math" w:hAnsi="Cambria Math"/>
                                      </w:rPr>
                                      <m:t>(t</m:t>
                                    </m:r>
                                  </w:ins>
                                  <w:ins w:id="4017" w:author="The Si Tran" w:date="2012-12-10T20:13:00Z">
                                    <m:r>
                                      <w:rPr>
                                        <w:rFonts w:ascii="Cambria Math" w:hAnsi="Cambria Math"/>
                                      </w:rPr>
                                      <m:t>+n</m:t>
                                    </m:r>
                                  </w:ins>
                                  <w:ins w:id="4018"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1"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">
                  <v:shape id="_x0000_s1032" type="#_x0000_t75" style="position:absolute;width:59397;height:61722;visibility:visible;mso-wrap-style:square" stroked="t" strokecolor="black [3213]">
                    <v:fill o:detectmouseclick="t"/>
                    <v:path o:connecttype="none"/>
                  </v:shape>
                  <v:roundrect id="Rounded Rectangle 66" o:spid="_x0000_s1033"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50316D" w:rsidRDefault="0050316D">
                          <w:pPr>
                            <w:spacing w:line="240" w:lineRule="auto"/>
                            <w:jc w:val="center"/>
                            <w:pPrChange w:id="4019" w:author="The Si Tran" w:date="2012-12-06T22:10:00Z">
                              <w:pPr>
                                <w:jc w:val="center"/>
                              </w:pPr>
                            </w:pPrChange>
                          </w:pPr>
                          <w:r w:rsidRPr="00363B91">
                            <w:rPr>
                              <w:sz w:val="22"/>
                              <w:rPrChange w:id="4020" w:author="The Si Tran" w:date="2012-12-06T22:10:00Z">
                                <w:rPr/>
                              </w:rPrChange>
                            </w:rPr>
                            <w:t>MODEL STRUCTURE</w:t>
                          </w:r>
                          <w:r>
                            <w:t xml:space="preserve"> IDENTIFIER</w:t>
                          </w:r>
                        </w:p>
                      </w:txbxContent>
                    </v:textbox>
                  </v:roundrect>
                  <v:roundrect id="Rounded Rectangle 67" o:spid="_x0000_s1034"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50316D" w:rsidRDefault="0050316D"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5"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50316D" w:rsidRDefault="0050316D"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6"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50316D" w:rsidRDefault="0050316D"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7"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8"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9"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0"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1"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2"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50316D" w:rsidRDefault="0050316D" w:rsidP="00363B91">
                          <w:r w:rsidRPr="00363B91">
                            <w:rPr>
                              <w:sz w:val="22"/>
                              <w:rPrChange w:id="4021" w:author="The Si Tran" w:date="2012-12-06T22:08:00Z">
                                <w:rPr/>
                              </w:rPrChange>
                            </w:rPr>
                            <w:t xml:space="preserve">Stationary </w:t>
                          </w:r>
                          <w:r>
                            <w:t>Series</w:t>
                          </w:r>
                        </w:p>
                      </w:txbxContent>
                    </v:textbox>
                  </v:shape>
                  <v:shape id="Text Box 76" o:spid="_x0000_s1043"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50316D" w:rsidRDefault="0050316D" w:rsidP="00363B91">
                          <w:pPr>
                            <w:jc w:val="center"/>
                          </w:pPr>
                          <w:r w:rsidRPr="00363B91">
                            <w:rPr>
                              <w:sz w:val="22"/>
                              <w:rPrChange w:id="4022" w:author="The Si Tran" w:date="2012-12-06T22:09:00Z">
                                <w:rPr/>
                              </w:rPrChange>
                            </w:rPr>
                            <w:t>Non-stationary and/or Seasonal</w:t>
                          </w:r>
                          <w:r>
                            <w:t xml:space="preserve"> series</w:t>
                          </w:r>
                        </w:p>
                      </w:txbxContent>
                    </v:textbox>
                  </v:shape>
                  <v:shape id="Text Box 77" o:spid="_x0000_s1044"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50316D" w:rsidRPr="00363B91" w:rsidRDefault="0050316D">
                          <w:pPr>
                            <w:spacing w:before="0" w:line="240" w:lineRule="auto"/>
                            <w:jc w:val="center"/>
                            <w:rPr>
                              <w:sz w:val="22"/>
                              <w:rPrChange w:id="4023" w:author="The Si Tran" w:date="2012-12-06T22:09:00Z">
                                <w:rPr/>
                              </w:rPrChange>
                            </w:rPr>
                            <w:pPrChange w:id="4024" w:author="The Si Tran" w:date="2012-12-06T22:09:00Z">
                              <w:pPr>
                                <w:jc w:val="center"/>
                              </w:pPr>
                            </w:pPrChange>
                          </w:pPr>
                          <w:r w:rsidRPr="00363B91">
                            <w:rPr>
                              <w:sz w:val="22"/>
                              <w:rPrChange w:id="4025" w:author="The Si Tran" w:date="2012-12-06T22:09:00Z">
                                <w:rPr/>
                              </w:rPrChange>
                            </w:rPr>
                            <w:t>Forecasts for Original Series</w:t>
                          </w:r>
                        </w:p>
                      </w:txbxContent>
                    </v:textbox>
                  </v:shape>
                  <v:shape id="Text Box 78" o:spid="_x0000_s1045"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50316D" w:rsidRDefault="0050316D" w:rsidP="00363B91">
                          <w:pPr>
                            <w:jc w:val="center"/>
                          </w:pPr>
                          <w:r w:rsidRPr="00363B91">
                            <w:rPr>
                              <w:sz w:val="22"/>
                              <w:rPrChange w:id="4026" w:author="The Si Tran" w:date="2012-12-06T22:10:00Z">
                                <w:rPr/>
                              </w:rPrChange>
                            </w:rPr>
                            <w:t>Difference</w:t>
                          </w:r>
                          <w:r>
                            <w:t>d Series</w:t>
                          </w:r>
                        </w:p>
                      </w:txbxContent>
                    </v:textbox>
                  </v:shape>
                  <v:shape id="Text Box 18" o:spid="_x0000_s1046"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50316D" w:rsidRDefault="0050316D"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7"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50316D" w:rsidRDefault="0050316D"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8"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9"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0"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1"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2"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3"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50316D" w:rsidRDefault="0050316D"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4"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50316D" w:rsidRDefault="0050316D"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5"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6"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50316D" w:rsidRDefault="0050316D" w:rsidP="00363B91">
                          <w:del w:id="4027" w:author="The Si Tran" w:date="2012-12-10T20:08:00Z">
                            <w:r w:rsidDel="00A213DB">
                              <w:delText>y(t)</w:delText>
                            </w:r>
                          </w:del>
                          <w:ins w:id="4028" w:author="The Si Tran" w:date="2012-12-10T20:08:00Z">
                            <m:oMath>
                              <m:r>
                                <w:rPr>
                                  <w:rFonts w:ascii="Cambria Math" w:hAnsi="Cambria Math"/>
                                </w:rPr>
                                <m:t>y(t)</m:t>
                              </m:r>
                            </m:oMath>
                          </w:ins>
                        </w:p>
                      </w:txbxContent>
                    </v:textbox>
                  </v:shape>
                  <v:shape id="Text Box 89" o:spid="_x0000_s1057"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50316D" w:rsidRDefault="0050316D" w:rsidP="005D20D9">
                          <w:pPr>
                            <w:pStyle w:val="NormalWeb"/>
                            <w:spacing w:before="120" w:beforeAutospacing="0" w:after="0" w:afterAutospacing="0" w:line="360" w:lineRule="auto"/>
                            <w:jc w:val="both"/>
                            <w:rPr>
                              <w:szCs w:val="24"/>
                            </w:rPr>
                          </w:pPr>
                          <w:ins w:id="4029" w:author="The Si Tran" w:date="2012-12-10T20:10:00Z">
                            <m:oMath>
                              <m:r>
                                <w:rPr>
                                  <w:rFonts w:ascii="Cambria Math" w:hAnsi="Cambria Math"/>
                                </w:rPr>
                                <m:t>y(t</m:t>
                              </m:r>
                            </m:oMath>
                          </w:ins>
                          <w:ins w:id="4030" w:author="The Si Tran" w:date="2012-12-10T20:11:00Z">
                            <m:oMath>
                              <m:r>
                                <w:rPr>
                                  <w:rFonts w:ascii="Cambria Math" w:hAnsi="Cambria Math"/>
                                </w:rPr>
                                <m:t>)</m:t>
                              </m:r>
                            </m:oMath>
                          </w:ins>
                          <w:del w:id="4031"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8"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50316D" w:rsidRDefault="0050316D" w:rsidP="00363B91">
                          <w:del w:id="4032" w:author="The Si Tran" w:date="2012-12-10T20:08:00Z">
                            <w:r w:rsidDel="00A213DB">
                              <w:delText>y(t)</w:delText>
                            </w:r>
                          </w:del>
                          <m:oMath>
                            <m:acc>
                              <m:accPr>
                                <m:ctrlPr>
                                  <w:ins w:id="4033" w:author="The Si Tran" w:date="2012-12-10T20:12:00Z">
                                    <w:rPr>
                                      <w:rFonts w:ascii="Cambria Math" w:hAnsi="Cambria Math"/>
                                      <w:i/>
                                    </w:rPr>
                                  </w:ins>
                                </m:ctrlPr>
                              </m:accPr>
                              <m:e>
                                <w:ins w:id="4034" w:author="The Si Tran" w:date="2012-12-10T20:12:00Z">
                                  <m:r>
                                    <w:rPr>
                                      <w:rFonts w:ascii="Cambria Math" w:hAnsi="Cambria Math"/>
                                    </w:rPr>
                                    <m:t>y</m:t>
                                  </m:r>
                                </w:ins>
                              </m:e>
                            </m:acc>
                            <w:ins w:id="4035" w:author="The Si Tran" w:date="2012-12-10T20:08:00Z">
                              <m:r>
                                <w:rPr>
                                  <w:rFonts w:ascii="Cambria Math" w:hAnsi="Cambria Math"/>
                                </w:rPr>
                                <m:t>(t</m:t>
                              </m:r>
                            </w:ins>
                            <w:ins w:id="4036" w:author="The Si Tran" w:date="2012-12-10T20:13:00Z">
                              <m:r>
                                <w:rPr>
                                  <w:rFonts w:ascii="Cambria Math" w:hAnsi="Cambria Math"/>
                                </w:rPr>
                                <m:t>+n</m:t>
                              </m:r>
                            </w:ins>
                            <w:ins w:id="4037" w:author="The Si Tran" w:date="2012-12-10T20:08:00Z">
                              <m:r>
                                <w:rPr>
                                  <w:rFonts w:ascii="Cambria Math" w:hAnsi="Cambria Math"/>
                                </w:rPr>
                                <m:t>)</m:t>
                              </m:r>
                            </w:ins>
                          </m:oMath>
                        </w:p>
                      </w:txbxContent>
                    </v:textbox>
                  </v:shape>
                  <v:shape id="Text Box 126" o:spid="_x0000_s1059"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50316D" w:rsidRDefault="0050316D" w:rsidP="00363B91">
                          <w:del w:id="4038" w:author="The Si Tran" w:date="2012-12-10T20:08:00Z">
                            <w:r w:rsidDel="00A213DB">
                              <w:delText>y(t)</w:delText>
                            </w:r>
                          </w:del>
                          <m:oMath>
                            <m:acc>
                              <m:accPr>
                                <m:ctrlPr>
                                  <w:ins w:id="4039" w:author="The Si Tran" w:date="2012-12-10T20:12:00Z">
                                    <w:rPr>
                                      <w:rFonts w:ascii="Cambria Math" w:hAnsi="Cambria Math"/>
                                      <w:i/>
                                    </w:rPr>
                                  </w:ins>
                                </m:ctrlPr>
                              </m:accPr>
                              <m:e>
                                <w:ins w:id="4040" w:author="The Si Tran" w:date="2012-12-10T20:12:00Z">
                                  <m:r>
                                    <w:rPr>
                                      <w:rFonts w:ascii="Cambria Math" w:hAnsi="Cambria Math"/>
                                    </w:rPr>
                                    <m:t>y</m:t>
                                  </m:r>
                                </w:ins>
                              </m:e>
                            </m:acc>
                            <w:ins w:id="4041" w:author="The Si Tran" w:date="2012-12-10T20:08:00Z">
                              <m:r>
                                <w:rPr>
                                  <w:rFonts w:ascii="Cambria Math" w:hAnsi="Cambria Math"/>
                                </w:rPr>
                                <m:t>(t</m:t>
                              </m:r>
                            </w:ins>
                            <w:ins w:id="4042" w:author="The Si Tran" w:date="2012-12-10T20:13:00Z">
                              <m:r>
                                <w:rPr>
                                  <w:rFonts w:ascii="Cambria Math" w:hAnsi="Cambria Math"/>
                                </w:rPr>
                                <m:t>+n</m:t>
                              </m:r>
                            </w:ins>
                            <w:ins w:id="4043" w:author="The Si Tran" w:date="2012-12-10T20:08:00Z">
                              <m:r>
                                <w:rPr>
                                  <w:rFonts w:ascii="Cambria Math" w:hAnsi="Cambria Math"/>
                                </w:rPr>
                                <m:t>)</m:t>
                              </m:r>
                            </w:ins>
                          </m:oMath>
                        </w:p>
                      </w:txbxContent>
                    </v:textbox>
                  </v:shape>
                  <w10:anchorlock/>
                </v:group>
              </w:pict>
            </mc:Fallback>
          </mc:AlternateContent>
        </w:r>
      </w:ins>
    </w:p>
    <w:p w:rsidR="000D0624" w:rsidRPr="00AB5A1A" w:rsidRDefault="000D0624">
      <w:pPr>
        <w:pStyle w:val="Hinh"/>
        <w:jc w:val="center"/>
        <w:rPr>
          <w:ins w:id="4044" w:author="The Si Tran" w:date="2012-12-11T23:25:00Z"/>
          <w:lang w:val="pt-BR"/>
          <w:rPrChange w:id="4045" w:author="The Si Tran" w:date="2012-12-11T23:26:00Z">
            <w:rPr>
              <w:ins w:id="4046" w:author="The Si Tran" w:date="2012-12-11T23:25:00Z"/>
            </w:rPr>
          </w:rPrChange>
        </w:rPr>
        <w:pPrChange w:id="4047" w:author="The Si Tran" w:date="2012-12-11T23:26:00Z">
          <w:pPr>
            <w:pStyle w:val="Heading3"/>
          </w:pPr>
        </w:pPrChange>
      </w:pPr>
      <w:bookmarkStart w:id="4048" w:name="_Toc343082087"/>
      <w:ins w:id="4049"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4048"/>
      </w:ins>
    </w:p>
    <w:p w:rsidR="00155591" w:rsidRDefault="00155591" w:rsidP="00155591">
      <w:pPr>
        <w:pStyle w:val="Heading3"/>
        <w:rPr>
          <w:ins w:id="4050" w:author="The Si Tran" w:date="2012-12-06T22:17:00Z"/>
        </w:rPr>
      </w:pPr>
      <w:bookmarkStart w:id="4051" w:name="_Toc343084049"/>
      <w:ins w:id="4052" w:author="The Si Tran" w:date="2012-12-06T22:15:00Z">
        <w:r>
          <w:t>T</w:t>
        </w:r>
        <w:r w:rsidRPr="00155591">
          <w:t>hành phần nhận dạng mô hình</w:t>
        </w:r>
      </w:ins>
      <w:bookmarkEnd w:id="4051"/>
    </w:p>
    <w:p w:rsidR="00A96FA3" w:rsidRDefault="00A96FA3">
      <w:pPr>
        <w:pStyle w:val="ListParagraph"/>
        <w:numPr>
          <w:ilvl w:val="0"/>
          <w:numId w:val="18"/>
        </w:numPr>
        <w:rPr>
          <w:ins w:id="4053" w:author="The Si Tran" w:date="2012-12-06T22:18:00Z"/>
          <w:rFonts w:ascii="Times New Roman" w:hAnsi="Times New Roman"/>
          <w:sz w:val="26"/>
          <w:szCs w:val="26"/>
        </w:rPr>
        <w:pPrChange w:id="4054" w:author="The Si Tran" w:date="2012-12-06T22:19:00Z">
          <w:pPr>
            <w:pStyle w:val="ListParagraph"/>
            <w:ind w:left="360"/>
          </w:pPr>
        </w:pPrChange>
      </w:pPr>
      <w:ins w:id="4055" w:author="The Si Tran" w:date="2012-12-06T22:18:00Z">
        <w:r>
          <w:rPr>
            <w:rFonts w:ascii="Times New Roman" w:hAnsi="Times New Roman"/>
            <w:sz w:val="26"/>
            <w:szCs w:val="26"/>
          </w:rPr>
          <w:t xml:space="preserve">Nhận dạng mô hình là khâu đầu tiên trong quá trình mô hình hóa </w:t>
        </w:r>
      </w:ins>
      <w:ins w:id="4056" w:author="The Si Tran" w:date="2012-12-10T20:15:00Z">
        <w:r w:rsidR="00B46514">
          <w:rPr>
            <w:rFonts w:ascii="Times New Roman" w:hAnsi="Times New Roman"/>
            <w:sz w:val="26"/>
            <w:szCs w:val="26"/>
          </w:rPr>
          <w:t>S</w:t>
        </w:r>
      </w:ins>
      <w:ins w:id="4057" w:author="The Si Tran" w:date="2012-12-06T22:18:00Z">
        <w:r>
          <w:rPr>
            <w:rFonts w:ascii="Times New Roman" w:hAnsi="Times New Roman"/>
            <w:sz w:val="26"/>
            <w:szCs w:val="26"/>
          </w:rPr>
          <w:t xml:space="preserve">ARIMA. Chúng ta cần phải xác định các tham số p, d, q và P, Q, D, S của mô hình </w:t>
        </w:r>
      </w:ins>
      <w:ins w:id="4058" w:author="The Si Tran" w:date="2012-12-10T20:15:00Z">
        <w:r w:rsidR="00B46514">
          <w:rPr>
            <w:rFonts w:ascii="Times New Roman" w:hAnsi="Times New Roman"/>
            <w:sz w:val="26"/>
            <w:szCs w:val="26"/>
          </w:rPr>
          <w:t>S</w:t>
        </w:r>
      </w:ins>
      <w:ins w:id="4059"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4060" w:author="The Si Tran" w:date="2012-12-06T22:19:00Z">
        <w:r>
          <w:rPr>
            <w:rFonts w:ascii="Times New Roman" w:hAnsi="Times New Roman"/>
            <w:sz w:val="26"/>
            <w:szCs w:val="26"/>
          </w:rPr>
          <w:t xml:space="preserve"> </w:t>
        </w:r>
      </w:ins>
      <w:ins w:id="4061"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t và khả năng phân tích đồ thị của người dự đoán</w:t>
        </w:r>
        <w:r>
          <w:rPr>
            <w:rFonts w:ascii="Times New Roman" w:hAnsi="Times New Roman"/>
            <w:sz w:val="26"/>
            <w:szCs w:val="26"/>
          </w:rPr>
          <w:t xml:space="preserve">. Do đó cần phải tìm ra </w:t>
        </w:r>
      </w:ins>
      <w:ins w:id="4062" w:author="The Si Tran" w:date="2012-12-10T20:17:00Z">
        <w:r w:rsidR="00D30044">
          <w:rPr>
            <w:rFonts w:ascii="Times New Roman" w:hAnsi="Times New Roman"/>
            <w:sz w:val="26"/>
            <w:szCs w:val="26"/>
          </w:rPr>
          <w:t xml:space="preserve">một </w:t>
        </w:r>
      </w:ins>
      <w:ins w:id="4063" w:author="The Si Tran" w:date="2012-12-06T22:18:00Z">
        <w:r>
          <w:rPr>
            <w:rFonts w:ascii="Times New Roman" w:hAnsi="Times New Roman"/>
            <w:sz w:val="26"/>
            <w:szCs w:val="26"/>
          </w:rPr>
          <w:t xml:space="preserve">phương pháp </w:t>
        </w:r>
      </w:ins>
      <w:ins w:id="4064" w:author="The Si Tran" w:date="2012-12-10T20:17:00Z">
        <w:r w:rsidR="00D30044">
          <w:rPr>
            <w:rFonts w:ascii="Times New Roman" w:hAnsi="Times New Roman"/>
            <w:sz w:val="26"/>
            <w:szCs w:val="26"/>
          </w:rPr>
          <w:t>tự động</w:t>
        </w:r>
      </w:ins>
      <w:ins w:id="4065"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4066" w:author="The Si Tran" w:date="2012-12-06T22:21:00Z"/>
          <w:rFonts w:ascii="Times New Roman" w:hAnsi="Times New Roman"/>
          <w:sz w:val="26"/>
          <w:szCs w:val="26"/>
          <w:rPrChange w:id="4067" w:author="The Si Tran" w:date="2012-12-06T22:21:00Z">
            <w:rPr>
              <w:ins w:id="4068" w:author="The Si Tran" w:date="2012-12-06T22:21:00Z"/>
            </w:rPr>
          </w:rPrChange>
        </w:rPr>
      </w:pPr>
      <w:ins w:id="4069" w:author="The Si Tran" w:date="2012-12-06T22:21:00Z">
        <w:r w:rsidRPr="00A96FA3">
          <w:rPr>
            <w:rFonts w:ascii="Times New Roman" w:hAnsi="Times New Roman"/>
            <w:sz w:val="26"/>
            <w:szCs w:val="26"/>
            <w:rPrChange w:id="4070" w:author="The Si Tran" w:date="2012-12-06T22:21:00Z">
              <w:rPr/>
            </w:rPrChange>
          </w:rPr>
          <w:lastRenderedPageBreak/>
          <w:t xml:space="preserve">Mô hình </w:t>
        </w:r>
      </w:ins>
      <w:ins w:id="4071" w:author="The Si Tran" w:date="2012-12-10T20:25:00Z">
        <w:r w:rsidR="00300B75">
          <w:rPr>
            <w:rFonts w:ascii="Times New Roman" w:hAnsi="Times New Roman"/>
            <w:sz w:val="26"/>
            <w:szCs w:val="26"/>
          </w:rPr>
          <w:t>S</w:t>
        </w:r>
      </w:ins>
      <w:ins w:id="4072" w:author="The Si Tran" w:date="2012-12-06T22:21:00Z">
        <w:r w:rsidRPr="00A96FA3">
          <w:rPr>
            <w:rFonts w:ascii="Times New Roman" w:hAnsi="Times New Roman"/>
            <w:sz w:val="26"/>
            <w:szCs w:val="26"/>
            <w:rPrChange w:id="4073"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4074" w:author="The Si Tran" w:date="2012-12-06T22:21:00Z">
              <w:rPr/>
            </w:rPrChange>
          </w:rPr>
          <w:t xml:space="preserve"> một chuỗi dữ liệu với một mô hình thích hợp: mô hình tự hồi quy AR(p), mô hình trung bình di động MA(q), mô hình kết hợp tự hồi quy và tru</w:t>
        </w:r>
      </w:ins>
      <w:ins w:id="4075" w:author="The Si Tran" w:date="2012-12-10T20:21:00Z">
        <w:r w:rsidR="00B405CA">
          <w:rPr>
            <w:rFonts w:ascii="Times New Roman" w:hAnsi="Times New Roman"/>
            <w:sz w:val="26"/>
            <w:szCs w:val="26"/>
          </w:rPr>
          <w:t>n</w:t>
        </w:r>
      </w:ins>
      <w:ins w:id="4076" w:author="The Si Tran" w:date="2012-12-06T22:21:00Z">
        <w:r w:rsidRPr="00A96FA3">
          <w:rPr>
            <w:rFonts w:ascii="Times New Roman" w:hAnsi="Times New Roman"/>
            <w:sz w:val="26"/>
            <w:szCs w:val="26"/>
            <w:rPrChange w:id="4077" w:author="The Si Tran" w:date="2012-12-06T22:21:00Z">
              <w:rPr/>
            </w:rPrChange>
          </w:rPr>
          <w:t xml:space="preserve">g bình di động ARMA(p,q). </w:t>
        </w:r>
      </w:ins>
      <w:ins w:id="4078" w:author="The Si Tran" w:date="2012-12-10T20:22:00Z">
        <w:r w:rsidR="00595FCB">
          <w:rPr>
            <w:rFonts w:ascii="Times New Roman" w:hAnsi="Times New Roman"/>
            <w:sz w:val="26"/>
            <w:szCs w:val="26"/>
          </w:rPr>
          <w:t>Tính chất của</w:t>
        </w:r>
      </w:ins>
      <w:ins w:id="4079" w:author="The Si Tran" w:date="2012-12-06T22:21:00Z">
        <w:r w:rsidRPr="00A96FA3">
          <w:rPr>
            <w:rFonts w:ascii="Times New Roman" w:hAnsi="Times New Roman"/>
            <w:sz w:val="26"/>
            <w:szCs w:val="26"/>
            <w:rPrChange w:id="4080" w:author="The Si Tran" w:date="2012-12-06T22:21:00Z">
              <w:rPr/>
            </w:rPrChange>
          </w:rPr>
          <w:t xml:space="preserve"> các hàm tương quan được chia ra làm 3 loại: giảm gián đoạn (abrupt decay), giảm </w:t>
        </w:r>
        <w:proofErr w:type="gramStart"/>
        <w:r w:rsidRPr="00A96FA3">
          <w:rPr>
            <w:rFonts w:ascii="Times New Roman" w:hAnsi="Times New Roman"/>
            <w:sz w:val="26"/>
            <w:szCs w:val="26"/>
            <w:rPrChange w:id="4081" w:author="The Si Tran" w:date="2012-12-06T22:21:00Z">
              <w:rPr/>
            </w:rPrChange>
          </w:rPr>
          <w:t>theo</w:t>
        </w:r>
        <w:proofErr w:type="gramEnd"/>
        <w:r w:rsidRPr="00A96FA3">
          <w:rPr>
            <w:rFonts w:ascii="Times New Roman" w:hAnsi="Times New Roman"/>
            <w:sz w:val="26"/>
            <w:szCs w:val="26"/>
            <w:rPrChange w:id="4082" w:author="The Si Tran" w:date="2012-12-06T22:21:00Z">
              <w:rPr/>
            </w:rPrChange>
          </w:rPr>
          <w:t xml:space="preserve">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4083"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4084" w:author="The Si Tran" w:date="2012-12-06T22:21:00Z"/>
          <w:rFonts w:ascii="Times New Roman" w:hAnsi="Times New Roman"/>
          <w:sz w:val="26"/>
          <w:szCs w:val="26"/>
          <w:rPrChange w:id="4085" w:author="The Si Tran" w:date="2012-12-06T22:21:00Z">
            <w:rPr>
              <w:ins w:id="4086" w:author="The Si Tran" w:date="2012-12-06T22:21:00Z"/>
            </w:rPr>
          </w:rPrChange>
        </w:rPr>
        <w:pPrChange w:id="4087" w:author="The Si Tran" w:date="2012-12-06T22:22:00Z">
          <w:pPr>
            <w:pStyle w:val="ListParagraph"/>
            <w:numPr>
              <w:numId w:val="18"/>
            </w:numPr>
            <w:ind w:hanging="360"/>
          </w:pPr>
        </w:pPrChange>
      </w:pPr>
      <w:ins w:id="4088" w:author="The Si Tran" w:date="2012-12-06T22:21:00Z">
        <w:r w:rsidRPr="00A96FA3">
          <w:rPr>
            <w:rFonts w:ascii="Times New Roman" w:hAnsi="Times New Roman"/>
            <w:sz w:val="26"/>
            <w:szCs w:val="26"/>
            <w:rPrChange w:id="4089" w:author="The Si Tran" w:date="2012-12-06T22:21:00Z">
              <w:rPr/>
            </w:rPrChange>
          </w:rPr>
          <w:t xml:space="preserve">Mô hình tự hồi quy </w:t>
        </w:r>
        <w:proofErr w:type="gramStart"/>
        <w:r w:rsidRPr="00A96FA3">
          <w:rPr>
            <w:rFonts w:ascii="Times New Roman" w:hAnsi="Times New Roman"/>
            <w:sz w:val="26"/>
            <w:szCs w:val="26"/>
            <w:rPrChange w:id="4090" w:author="The Si Tran" w:date="2012-12-06T22:21:00Z">
              <w:rPr/>
            </w:rPrChange>
          </w:rPr>
          <w:t>AR(</w:t>
        </w:r>
        <w:proofErr w:type="gramEnd"/>
        <w:r w:rsidRPr="00A96FA3">
          <w:rPr>
            <w:rFonts w:ascii="Times New Roman" w:hAnsi="Times New Roman"/>
            <w:sz w:val="26"/>
            <w:szCs w:val="26"/>
            <w:rPrChange w:id="4091" w:author="The Si Tran" w:date="2012-12-06T22:21:00Z">
              <w:rPr/>
            </w:rPrChange>
          </w:rPr>
          <w:t>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4092" w:author="The Si Tran" w:date="2012-12-06T22:21:00Z"/>
          <w:rFonts w:ascii="Times New Roman" w:hAnsi="Times New Roman"/>
          <w:sz w:val="26"/>
          <w:szCs w:val="26"/>
          <w:rPrChange w:id="4093" w:author="The Si Tran" w:date="2012-12-06T22:21:00Z">
            <w:rPr>
              <w:ins w:id="4094" w:author="The Si Tran" w:date="2012-12-06T22:21:00Z"/>
            </w:rPr>
          </w:rPrChange>
        </w:rPr>
        <w:pPrChange w:id="4095" w:author="The Si Tran" w:date="2012-12-06T22:22:00Z">
          <w:pPr>
            <w:pStyle w:val="ListParagraph"/>
            <w:numPr>
              <w:numId w:val="18"/>
            </w:numPr>
            <w:ind w:hanging="360"/>
          </w:pPr>
        </w:pPrChange>
      </w:pPr>
      <w:ins w:id="4096" w:author="The Si Tran" w:date="2012-12-06T22:21:00Z">
        <w:r w:rsidRPr="00A96FA3">
          <w:rPr>
            <w:rFonts w:ascii="Times New Roman" w:hAnsi="Times New Roman"/>
            <w:sz w:val="26"/>
            <w:szCs w:val="26"/>
            <w:rPrChange w:id="4097" w:author="The Si Tran" w:date="2012-12-06T22:21:00Z">
              <w:rPr/>
            </w:rPrChange>
          </w:rPr>
          <w:t xml:space="preserve">Mô hình trung bình di động </w:t>
        </w:r>
        <w:proofErr w:type="gramStart"/>
        <w:r w:rsidRPr="00A96FA3">
          <w:rPr>
            <w:rFonts w:ascii="Times New Roman" w:hAnsi="Times New Roman"/>
            <w:sz w:val="26"/>
            <w:szCs w:val="26"/>
            <w:rPrChange w:id="4098" w:author="The Si Tran" w:date="2012-12-06T22:21:00Z">
              <w:rPr/>
            </w:rPrChange>
          </w:rPr>
          <w:t>MA(</w:t>
        </w:r>
        <w:proofErr w:type="gramEnd"/>
        <w:r w:rsidRPr="00A96FA3">
          <w:rPr>
            <w:rFonts w:ascii="Times New Roman" w:hAnsi="Times New Roman"/>
            <w:sz w:val="26"/>
            <w:szCs w:val="26"/>
            <w:rPrChange w:id="4099"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4100" w:author="The Si Tran" w:date="2012-12-06T22:21:00Z"/>
          <w:rFonts w:ascii="Times New Roman" w:hAnsi="Times New Roman"/>
          <w:sz w:val="26"/>
          <w:szCs w:val="26"/>
          <w:rPrChange w:id="4101" w:author="The Si Tran" w:date="2012-12-06T22:21:00Z">
            <w:rPr>
              <w:ins w:id="4102" w:author="The Si Tran" w:date="2012-12-06T22:21:00Z"/>
            </w:rPr>
          </w:rPrChange>
        </w:rPr>
        <w:pPrChange w:id="4103" w:author="The Si Tran" w:date="2012-12-06T22:22:00Z">
          <w:pPr>
            <w:pStyle w:val="ListParagraph"/>
            <w:numPr>
              <w:numId w:val="18"/>
            </w:numPr>
            <w:ind w:hanging="360"/>
          </w:pPr>
        </w:pPrChange>
      </w:pPr>
      <w:ins w:id="4104" w:author="The Si Tran" w:date="2012-12-06T22:21:00Z">
        <w:r w:rsidRPr="00A96FA3">
          <w:rPr>
            <w:rFonts w:ascii="Times New Roman" w:hAnsi="Times New Roman"/>
            <w:sz w:val="26"/>
            <w:szCs w:val="26"/>
            <w:rPrChange w:id="4105"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4106" w:author="The Si Tran" w:date="2012-12-06T22:21:00Z">
              <w:rPr/>
            </w:rPrChange>
          </w:rPr>
          <w:t>ARMA(</w:t>
        </w:r>
        <w:proofErr w:type="gramEnd"/>
        <w:r w:rsidRPr="00A96FA3">
          <w:rPr>
            <w:rFonts w:ascii="Times New Roman" w:hAnsi="Times New Roman"/>
            <w:sz w:val="26"/>
            <w:szCs w:val="26"/>
            <w:rPrChange w:id="4107" w:author="The Si Tran" w:date="2012-12-06T22:21:00Z">
              <w:rPr/>
            </w:rPrChange>
          </w:rPr>
          <w:t>p,q): quá trình có ACFs và PACFs giảm về không theo hình sin hoặc theo hàm mũ.</w:t>
        </w:r>
      </w:ins>
    </w:p>
    <w:p w:rsidR="00A96FA3" w:rsidRDefault="00A96FA3">
      <w:pPr>
        <w:pStyle w:val="ListParagraph"/>
        <w:rPr>
          <w:ins w:id="4108" w:author="The Si Tran" w:date="2012-12-06T22:22:00Z"/>
          <w:rFonts w:ascii="Times New Roman" w:hAnsi="Times New Roman"/>
          <w:sz w:val="26"/>
          <w:szCs w:val="26"/>
        </w:rPr>
        <w:pPrChange w:id="4109" w:author="The Si Tran" w:date="2012-12-06T22:21:00Z">
          <w:pPr>
            <w:pStyle w:val="ListParagraph"/>
            <w:numPr>
              <w:numId w:val="18"/>
            </w:numPr>
            <w:ind w:hanging="360"/>
          </w:pPr>
        </w:pPrChange>
      </w:pPr>
      <w:ins w:id="4110" w:author="The Si Tran" w:date="2012-12-06T22:21:00Z">
        <w:r w:rsidRPr="00A96FA3">
          <w:rPr>
            <w:rFonts w:ascii="Times New Roman" w:hAnsi="Times New Roman"/>
            <w:sz w:val="26"/>
            <w:szCs w:val="26"/>
            <w:rPrChange w:id="4111"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4112"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4113">
          <w:tblGrid>
            <w:gridCol w:w="1495"/>
            <w:gridCol w:w="3155"/>
            <w:gridCol w:w="3476"/>
          </w:tblGrid>
        </w:tblGridChange>
      </w:tblGrid>
      <w:tr w:rsidR="00A96FA3" w:rsidTr="00A96FA3">
        <w:trPr>
          <w:ins w:id="4114" w:author="The Si Tran" w:date="2012-12-06T22:22:00Z"/>
        </w:trPr>
        <w:tc>
          <w:tcPr>
            <w:tcW w:w="1561" w:type="dxa"/>
            <w:tcPrChange w:id="4115" w:author="The Si Tran" w:date="2012-12-06T22:23:00Z">
              <w:tcPr>
                <w:tcW w:w="1495" w:type="dxa"/>
              </w:tcPr>
            </w:tcPrChange>
          </w:tcPr>
          <w:p w:rsidR="00A96FA3" w:rsidRPr="00A96FA3" w:rsidRDefault="00A96FA3" w:rsidP="00AC1C82">
            <w:pPr>
              <w:rPr>
                <w:ins w:id="4116" w:author="The Si Tran" w:date="2012-12-06T22:22:00Z"/>
                <w:szCs w:val="26"/>
              </w:rPr>
            </w:pPr>
            <w:ins w:id="4117" w:author="The Si Tran" w:date="2012-12-06T22:22:00Z">
              <w:r w:rsidRPr="00A96FA3">
                <w:rPr>
                  <w:szCs w:val="26"/>
                </w:rPr>
                <w:t>Process</w:t>
              </w:r>
            </w:ins>
          </w:p>
        </w:tc>
        <w:tc>
          <w:tcPr>
            <w:tcW w:w="3089" w:type="dxa"/>
            <w:tcPrChange w:id="4118" w:author="The Si Tran" w:date="2012-12-06T22:23:00Z">
              <w:tcPr>
                <w:tcW w:w="3258" w:type="dxa"/>
              </w:tcPr>
            </w:tcPrChange>
          </w:tcPr>
          <w:p w:rsidR="00A96FA3" w:rsidRPr="00A96FA3" w:rsidRDefault="00A96FA3" w:rsidP="00AC1C82">
            <w:pPr>
              <w:jc w:val="center"/>
              <w:rPr>
                <w:ins w:id="4119" w:author="The Si Tran" w:date="2012-12-06T22:22:00Z"/>
                <w:szCs w:val="26"/>
              </w:rPr>
            </w:pPr>
            <w:ins w:id="4120" w:author="The Si Tran" w:date="2012-12-06T22:22:00Z">
              <w:r w:rsidRPr="00A96FA3">
                <w:rPr>
                  <w:szCs w:val="26"/>
                </w:rPr>
                <w:t>ACF</w:t>
              </w:r>
            </w:ins>
          </w:p>
        </w:tc>
        <w:tc>
          <w:tcPr>
            <w:tcW w:w="3476" w:type="dxa"/>
            <w:tcPrChange w:id="4121" w:author="The Si Tran" w:date="2012-12-06T22:23:00Z">
              <w:tcPr>
                <w:tcW w:w="3599" w:type="dxa"/>
              </w:tcPr>
            </w:tcPrChange>
          </w:tcPr>
          <w:p w:rsidR="00A96FA3" w:rsidRPr="00A96FA3" w:rsidRDefault="00A96FA3" w:rsidP="00AC1C82">
            <w:pPr>
              <w:jc w:val="center"/>
              <w:rPr>
                <w:ins w:id="4122" w:author="The Si Tran" w:date="2012-12-06T22:22:00Z"/>
                <w:szCs w:val="26"/>
              </w:rPr>
            </w:pPr>
            <w:ins w:id="4123" w:author="The Si Tran" w:date="2012-12-06T22:22:00Z">
              <w:r w:rsidRPr="00A96FA3">
                <w:rPr>
                  <w:szCs w:val="26"/>
                </w:rPr>
                <w:t>PACF</w:t>
              </w:r>
            </w:ins>
          </w:p>
        </w:tc>
      </w:tr>
      <w:tr w:rsidR="00A96FA3" w:rsidTr="00A96FA3">
        <w:trPr>
          <w:ins w:id="4124" w:author="The Si Tran" w:date="2012-12-06T22:22:00Z"/>
        </w:trPr>
        <w:tc>
          <w:tcPr>
            <w:tcW w:w="1561" w:type="dxa"/>
            <w:tcPrChange w:id="4125" w:author="The Si Tran" w:date="2012-12-06T22:23:00Z">
              <w:tcPr>
                <w:tcW w:w="1495" w:type="dxa"/>
              </w:tcPr>
            </w:tcPrChange>
          </w:tcPr>
          <w:p w:rsidR="00A96FA3" w:rsidRPr="00A96FA3" w:rsidRDefault="00A96FA3">
            <w:pPr>
              <w:jc w:val="left"/>
              <w:rPr>
                <w:ins w:id="4126" w:author="The Si Tran" w:date="2012-12-06T22:22:00Z"/>
                <w:szCs w:val="26"/>
              </w:rPr>
              <w:pPrChange w:id="4127" w:author="The Si Tran" w:date="2012-12-10T20:24:00Z">
                <w:pPr/>
              </w:pPrChange>
            </w:pPr>
            <w:ins w:id="4128" w:author="The Si Tran" w:date="2012-12-06T22:22:00Z">
              <w:r w:rsidRPr="00A96FA3">
                <w:rPr>
                  <w:szCs w:val="26"/>
                </w:rPr>
                <w:t>AR(p)</w:t>
              </w:r>
            </w:ins>
          </w:p>
        </w:tc>
        <w:tc>
          <w:tcPr>
            <w:tcW w:w="3089" w:type="dxa"/>
            <w:tcPrChange w:id="4129" w:author="The Si Tran" w:date="2012-12-06T22:23:00Z">
              <w:tcPr>
                <w:tcW w:w="3258" w:type="dxa"/>
              </w:tcPr>
            </w:tcPrChange>
          </w:tcPr>
          <w:p w:rsidR="00A96FA3" w:rsidRPr="00A96FA3" w:rsidRDefault="00A96FA3">
            <w:pPr>
              <w:spacing w:line="240" w:lineRule="auto"/>
              <w:jc w:val="left"/>
              <w:rPr>
                <w:ins w:id="4130" w:author="The Si Tran" w:date="2012-12-06T22:22:00Z"/>
                <w:szCs w:val="26"/>
              </w:rPr>
              <w:pPrChange w:id="4131" w:author="The Si Tran" w:date="2012-12-10T20:25:00Z">
                <w:pPr/>
              </w:pPrChange>
            </w:pPr>
            <w:ins w:id="4132" w:author="The Si Tran" w:date="2012-12-06T22:22:00Z">
              <w:r w:rsidRPr="00A96FA3">
                <w:rPr>
                  <w:szCs w:val="26"/>
                </w:rPr>
                <w:t>Exponential or sinusoidal decay to zero</w:t>
              </w:r>
            </w:ins>
          </w:p>
        </w:tc>
        <w:tc>
          <w:tcPr>
            <w:tcW w:w="3476" w:type="dxa"/>
            <w:tcPrChange w:id="4133" w:author="The Si Tran" w:date="2012-12-06T22:23:00Z">
              <w:tcPr>
                <w:tcW w:w="3599" w:type="dxa"/>
              </w:tcPr>
            </w:tcPrChange>
          </w:tcPr>
          <w:p w:rsidR="00A96FA3" w:rsidRPr="00A96FA3" w:rsidRDefault="00A96FA3">
            <w:pPr>
              <w:spacing w:line="240" w:lineRule="auto"/>
              <w:jc w:val="left"/>
              <w:rPr>
                <w:ins w:id="4134" w:author="The Si Tran" w:date="2012-12-06T22:22:00Z"/>
                <w:szCs w:val="26"/>
              </w:rPr>
              <w:pPrChange w:id="4135" w:author="The Si Tran" w:date="2012-12-10T20:25:00Z">
                <w:pPr/>
              </w:pPrChange>
            </w:pPr>
            <w:ins w:id="4136" w:author="The Si Tran" w:date="2012-12-06T22:22:00Z">
              <w:r w:rsidRPr="00A96FA3">
                <w:rPr>
                  <w:szCs w:val="26"/>
                </w:rPr>
                <w:t>Spikes cut off to zero after lag p</w:t>
              </w:r>
            </w:ins>
          </w:p>
        </w:tc>
      </w:tr>
      <w:tr w:rsidR="00A96FA3" w:rsidTr="00A96FA3">
        <w:trPr>
          <w:ins w:id="4137" w:author="The Si Tran" w:date="2012-12-06T22:22:00Z"/>
        </w:trPr>
        <w:tc>
          <w:tcPr>
            <w:tcW w:w="1561" w:type="dxa"/>
            <w:tcPrChange w:id="4138" w:author="The Si Tran" w:date="2012-12-06T22:23:00Z">
              <w:tcPr>
                <w:tcW w:w="1495" w:type="dxa"/>
              </w:tcPr>
            </w:tcPrChange>
          </w:tcPr>
          <w:p w:rsidR="00A96FA3" w:rsidRPr="00A96FA3" w:rsidRDefault="00A96FA3" w:rsidP="00AC1C82">
            <w:pPr>
              <w:rPr>
                <w:ins w:id="4139" w:author="The Si Tran" w:date="2012-12-06T22:22:00Z"/>
                <w:szCs w:val="26"/>
              </w:rPr>
            </w:pPr>
            <w:ins w:id="4140" w:author="The Si Tran" w:date="2012-12-06T22:22:00Z">
              <w:r w:rsidRPr="00A96FA3">
                <w:rPr>
                  <w:szCs w:val="26"/>
                </w:rPr>
                <w:t>MA(q)</w:t>
              </w:r>
            </w:ins>
          </w:p>
        </w:tc>
        <w:tc>
          <w:tcPr>
            <w:tcW w:w="3089" w:type="dxa"/>
            <w:tcPrChange w:id="4141" w:author="The Si Tran" w:date="2012-12-06T22:23:00Z">
              <w:tcPr>
                <w:tcW w:w="3258" w:type="dxa"/>
              </w:tcPr>
            </w:tcPrChange>
          </w:tcPr>
          <w:p w:rsidR="00A96FA3" w:rsidRPr="00A96FA3" w:rsidRDefault="00A96FA3">
            <w:pPr>
              <w:spacing w:line="240" w:lineRule="auto"/>
              <w:jc w:val="left"/>
              <w:rPr>
                <w:ins w:id="4142" w:author="The Si Tran" w:date="2012-12-06T22:22:00Z"/>
                <w:szCs w:val="26"/>
              </w:rPr>
              <w:pPrChange w:id="4143" w:author="The Si Tran" w:date="2012-12-10T20:25:00Z">
                <w:pPr/>
              </w:pPrChange>
            </w:pPr>
            <w:ins w:id="4144" w:author="The Si Tran" w:date="2012-12-06T22:22:00Z">
              <w:r w:rsidRPr="00A96FA3">
                <w:rPr>
                  <w:szCs w:val="26"/>
                </w:rPr>
                <w:t>Spikes cut off to zero after lag q</w:t>
              </w:r>
            </w:ins>
          </w:p>
        </w:tc>
        <w:tc>
          <w:tcPr>
            <w:tcW w:w="3476" w:type="dxa"/>
            <w:tcPrChange w:id="4145" w:author="The Si Tran" w:date="2012-12-06T22:23:00Z">
              <w:tcPr>
                <w:tcW w:w="3599" w:type="dxa"/>
              </w:tcPr>
            </w:tcPrChange>
          </w:tcPr>
          <w:p w:rsidR="00A96FA3" w:rsidRPr="00A96FA3" w:rsidRDefault="00A96FA3">
            <w:pPr>
              <w:spacing w:line="240" w:lineRule="auto"/>
              <w:jc w:val="left"/>
              <w:rPr>
                <w:ins w:id="4146" w:author="The Si Tran" w:date="2012-12-06T22:22:00Z"/>
                <w:szCs w:val="26"/>
              </w:rPr>
              <w:pPrChange w:id="4147" w:author="The Si Tran" w:date="2012-12-10T20:25:00Z">
                <w:pPr/>
              </w:pPrChange>
            </w:pPr>
            <w:ins w:id="4148" w:author="The Si Tran" w:date="2012-12-06T22:22:00Z">
              <w:r w:rsidRPr="00A96FA3">
                <w:rPr>
                  <w:szCs w:val="26"/>
                </w:rPr>
                <w:t>Exponential or sinusoidal decay to zero</w:t>
              </w:r>
            </w:ins>
          </w:p>
        </w:tc>
      </w:tr>
      <w:tr w:rsidR="00A96FA3" w:rsidTr="00A96FA3">
        <w:trPr>
          <w:ins w:id="4149" w:author="The Si Tran" w:date="2012-12-06T22:22:00Z"/>
        </w:trPr>
        <w:tc>
          <w:tcPr>
            <w:tcW w:w="1561" w:type="dxa"/>
            <w:tcPrChange w:id="4150" w:author="The Si Tran" w:date="2012-12-06T22:23:00Z">
              <w:tcPr>
                <w:tcW w:w="1495" w:type="dxa"/>
              </w:tcPr>
            </w:tcPrChange>
          </w:tcPr>
          <w:p w:rsidR="00A96FA3" w:rsidRPr="00A96FA3" w:rsidRDefault="00A96FA3" w:rsidP="00AC1C82">
            <w:pPr>
              <w:rPr>
                <w:ins w:id="4151" w:author="The Si Tran" w:date="2012-12-06T22:22:00Z"/>
                <w:szCs w:val="26"/>
              </w:rPr>
            </w:pPr>
            <w:ins w:id="4152" w:author="The Si Tran" w:date="2012-12-06T22:22:00Z">
              <w:r w:rsidRPr="00A96FA3">
                <w:rPr>
                  <w:szCs w:val="26"/>
                </w:rPr>
                <w:t>ARMA(p,q)</w:t>
              </w:r>
            </w:ins>
          </w:p>
        </w:tc>
        <w:tc>
          <w:tcPr>
            <w:tcW w:w="3089" w:type="dxa"/>
            <w:tcPrChange w:id="4153" w:author="The Si Tran" w:date="2012-12-06T22:23:00Z">
              <w:tcPr>
                <w:tcW w:w="3258" w:type="dxa"/>
              </w:tcPr>
            </w:tcPrChange>
          </w:tcPr>
          <w:p w:rsidR="00A96FA3" w:rsidRPr="00A96FA3" w:rsidRDefault="00A96FA3">
            <w:pPr>
              <w:spacing w:line="240" w:lineRule="auto"/>
              <w:jc w:val="left"/>
              <w:rPr>
                <w:ins w:id="4154" w:author="The Si Tran" w:date="2012-12-06T22:22:00Z"/>
                <w:szCs w:val="26"/>
              </w:rPr>
              <w:pPrChange w:id="4155" w:author="The Si Tran" w:date="2012-12-10T20:25:00Z">
                <w:pPr/>
              </w:pPrChange>
            </w:pPr>
            <w:ins w:id="4156" w:author="The Si Tran" w:date="2012-12-06T22:22:00Z">
              <w:r w:rsidRPr="00A96FA3">
                <w:rPr>
                  <w:szCs w:val="26"/>
                </w:rPr>
                <w:t>Exponential or sinusoidal decay to zero</w:t>
              </w:r>
            </w:ins>
          </w:p>
        </w:tc>
        <w:tc>
          <w:tcPr>
            <w:tcW w:w="3476" w:type="dxa"/>
            <w:tcPrChange w:id="4157" w:author="The Si Tran" w:date="2012-12-06T22:23:00Z">
              <w:tcPr>
                <w:tcW w:w="3599" w:type="dxa"/>
              </w:tcPr>
            </w:tcPrChange>
          </w:tcPr>
          <w:p w:rsidR="00A96FA3" w:rsidRPr="00A96FA3" w:rsidRDefault="00A96FA3">
            <w:pPr>
              <w:spacing w:line="240" w:lineRule="auto"/>
              <w:jc w:val="left"/>
              <w:rPr>
                <w:ins w:id="4158" w:author="The Si Tran" w:date="2012-12-06T22:22:00Z"/>
                <w:szCs w:val="26"/>
              </w:rPr>
              <w:pPrChange w:id="4159" w:author="The Si Tran" w:date="2012-12-10T20:25:00Z">
                <w:pPr/>
              </w:pPrChange>
            </w:pPr>
            <w:ins w:id="4160" w:author="The Si Tran" w:date="2012-12-06T22:22:00Z">
              <w:r w:rsidRPr="00A96FA3">
                <w:rPr>
                  <w:szCs w:val="26"/>
                </w:rPr>
                <w:t>Exponential or sinusoidal decay to zero</w:t>
              </w:r>
            </w:ins>
          </w:p>
        </w:tc>
      </w:tr>
    </w:tbl>
    <w:p w:rsidR="00677EB9" w:rsidRDefault="00677EB9">
      <w:pPr>
        <w:pStyle w:val="ListParagraph"/>
        <w:ind w:left="1944"/>
        <w:rPr>
          <w:ins w:id="4161" w:author="The Si Tran" w:date="2012-12-07T19:19:00Z"/>
          <w:rFonts w:ascii="Times New Roman" w:hAnsi="Times New Roman"/>
          <w:sz w:val="26"/>
          <w:szCs w:val="26"/>
        </w:rPr>
        <w:pPrChange w:id="4162" w:author="The Si Tran" w:date="2012-12-07T19:19:00Z">
          <w:pPr>
            <w:pStyle w:val="ListParagraph"/>
            <w:ind w:left="1224"/>
          </w:pPr>
        </w:pPrChange>
      </w:pPr>
    </w:p>
    <w:p w:rsidR="00677EB9" w:rsidRDefault="00677EB9">
      <w:pPr>
        <w:pStyle w:val="ListParagraph"/>
        <w:numPr>
          <w:ilvl w:val="0"/>
          <w:numId w:val="23"/>
        </w:numPr>
        <w:ind w:left="720"/>
        <w:rPr>
          <w:ins w:id="4163" w:author="The Si Tran" w:date="2012-12-07T19:19:00Z"/>
          <w:rFonts w:ascii="Times New Roman" w:hAnsi="Times New Roman"/>
          <w:sz w:val="26"/>
          <w:szCs w:val="26"/>
        </w:rPr>
        <w:pPrChange w:id="4164" w:author="The Si Tran" w:date="2012-12-07T19:20:00Z">
          <w:pPr>
            <w:pStyle w:val="ListParagraph"/>
            <w:ind w:left="1224"/>
          </w:pPr>
        </w:pPrChange>
      </w:pPr>
      <w:ins w:id="4165" w:author="The Si Tran" w:date="2012-12-07T19:19:00Z">
        <w:r>
          <w:rPr>
            <w:rFonts w:ascii="Times New Roman" w:hAnsi="Times New Roman"/>
            <w:sz w:val="26"/>
            <w:szCs w:val="26"/>
          </w:rPr>
          <w:t xml:space="preserve">Quá trình nhận dạng mô hình </w:t>
        </w:r>
      </w:ins>
      <w:ins w:id="4166" w:author="The Si Tran" w:date="2012-12-10T20:25:00Z">
        <w:r w:rsidR="00300B75">
          <w:rPr>
            <w:rFonts w:ascii="Times New Roman" w:hAnsi="Times New Roman"/>
            <w:sz w:val="26"/>
            <w:szCs w:val="26"/>
          </w:rPr>
          <w:t>S</w:t>
        </w:r>
      </w:ins>
      <w:ins w:id="4167" w:author="The Si Tran" w:date="2012-12-07T19:19:00Z">
        <w:r>
          <w:rPr>
            <w:rFonts w:ascii="Times New Roman" w:hAnsi="Times New Roman"/>
            <w:sz w:val="26"/>
            <w:szCs w:val="26"/>
          </w:rPr>
          <w:t>ARIMA bao gồm 4 giai đoạn chính</w:t>
        </w:r>
      </w:ins>
      <w:ins w:id="4168" w:author="The Si Tran" w:date="2012-12-10T20:25:00Z">
        <w:r w:rsidR="00206943">
          <w:rPr>
            <w:rFonts w:ascii="Times New Roman" w:hAnsi="Times New Roman"/>
            <w:sz w:val="26"/>
            <w:szCs w:val="26"/>
          </w:rPr>
          <w:t>:</w:t>
        </w:r>
      </w:ins>
    </w:p>
    <w:p w:rsidR="00677EB9" w:rsidRDefault="00677EB9" w:rsidP="00677EB9">
      <w:pPr>
        <w:pStyle w:val="ListParagraph"/>
        <w:ind w:left="1224"/>
        <w:rPr>
          <w:ins w:id="4169" w:author="The Si Tran" w:date="2012-12-07T19:19:00Z"/>
          <w:rFonts w:ascii="Times New Roman" w:hAnsi="Times New Roman"/>
          <w:sz w:val="26"/>
          <w:szCs w:val="26"/>
        </w:rPr>
      </w:pPr>
    </w:p>
    <w:p w:rsidR="00677EB9" w:rsidRDefault="00677EB9">
      <w:pPr>
        <w:pStyle w:val="ListParagraph"/>
        <w:numPr>
          <w:ilvl w:val="0"/>
          <w:numId w:val="24"/>
        </w:numPr>
        <w:rPr>
          <w:ins w:id="4170" w:author="The Si Tran" w:date="2012-12-07T19:19:00Z"/>
          <w:rFonts w:ascii="Times New Roman" w:hAnsi="Times New Roman"/>
          <w:sz w:val="26"/>
          <w:szCs w:val="26"/>
        </w:rPr>
        <w:pPrChange w:id="4171" w:author="The Si Tran" w:date="2012-12-07T19:20:00Z">
          <w:pPr>
            <w:pStyle w:val="ListParagraph"/>
            <w:numPr>
              <w:numId w:val="18"/>
            </w:numPr>
            <w:ind w:hanging="360"/>
          </w:pPr>
        </w:pPrChange>
      </w:pPr>
      <w:ins w:id="4172" w:author="The Si Tran" w:date="2012-12-07T19:19:00Z">
        <w:r>
          <w:rPr>
            <w:rFonts w:ascii="Times New Roman" w:hAnsi="Times New Roman"/>
            <w:sz w:val="26"/>
            <w:szCs w:val="26"/>
          </w:rPr>
          <w:t>Xác định bậc lấy hiệu d để loại bỏ tính xu hướng trong chuỗi dữ liệu. Nếu ACF</w:t>
        </w:r>
      </w:ins>
      <w:ins w:id="4173" w:author="The Si Tran" w:date="2012-12-10T20:26:00Z">
        <w:r w:rsidR="008F4A34">
          <w:rPr>
            <w:rFonts w:ascii="Times New Roman" w:hAnsi="Times New Roman"/>
            <w:sz w:val="26"/>
            <w:szCs w:val="26"/>
          </w:rPr>
          <w:t>s</w:t>
        </w:r>
      </w:ins>
      <w:ins w:id="4174"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4175" w:author="The Si Tran" w:date="2012-12-10T20:26:00Z">
        <w:r w:rsidR="00087FFE">
          <w:rPr>
            <w:rFonts w:ascii="Times New Roman" w:hAnsi="Times New Roman"/>
            <w:sz w:val="26"/>
            <w:szCs w:val="26"/>
          </w:rPr>
          <w:t>s</w:t>
        </w:r>
      </w:ins>
      <w:ins w:id="4176"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4177" w:author="The Si Tran" w:date="2012-12-10T20:26:00Z">
        <w:r w:rsidR="00087FFE">
          <w:rPr>
            <w:rFonts w:ascii="Times New Roman" w:hAnsi="Times New Roman"/>
            <w:sz w:val="26"/>
            <w:szCs w:val="26"/>
          </w:rPr>
          <w:t>s</w:t>
        </w:r>
      </w:ins>
      <w:ins w:id="4178"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4179" w:author="The Si Tran" w:date="2012-12-07T19:22:00Z"/>
          <w:rFonts w:ascii="Times New Roman" w:hAnsi="Times New Roman"/>
          <w:sz w:val="26"/>
          <w:szCs w:val="26"/>
        </w:rPr>
        <w:pPrChange w:id="4180" w:author="The Si Tran" w:date="2012-12-07T19:20:00Z">
          <w:pPr>
            <w:pStyle w:val="ListParagraph"/>
            <w:numPr>
              <w:numId w:val="18"/>
            </w:numPr>
            <w:ind w:hanging="360"/>
          </w:pPr>
        </w:pPrChange>
      </w:pPr>
      <w:ins w:id="4181"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4182" w:author="The Si Tran" w:date="2012-12-10T20:27:00Z">
        <w:r w:rsidR="00087FFE">
          <w:rPr>
            <w:rFonts w:ascii="Times New Roman" w:hAnsi="Times New Roman"/>
            <w:sz w:val="26"/>
            <w:szCs w:val="26"/>
          </w:rPr>
          <w:t xml:space="preserve"> Với các chuỗi dữ liệu thường gặp chỉ qua 1 lần lấy hiệu </w:t>
        </w:r>
      </w:ins>
      <w:ins w:id="4183"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4184" w:author="The Si Tran" w:date="2012-12-07T19:22:00Z"/>
          <w:rFonts w:ascii="Times New Roman" w:hAnsi="Times New Roman"/>
          <w:sz w:val="26"/>
          <w:szCs w:val="26"/>
        </w:rPr>
        <w:pPrChange w:id="4185" w:author="The Si Tran" w:date="2012-12-07T19:23:00Z">
          <w:pPr>
            <w:pStyle w:val="ListParagraph"/>
            <w:ind w:left="1728"/>
          </w:pPr>
        </w:pPrChange>
      </w:pPr>
      <w:ins w:id="4186"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rsidR="00677EB9" w:rsidRDefault="00677EB9">
      <w:pPr>
        <w:pStyle w:val="ListParagraph"/>
        <w:numPr>
          <w:ilvl w:val="0"/>
          <w:numId w:val="25"/>
        </w:numPr>
        <w:ind w:left="1440"/>
        <w:rPr>
          <w:ins w:id="4187" w:author="The Si Tran" w:date="2012-12-07T19:22:00Z"/>
          <w:rFonts w:ascii="Times New Roman" w:hAnsi="Times New Roman"/>
          <w:sz w:val="26"/>
          <w:szCs w:val="26"/>
        </w:rPr>
        <w:pPrChange w:id="4188" w:author="The Si Tran" w:date="2012-12-07T19:23:00Z">
          <w:pPr>
            <w:pStyle w:val="ListParagraph"/>
            <w:numPr>
              <w:numId w:val="25"/>
            </w:numPr>
            <w:ind w:left="2448" w:hanging="360"/>
          </w:pPr>
        </w:pPrChange>
      </w:pPr>
      <w:ins w:id="4189" w:author="The Si Tran" w:date="2012-12-07T19:22:00Z">
        <w:r>
          <w:rPr>
            <w:rFonts w:ascii="Times New Roman" w:hAnsi="Times New Roman"/>
            <w:sz w:val="26"/>
            <w:szCs w:val="26"/>
          </w:rPr>
          <w:lastRenderedPageBreak/>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4190" w:author="The Si Tran" w:date="2012-12-07T19:22:00Z"/>
          <w:rFonts w:ascii="Times New Roman" w:hAnsi="Times New Roman"/>
          <w:sz w:val="26"/>
          <w:szCs w:val="26"/>
        </w:rPr>
        <w:pPrChange w:id="4191" w:author="The Si Tran" w:date="2012-12-07T19:23:00Z">
          <w:pPr>
            <w:pStyle w:val="ListParagraph"/>
            <w:numPr>
              <w:numId w:val="25"/>
            </w:numPr>
            <w:ind w:left="2448" w:hanging="360"/>
          </w:pPr>
        </w:pPrChange>
      </w:pPr>
      <w:ins w:id="4192"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4193"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4194" w:author="The Si Tran" w:date="2012-12-07T19:19:00Z"/>
          <w:rFonts w:ascii="Times New Roman" w:hAnsi="Times New Roman"/>
          <w:sz w:val="26"/>
          <w:szCs w:val="26"/>
        </w:rPr>
        <w:pPrChange w:id="4195" w:author="The Si Tran" w:date="2012-12-07T19:23:00Z">
          <w:pPr>
            <w:pStyle w:val="ListParagraph"/>
            <w:numPr>
              <w:numId w:val="18"/>
            </w:numPr>
            <w:ind w:hanging="360"/>
          </w:pPr>
        </w:pPrChange>
      </w:pPr>
      <w:ins w:id="4196"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rsidR="00FC6FFD" w:rsidRDefault="00677EB9">
      <w:pPr>
        <w:pStyle w:val="ListParagraph"/>
        <w:numPr>
          <w:ilvl w:val="0"/>
          <w:numId w:val="24"/>
        </w:numPr>
        <w:rPr>
          <w:ins w:id="4197" w:author="The Si Tran" w:date="2012-12-07T21:34:00Z"/>
          <w:rFonts w:ascii="Times New Roman" w:hAnsi="Times New Roman"/>
          <w:sz w:val="26"/>
          <w:szCs w:val="26"/>
        </w:rPr>
        <w:pPrChange w:id="4198" w:author="The Si Tran" w:date="2012-12-07T21:34:00Z">
          <w:pPr>
            <w:pStyle w:val="ListParagraph"/>
            <w:ind w:left="792"/>
          </w:pPr>
        </w:pPrChange>
      </w:pPr>
      <w:ins w:id="4199" w:author="The Si Tran" w:date="2012-12-07T19:19:00Z">
        <w:r>
          <w:rPr>
            <w:rFonts w:ascii="Times New Roman" w:hAnsi="Times New Roman"/>
            <w:sz w:val="26"/>
            <w:szCs w:val="26"/>
          </w:rPr>
          <w:t>Xác định mô hình cho thành phần thường: trong chuỗi dữ liệu được biến đổi, ta phân tích ACF</w:t>
        </w:r>
      </w:ins>
      <w:ins w:id="4200" w:author="The Si Tran" w:date="2012-12-07T21:27:00Z">
        <w:r w:rsidR="00F90733">
          <w:rPr>
            <w:rFonts w:ascii="Times New Roman" w:hAnsi="Times New Roman"/>
            <w:sz w:val="26"/>
            <w:szCs w:val="26"/>
          </w:rPr>
          <w:t>s</w:t>
        </w:r>
      </w:ins>
      <w:ins w:id="4201" w:author="The Si Tran" w:date="2012-12-07T19:19:00Z">
        <w:r>
          <w:rPr>
            <w:rFonts w:ascii="Times New Roman" w:hAnsi="Times New Roman"/>
            <w:sz w:val="26"/>
            <w:szCs w:val="26"/>
          </w:rPr>
          <w:t xml:space="preserve"> và PACF</w:t>
        </w:r>
      </w:ins>
      <w:ins w:id="4202" w:author="The Si Tran" w:date="2012-12-07T21:28:00Z">
        <w:r w:rsidR="00F90733">
          <w:rPr>
            <w:rFonts w:ascii="Times New Roman" w:hAnsi="Times New Roman"/>
            <w:sz w:val="26"/>
            <w:szCs w:val="26"/>
          </w:rPr>
          <w:t>s</w:t>
        </w:r>
      </w:ins>
      <w:ins w:id="4203"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4204" w:author="The Si Tran" w:date="2012-12-07T21:28:00Z"/>
          <w:rFonts w:ascii="Times New Roman" w:hAnsi="Times New Roman"/>
          <w:sz w:val="26"/>
          <w:szCs w:val="26"/>
        </w:rPr>
        <w:pPrChange w:id="4205" w:author="The Si Tran" w:date="2012-12-07T21:34:00Z">
          <w:pPr>
            <w:pStyle w:val="ListParagraph"/>
            <w:ind w:left="792"/>
          </w:pPr>
        </w:pPrChange>
      </w:pPr>
      <w:ins w:id="4206" w:author="The Si Tran" w:date="2012-12-10T20:30:00Z">
        <w:r>
          <w:rPr>
            <w:rFonts w:ascii="Times New Roman" w:hAnsi="Times New Roman"/>
            <w:sz w:val="26"/>
            <w:szCs w:val="26"/>
          </w:rPr>
          <w:t>Như đề cập ở trên,</w:t>
        </w:r>
      </w:ins>
      <w:ins w:id="4207"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4208" w:author="The Si Tran" w:date="2012-12-07T21:28:00Z"/>
          <w:rFonts w:ascii="Times New Roman" w:hAnsi="Times New Roman"/>
          <w:sz w:val="26"/>
          <w:szCs w:val="26"/>
        </w:rPr>
      </w:pPr>
      <w:ins w:id="4209" w:author="The Si Tran" w:date="2012-12-07T21:28:00Z">
        <w:r>
          <w:rPr>
            <w:rFonts w:ascii="Times New Roman" w:hAnsi="Times New Roman"/>
            <w:sz w:val="26"/>
            <w:szCs w:val="26"/>
          </w:rPr>
          <w:t xml:space="preserve">Giảm </w:t>
        </w:r>
      </w:ins>
      <w:ins w:id="4210" w:author="The Si Tran" w:date="2012-12-10T20:31:00Z">
        <w:r w:rsidR="00B261FB">
          <w:rPr>
            <w:rFonts w:ascii="Times New Roman" w:hAnsi="Times New Roman"/>
            <w:sz w:val="26"/>
            <w:szCs w:val="26"/>
          </w:rPr>
          <w:t>chậm</w:t>
        </w:r>
      </w:ins>
      <w:ins w:id="4211"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4212" w:author="The Si Tran" w:date="2012-12-07T21:28:00Z"/>
          <w:rFonts w:ascii="Times New Roman" w:hAnsi="Times New Roman"/>
          <w:sz w:val="26"/>
          <w:szCs w:val="26"/>
        </w:rPr>
      </w:pPr>
      <w:ins w:id="4213"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4214" w:author="The Si Tran" w:date="2012-12-07T21:28:00Z"/>
          <w:rFonts w:ascii="Times New Roman" w:hAnsi="Times New Roman"/>
          <w:sz w:val="26"/>
          <w:szCs w:val="26"/>
        </w:rPr>
      </w:pPr>
      <w:ins w:id="4215" w:author="The Si Tran" w:date="2012-12-07T21:28:00Z">
        <w:r>
          <w:rPr>
            <w:rFonts w:ascii="Times New Roman" w:hAnsi="Times New Roman"/>
            <w:sz w:val="26"/>
            <w:szCs w:val="26"/>
          </w:rPr>
          <w:t xml:space="preserve">Giảm </w:t>
        </w:r>
      </w:ins>
      <w:ins w:id="4216" w:author="The Si Tran" w:date="2012-12-10T20:31:00Z">
        <w:r w:rsidR="003A6C45">
          <w:rPr>
            <w:rFonts w:ascii="Times New Roman" w:hAnsi="Times New Roman"/>
            <w:sz w:val="26"/>
            <w:szCs w:val="26"/>
          </w:rPr>
          <w:t>gián đoạn</w:t>
        </w:r>
      </w:ins>
      <w:ins w:id="4217" w:author="The Si Tran" w:date="2012-12-07T21:28:00Z">
        <w:r>
          <w:rPr>
            <w:rFonts w:ascii="Times New Roman" w:hAnsi="Times New Roman"/>
            <w:sz w:val="26"/>
            <w:szCs w:val="26"/>
          </w:rPr>
          <w:t xml:space="preserve"> trong quá trình tĩnh</w:t>
        </w:r>
      </w:ins>
    </w:p>
    <w:p w:rsidR="00F90733" w:rsidRDefault="00F90733">
      <w:pPr>
        <w:pStyle w:val="ListParagraph"/>
        <w:rPr>
          <w:ins w:id="4218" w:author="The Si Tran" w:date="2012-12-07T21:29:00Z"/>
          <w:rFonts w:ascii="Times New Roman" w:hAnsi="Times New Roman"/>
          <w:sz w:val="26"/>
          <w:szCs w:val="26"/>
        </w:rPr>
        <w:pPrChange w:id="4219" w:author="The Si Tran" w:date="2012-12-07T21:26:00Z">
          <w:pPr>
            <w:pStyle w:val="ListParagraph"/>
            <w:numPr>
              <w:numId w:val="18"/>
            </w:numPr>
            <w:ind w:hanging="360"/>
          </w:pPr>
        </w:pPrChange>
      </w:pPr>
      <w:ins w:id="4220" w:author="The Si Tran" w:date="2012-12-07T21:28:00Z">
        <w:r>
          <w:rPr>
            <w:rFonts w:ascii="Times New Roman" w:hAnsi="Times New Roman"/>
            <w:sz w:val="26"/>
            <w:szCs w:val="26"/>
          </w:rPr>
          <w:t>Bằng cách tính</w:t>
        </w:r>
      </w:ins>
      <w:ins w:id="4221"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4222" w:author="The Si Tran" w:date="2012-12-10T20:31:00Z">
        <w:r w:rsidR="00223994">
          <w:rPr>
            <w:rFonts w:ascii="Times New Roman" w:hAnsi="Times New Roman"/>
            <w:sz w:val="26"/>
            <w:szCs w:val="26"/>
          </w:rPr>
          <w:t>ính</w:t>
        </w:r>
      </w:ins>
      <w:ins w:id="4223"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4224" w:author="The Si Tran" w:date="2012-12-07T21:30:00Z"/>
          <w:rFonts w:ascii="Times New Roman" w:hAnsi="Times New Roman"/>
          <w:sz w:val="26"/>
          <w:szCs w:val="26"/>
        </w:rPr>
        <w:pPrChange w:id="4225" w:author="The Si Tran" w:date="2012-12-07T21:31:00Z">
          <w:pPr>
            <w:pStyle w:val="ListParagraph"/>
            <w:ind w:left="1224" w:firstLine="216"/>
          </w:pPr>
        </w:pPrChange>
      </w:pPr>
      <w:ins w:id="4226"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4227" w:author="The Si Tran" w:date="2012-12-07T21:30:00Z"/>
          <w:rFonts w:ascii="Times New Roman" w:hAnsi="Times New Roman"/>
          <w:sz w:val="26"/>
          <w:szCs w:val="26"/>
        </w:rPr>
      </w:pPr>
      <w:proofErr w:type="gramStart"/>
      <w:ins w:id="4228"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4229"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4230" w:author="The Si Tran" w:date="2012-12-07T21:30:00Z"/>
          <w:rFonts w:ascii="Times New Roman" w:hAnsi="Times New Roman"/>
          <w:sz w:val="26"/>
          <w:szCs w:val="26"/>
        </w:rPr>
        <w:pPrChange w:id="4231" w:author="The Si Tran" w:date="2012-12-07T21:30:00Z">
          <w:pPr>
            <w:pStyle w:val="ListParagraph"/>
            <w:ind w:left="1224"/>
          </w:pPr>
        </w:pPrChange>
      </w:pPr>
      <w:ins w:id="4232"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4233" w:author="The Si Tran" w:date="2012-12-07T21:34:00Z"/>
          <w:rFonts w:ascii="Times New Roman" w:hAnsi="Times New Roman"/>
          <w:sz w:val="26"/>
          <w:szCs w:val="26"/>
        </w:rPr>
        <w:pPrChange w:id="4234" w:author="The Si Tran" w:date="2012-12-07T21:33:00Z">
          <w:pPr>
            <w:pStyle w:val="ListParagraph"/>
            <w:numPr>
              <w:numId w:val="18"/>
            </w:numPr>
            <w:ind w:hanging="360"/>
          </w:pPr>
        </w:pPrChange>
      </w:pPr>
      <w:ins w:id="4235" w:author="The Si Tran" w:date="2012-12-07T21:32:00Z">
        <w:r>
          <w:rPr>
            <w:rFonts w:ascii="Times New Roman" w:hAnsi="Times New Roman"/>
            <w:noProof/>
            <w:sz w:val="26"/>
            <w:szCs w:val="26"/>
            <w:rPrChange w:id="4236"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line="240" w:lineRule="auto"/>
                                  <w:rPr>
                                    <w:szCs w:val="26"/>
                                  </w:rPr>
                                  <w:pPrChange w:id="4237" w:author="The Si Tran" w:date="2012-12-07T21:32:00Z">
                                    <w:pPr/>
                                  </w:pPrChange>
                                </w:pPr>
                                <w:proofErr w:type="gramStart"/>
                                <w:ins w:id="4238" w:author="The Si Tran" w:date="2012-12-07T21:32:00Z">
                                  <w:r>
                                    <w:rPr>
                                      <w:szCs w:val="26"/>
                                    </w:rPr>
                                    <w:t>i</w:t>
                                  </w:r>
                                </w:ins>
                                <w:proofErr w:type="gramEnd"/>
                                <w:del w:id="4239"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3pt;height:13.1pt" o:ole="">
                                      <v:imagedata r:id="rId171" o:title=""/>
                                    </v:shape>
                                    <o:OLEObject Type="Embed" ProgID="Equation.DSMT4" ShapeID="_x0000_i1195" DrawAspect="Content" ObjectID="_1416829607" r:id="rId172"/>
                                  </w:object>
                                </w:r>
                                <w:r>
                                  <w:rPr>
                                    <w:szCs w:val="26"/>
                                  </w:rPr>
                                  <w:t xml:space="preserve"> &gt; 65%) </w:t>
                                </w:r>
                                <w:r>
                                  <w:rPr>
                                    <w:szCs w:val="26"/>
                                  </w:rPr>
                                  <w:tab/>
                                </w:r>
                                <w:r>
                                  <w:rPr>
                                    <w:szCs w:val="26"/>
                                  </w:rPr>
                                  <w:tab/>
                                  <w:t>then  pattern = abrupt cutoff</w:t>
                                </w:r>
                              </w:p>
                              <w:p w:rsidR="0050316D" w:rsidRDefault="0050316D">
                                <w:pPr>
                                  <w:spacing w:line="240" w:lineRule="auto"/>
                                  <w:rPr>
                                    <w:szCs w:val="26"/>
                                  </w:rPr>
                                  <w:pPrChange w:id="4240" w:author="The Si Tran" w:date="2012-12-07T21:32:00Z">
                                    <w:pPr/>
                                  </w:pPrChange>
                                </w:pPr>
                                <w:proofErr w:type="gramStart"/>
                                <w:ins w:id="4241" w:author="The Si Tran" w:date="2012-12-07T21:32:00Z">
                                  <w:r>
                                    <w:rPr>
                                      <w:szCs w:val="26"/>
                                    </w:rPr>
                                    <w:t>e</w:t>
                                  </w:r>
                                </w:ins>
                                <w:proofErr w:type="gramEnd"/>
                                <w:del w:id="4242"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3pt;height:13.1pt" o:ole="">
                                      <v:imagedata r:id="rId173" o:title=""/>
                                    </v:shape>
                                    <o:OLEObject Type="Embed" ProgID="Equation.DSMT4" ShapeID="_x0000_i1196" DrawAspect="Content" ObjectID="_1416829608" r:id="rId174"/>
                                  </w:object>
                                </w:r>
                                <w:r>
                                  <w:rPr>
                                    <w:szCs w:val="26"/>
                                  </w:rPr>
                                  <w:t xml:space="preserve"> &lt; 10%)</w:t>
                                </w:r>
                                <w:r>
                                  <w:rPr>
                                    <w:szCs w:val="26"/>
                                  </w:rPr>
                                  <w:tab/>
                                  <w:t>then  pattern =</w:t>
                                </w:r>
                                <w:ins w:id="4243" w:author="The Si Tran" w:date="2012-12-07T21:32:00Z">
                                  <w:r>
                                    <w:rPr>
                                      <w:szCs w:val="26"/>
                                    </w:rPr>
                                    <w:t xml:space="preserve"> </w:t>
                                  </w:r>
                                </w:ins>
                                <w:r>
                                  <w:rPr>
                                    <w:szCs w:val="26"/>
                                  </w:rPr>
                                  <w:t>slow decay</w:t>
                                </w:r>
                              </w:p>
                              <w:p w:rsidR="0050316D" w:rsidRPr="00B108D6" w:rsidRDefault="0050316D">
                                <w:pPr>
                                  <w:spacing w:line="240" w:lineRule="auto"/>
                                  <w:rPr>
                                    <w:szCs w:val="26"/>
                                  </w:rPr>
                                  <w:pPrChange w:id="4244" w:author="The Si Tran" w:date="2012-12-07T21:32:00Z">
                                    <w:pPr/>
                                  </w:pPrChange>
                                </w:pPr>
                                <w:proofErr w:type="gramStart"/>
                                <w:ins w:id="4245" w:author="The Si Tran" w:date="2012-12-07T21:32:00Z">
                                  <w:r>
                                    <w:rPr>
                                      <w:szCs w:val="26"/>
                                    </w:rPr>
                                    <w:t>e</w:t>
                                  </w:r>
                                </w:ins>
                                <w:proofErr w:type="gramEnd"/>
                                <w:del w:id="424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60"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BsA&#10;rKrAAgAAOAYAAA4AAAAAAAAAAAAAAAAALgIAAGRycy9lMm9Eb2MueG1sUEsBAi0AFAAGAAgAAAAh&#10;AE0jbg7bAAAABQEAAA8AAAAAAAAAAAAAAAAAGgUAAGRycy9kb3ducmV2LnhtbFBLBQYAAAAABAAE&#10;APMAAAAiBgAAAAA=&#10;">
                  <v:shape id="_x0000_s1061" type="#_x0000_t75" style="position:absolute;width:41719;height:10972;visibility:visible;mso-wrap-style:square">
                    <v:fill o:detectmouseclick="t"/>
                    <v:path o:connecttype="none"/>
                  </v:shape>
                  <v:shape id="Text Box 94" o:spid="_x0000_s1062"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50316D" w:rsidRDefault="0050316D">
                          <w:pPr>
                            <w:spacing w:line="240" w:lineRule="auto"/>
                            <w:rPr>
                              <w:szCs w:val="26"/>
                            </w:rPr>
                            <w:pPrChange w:id="4247" w:author="The Si Tran" w:date="2012-12-07T21:32:00Z">
                              <w:pPr/>
                            </w:pPrChange>
                          </w:pPr>
                          <w:proofErr w:type="gramStart"/>
                          <w:ins w:id="4248" w:author="The Si Tran" w:date="2012-12-07T21:32:00Z">
                            <w:r>
                              <w:rPr>
                                <w:szCs w:val="26"/>
                              </w:rPr>
                              <w:t>i</w:t>
                            </w:r>
                          </w:ins>
                          <w:proofErr w:type="gramEnd"/>
                          <w:del w:id="4249"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3pt;height:13.1pt" o:ole="">
                                <v:imagedata r:id="rId171" o:title=""/>
                              </v:shape>
                              <o:OLEObject Type="Embed" ProgID="Equation.DSMT4" ShapeID="_x0000_i1195" DrawAspect="Content" ObjectID="_1416829607" r:id="rId175"/>
                            </w:object>
                          </w:r>
                          <w:r>
                            <w:rPr>
                              <w:szCs w:val="26"/>
                            </w:rPr>
                            <w:t xml:space="preserve"> &gt; 65%) </w:t>
                          </w:r>
                          <w:r>
                            <w:rPr>
                              <w:szCs w:val="26"/>
                            </w:rPr>
                            <w:tab/>
                          </w:r>
                          <w:r>
                            <w:rPr>
                              <w:szCs w:val="26"/>
                            </w:rPr>
                            <w:tab/>
                            <w:t>then  pattern = abrupt cutoff</w:t>
                          </w:r>
                        </w:p>
                        <w:p w:rsidR="0050316D" w:rsidRDefault="0050316D">
                          <w:pPr>
                            <w:spacing w:line="240" w:lineRule="auto"/>
                            <w:rPr>
                              <w:szCs w:val="26"/>
                            </w:rPr>
                            <w:pPrChange w:id="4250" w:author="The Si Tran" w:date="2012-12-07T21:32:00Z">
                              <w:pPr/>
                            </w:pPrChange>
                          </w:pPr>
                          <w:proofErr w:type="gramStart"/>
                          <w:ins w:id="4251" w:author="The Si Tran" w:date="2012-12-07T21:32:00Z">
                            <w:r>
                              <w:rPr>
                                <w:szCs w:val="26"/>
                              </w:rPr>
                              <w:t>e</w:t>
                            </w:r>
                          </w:ins>
                          <w:proofErr w:type="gramEnd"/>
                          <w:del w:id="4252"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3pt;height:13.1pt" o:ole="">
                                <v:imagedata r:id="rId173" o:title=""/>
                              </v:shape>
                              <o:OLEObject Type="Embed" ProgID="Equation.DSMT4" ShapeID="_x0000_i1196" DrawAspect="Content" ObjectID="_1416829608" r:id="rId176"/>
                            </w:object>
                          </w:r>
                          <w:r>
                            <w:rPr>
                              <w:szCs w:val="26"/>
                            </w:rPr>
                            <w:t xml:space="preserve"> &lt; 10%)</w:t>
                          </w:r>
                          <w:r>
                            <w:rPr>
                              <w:szCs w:val="26"/>
                            </w:rPr>
                            <w:tab/>
                            <w:t>then  pattern =</w:t>
                          </w:r>
                          <w:ins w:id="4253" w:author="The Si Tran" w:date="2012-12-07T21:32:00Z">
                            <w:r>
                              <w:rPr>
                                <w:szCs w:val="26"/>
                              </w:rPr>
                              <w:t xml:space="preserve"> </w:t>
                            </w:r>
                          </w:ins>
                          <w:r>
                            <w:rPr>
                              <w:szCs w:val="26"/>
                            </w:rPr>
                            <w:t>slow decay</w:t>
                          </w:r>
                        </w:p>
                        <w:p w:rsidR="0050316D" w:rsidRPr="00B108D6" w:rsidRDefault="0050316D">
                          <w:pPr>
                            <w:spacing w:line="240" w:lineRule="auto"/>
                            <w:rPr>
                              <w:szCs w:val="26"/>
                            </w:rPr>
                            <w:pPrChange w:id="4254" w:author="The Si Tran" w:date="2012-12-07T21:32:00Z">
                              <w:pPr/>
                            </w:pPrChange>
                          </w:pPr>
                          <w:proofErr w:type="gramStart"/>
                          <w:ins w:id="4255" w:author="The Si Tran" w:date="2012-12-07T21:32:00Z">
                            <w:r>
                              <w:rPr>
                                <w:szCs w:val="26"/>
                              </w:rPr>
                              <w:t>e</w:t>
                            </w:r>
                          </w:ins>
                          <w:proofErr w:type="gramEnd"/>
                          <w:del w:id="425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4257" w:author="The Si Tran" w:date="2012-12-07T21:54:00Z"/>
          <w:rFonts w:ascii="Times New Roman" w:hAnsi="Times New Roman"/>
          <w:sz w:val="26"/>
          <w:szCs w:val="26"/>
        </w:rPr>
        <w:pPrChange w:id="4258" w:author="The Si Tran" w:date="2012-12-07T21:54:00Z">
          <w:pPr>
            <w:pStyle w:val="ListParagraph"/>
            <w:ind w:left="1224"/>
          </w:pPr>
        </w:pPrChange>
      </w:pPr>
      <w:ins w:id="4259"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rsidR="00FC6FFD" w:rsidRDefault="00EC5752">
      <w:pPr>
        <w:pStyle w:val="ListParagraph"/>
        <w:rPr>
          <w:ins w:id="4260" w:author="The Si Tran" w:date="2012-12-07T19:19:00Z"/>
          <w:rFonts w:ascii="Times New Roman" w:hAnsi="Times New Roman"/>
          <w:sz w:val="26"/>
          <w:szCs w:val="26"/>
        </w:rPr>
        <w:pPrChange w:id="4261" w:author="The Si Tran" w:date="2012-12-07T21:34:00Z">
          <w:pPr>
            <w:pStyle w:val="ListParagraph"/>
            <w:numPr>
              <w:numId w:val="18"/>
            </w:numPr>
            <w:ind w:hanging="360"/>
          </w:pPr>
        </w:pPrChange>
      </w:pPr>
      <w:ins w:id="4262" w:author="The Si Tran" w:date="2012-12-07T21:54:00Z">
        <w:r>
          <w:rPr>
            <w:rFonts w:ascii="Times New Roman" w:hAnsi="Times New Roman"/>
            <w:noProof/>
            <w:sz w:val="26"/>
            <w:szCs w:val="26"/>
            <w:rPrChange w:id="4263"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Del="00EC5752" w:rsidRDefault="0050316D">
                                <w:pPr>
                                  <w:spacing w:line="240" w:lineRule="auto"/>
                                  <w:jc w:val="left"/>
                                  <w:rPr>
                                    <w:del w:id="4264" w:author="The Si Tran" w:date="2012-12-07T21:54:00Z"/>
                                    <w:szCs w:val="26"/>
                                  </w:rPr>
                                  <w:pPrChange w:id="4265" w:author="The Si Tran" w:date="2012-12-07T21:55:00Z">
                                    <w:pPr/>
                                  </w:pPrChange>
                                </w:pPr>
                                <w:proofErr w:type="gramStart"/>
                                <w:ins w:id="4266" w:author="The Si Tran" w:date="2012-12-07T21:55:00Z">
                                  <w:r>
                                    <w:rPr>
                                      <w:szCs w:val="26"/>
                                    </w:rPr>
                                    <w:t>i</w:t>
                                  </w:r>
                                </w:ins>
                                <w:proofErr w:type="gramEnd"/>
                                <w:del w:id="4267" w:author="The Si Tran" w:date="2012-12-07T21:55:00Z">
                                  <w:r w:rsidDel="00EC5752">
                                    <w:rPr>
                                      <w:szCs w:val="26"/>
                                    </w:rPr>
                                    <w:delText>I</w:delText>
                                  </w:r>
                                </w:del>
                                <w:r>
                                  <w:rPr>
                                    <w:szCs w:val="26"/>
                                  </w:rPr>
                                  <w:t>f (high frequencies exist in ACF or PACF)</w:t>
                                </w:r>
                                <w:ins w:id="4268" w:author="The Si Tran" w:date="2012-12-07T21:55:00Z">
                                  <w:r>
                                    <w:rPr>
                                      <w:szCs w:val="26"/>
                                    </w:rPr>
                                    <w:t xml:space="preserve"> {</w:t>
                                  </w:r>
                                </w:ins>
                              </w:p>
                              <w:p w:rsidR="0050316D" w:rsidRDefault="0050316D">
                                <w:pPr>
                                  <w:spacing w:line="240" w:lineRule="auto"/>
                                  <w:jc w:val="left"/>
                                  <w:rPr>
                                    <w:szCs w:val="26"/>
                                  </w:rPr>
                                  <w:pPrChange w:id="4269" w:author="The Si Tran" w:date="2012-12-07T21:55:00Z">
                                    <w:pPr/>
                                  </w:pPrChange>
                                </w:pPr>
                                <w:del w:id="4270" w:author="The Si Tran" w:date="2012-12-07T21:54:00Z">
                                  <w:r w:rsidDel="00EC5752">
                                    <w:rPr>
                                      <w:szCs w:val="26"/>
                                    </w:rPr>
                                    <w:delText>{</w:delText>
                                  </w:r>
                                </w:del>
                              </w:p>
                              <w:p w:rsidR="0050316D" w:rsidRDefault="0050316D">
                                <w:pPr>
                                  <w:spacing w:line="240" w:lineRule="auto"/>
                                  <w:jc w:val="left"/>
                                  <w:rPr>
                                    <w:szCs w:val="26"/>
                                  </w:rPr>
                                  <w:pPrChange w:id="4271" w:author="The Si Tran" w:date="2012-12-07T21:55:00Z">
                                    <w:pPr/>
                                  </w:pPrChange>
                                </w:pPr>
                                <w:r>
                                  <w:rPr>
                                    <w:szCs w:val="26"/>
                                  </w:rPr>
                                  <w:tab/>
                                </w:r>
                                <w:proofErr w:type="gramStart"/>
                                <w:ins w:id="4272" w:author="The Si Tran" w:date="2012-12-08T15:47:00Z">
                                  <w:r>
                                    <w:rPr>
                                      <w:szCs w:val="26"/>
                                    </w:rPr>
                                    <w:t>i</w:t>
                                  </w:r>
                                </w:ins>
                                <w:proofErr w:type="gramEnd"/>
                                <w:del w:id="427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50316D" w:rsidRDefault="0050316D">
                                <w:pPr>
                                  <w:spacing w:line="240" w:lineRule="auto"/>
                                  <w:jc w:val="left"/>
                                  <w:rPr>
                                    <w:szCs w:val="26"/>
                                  </w:rPr>
                                  <w:pPrChange w:id="4274"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50316D" w:rsidRDefault="0050316D">
                                <w:pPr>
                                  <w:spacing w:line="240" w:lineRule="auto"/>
                                  <w:jc w:val="left"/>
                                  <w:rPr>
                                    <w:szCs w:val="26"/>
                                  </w:rPr>
                                  <w:pPrChange w:id="4275" w:author="The Si Tran" w:date="2012-12-07T21:55:00Z">
                                    <w:pPr/>
                                  </w:pPrChange>
                                </w:pPr>
                                <w:r>
                                  <w:rPr>
                                    <w:szCs w:val="26"/>
                                  </w:rPr>
                                  <w:tab/>
                                </w:r>
                                <w:proofErr w:type="gramStart"/>
                                <w:ins w:id="4276" w:author="The Si Tran" w:date="2012-12-08T15:47:00Z">
                                  <w:r>
                                    <w:rPr>
                                      <w:szCs w:val="26"/>
                                    </w:rPr>
                                    <w:t>e</w:t>
                                  </w:r>
                                </w:ins>
                                <w:proofErr w:type="gramEnd"/>
                                <w:del w:id="427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50316D" w:rsidRDefault="0050316D">
                                <w:pPr>
                                  <w:spacing w:line="240" w:lineRule="auto"/>
                                  <w:jc w:val="left"/>
                                  <w:rPr>
                                    <w:szCs w:val="26"/>
                                  </w:rPr>
                                  <w:pPrChange w:id="4278"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50316D" w:rsidRDefault="0050316D">
                                <w:pPr>
                                  <w:spacing w:line="240" w:lineRule="auto"/>
                                  <w:jc w:val="left"/>
                                  <w:rPr>
                                    <w:szCs w:val="26"/>
                                  </w:rPr>
                                  <w:pPrChange w:id="4279" w:author="The Si Tran" w:date="2012-12-07T21:55:00Z">
                                    <w:pPr/>
                                  </w:pPrChange>
                                </w:pPr>
                                <w:r>
                                  <w:rPr>
                                    <w:szCs w:val="26"/>
                                  </w:rPr>
                                  <w:tab/>
                                </w:r>
                                <w:proofErr w:type="gramStart"/>
                                <w:ins w:id="4280" w:author="The Si Tran" w:date="2012-12-08T15:47:00Z">
                                  <w:r>
                                    <w:rPr>
                                      <w:szCs w:val="26"/>
                                    </w:rPr>
                                    <w:t>e</w:t>
                                  </w:r>
                                </w:ins>
                                <w:proofErr w:type="gramEnd"/>
                                <w:del w:id="4281" w:author="The Si Tran" w:date="2012-12-08T15:47:00Z">
                                  <w:r w:rsidDel="00780AB7">
                                    <w:rPr>
                                      <w:szCs w:val="26"/>
                                    </w:rPr>
                                    <w:delText>E</w:delText>
                                  </w:r>
                                </w:del>
                                <w:r>
                                  <w:rPr>
                                    <w:szCs w:val="26"/>
                                  </w:rPr>
                                  <w:t xml:space="preserve">lse if (both ACF and PACF pattern = exponentila decay) </w:t>
                                </w:r>
                                <w:r>
                                  <w:rPr>
                                    <w:szCs w:val="26"/>
                                  </w:rPr>
                                  <w:tab/>
                                  <w:t>then</w:t>
                                </w:r>
                              </w:p>
                              <w:p w:rsidR="0050316D" w:rsidDel="00EC5752" w:rsidRDefault="0050316D">
                                <w:pPr>
                                  <w:spacing w:line="240" w:lineRule="auto"/>
                                  <w:jc w:val="left"/>
                                  <w:rPr>
                                    <w:del w:id="4282" w:author="The Si Tran" w:date="2012-12-07T21:54:00Z"/>
                                    <w:szCs w:val="26"/>
                                  </w:rPr>
                                  <w:pPrChange w:id="4283"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50316D" w:rsidRDefault="0050316D">
                                <w:pPr>
                                  <w:spacing w:line="240" w:lineRule="auto"/>
                                  <w:jc w:val="left"/>
                                  <w:rPr>
                                    <w:ins w:id="4284" w:author="The Si Tran" w:date="2012-12-07T21:55:00Z"/>
                                    <w:szCs w:val="26"/>
                                  </w:rPr>
                                  <w:pPrChange w:id="4285" w:author="The Si Tran" w:date="2012-12-07T21:55:00Z">
                                    <w:pPr/>
                                  </w:pPrChange>
                                </w:pPr>
                              </w:p>
                              <w:p w:rsidR="0050316D" w:rsidRDefault="0050316D">
                                <w:pPr>
                                  <w:spacing w:line="240" w:lineRule="auto"/>
                                  <w:jc w:val="left"/>
                                  <w:rPr>
                                    <w:szCs w:val="26"/>
                                  </w:rPr>
                                  <w:pPrChange w:id="4286" w:author="The Si Tran" w:date="2012-12-07T21:55:00Z">
                                    <w:pPr/>
                                  </w:pPrChange>
                                </w:pPr>
                                <w:ins w:id="4287" w:author="The Si Tran" w:date="2012-12-07T21:55:00Z">
                                  <w:r>
                                    <w:rPr>
                                      <w:szCs w:val="26"/>
                                    </w:rPr>
                                    <w:t>}</w:t>
                                  </w:r>
                                </w:ins>
                                <w:del w:id="4288" w:author="The Si Tran" w:date="2012-12-07T21:54:00Z">
                                  <w:r w:rsidDel="00EC5752">
                                    <w:rPr>
                                      <w:szCs w:val="26"/>
                                    </w:rPr>
                                    <w:delText>}</w:delText>
                                  </w:r>
                                </w:del>
                              </w:p>
                              <w:p w:rsidR="0050316D" w:rsidDel="00EC5752" w:rsidRDefault="0050316D">
                                <w:pPr>
                                  <w:spacing w:before="0" w:line="240" w:lineRule="auto"/>
                                  <w:jc w:val="left"/>
                                  <w:rPr>
                                    <w:del w:id="4289" w:author="The Si Tran" w:date="2012-12-07T21:55:00Z"/>
                                    <w:szCs w:val="26"/>
                                  </w:rPr>
                                  <w:pPrChange w:id="4290" w:author="The Si Tran" w:date="2012-12-07T21:55:00Z">
                                    <w:pPr/>
                                  </w:pPrChange>
                                </w:pPr>
                                <w:proofErr w:type="gramStart"/>
                                <w:ins w:id="4291" w:author="The Si Tran" w:date="2012-12-07T21:55:00Z">
                                  <w:r>
                                    <w:rPr>
                                      <w:szCs w:val="26"/>
                                    </w:rPr>
                                    <w:t>e</w:t>
                                  </w:r>
                                </w:ins>
                                <w:proofErr w:type="gramEnd"/>
                                <w:del w:id="4292" w:author="The Si Tran" w:date="2012-12-07T21:55:00Z">
                                  <w:r w:rsidDel="00EC5752">
                                    <w:rPr>
                                      <w:szCs w:val="26"/>
                                    </w:rPr>
                                    <w:delText>E</w:delText>
                                  </w:r>
                                </w:del>
                                <w:r>
                                  <w:rPr>
                                    <w:szCs w:val="26"/>
                                  </w:rPr>
                                  <w:t>lse</w:t>
                                </w:r>
                              </w:p>
                              <w:p w:rsidR="0050316D" w:rsidRDefault="0050316D">
                                <w:pPr>
                                  <w:spacing w:before="0" w:line="240" w:lineRule="auto"/>
                                  <w:jc w:val="left"/>
                                  <w:rPr>
                                    <w:szCs w:val="26"/>
                                  </w:rPr>
                                  <w:pPrChange w:id="4293" w:author="The Si Tran" w:date="2012-12-07T21:55:00Z">
                                    <w:pPr/>
                                  </w:pPrChange>
                                </w:pPr>
                                <w:ins w:id="4294" w:author="The Si Tran" w:date="2012-12-07T21:55:00Z">
                                  <w:r>
                                    <w:rPr>
                                      <w:szCs w:val="26"/>
                                    </w:rPr>
                                    <w:t xml:space="preserve"> </w:t>
                                  </w:r>
                                </w:ins>
                                <w:r>
                                  <w:rPr>
                                    <w:szCs w:val="26"/>
                                  </w:rPr>
                                  <w:t>{</w:t>
                                </w:r>
                              </w:p>
                              <w:p w:rsidR="0050316D" w:rsidRDefault="0050316D">
                                <w:pPr>
                                  <w:spacing w:before="0" w:line="240" w:lineRule="auto"/>
                                  <w:ind w:firstLine="720"/>
                                  <w:jc w:val="left"/>
                                  <w:rPr>
                                    <w:ins w:id="4295" w:author="The Si Tran" w:date="2012-12-10T20:34:00Z"/>
                                    <w:szCs w:val="26"/>
                                  </w:rPr>
                                  <w:pPrChange w:id="4296" w:author="The Si Tran" w:date="2012-12-07T21:55:00Z">
                                    <w:pPr>
                                      <w:ind w:firstLine="720"/>
                                    </w:pPr>
                                  </w:pPrChange>
                                </w:pPr>
                                <w:r>
                                  <w:rPr>
                                    <w:szCs w:val="26"/>
                                  </w:rPr>
                                  <w:t>p = q =0;</w:t>
                                </w:r>
                              </w:p>
                              <w:p w:rsidR="0050316D" w:rsidRPr="00E15D38" w:rsidRDefault="0050316D">
                                <w:pPr>
                                  <w:spacing w:before="0" w:line="240" w:lineRule="auto"/>
                                  <w:ind w:firstLine="720"/>
                                  <w:jc w:val="left"/>
                                  <w:rPr>
                                    <w:szCs w:val="26"/>
                                  </w:rPr>
                                  <w:pPrChange w:id="4297" w:author="The Si Tran" w:date="2012-12-07T21:55:00Z">
                                    <w:pPr>
                                      <w:ind w:firstLine="720"/>
                                    </w:pPr>
                                  </w:pPrChange>
                                </w:pPr>
                                <w:ins w:id="4298"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3"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SMcww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">
                  <v:shape id="_x0000_s1064" type="#_x0000_t75" style="position:absolute;width:54864;height:31654;visibility:visible;mso-wrap-style:square">
                    <v:fill o:detectmouseclick="t"/>
                    <v:path o:connecttype="none"/>
                  </v:shape>
                  <v:shape id="Text Box 96" o:spid="_x0000_s1065"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50316D" w:rsidDel="00EC5752" w:rsidRDefault="0050316D">
                          <w:pPr>
                            <w:spacing w:line="240" w:lineRule="auto"/>
                            <w:jc w:val="left"/>
                            <w:rPr>
                              <w:del w:id="4299" w:author="The Si Tran" w:date="2012-12-07T21:54:00Z"/>
                              <w:szCs w:val="26"/>
                            </w:rPr>
                            <w:pPrChange w:id="4300" w:author="The Si Tran" w:date="2012-12-07T21:55:00Z">
                              <w:pPr/>
                            </w:pPrChange>
                          </w:pPr>
                          <w:proofErr w:type="gramStart"/>
                          <w:ins w:id="4301" w:author="The Si Tran" w:date="2012-12-07T21:55:00Z">
                            <w:r>
                              <w:rPr>
                                <w:szCs w:val="26"/>
                              </w:rPr>
                              <w:t>i</w:t>
                            </w:r>
                          </w:ins>
                          <w:proofErr w:type="gramEnd"/>
                          <w:del w:id="4302" w:author="The Si Tran" w:date="2012-12-07T21:55:00Z">
                            <w:r w:rsidDel="00EC5752">
                              <w:rPr>
                                <w:szCs w:val="26"/>
                              </w:rPr>
                              <w:delText>I</w:delText>
                            </w:r>
                          </w:del>
                          <w:r>
                            <w:rPr>
                              <w:szCs w:val="26"/>
                            </w:rPr>
                            <w:t>f (high frequencies exist in ACF or PACF)</w:t>
                          </w:r>
                          <w:ins w:id="4303" w:author="The Si Tran" w:date="2012-12-07T21:55:00Z">
                            <w:r>
                              <w:rPr>
                                <w:szCs w:val="26"/>
                              </w:rPr>
                              <w:t xml:space="preserve"> {</w:t>
                            </w:r>
                          </w:ins>
                        </w:p>
                        <w:p w:rsidR="0050316D" w:rsidRDefault="0050316D">
                          <w:pPr>
                            <w:spacing w:line="240" w:lineRule="auto"/>
                            <w:jc w:val="left"/>
                            <w:rPr>
                              <w:szCs w:val="26"/>
                            </w:rPr>
                            <w:pPrChange w:id="4304" w:author="The Si Tran" w:date="2012-12-07T21:55:00Z">
                              <w:pPr/>
                            </w:pPrChange>
                          </w:pPr>
                          <w:del w:id="4305" w:author="The Si Tran" w:date="2012-12-07T21:54:00Z">
                            <w:r w:rsidDel="00EC5752">
                              <w:rPr>
                                <w:szCs w:val="26"/>
                              </w:rPr>
                              <w:delText>{</w:delText>
                            </w:r>
                          </w:del>
                        </w:p>
                        <w:p w:rsidR="0050316D" w:rsidRDefault="0050316D">
                          <w:pPr>
                            <w:spacing w:line="240" w:lineRule="auto"/>
                            <w:jc w:val="left"/>
                            <w:rPr>
                              <w:szCs w:val="26"/>
                            </w:rPr>
                            <w:pPrChange w:id="4306" w:author="The Si Tran" w:date="2012-12-07T21:55:00Z">
                              <w:pPr/>
                            </w:pPrChange>
                          </w:pPr>
                          <w:r>
                            <w:rPr>
                              <w:szCs w:val="26"/>
                            </w:rPr>
                            <w:tab/>
                          </w:r>
                          <w:proofErr w:type="gramStart"/>
                          <w:ins w:id="4307" w:author="The Si Tran" w:date="2012-12-08T15:47:00Z">
                            <w:r>
                              <w:rPr>
                                <w:szCs w:val="26"/>
                              </w:rPr>
                              <w:t>i</w:t>
                            </w:r>
                          </w:ins>
                          <w:proofErr w:type="gramEnd"/>
                          <w:del w:id="430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50316D" w:rsidRDefault="0050316D">
                          <w:pPr>
                            <w:spacing w:line="240" w:lineRule="auto"/>
                            <w:jc w:val="left"/>
                            <w:rPr>
                              <w:szCs w:val="26"/>
                            </w:rPr>
                            <w:pPrChange w:id="4309"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50316D" w:rsidRDefault="0050316D">
                          <w:pPr>
                            <w:spacing w:line="240" w:lineRule="auto"/>
                            <w:jc w:val="left"/>
                            <w:rPr>
                              <w:szCs w:val="26"/>
                            </w:rPr>
                            <w:pPrChange w:id="4310" w:author="The Si Tran" w:date="2012-12-07T21:55:00Z">
                              <w:pPr/>
                            </w:pPrChange>
                          </w:pPr>
                          <w:r>
                            <w:rPr>
                              <w:szCs w:val="26"/>
                            </w:rPr>
                            <w:tab/>
                          </w:r>
                          <w:proofErr w:type="gramStart"/>
                          <w:ins w:id="4311" w:author="The Si Tran" w:date="2012-12-08T15:47:00Z">
                            <w:r>
                              <w:rPr>
                                <w:szCs w:val="26"/>
                              </w:rPr>
                              <w:t>e</w:t>
                            </w:r>
                          </w:ins>
                          <w:proofErr w:type="gramEnd"/>
                          <w:del w:id="431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50316D" w:rsidRDefault="0050316D">
                          <w:pPr>
                            <w:spacing w:line="240" w:lineRule="auto"/>
                            <w:jc w:val="left"/>
                            <w:rPr>
                              <w:szCs w:val="26"/>
                            </w:rPr>
                            <w:pPrChange w:id="4313"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50316D" w:rsidRDefault="0050316D">
                          <w:pPr>
                            <w:spacing w:line="240" w:lineRule="auto"/>
                            <w:jc w:val="left"/>
                            <w:rPr>
                              <w:szCs w:val="26"/>
                            </w:rPr>
                            <w:pPrChange w:id="4314" w:author="The Si Tran" w:date="2012-12-07T21:55:00Z">
                              <w:pPr/>
                            </w:pPrChange>
                          </w:pPr>
                          <w:r>
                            <w:rPr>
                              <w:szCs w:val="26"/>
                            </w:rPr>
                            <w:tab/>
                          </w:r>
                          <w:proofErr w:type="gramStart"/>
                          <w:ins w:id="4315" w:author="The Si Tran" w:date="2012-12-08T15:47:00Z">
                            <w:r>
                              <w:rPr>
                                <w:szCs w:val="26"/>
                              </w:rPr>
                              <w:t>e</w:t>
                            </w:r>
                          </w:ins>
                          <w:proofErr w:type="gramEnd"/>
                          <w:del w:id="4316" w:author="The Si Tran" w:date="2012-12-08T15:47:00Z">
                            <w:r w:rsidDel="00780AB7">
                              <w:rPr>
                                <w:szCs w:val="26"/>
                              </w:rPr>
                              <w:delText>E</w:delText>
                            </w:r>
                          </w:del>
                          <w:r>
                            <w:rPr>
                              <w:szCs w:val="26"/>
                            </w:rPr>
                            <w:t xml:space="preserve">lse if (both ACF and PACF pattern = exponentila decay) </w:t>
                          </w:r>
                          <w:r>
                            <w:rPr>
                              <w:szCs w:val="26"/>
                            </w:rPr>
                            <w:tab/>
                            <w:t>then</w:t>
                          </w:r>
                        </w:p>
                        <w:p w:rsidR="0050316D" w:rsidDel="00EC5752" w:rsidRDefault="0050316D">
                          <w:pPr>
                            <w:spacing w:line="240" w:lineRule="auto"/>
                            <w:jc w:val="left"/>
                            <w:rPr>
                              <w:del w:id="4317" w:author="The Si Tran" w:date="2012-12-07T21:54:00Z"/>
                              <w:szCs w:val="26"/>
                            </w:rPr>
                            <w:pPrChange w:id="4318"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50316D" w:rsidRDefault="0050316D">
                          <w:pPr>
                            <w:spacing w:line="240" w:lineRule="auto"/>
                            <w:jc w:val="left"/>
                            <w:rPr>
                              <w:ins w:id="4319" w:author="The Si Tran" w:date="2012-12-07T21:55:00Z"/>
                              <w:szCs w:val="26"/>
                            </w:rPr>
                            <w:pPrChange w:id="4320" w:author="The Si Tran" w:date="2012-12-07T21:55:00Z">
                              <w:pPr/>
                            </w:pPrChange>
                          </w:pPr>
                        </w:p>
                        <w:p w:rsidR="0050316D" w:rsidRDefault="0050316D">
                          <w:pPr>
                            <w:spacing w:line="240" w:lineRule="auto"/>
                            <w:jc w:val="left"/>
                            <w:rPr>
                              <w:szCs w:val="26"/>
                            </w:rPr>
                            <w:pPrChange w:id="4321" w:author="The Si Tran" w:date="2012-12-07T21:55:00Z">
                              <w:pPr/>
                            </w:pPrChange>
                          </w:pPr>
                          <w:ins w:id="4322" w:author="The Si Tran" w:date="2012-12-07T21:55:00Z">
                            <w:r>
                              <w:rPr>
                                <w:szCs w:val="26"/>
                              </w:rPr>
                              <w:t>}</w:t>
                            </w:r>
                          </w:ins>
                          <w:del w:id="4323" w:author="The Si Tran" w:date="2012-12-07T21:54:00Z">
                            <w:r w:rsidDel="00EC5752">
                              <w:rPr>
                                <w:szCs w:val="26"/>
                              </w:rPr>
                              <w:delText>}</w:delText>
                            </w:r>
                          </w:del>
                        </w:p>
                        <w:p w:rsidR="0050316D" w:rsidDel="00EC5752" w:rsidRDefault="0050316D">
                          <w:pPr>
                            <w:spacing w:before="0" w:line="240" w:lineRule="auto"/>
                            <w:jc w:val="left"/>
                            <w:rPr>
                              <w:del w:id="4324" w:author="The Si Tran" w:date="2012-12-07T21:55:00Z"/>
                              <w:szCs w:val="26"/>
                            </w:rPr>
                            <w:pPrChange w:id="4325" w:author="The Si Tran" w:date="2012-12-07T21:55:00Z">
                              <w:pPr/>
                            </w:pPrChange>
                          </w:pPr>
                          <w:proofErr w:type="gramStart"/>
                          <w:ins w:id="4326" w:author="The Si Tran" w:date="2012-12-07T21:55:00Z">
                            <w:r>
                              <w:rPr>
                                <w:szCs w:val="26"/>
                              </w:rPr>
                              <w:t>e</w:t>
                            </w:r>
                          </w:ins>
                          <w:proofErr w:type="gramEnd"/>
                          <w:del w:id="4327" w:author="The Si Tran" w:date="2012-12-07T21:55:00Z">
                            <w:r w:rsidDel="00EC5752">
                              <w:rPr>
                                <w:szCs w:val="26"/>
                              </w:rPr>
                              <w:delText>E</w:delText>
                            </w:r>
                          </w:del>
                          <w:r>
                            <w:rPr>
                              <w:szCs w:val="26"/>
                            </w:rPr>
                            <w:t>lse</w:t>
                          </w:r>
                        </w:p>
                        <w:p w:rsidR="0050316D" w:rsidRDefault="0050316D">
                          <w:pPr>
                            <w:spacing w:before="0" w:line="240" w:lineRule="auto"/>
                            <w:jc w:val="left"/>
                            <w:rPr>
                              <w:szCs w:val="26"/>
                            </w:rPr>
                            <w:pPrChange w:id="4328" w:author="The Si Tran" w:date="2012-12-07T21:55:00Z">
                              <w:pPr/>
                            </w:pPrChange>
                          </w:pPr>
                          <w:ins w:id="4329" w:author="The Si Tran" w:date="2012-12-07T21:55:00Z">
                            <w:r>
                              <w:rPr>
                                <w:szCs w:val="26"/>
                              </w:rPr>
                              <w:t xml:space="preserve"> </w:t>
                            </w:r>
                          </w:ins>
                          <w:r>
                            <w:rPr>
                              <w:szCs w:val="26"/>
                            </w:rPr>
                            <w:t>{</w:t>
                          </w:r>
                        </w:p>
                        <w:p w:rsidR="0050316D" w:rsidRDefault="0050316D">
                          <w:pPr>
                            <w:spacing w:before="0" w:line="240" w:lineRule="auto"/>
                            <w:ind w:firstLine="720"/>
                            <w:jc w:val="left"/>
                            <w:rPr>
                              <w:ins w:id="4330" w:author="The Si Tran" w:date="2012-12-10T20:34:00Z"/>
                              <w:szCs w:val="26"/>
                            </w:rPr>
                            <w:pPrChange w:id="4331" w:author="The Si Tran" w:date="2012-12-07T21:55:00Z">
                              <w:pPr>
                                <w:ind w:firstLine="720"/>
                              </w:pPr>
                            </w:pPrChange>
                          </w:pPr>
                          <w:r>
                            <w:rPr>
                              <w:szCs w:val="26"/>
                            </w:rPr>
                            <w:t>p = q =0;</w:t>
                          </w:r>
                        </w:p>
                        <w:p w:rsidR="0050316D" w:rsidRPr="00E15D38" w:rsidRDefault="0050316D">
                          <w:pPr>
                            <w:spacing w:before="0" w:line="240" w:lineRule="auto"/>
                            <w:ind w:firstLine="720"/>
                            <w:jc w:val="left"/>
                            <w:rPr>
                              <w:szCs w:val="26"/>
                            </w:rPr>
                            <w:pPrChange w:id="4332" w:author="The Si Tran" w:date="2012-12-07T21:55:00Z">
                              <w:pPr>
                                <w:ind w:firstLine="720"/>
                              </w:pPr>
                            </w:pPrChange>
                          </w:pPr>
                          <w:ins w:id="4333"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rsidR="00035531" w:rsidRDefault="00821D0F">
      <w:pPr>
        <w:pStyle w:val="ListParagraph"/>
        <w:numPr>
          <w:ilvl w:val="0"/>
          <w:numId w:val="24"/>
        </w:numPr>
        <w:rPr>
          <w:ins w:id="4334" w:author="The Si Tran" w:date="2012-12-07T21:59:00Z"/>
        </w:rPr>
        <w:pPrChange w:id="4335" w:author="The Si Tran" w:date="2012-12-07T21:59:00Z">
          <w:pPr>
            <w:pStyle w:val="Heading3"/>
          </w:pPr>
        </w:pPrChange>
      </w:pPr>
      <w:ins w:id="4336" w:author="The Si Tran" w:date="2012-12-07T21:21:00Z">
        <w:r>
          <w:rPr>
            <w:rFonts w:ascii="Times New Roman" w:hAnsi="Times New Roman"/>
            <w:sz w:val="26"/>
            <w:szCs w:val="26"/>
          </w:rPr>
          <w:t xml:space="preserve">Xác định mô hình cho thành phần mùa: </w:t>
        </w:r>
      </w:ins>
      <w:ins w:id="4337" w:author="The Si Tran" w:date="2012-12-07T21:57:00Z">
        <w:r w:rsidR="00556D65">
          <w:rPr>
            <w:rFonts w:ascii="Times New Roman" w:hAnsi="Times New Roman"/>
            <w:sz w:val="26"/>
            <w:szCs w:val="26"/>
          </w:rPr>
          <w:t xml:space="preserve">tương tự như xây dựng mô hình </w:t>
        </w:r>
      </w:ins>
      <w:ins w:id="4338" w:author="The Si Tran" w:date="2012-12-07T21:58:00Z">
        <w:r w:rsidR="00556D65">
          <w:rPr>
            <w:rFonts w:ascii="Times New Roman" w:hAnsi="Times New Roman"/>
            <w:sz w:val="26"/>
            <w:szCs w:val="26"/>
          </w:rPr>
          <w:t>cho thành phần thường nhưng ta phân</w:t>
        </w:r>
      </w:ins>
      <w:ins w:id="4339" w:author="The Si Tran" w:date="2012-12-07T21:21:00Z">
        <w:r>
          <w:rPr>
            <w:rFonts w:ascii="Times New Roman" w:hAnsi="Times New Roman"/>
            <w:sz w:val="26"/>
            <w:szCs w:val="26"/>
          </w:rPr>
          <w:t xml:space="preserve"> tích ACF</w:t>
        </w:r>
      </w:ins>
      <w:ins w:id="4340" w:author="The Si Tran" w:date="2012-12-07T21:59:00Z">
        <w:r w:rsidR="00556D65">
          <w:rPr>
            <w:rFonts w:ascii="Times New Roman" w:hAnsi="Times New Roman"/>
            <w:sz w:val="26"/>
            <w:szCs w:val="26"/>
          </w:rPr>
          <w:t>s</w:t>
        </w:r>
      </w:ins>
      <w:ins w:id="4341" w:author="The Si Tran" w:date="2012-12-07T21:21:00Z">
        <w:r>
          <w:rPr>
            <w:rFonts w:ascii="Times New Roman" w:hAnsi="Times New Roman"/>
            <w:sz w:val="26"/>
            <w:szCs w:val="26"/>
          </w:rPr>
          <w:t xml:space="preserve"> và PACF</w:t>
        </w:r>
      </w:ins>
      <w:ins w:id="4342" w:author="The Si Tran" w:date="2012-12-07T21:59:00Z">
        <w:r w:rsidR="00556D65">
          <w:rPr>
            <w:rFonts w:ascii="Times New Roman" w:hAnsi="Times New Roman"/>
            <w:sz w:val="26"/>
            <w:szCs w:val="26"/>
          </w:rPr>
          <w:t>s</w:t>
        </w:r>
      </w:ins>
      <w:ins w:id="4343"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4344" w:author="The Si Tran" w:date="2012-12-07T22:07:00Z"/>
        </w:rPr>
      </w:pPr>
      <w:bookmarkStart w:id="4345" w:name="_Toc343084050"/>
      <w:ins w:id="4346" w:author="The Si Tran" w:date="2012-12-10T20:35:00Z">
        <w:r w:rsidRPr="00EB0E04">
          <w:rPr>
            <w:rFonts w:eastAsia="Calibri"/>
          </w:rPr>
          <w:t xml:space="preserve">Thành phần </w:t>
        </w:r>
        <w:r>
          <w:t>khử mùa và xu hướng</w:t>
        </w:r>
      </w:ins>
      <w:bookmarkEnd w:id="4345"/>
    </w:p>
    <w:p w:rsidR="00E12518" w:rsidRDefault="00E12518" w:rsidP="00E12518">
      <w:pPr>
        <w:pStyle w:val="ListParagraph"/>
        <w:rPr>
          <w:ins w:id="4347" w:author="The Si Tran" w:date="2012-12-07T22:07:00Z"/>
          <w:rFonts w:ascii="Times New Roman" w:hAnsi="Times New Roman"/>
          <w:sz w:val="26"/>
          <w:szCs w:val="26"/>
        </w:rPr>
      </w:pPr>
      <w:ins w:id="4348"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4349" w:author="The Si Tran" w:date="2012-12-07T22:07:00Z"/>
          <w:rFonts w:ascii="Times New Roman" w:hAnsi="Times New Roman"/>
          <w:sz w:val="26"/>
          <w:szCs w:val="26"/>
        </w:rPr>
      </w:pPr>
      <w:ins w:id="4350"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4351" w:author="The Si Tran" w:date="2012-12-11T23:26:00Z"/>
          <w:rFonts w:ascii="Times New Roman" w:hAnsi="Times New Roman"/>
          <w:sz w:val="26"/>
          <w:szCs w:val="26"/>
        </w:rPr>
      </w:pPr>
      <w:ins w:id="4352" w:author="The Si Tran" w:date="2012-12-07T22:07:00Z">
        <w:r>
          <w:rPr>
            <w:rFonts w:ascii="Times New Roman" w:hAnsi="Times New Roman"/>
            <w:noProof/>
            <w:sz w:val="26"/>
            <w:szCs w:val="26"/>
            <w:rPrChange w:id="4353" w:author="Unknown">
              <w:rPr>
                <w:rFonts w:ascii="Times New Roman" w:eastAsiaTheme="minorHAnsi" w:hAnsi="Times New Roman" w:cs="Arial"/>
                <w:b/>
                <w:bCs/>
                <w:noProof/>
                <w:sz w:val="26"/>
                <w:szCs w:val="26"/>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Pr="00BA0846" w:rsidRDefault="0050316D"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Pr="00BA0846" w:rsidRDefault="0050316D"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Pr="00CF76F8" w:rsidRDefault="0050316D"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Pr="00CF76F8" w:rsidRDefault="0050316D"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6"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">
                  <v:shape id="_x0000_s1067" type="#_x0000_t75" style="position:absolute;width:54864;height:23418;visibility:visible;mso-wrap-style:square">
                    <v:fill o:detectmouseclick="t"/>
                    <v:path o:connecttype="none"/>
                  </v:shape>
                  <v:shape id="Text Box 98" o:spid="_x0000_s1068"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50316D" w:rsidRPr="00BA0846" w:rsidRDefault="0050316D" w:rsidP="00E12518">
                          <w:pPr>
                            <w:rPr>
                              <w:szCs w:val="26"/>
                            </w:rPr>
                          </w:pPr>
                          <w:r>
                            <w:rPr>
                              <w:szCs w:val="26"/>
                            </w:rPr>
                            <w:t>Stationary Series</w:t>
                          </w:r>
                        </w:p>
                      </w:txbxContent>
                    </v:textbox>
                  </v:shape>
                  <v:shape id="Text Box 99" o:spid="_x0000_s1069"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50316D" w:rsidRPr="00BA0846" w:rsidRDefault="0050316D"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0"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1"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2"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50316D" w:rsidRPr="00CF76F8" w:rsidRDefault="0050316D"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3"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50316D" w:rsidRPr="00CF76F8" w:rsidRDefault="0050316D"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AB5A1A" w:rsidRPr="006068E1" w:rsidRDefault="00AB5A1A" w:rsidP="00AB5A1A">
      <w:pPr>
        <w:pStyle w:val="Hinh"/>
        <w:rPr>
          <w:ins w:id="4354" w:author="The Si Tran" w:date="2012-12-11T23:26:00Z"/>
          <w:lang w:val="pt-BR"/>
        </w:rPr>
      </w:pPr>
      <w:bookmarkStart w:id="4355" w:name="_Toc343082088"/>
      <w:ins w:id="4356"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4355"/>
      </w:ins>
    </w:p>
    <w:p w:rsidR="00AB5A1A" w:rsidRDefault="00AB5A1A" w:rsidP="00E12518">
      <w:pPr>
        <w:pStyle w:val="ListParagraph"/>
        <w:rPr>
          <w:ins w:id="4357" w:author="The Si Tran" w:date="2012-12-07T22:07:00Z"/>
          <w:rFonts w:ascii="Times New Roman" w:hAnsi="Times New Roman"/>
          <w:sz w:val="26"/>
          <w:szCs w:val="26"/>
        </w:rPr>
      </w:pPr>
    </w:p>
    <w:p w:rsidR="00E12518" w:rsidRPr="00805B17" w:rsidRDefault="00E12518">
      <w:pPr>
        <w:ind w:left="720"/>
        <w:rPr>
          <w:ins w:id="4358" w:author="The Si Tran" w:date="2012-12-06T22:15:00Z"/>
        </w:rPr>
        <w:pPrChange w:id="4359" w:author="The Si Tran" w:date="2012-12-07T22:07:00Z">
          <w:pPr>
            <w:pStyle w:val="Heading3"/>
          </w:pPr>
        </w:pPrChange>
      </w:pPr>
      <w:ins w:id="4360"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4361" w:author="The Si Tran" w:date="2012-12-08T10:03:00Z"/>
        </w:rPr>
      </w:pPr>
      <w:bookmarkStart w:id="4362" w:name="_Toc343084051"/>
      <w:ins w:id="4363" w:author="The Si Tran" w:date="2012-12-06T22:16:00Z">
        <w:r w:rsidRPr="00155591">
          <w:t>Thành phần ước lượng tham số</w:t>
        </w:r>
      </w:ins>
      <w:bookmarkEnd w:id="4362"/>
    </w:p>
    <w:p w:rsidR="00285630" w:rsidRDefault="00285630">
      <w:pPr>
        <w:pStyle w:val="ListParagraph"/>
        <w:ind w:left="360"/>
        <w:rPr>
          <w:ins w:id="4364" w:author="The Si Tran" w:date="2012-12-08T10:18:00Z"/>
          <w:rFonts w:ascii="Times New Roman" w:hAnsi="Times New Roman"/>
          <w:sz w:val="26"/>
          <w:szCs w:val="26"/>
        </w:rPr>
        <w:pPrChange w:id="4365" w:author="The Si Tran" w:date="2012-12-08T10:18:00Z">
          <w:pPr>
            <w:pStyle w:val="ListParagraph"/>
            <w:ind w:left="1224"/>
          </w:pPr>
        </w:pPrChange>
      </w:pPr>
      <w:ins w:id="4366" w:author="The Si Tran" w:date="2012-12-08T10:18:00Z">
        <w:r>
          <w:rPr>
            <w:rFonts w:ascii="Times New Roman" w:hAnsi="Times New Roman"/>
            <w:sz w:val="26"/>
            <w:szCs w:val="26"/>
          </w:rPr>
          <w:t>Quá trình ước lượng tham số gồm 3 giai đoạn</w:t>
        </w:r>
      </w:ins>
      <w:ins w:id="4367" w:author="The Si Tran" w:date="2012-12-10T20:36:00Z">
        <w:r w:rsidR="00DE04C3">
          <w:rPr>
            <w:rFonts w:ascii="Times New Roman" w:hAnsi="Times New Roman"/>
            <w:sz w:val="26"/>
            <w:szCs w:val="26"/>
          </w:rPr>
          <w:t>:</w:t>
        </w:r>
      </w:ins>
    </w:p>
    <w:p w:rsidR="00805B17" w:rsidRDefault="006D00FE">
      <w:pPr>
        <w:rPr>
          <w:ins w:id="4368" w:author="The Si Tran" w:date="2012-12-11T23:29:00Z"/>
        </w:rPr>
        <w:pPrChange w:id="4369" w:author="The Si Tran" w:date="2012-12-08T10:03:00Z">
          <w:pPr>
            <w:pStyle w:val="Heading3"/>
          </w:pPr>
        </w:pPrChange>
      </w:pPr>
      <w:ins w:id="4370" w:author="The Si Tran" w:date="2012-12-08T10:18:00Z">
        <w:r w:rsidRPr="007C782C">
          <w:rPr>
            <w:noProof/>
            <w:szCs w:val="26"/>
            <w:rPrChange w:id="4371" w:author="Unknown">
              <w:rPr>
                <w:b w:val="0"/>
                <w:bCs w:val="0"/>
                <w:noProof/>
              </w:rPr>
            </w:rPrChange>
          </w:rPr>
          <mc:AlternateContent>
            <mc:Choice Requires="wpc">
              <w:drawing>
                <wp:inline distT="0" distB="0" distL="0" distR="0" wp14:anchorId="3E84E1E8" wp14:editId="0ADB47D4">
                  <wp:extent cx="5816009" cy="4051004"/>
                  <wp:effectExtent l="0" t="0" r="13335" b="26035"/>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Pr="00DA2298" w:rsidRDefault="0050316D"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50316D" w:rsidRDefault="0050316D"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2.75pt" o:ole="">
                                      <v:imagedata r:id="rId177" o:title=""/>
                                    </v:shape>
                                    <o:OLEObject Type="Embed" ProgID="Equation.DSMT4" ShapeID="_x0000_i1197" DrawAspect="Content" ObjectID="_1416829609" r:id="rId178"/>
                                  </w:object>
                                </w:r>
                              </w:p>
                              <w:p w:rsidR="0050316D" w:rsidRPr="00DA2298" w:rsidRDefault="0050316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D00FE">
                                <w:pPr>
                                  <w:rPr>
                                    <w:szCs w:val="26"/>
                                  </w:rPr>
                                </w:pPr>
                                <w:r>
                                  <w:rPr>
                                    <w:szCs w:val="26"/>
                                  </w:rPr>
                                  <w:t>Set_DefaultInitialConditions</w:t>
                                </w:r>
                              </w:p>
                              <w:p w:rsidR="0050316D" w:rsidRPr="00DA2298" w:rsidRDefault="0050316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D00FE">
                                <w:pPr>
                                  <w:rPr>
                                    <w:szCs w:val="26"/>
                                  </w:rPr>
                                </w:pPr>
                                <w:r>
                                  <w:rPr>
                                    <w:szCs w:val="26"/>
                                  </w:rPr>
                                  <w:t>Compute_AposteriorPredictionError Update_ArpartOfObservationVector Update_MapartOfObservationVector Update_RinverseMatrix</w:t>
                                </w:r>
                              </w:p>
                              <w:p w:rsidR="0050316D" w:rsidRPr="00DA2298" w:rsidRDefault="0050316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4"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">
                  <v:shape id="_x0000_s1075" type="#_x0000_t75" style="position:absolute;width:58159;height:40506;visibility:visible;mso-wrap-style:square" stroked="t" strokecolor="gray [1629]" strokeweight=".5pt">
                    <v:fill o:detectmouseclick="t"/>
                    <v:path o:connecttype="none"/>
                  </v:shape>
                  <v:shape id="Text Box 105" o:spid="_x0000_s1076"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50316D" w:rsidRPr="00DA2298" w:rsidRDefault="0050316D" w:rsidP="006D00FE">
                          <w:pPr>
                            <w:jc w:val="center"/>
                            <w:rPr>
                              <w:szCs w:val="26"/>
                            </w:rPr>
                          </w:pPr>
                          <w:r>
                            <w:rPr>
                              <w:szCs w:val="26"/>
                            </w:rPr>
                            <w:t>SET                         INITIAL CONDITIONS</w:t>
                          </w:r>
                        </w:p>
                      </w:txbxContent>
                    </v:textbox>
                  </v:shape>
                  <v:shape id="Text Box 40" o:spid="_x0000_s1077"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50316D" w:rsidRDefault="0050316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50316D" w:rsidRDefault="0050316D"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8"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50316D" w:rsidRDefault="0050316D"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9"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0"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1"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50316D" w:rsidRDefault="0050316D"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2.75pt" o:ole="">
                                <v:imagedata r:id="rId177" o:title=""/>
                              </v:shape>
                              <o:OLEObject Type="Embed" ProgID="Equation.DSMT4" ShapeID="_x0000_i1197" DrawAspect="Content" ObjectID="_1416829609" r:id="rId179"/>
                            </w:object>
                          </w:r>
                        </w:p>
                        <w:p w:rsidR="0050316D" w:rsidRPr="00DA2298" w:rsidRDefault="0050316D" w:rsidP="006D00FE">
                          <w:pPr>
                            <w:rPr>
                              <w:szCs w:val="26"/>
                            </w:rPr>
                          </w:pPr>
                        </w:p>
                      </w:txbxContent>
                    </v:textbox>
                  </v:shape>
                  <v:shape id="Text Box 111" o:spid="_x0000_s1082"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50316D" w:rsidRDefault="0050316D" w:rsidP="006D00FE">
                          <w:pPr>
                            <w:rPr>
                              <w:szCs w:val="26"/>
                            </w:rPr>
                          </w:pPr>
                          <w:r>
                            <w:rPr>
                              <w:szCs w:val="26"/>
                            </w:rPr>
                            <w:t>Set_DefaultInitialConditions</w:t>
                          </w:r>
                        </w:p>
                        <w:p w:rsidR="0050316D" w:rsidRPr="00DA2298" w:rsidRDefault="0050316D" w:rsidP="006D00FE">
                          <w:pPr>
                            <w:rPr>
                              <w:szCs w:val="26"/>
                            </w:rPr>
                          </w:pPr>
                        </w:p>
                      </w:txbxContent>
                    </v:textbox>
                  </v:shape>
                  <v:shape id="Text Box 112" o:spid="_x0000_s1083"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50316D" w:rsidRDefault="0050316D" w:rsidP="006D00FE">
                          <w:pPr>
                            <w:rPr>
                              <w:szCs w:val="26"/>
                            </w:rPr>
                          </w:pPr>
                          <w:r>
                            <w:rPr>
                              <w:szCs w:val="26"/>
                            </w:rPr>
                            <w:t>Compute_AposteriorPredictionError Update_ArpartOfObservationVector Update_MapartOfObservationVector Update_RinverseMatrix</w:t>
                          </w:r>
                        </w:p>
                        <w:p w:rsidR="0050316D" w:rsidRPr="00DA2298" w:rsidRDefault="0050316D"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4"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9944BF" w:rsidRPr="006068E1" w:rsidRDefault="009944BF" w:rsidP="009944BF">
      <w:pPr>
        <w:pStyle w:val="Hinh"/>
        <w:rPr>
          <w:ins w:id="4372" w:author="The Si Tran" w:date="2012-12-11T23:29:00Z"/>
          <w:lang w:val="pt-BR"/>
        </w:rPr>
      </w:pPr>
      <w:bookmarkStart w:id="4373" w:name="_Toc343082089"/>
      <w:ins w:id="4374"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4373"/>
      </w:ins>
    </w:p>
    <w:p w:rsidR="009944BF" w:rsidRDefault="009944BF">
      <w:pPr>
        <w:rPr>
          <w:ins w:id="4375" w:author="The Si Tran" w:date="2012-12-08T10:19:00Z"/>
        </w:rPr>
        <w:pPrChange w:id="4376" w:author="The Si Tran" w:date="2012-12-08T10:03:00Z">
          <w:pPr>
            <w:pStyle w:val="Heading3"/>
          </w:pPr>
        </w:pPrChange>
      </w:pPr>
    </w:p>
    <w:p w:rsidR="006D00FE" w:rsidRDefault="006D00FE">
      <w:pPr>
        <w:pStyle w:val="ListParagraph"/>
        <w:numPr>
          <w:ilvl w:val="0"/>
          <w:numId w:val="27"/>
        </w:numPr>
        <w:ind w:left="1080"/>
        <w:rPr>
          <w:ins w:id="4377" w:author="The Si Tran" w:date="2012-12-08T10:19:00Z"/>
          <w:rFonts w:ascii="Times New Roman" w:hAnsi="Times New Roman"/>
          <w:sz w:val="26"/>
          <w:szCs w:val="26"/>
        </w:rPr>
        <w:pPrChange w:id="4378" w:author="The Si Tran" w:date="2012-12-08T10:20:00Z">
          <w:pPr>
            <w:pStyle w:val="ListParagraph"/>
            <w:numPr>
              <w:numId w:val="27"/>
            </w:numPr>
            <w:ind w:left="1944" w:hanging="360"/>
          </w:pPr>
        </w:pPrChange>
      </w:pPr>
      <w:ins w:id="4379"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4380" w:author="The Si Tran" w:date="2012-12-08T14:46:00Z">
        <m:oMath>
          <m:r>
            <w:rPr>
              <w:rFonts w:ascii="Cambria Math" w:hAnsi="Cambria Math"/>
              <w:sz w:val="26"/>
              <w:szCs w:val="26"/>
            </w:rPr>
            <m:t>0</m:t>
          </m:r>
        </m:oMath>
      </w:ins>
      <w:ins w:id="4381"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4382" w:author="The Si Tran" w:date="2012-12-08T10:19:00Z"/>
          <w:rFonts w:ascii="Times New Roman" w:hAnsi="Times New Roman"/>
          <w:sz w:val="26"/>
          <w:szCs w:val="26"/>
        </w:rPr>
        <w:pPrChange w:id="4383" w:author="The Si Tran" w:date="2012-12-08T10:20:00Z">
          <w:pPr>
            <w:pStyle w:val="ListParagraph"/>
            <w:numPr>
              <w:numId w:val="27"/>
            </w:numPr>
            <w:ind w:left="1944" w:hanging="360"/>
          </w:pPr>
        </w:pPrChange>
      </w:pPr>
      <w:ins w:id="4384"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4385" w:author="The Si Tran" w:date="2012-12-08T10:19:00Z"/>
          <w:rFonts w:ascii="Times New Roman" w:eastAsiaTheme="minorEastAsia" w:hAnsi="Times New Roman"/>
          <w:sz w:val="26"/>
          <w:szCs w:val="26"/>
        </w:rPr>
        <w:pPrChange w:id="4386" w:author="The Si Tran" w:date="2012-12-08T10:20:00Z">
          <w:pPr>
            <w:pStyle w:val="ListParagraph"/>
            <w:ind w:left="1944"/>
          </w:pPr>
        </w:pPrChange>
      </w:pPr>
      <w:ins w:id="4387" w:author="The Si Tran" w:date="2012-12-08T10:20:00Z">
        <w:r>
          <w:rPr>
            <w:rFonts w:ascii="Times New Roman" w:hAnsi="Times New Roman"/>
            <w:sz w:val="26"/>
            <w:szCs w:val="26"/>
          </w:rPr>
          <w:tab/>
        </w:r>
      </w:ins>
      <w:ins w:id="4388"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4389" w:author="The Si Tran" w:date="2012-12-08T10:19:00Z"/>
          <w:rFonts w:ascii="Times New Roman" w:eastAsiaTheme="minorEastAsia" w:hAnsi="Times New Roman"/>
          <w:sz w:val="26"/>
          <w:szCs w:val="26"/>
        </w:rPr>
        <w:pPrChange w:id="4390" w:author="The Si Tran" w:date="2012-12-08T10:20:00Z">
          <w:pPr>
            <w:pStyle w:val="ListParagraph"/>
            <w:ind w:left="1944"/>
          </w:pPr>
        </w:pPrChange>
      </w:pPr>
      <w:ins w:id="4391" w:author="The Si Tran" w:date="2012-12-08T10:20:00Z">
        <w:r>
          <w:rPr>
            <w:rFonts w:ascii="Times New Roman" w:hAnsi="Times New Roman"/>
            <w:sz w:val="26"/>
            <w:szCs w:val="26"/>
          </w:rPr>
          <w:tab/>
        </w:r>
      </w:ins>
      <w:ins w:id="4392"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4393" w:author="The Si Tran" w:date="2012-12-08T10:19:00Z"/>
          <w:rFonts w:ascii="Times New Roman" w:eastAsiaTheme="minorEastAsia" w:hAnsi="Times New Roman"/>
          <w:sz w:val="26"/>
          <w:szCs w:val="26"/>
        </w:rPr>
        <w:pPrChange w:id="4394" w:author="The Si Tran" w:date="2012-12-08T10:20:00Z">
          <w:pPr>
            <w:pStyle w:val="ListParagraph"/>
            <w:ind w:left="1944"/>
          </w:pPr>
        </w:pPrChange>
      </w:pPr>
      <w:ins w:id="4395"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4396"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4397"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4398" w:author="The Si Tran" w:date="2012-12-08T10:19:00Z"/>
          <w:rFonts w:ascii="Times New Roman" w:hAnsi="Times New Roman"/>
          <w:sz w:val="26"/>
          <w:szCs w:val="26"/>
        </w:rPr>
        <w:pPrChange w:id="4399" w:author="The Si Tran" w:date="2012-12-08T10:20:00Z">
          <w:pPr>
            <w:pStyle w:val="ListParagraph"/>
            <w:numPr>
              <w:numId w:val="27"/>
            </w:numPr>
            <w:ind w:left="1944" w:hanging="360"/>
          </w:pPr>
        </w:pPrChange>
      </w:pPr>
      <w:ins w:id="4400" w:author="The Si Tran" w:date="2012-12-08T10:19:00Z">
        <w:r>
          <w:rPr>
            <w:rFonts w:ascii="Times New Roman" w:hAnsi="Times New Roman"/>
            <w:sz w:val="26"/>
            <w:szCs w:val="26"/>
          </w:rPr>
          <w:lastRenderedPageBreak/>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rsidR="006D00FE" w:rsidRDefault="006D00FE">
      <w:pPr>
        <w:pStyle w:val="ListParagraph"/>
        <w:ind w:left="1080" w:hanging="360"/>
        <w:rPr>
          <w:ins w:id="4401" w:author="The Si Tran" w:date="2012-12-08T10:19:00Z"/>
          <w:rFonts w:ascii="Times New Roman" w:eastAsiaTheme="minorEastAsia" w:hAnsi="Times New Roman"/>
          <w:sz w:val="26"/>
          <w:szCs w:val="26"/>
        </w:rPr>
        <w:pPrChange w:id="4402" w:author="The Si Tran" w:date="2012-12-08T10:20:00Z">
          <w:pPr>
            <w:pStyle w:val="ListParagraph"/>
            <w:ind w:left="1944"/>
          </w:pPr>
        </w:pPrChange>
      </w:pPr>
      <w:ins w:id="4403" w:author="The Si Tran" w:date="2012-12-08T10:21:00Z">
        <w:r>
          <w:rPr>
            <w:rFonts w:ascii="Times New Roman" w:hAnsi="Times New Roman"/>
            <w:sz w:val="26"/>
            <w:szCs w:val="26"/>
          </w:rPr>
          <w:tab/>
        </w:r>
      </w:ins>
      <w:ins w:id="4404"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4405" w:author="The Si Tran" w:date="2012-12-08T10:19:00Z"/>
          <w:rFonts w:ascii="Times New Roman" w:hAnsi="Times New Roman"/>
          <w:sz w:val="26"/>
          <w:szCs w:val="26"/>
        </w:rPr>
        <w:pPrChange w:id="4406" w:author="The Si Tran" w:date="2012-12-08T10:20:00Z">
          <w:pPr>
            <w:pStyle w:val="ListParagraph"/>
            <w:ind w:left="1944"/>
          </w:pPr>
        </w:pPrChange>
      </w:pPr>
      <w:ins w:id="4407" w:author="The Si Tran" w:date="2012-12-08T10:21:00Z">
        <w:r>
          <w:rPr>
            <w:rFonts w:ascii="Times New Roman" w:hAnsi="Times New Roman"/>
            <w:sz w:val="26"/>
            <w:szCs w:val="26"/>
          </w:rPr>
          <w:tab/>
        </w:r>
      </w:ins>
      <w:ins w:id="4408"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4409" w:author="The Si Tran" w:date="2012-12-08T10:19:00Z"/>
          <w:rFonts w:ascii="Times New Roman" w:eastAsiaTheme="minorEastAsia" w:hAnsi="Times New Roman"/>
          <w:sz w:val="26"/>
          <w:szCs w:val="26"/>
        </w:rPr>
        <w:pPrChange w:id="4410" w:author="The Si Tran" w:date="2012-12-08T10:20:00Z">
          <w:pPr>
            <w:pStyle w:val="ListParagraph"/>
            <w:ind w:left="1944"/>
          </w:pPr>
        </w:pPrChange>
      </w:pPr>
      <w:ins w:id="4411"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4412" w:author="The Si Tran" w:date="2012-12-08T10:19:00Z">
                <w:rPr>
                  <w:rFonts w:ascii="Cambria Math" w:eastAsiaTheme="minorEastAsia" w:hAnsi="Cambria Math"/>
                  <w:i/>
                  <w:sz w:val="26"/>
                  <w:szCs w:val="26"/>
                </w:rPr>
              </w:ins>
            </m:ctrlPr>
          </m:sSupPr>
          <m:e>
            <w:ins w:id="4413" w:author="The Si Tran" w:date="2012-12-08T10:19:00Z">
              <m:r>
                <w:rPr>
                  <w:rFonts w:ascii="Cambria Math" w:eastAsiaTheme="minorEastAsia" w:hAnsi="Cambria Math"/>
                  <w:sz w:val="26"/>
                  <w:szCs w:val="26"/>
                </w:rPr>
                <m:t>R</m:t>
              </m:r>
            </w:ins>
          </m:e>
          <m:sup>
            <w:ins w:id="4414" w:author="The Si Tran" w:date="2012-12-08T10:19:00Z">
              <m:r>
                <w:rPr>
                  <w:rFonts w:ascii="Cambria Math" w:eastAsiaTheme="minorEastAsia" w:hAnsi="Cambria Math"/>
                  <w:sz w:val="26"/>
                  <w:szCs w:val="26"/>
                </w:rPr>
                <m:t>-1</m:t>
              </m:r>
            </w:ins>
          </m:sup>
        </m:sSup>
        <m:d>
          <m:dPr>
            <m:ctrlPr>
              <w:ins w:id="4415" w:author="The Si Tran" w:date="2012-12-08T10:19:00Z">
                <w:rPr>
                  <w:rFonts w:ascii="Cambria Math" w:eastAsiaTheme="minorEastAsia" w:hAnsi="Cambria Math"/>
                  <w:i/>
                  <w:sz w:val="26"/>
                  <w:szCs w:val="26"/>
                </w:rPr>
              </w:ins>
            </m:ctrlPr>
          </m:dPr>
          <m:e>
            <w:ins w:id="4416" w:author="The Si Tran" w:date="2012-12-08T10:19:00Z">
              <m:r>
                <w:rPr>
                  <w:rFonts w:ascii="Cambria Math" w:eastAsiaTheme="minorEastAsia" w:hAnsi="Cambria Math"/>
                  <w:sz w:val="26"/>
                  <w:szCs w:val="26"/>
                </w:rPr>
                <m:t>t-1</m:t>
              </m:r>
            </w:ins>
          </m:e>
        </m:d>
        <w:ins w:id="4417" w:author="The Si Tran" w:date="2012-12-08T10:19:00Z">
          <m:r>
            <w:rPr>
              <w:rFonts w:ascii="Cambria Math" w:eastAsiaTheme="minorEastAsia" w:hAnsi="Cambria Math"/>
              <w:sz w:val="26"/>
              <w:szCs w:val="26"/>
            </w:rPr>
            <m:t>=</m:t>
          </m:r>
        </w:ins>
        <m:sSup>
          <m:sSupPr>
            <m:ctrlPr>
              <w:ins w:id="4418" w:author="The Si Tran" w:date="2012-12-08T10:19:00Z">
                <w:rPr>
                  <w:rFonts w:ascii="Cambria Math" w:eastAsiaTheme="minorEastAsia" w:hAnsi="Cambria Math"/>
                  <w:i/>
                  <w:sz w:val="26"/>
                  <w:szCs w:val="26"/>
                </w:rPr>
              </w:ins>
            </m:ctrlPr>
          </m:sSupPr>
          <m:e>
            <w:ins w:id="4419" w:author="The Si Tran" w:date="2012-12-08T10:19:00Z">
              <m:r>
                <w:rPr>
                  <w:rFonts w:ascii="Cambria Math" w:eastAsiaTheme="minorEastAsia" w:hAnsi="Cambria Math"/>
                  <w:sz w:val="26"/>
                  <w:szCs w:val="26"/>
                </w:rPr>
                <m:t>R</m:t>
              </m:r>
            </w:ins>
          </m:e>
          <m:sup>
            <w:ins w:id="4420" w:author="The Si Tran" w:date="2012-12-08T10:19:00Z">
              <m:r>
                <w:rPr>
                  <w:rFonts w:ascii="Cambria Math" w:eastAsiaTheme="minorEastAsia" w:hAnsi="Cambria Math"/>
                  <w:sz w:val="26"/>
                  <w:szCs w:val="26"/>
                </w:rPr>
                <m:t>-1</m:t>
              </m:r>
            </w:ins>
          </m:sup>
        </m:sSup>
        <m:d>
          <m:dPr>
            <m:ctrlPr>
              <w:ins w:id="4421" w:author="The Si Tran" w:date="2012-12-08T10:19:00Z">
                <w:rPr>
                  <w:rFonts w:ascii="Cambria Math" w:eastAsiaTheme="minorEastAsia" w:hAnsi="Cambria Math"/>
                  <w:i/>
                  <w:sz w:val="26"/>
                  <w:szCs w:val="26"/>
                </w:rPr>
              </w:ins>
            </m:ctrlPr>
          </m:dPr>
          <m:e>
            <w:ins w:id="4422" w:author="The Si Tran" w:date="2012-12-08T10:19:00Z">
              <m:r>
                <w:rPr>
                  <w:rFonts w:ascii="Cambria Math" w:eastAsiaTheme="minorEastAsia" w:hAnsi="Cambria Math"/>
                  <w:sz w:val="26"/>
                  <w:szCs w:val="26"/>
                </w:rPr>
                <m:t>t-2</m:t>
              </m:r>
            </w:ins>
          </m:e>
        </m:d>
        <w:ins w:id="4423" w:author="The Si Tran" w:date="2012-12-08T10:19:00Z">
          <m:r>
            <w:rPr>
              <w:rFonts w:ascii="Cambria Math" w:eastAsiaTheme="minorEastAsia" w:hAnsi="Cambria Math"/>
              <w:sz w:val="26"/>
              <w:szCs w:val="26"/>
            </w:rPr>
            <m:t>-Gain factor×</m:t>
          </m:r>
        </w:ins>
        <m:sSup>
          <m:sSupPr>
            <m:ctrlPr>
              <w:ins w:id="4424" w:author="The Si Tran" w:date="2012-12-08T10:19:00Z">
                <w:rPr>
                  <w:rFonts w:ascii="Cambria Math" w:eastAsiaTheme="minorEastAsia" w:hAnsi="Cambria Math"/>
                  <w:i/>
                  <w:sz w:val="26"/>
                  <w:szCs w:val="26"/>
                </w:rPr>
              </w:ins>
            </m:ctrlPr>
          </m:sSupPr>
          <m:e>
            <w:ins w:id="4425" w:author="The Si Tran" w:date="2012-12-08T10:19:00Z">
              <m:r>
                <w:rPr>
                  <w:rFonts w:ascii="Cambria Math" w:eastAsiaTheme="minorEastAsia" w:hAnsi="Cambria Math"/>
                  <w:sz w:val="26"/>
                  <w:szCs w:val="26"/>
                </w:rPr>
                <m:t>φ</m:t>
              </m:r>
            </w:ins>
          </m:e>
          <m:sup>
            <w:ins w:id="4426" w:author="The Si Tran" w:date="2012-12-08T10:19:00Z">
              <m:r>
                <w:rPr>
                  <w:rFonts w:ascii="Cambria Math" w:eastAsiaTheme="minorEastAsia" w:hAnsi="Cambria Math"/>
                  <w:sz w:val="26"/>
                  <w:szCs w:val="26"/>
                </w:rPr>
                <m:t>T</m:t>
              </m:r>
            </w:ins>
          </m:sup>
        </m:sSup>
        <w:ins w:id="4427" w:author="The Si Tran" w:date="2012-12-08T10:19:00Z">
          <m:r>
            <w:rPr>
              <w:rFonts w:ascii="Cambria Math" w:eastAsiaTheme="minorEastAsia" w:hAnsi="Cambria Math"/>
              <w:sz w:val="26"/>
              <w:szCs w:val="26"/>
            </w:rPr>
            <m:t>(t-1)</m:t>
          </m:r>
        </w:ins>
        <m:sSup>
          <m:sSupPr>
            <m:ctrlPr>
              <w:ins w:id="4428" w:author="The Si Tran" w:date="2012-12-08T10:19:00Z">
                <w:rPr>
                  <w:rFonts w:ascii="Cambria Math" w:eastAsiaTheme="minorEastAsia" w:hAnsi="Cambria Math"/>
                  <w:i/>
                  <w:sz w:val="26"/>
                  <w:szCs w:val="26"/>
                </w:rPr>
              </w:ins>
            </m:ctrlPr>
          </m:sSupPr>
          <m:e>
            <w:ins w:id="4429" w:author="The Si Tran" w:date="2012-12-08T10:19:00Z">
              <m:r>
                <w:rPr>
                  <w:rFonts w:ascii="Cambria Math" w:eastAsiaTheme="minorEastAsia" w:hAnsi="Cambria Math"/>
                  <w:sz w:val="26"/>
                  <w:szCs w:val="26"/>
                </w:rPr>
                <m:t>R</m:t>
              </m:r>
            </w:ins>
          </m:e>
          <m:sup>
            <w:ins w:id="4430" w:author="The Si Tran" w:date="2012-12-08T10:19:00Z">
              <m:r>
                <w:rPr>
                  <w:rFonts w:ascii="Cambria Math" w:eastAsiaTheme="minorEastAsia" w:hAnsi="Cambria Math"/>
                  <w:sz w:val="26"/>
                  <w:szCs w:val="26"/>
                </w:rPr>
                <m:t>-1</m:t>
              </m:r>
            </w:ins>
          </m:sup>
        </m:sSup>
        <w:ins w:id="4431"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4432" w:author="The Si Tran" w:date="2012-12-08T14:48:00Z"/>
        </w:rPr>
        <w:pPrChange w:id="4433" w:author="The Si Tran" w:date="2012-12-08T10:22:00Z">
          <w:pPr>
            <w:pStyle w:val="Heading3"/>
          </w:pPr>
        </w:pPrChange>
      </w:pPr>
      <w:ins w:id="4434" w:author="The Si Tran" w:date="2012-12-08T10:21:00Z">
        <w:r>
          <w:rPr>
            <w:rFonts w:ascii="Times New Roman" w:hAnsi="Times New Roman"/>
            <w:sz w:val="26"/>
            <w:szCs w:val="26"/>
          </w:rPr>
          <w:tab/>
        </w:r>
      </w:ins>
      <w:ins w:id="4435"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4436" w:author="The Si Tran" w:date="2012-12-06T22:16:00Z"/>
        </w:rPr>
        <w:pPrChange w:id="4437" w:author="The Si Tran" w:date="2012-12-08T14:48:00Z">
          <w:pPr>
            <w:pStyle w:val="Heading3"/>
          </w:pPr>
        </w:pPrChange>
      </w:pPr>
      <w:ins w:id="4438" w:author="The Si Tran" w:date="2012-12-08T14:48:00Z">
        <w:r w:rsidRPr="003B5A9E">
          <w:rPr>
            <w:rFonts w:ascii="Times New Roman" w:hAnsi="Times New Roman"/>
            <w:sz w:val="26"/>
            <w:szCs w:val="26"/>
            <w:rPrChange w:id="4439"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4440" w:author="The Si Tran" w:date="2012-12-07T22:07:00Z"/>
        </w:rPr>
        <w:pPrChange w:id="4441" w:author="The Si Tran" w:date="2012-12-06T22:16:00Z">
          <w:pPr/>
        </w:pPrChange>
      </w:pPr>
      <w:bookmarkStart w:id="4442" w:name="_Toc343084052"/>
      <w:ins w:id="4443" w:author="The Si Tran" w:date="2012-12-06T22:16:00Z">
        <w:r w:rsidRPr="00155591">
          <w:t>Thành phần dự đoán</w:t>
        </w:r>
      </w:ins>
      <w:bookmarkEnd w:id="4442"/>
    </w:p>
    <w:p w:rsidR="003F6E52" w:rsidRDefault="003F6E52" w:rsidP="003F6E52">
      <w:pPr>
        <w:pStyle w:val="ListParagraph"/>
        <w:ind w:left="360"/>
        <w:rPr>
          <w:ins w:id="4444" w:author="The Si Tran" w:date="2012-12-07T22:07:00Z"/>
          <w:rFonts w:ascii="Times New Roman" w:hAnsi="Times New Roman"/>
          <w:sz w:val="26"/>
          <w:szCs w:val="26"/>
        </w:rPr>
      </w:pPr>
      <w:ins w:id="4445"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w:t>
        </w:r>
        <w:proofErr w:type="gramStart"/>
        <w:r>
          <w:rPr>
            <w:rFonts w:ascii="Times New Roman" w:hAnsi="Times New Roman"/>
            <w:sz w:val="26"/>
            <w:szCs w:val="26"/>
          </w:rPr>
          <w:t>theo</w:t>
        </w:r>
        <w:proofErr w:type="gramEnd"/>
        <w:r>
          <w:rPr>
            <w:rFonts w:ascii="Times New Roman" w:hAnsi="Times New Roman"/>
            <w:sz w:val="26"/>
            <w:szCs w:val="26"/>
          </w:rPr>
          <w:t>.</w:t>
        </w:r>
      </w:ins>
    </w:p>
    <w:p w:rsidR="003F6E52" w:rsidRDefault="003F6E52" w:rsidP="003F6E52">
      <w:pPr>
        <w:pStyle w:val="ListParagraph"/>
        <w:numPr>
          <w:ilvl w:val="0"/>
          <w:numId w:val="23"/>
        </w:numPr>
        <w:rPr>
          <w:ins w:id="4446" w:author="The Si Tran" w:date="2012-12-07T22:14:00Z"/>
          <w:rFonts w:ascii="Times New Roman" w:hAnsi="Times New Roman"/>
          <w:sz w:val="26"/>
          <w:szCs w:val="26"/>
        </w:rPr>
      </w:pPr>
      <w:ins w:id="4447" w:author="The Si Tran" w:date="2012-12-07T22:08:00Z">
        <w:r w:rsidRPr="00A625DC">
          <w:rPr>
            <w:rFonts w:ascii="Times New Roman" w:hAnsi="Times New Roman"/>
            <w:sz w:val="26"/>
            <w:szCs w:val="26"/>
            <w:rPrChange w:id="4448" w:author="The Si Tran" w:date="2012-12-07T22:08:00Z">
              <w:rPr>
                <w:rFonts w:ascii="Times New Roman" w:eastAsiaTheme="minorHAnsi" w:hAnsi="Times New Roman"/>
                <w:sz w:val="26"/>
              </w:rPr>
            </w:rPrChange>
          </w:rPr>
          <w:t>Dự đoán 1 thời đoạn cho chuỗi dữ liệu tĩnh</w:t>
        </w:r>
      </w:ins>
    </w:p>
    <w:p w:rsidR="00B61FF6" w:rsidRDefault="00B61FF6">
      <w:pPr>
        <w:pStyle w:val="ListParagraph"/>
        <w:ind w:left="1080"/>
        <w:rPr>
          <w:ins w:id="4449" w:author="The Si Tran" w:date="2012-12-07T22:14:00Z"/>
          <w:rFonts w:ascii="Times New Roman" w:hAnsi="Times New Roman"/>
          <w:sz w:val="26"/>
          <w:szCs w:val="26"/>
        </w:rPr>
        <w:pPrChange w:id="4450" w:author="The Si Tran" w:date="2012-12-07T22:14:00Z">
          <w:pPr>
            <w:pStyle w:val="ListParagraph"/>
            <w:numPr>
              <w:numId w:val="23"/>
            </w:numPr>
            <w:ind w:left="1080" w:hanging="360"/>
          </w:pPr>
        </w:pPrChange>
      </w:pPr>
      <w:ins w:id="4451"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rsidR="00B61FF6" w:rsidRPr="00B61FF6" w:rsidRDefault="00B61FF6">
      <w:pPr>
        <w:pStyle w:val="ListParagraph"/>
        <w:ind w:left="1080"/>
        <w:rPr>
          <w:ins w:id="4452" w:author="The Si Tran" w:date="2012-12-07T22:14:00Z"/>
          <w:rFonts w:ascii="Times New Roman" w:hAnsi="Times New Roman"/>
          <w:sz w:val="26"/>
          <w:szCs w:val="26"/>
        </w:rPr>
        <w:pPrChange w:id="4453" w:author="The Si Tran" w:date="2012-12-07T22:14:00Z">
          <w:pPr>
            <w:pStyle w:val="ListParagraph"/>
            <w:numPr>
              <w:numId w:val="23"/>
            </w:numPr>
            <w:ind w:left="1080" w:hanging="360"/>
          </w:pPr>
        </w:pPrChange>
      </w:pPr>
      <w:ins w:id="445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D80916">
      <w:pPr>
        <w:pStyle w:val="ListParagraph"/>
        <w:ind w:left="1080"/>
        <w:rPr>
          <w:ins w:id="4455" w:author="The Si Tran" w:date="2012-12-07T22:14:00Z"/>
          <w:rFonts w:ascii="Times New Roman" w:hAnsi="Times New Roman"/>
          <w:sz w:val="26"/>
          <w:szCs w:val="26"/>
        </w:rPr>
        <w:pPrChange w:id="4456" w:author="The Si Tran" w:date="2012-12-07T22:14:00Z">
          <w:pPr>
            <w:pStyle w:val="ListParagraph"/>
            <w:numPr>
              <w:numId w:val="23"/>
            </w:numPr>
            <w:ind w:left="1080" w:hanging="360"/>
          </w:pPr>
        </w:pPrChange>
      </w:pPr>
      <m:oMathPara>
        <m:oMathParaPr>
          <m:jc m:val="left"/>
        </m:oMathParaPr>
        <m:oMath>
          <m:acc>
            <m:accPr>
              <m:ctrlPr>
                <w:ins w:id="4457" w:author="The Si Tran" w:date="2012-12-07T22:14:00Z">
                  <w:rPr>
                    <w:rFonts w:ascii="Cambria Math" w:hAnsi="Cambria Math"/>
                    <w:i/>
                    <w:sz w:val="26"/>
                    <w:szCs w:val="26"/>
                  </w:rPr>
                </w:ins>
              </m:ctrlPr>
            </m:accPr>
            <m:e>
              <w:ins w:id="4458" w:author="The Si Tran" w:date="2012-12-07T22:14:00Z">
                <m:r>
                  <w:rPr>
                    <w:rFonts w:ascii="Cambria Math" w:hAnsi="Cambria Math"/>
                    <w:sz w:val="26"/>
                    <w:szCs w:val="26"/>
                  </w:rPr>
                  <m:t>y</m:t>
                </m:r>
              </w:ins>
            </m:e>
          </m:acc>
          <m:d>
            <m:dPr>
              <m:ctrlPr>
                <w:ins w:id="4459" w:author="The Si Tran" w:date="2012-12-07T22:14:00Z">
                  <w:rPr>
                    <w:rFonts w:ascii="Cambria Math" w:hAnsi="Cambria Math"/>
                    <w:i/>
                    <w:sz w:val="26"/>
                    <w:szCs w:val="26"/>
                  </w:rPr>
                </w:ins>
              </m:ctrlPr>
            </m:dPr>
            <m:e>
              <w:ins w:id="4460" w:author="The Si Tran" w:date="2012-12-07T22:14:00Z">
                <m:r>
                  <w:rPr>
                    <w:rFonts w:ascii="Cambria Math" w:hAnsi="Cambria Math"/>
                    <w:sz w:val="26"/>
                    <w:szCs w:val="26"/>
                  </w:rPr>
                  <m:t>t+1</m:t>
                </m:r>
              </w:ins>
            </m:e>
          </m:d>
          <w:ins w:id="4461" w:author="The Si Tran" w:date="2012-12-07T22:14:00Z">
            <m:r>
              <w:rPr>
                <w:rFonts w:ascii="Cambria Math" w:hAnsi="Cambria Math"/>
                <w:sz w:val="26"/>
                <w:szCs w:val="26"/>
              </w:rPr>
              <m:t>=E[y(t+1)|y</m:t>
            </m:r>
          </w:ins>
          <m:d>
            <m:dPr>
              <m:ctrlPr>
                <w:ins w:id="4462" w:author="The Si Tran" w:date="2012-12-07T22:14:00Z">
                  <w:rPr>
                    <w:rFonts w:ascii="Cambria Math" w:hAnsi="Cambria Math"/>
                    <w:i/>
                    <w:sz w:val="26"/>
                    <w:szCs w:val="26"/>
                  </w:rPr>
                </w:ins>
              </m:ctrlPr>
            </m:dPr>
            <m:e>
              <w:ins w:id="4463" w:author="The Si Tran" w:date="2012-12-07T22:14:00Z">
                <m:r>
                  <w:rPr>
                    <w:rFonts w:ascii="Cambria Math" w:hAnsi="Cambria Math"/>
                    <w:sz w:val="26"/>
                    <w:szCs w:val="26"/>
                  </w:rPr>
                  <m:t>t</m:t>
                </m:r>
              </w:ins>
            </m:e>
          </m:d>
          <w:ins w:id="4464" w:author="The Si Tran" w:date="2012-12-07T22:14:00Z">
            <m:r>
              <w:rPr>
                <w:rFonts w:ascii="Cambria Math" w:hAnsi="Cambria Math"/>
                <w:sz w:val="26"/>
                <w:szCs w:val="26"/>
              </w:rPr>
              <m:t>,y</m:t>
            </m:r>
          </w:ins>
          <m:d>
            <m:dPr>
              <m:ctrlPr>
                <w:ins w:id="4465" w:author="The Si Tran" w:date="2012-12-07T22:14:00Z">
                  <w:rPr>
                    <w:rFonts w:ascii="Cambria Math" w:hAnsi="Cambria Math"/>
                    <w:i/>
                    <w:sz w:val="26"/>
                    <w:szCs w:val="26"/>
                  </w:rPr>
                </w:ins>
              </m:ctrlPr>
            </m:dPr>
            <m:e>
              <w:ins w:id="4466" w:author="The Si Tran" w:date="2012-12-07T22:14:00Z">
                <m:r>
                  <w:rPr>
                    <w:rFonts w:ascii="Cambria Math" w:hAnsi="Cambria Math"/>
                    <w:sz w:val="26"/>
                    <w:szCs w:val="26"/>
                  </w:rPr>
                  <m:t>t-1</m:t>
                </m:r>
              </w:ins>
            </m:e>
          </m:d>
          <w:ins w:id="4467" w:author="The Si Tran" w:date="2012-12-07T22:14:00Z">
            <m:r>
              <w:rPr>
                <w:rFonts w:ascii="Cambria Math" w:hAnsi="Cambria Math"/>
                <w:sz w:val="26"/>
                <w:szCs w:val="26"/>
              </w:rPr>
              <m:t>,…]</m:t>
            </m:r>
          </w:ins>
        </m:oMath>
      </m:oMathPara>
    </w:p>
    <w:p w:rsidR="00B61FF6" w:rsidRDefault="00B61FF6">
      <w:pPr>
        <w:pStyle w:val="ListParagraph"/>
        <w:ind w:left="1080"/>
        <w:rPr>
          <w:ins w:id="4468" w:author="The Si Tran" w:date="2012-12-07T22:15:00Z"/>
          <w:rFonts w:ascii="Times New Roman" w:hAnsi="Times New Roman"/>
          <w:sz w:val="26"/>
          <w:szCs w:val="26"/>
        </w:rPr>
        <w:pPrChange w:id="4469" w:author="The Si Tran" w:date="2012-12-07T22:14:00Z">
          <w:pPr>
            <w:pStyle w:val="ListParagraph"/>
            <w:numPr>
              <w:numId w:val="23"/>
            </w:numPr>
            <w:ind w:left="1080" w:hanging="360"/>
          </w:pPr>
        </w:pPrChange>
      </w:pPr>
      <w:ins w:id="4470"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4471" w:author="The Si Tran" w:date="2012-12-07T22:17:00Z"/>
          <w:rFonts w:ascii="Times New Roman" w:hAnsi="Times New Roman"/>
          <w:sz w:val="26"/>
          <w:szCs w:val="26"/>
        </w:rPr>
      </w:pPr>
      <w:ins w:id="4472" w:author="The Si Tran" w:date="2012-12-07T22:16:00Z">
        <w:r w:rsidRPr="00B61FF6">
          <w:rPr>
            <w:rFonts w:ascii="Times New Roman" w:hAnsi="Times New Roman"/>
            <w:sz w:val="26"/>
            <w:szCs w:val="26"/>
            <w:rPrChange w:id="4473" w:author="The Si Tran" w:date="2012-12-07T22:17:00Z">
              <w:rPr>
                <w:szCs w:val="26"/>
              </w:rPr>
            </w:rPrChange>
          </w:rPr>
          <w:t>Do đó</w:t>
        </w:r>
      </w:ins>
      <w:ins w:id="4474" w:author="The Si Tran" w:date="2012-12-07T22:17:00Z">
        <w:r w:rsidR="00CD1726">
          <w:rPr>
            <w:rFonts w:ascii="Times New Roman" w:hAnsi="Times New Roman"/>
            <w:sz w:val="26"/>
            <w:szCs w:val="26"/>
          </w:rPr>
          <w:t xml:space="preserve"> giá trị dự đoán là</w:t>
        </w:r>
      </w:ins>
    </w:p>
    <w:p w:rsidR="00B61FF6" w:rsidRPr="00CD1726" w:rsidRDefault="00D80916">
      <w:pPr>
        <w:pStyle w:val="ListParagraph"/>
        <w:ind w:left="1080"/>
        <w:rPr>
          <w:ins w:id="4475" w:author="The Si Tran" w:date="2012-12-07T22:08:00Z"/>
          <w:sz w:val="26"/>
          <w:szCs w:val="26"/>
          <w:rPrChange w:id="4476" w:author="The Si Tran" w:date="2012-12-07T22:18:00Z">
            <w:rPr>
              <w:ins w:id="4477" w:author="The Si Tran" w:date="2012-12-07T22:08:00Z"/>
            </w:rPr>
          </w:rPrChange>
        </w:rPr>
        <w:pPrChange w:id="4478" w:author="The Si Tran" w:date="2012-12-07T22:14:00Z">
          <w:pPr>
            <w:pStyle w:val="ListParagraph"/>
            <w:numPr>
              <w:numId w:val="23"/>
            </w:numPr>
            <w:ind w:left="1080" w:hanging="360"/>
          </w:pPr>
        </w:pPrChange>
      </w:pPr>
      <m:oMathPara>
        <m:oMath>
          <m:acc>
            <m:accPr>
              <m:ctrlPr>
                <w:ins w:id="4479" w:author="The Si Tran" w:date="2012-12-07T22:16:00Z">
                  <w:rPr>
                    <w:rFonts w:ascii="Cambria Math" w:hAnsi="Cambria Math"/>
                    <w:i/>
                    <w:sz w:val="26"/>
                    <w:szCs w:val="26"/>
                  </w:rPr>
                </w:ins>
              </m:ctrlPr>
            </m:accPr>
            <m:e>
              <w:ins w:id="4480" w:author="The Si Tran" w:date="2012-12-07T22:16:00Z">
                <m:r>
                  <w:rPr>
                    <w:rFonts w:ascii="Cambria Math" w:hAnsi="Cambria Math"/>
                    <w:sz w:val="26"/>
                    <w:szCs w:val="26"/>
                    <w:rPrChange w:id="4481" w:author="The Si Tran" w:date="2012-12-07T22:17:00Z">
                      <w:rPr>
                        <w:rFonts w:ascii="Cambria Math" w:hAnsi="Cambria Math"/>
                        <w:szCs w:val="26"/>
                      </w:rPr>
                    </w:rPrChange>
                  </w:rPr>
                  <m:t>y</m:t>
                </m:r>
              </w:ins>
            </m:e>
          </m:acc>
          <m:d>
            <m:dPr>
              <m:ctrlPr>
                <w:ins w:id="4482" w:author="The Si Tran" w:date="2012-12-07T22:16:00Z">
                  <w:rPr>
                    <w:rFonts w:ascii="Cambria Math" w:hAnsi="Cambria Math"/>
                    <w:i/>
                    <w:sz w:val="26"/>
                    <w:szCs w:val="26"/>
                  </w:rPr>
                </w:ins>
              </m:ctrlPr>
            </m:dPr>
            <m:e>
              <w:ins w:id="4483" w:author="The Si Tran" w:date="2012-12-07T22:16:00Z">
                <m:r>
                  <w:rPr>
                    <w:rFonts w:ascii="Cambria Math" w:hAnsi="Cambria Math"/>
                    <w:sz w:val="26"/>
                    <w:szCs w:val="26"/>
                    <w:rPrChange w:id="4484" w:author="The Si Tran" w:date="2012-12-07T22:17:00Z">
                      <w:rPr>
                        <w:rFonts w:ascii="Cambria Math" w:hAnsi="Cambria Math"/>
                        <w:szCs w:val="26"/>
                      </w:rPr>
                    </w:rPrChange>
                  </w:rPr>
                  <m:t>t+1</m:t>
                </m:r>
              </w:ins>
            </m:e>
          </m:d>
          <w:ins w:id="4485" w:author="The Si Tran" w:date="2012-12-07T22:16:00Z">
            <m:r>
              <w:rPr>
                <w:rFonts w:ascii="Cambria Math" w:hAnsi="Cambria Math"/>
                <w:sz w:val="26"/>
                <w:szCs w:val="26"/>
                <w:rPrChange w:id="4486" w:author="The Si Tran" w:date="2012-12-07T22:17:00Z">
                  <w:rPr>
                    <w:rFonts w:ascii="Cambria Math" w:hAnsi="Cambria Math"/>
                    <w:szCs w:val="26"/>
                  </w:rPr>
                </w:rPrChange>
              </w:rPr>
              <m:t>=</m:t>
            </m:r>
          </w:ins>
          <m:sSub>
            <m:sSubPr>
              <m:ctrlPr>
                <w:ins w:id="4487" w:author="The Si Tran" w:date="2012-12-07T22:16:00Z">
                  <w:rPr>
                    <w:rFonts w:ascii="Cambria Math" w:hAnsi="Cambria Math"/>
                    <w:i/>
                    <w:sz w:val="26"/>
                    <w:szCs w:val="26"/>
                  </w:rPr>
                </w:ins>
              </m:ctrlPr>
            </m:sSubPr>
            <m:e>
              <w:ins w:id="4488" w:author="The Si Tran" w:date="2012-12-07T22:16:00Z">
                <m:r>
                  <w:rPr>
                    <w:rFonts w:ascii="Cambria Math" w:hAnsi="Cambria Math"/>
                    <w:sz w:val="26"/>
                    <w:szCs w:val="26"/>
                    <w:rPrChange w:id="4489" w:author="The Si Tran" w:date="2012-12-07T22:17:00Z">
                      <w:rPr>
                        <w:rFonts w:ascii="Cambria Math" w:hAnsi="Cambria Math"/>
                        <w:szCs w:val="26"/>
                      </w:rPr>
                    </w:rPrChange>
                  </w:rPr>
                  <m:t>a</m:t>
                </m:r>
              </w:ins>
            </m:e>
            <m:sub>
              <w:ins w:id="4490" w:author="The Si Tran" w:date="2012-12-07T22:16:00Z">
                <m:r>
                  <w:rPr>
                    <w:rFonts w:ascii="Cambria Math" w:hAnsi="Cambria Math"/>
                    <w:sz w:val="26"/>
                    <w:szCs w:val="26"/>
                    <w:rPrChange w:id="4491" w:author="The Si Tran" w:date="2012-12-07T22:17:00Z">
                      <w:rPr>
                        <w:rFonts w:ascii="Cambria Math" w:hAnsi="Cambria Math"/>
                        <w:szCs w:val="26"/>
                      </w:rPr>
                    </w:rPrChange>
                  </w:rPr>
                  <m:t>0</m:t>
                </m:r>
              </w:ins>
            </m:sub>
          </m:sSub>
          <w:ins w:id="4492" w:author="The Si Tran" w:date="2012-12-07T22:16:00Z">
            <m:r>
              <w:rPr>
                <w:rFonts w:ascii="Cambria Math" w:hAnsi="Cambria Math"/>
                <w:sz w:val="26"/>
                <w:szCs w:val="26"/>
                <w:rPrChange w:id="4493" w:author="The Si Tran" w:date="2012-12-07T22:17:00Z">
                  <w:rPr>
                    <w:rFonts w:ascii="Cambria Math" w:hAnsi="Cambria Math"/>
                    <w:szCs w:val="26"/>
                  </w:rPr>
                </w:rPrChange>
              </w:rPr>
              <m:t>+</m:t>
            </m:r>
          </w:ins>
          <m:sSub>
            <m:sSubPr>
              <m:ctrlPr>
                <w:ins w:id="4494" w:author="The Si Tran" w:date="2012-12-07T22:16:00Z">
                  <w:rPr>
                    <w:rFonts w:ascii="Cambria Math" w:hAnsi="Cambria Math"/>
                    <w:i/>
                    <w:sz w:val="26"/>
                    <w:szCs w:val="26"/>
                  </w:rPr>
                </w:ins>
              </m:ctrlPr>
            </m:sSubPr>
            <m:e>
              <w:ins w:id="4495" w:author="The Si Tran" w:date="2012-12-07T22:16:00Z">
                <m:r>
                  <w:rPr>
                    <w:rFonts w:ascii="Cambria Math" w:hAnsi="Cambria Math"/>
                    <w:sz w:val="26"/>
                    <w:szCs w:val="26"/>
                    <w:rPrChange w:id="4496" w:author="The Si Tran" w:date="2012-12-07T22:17:00Z">
                      <w:rPr>
                        <w:rFonts w:ascii="Cambria Math" w:hAnsi="Cambria Math"/>
                        <w:szCs w:val="26"/>
                      </w:rPr>
                    </w:rPrChange>
                  </w:rPr>
                  <m:t>a</m:t>
                </m:r>
              </w:ins>
            </m:e>
            <m:sub>
              <w:ins w:id="4497" w:author="The Si Tran" w:date="2012-12-07T22:16:00Z">
                <m:r>
                  <w:rPr>
                    <w:rFonts w:ascii="Cambria Math" w:hAnsi="Cambria Math"/>
                    <w:sz w:val="26"/>
                    <w:szCs w:val="26"/>
                    <w:rPrChange w:id="4498" w:author="The Si Tran" w:date="2012-12-07T22:17:00Z">
                      <w:rPr>
                        <w:rFonts w:ascii="Cambria Math" w:hAnsi="Cambria Math"/>
                        <w:szCs w:val="26"/>
                      </w:rPr>
                    </w:rPrChange>
                  </w:rPr>
                  <m:t>1</m:t>
                </m:r>
              </w:ins>
            </m:sub>
          </m:sSub>
          <w:ins w:id="4499" w:author="The Si Tran" w:date="2012-12-07T22:16:00Z">
            <m:r>
              <w:rPr>
                <w:rFonts w:ascii="Cambria Math" w:hAnsi="Cambria Math"/>
                <w:sz w:val="26"/>
                <w:szCs w:val="26"/>
                <w:rPrChange w:id="4500" w:author="The Si Tran" w:date="2012-12-07T22:17:00Z">
                  <w:rPr>
                    <w:rFonts w:ascii="Cambria Math" w:hAnsi="Cambria Math"/>
                    <w:szCs w:val="26"/>
                  </w:rPr>
                </w:rPrChange>
              </w:rPr>
              <m:t>y</m:t>
            </m:r>
          </w:ins>
          <m:d>
            <m:dPr>
              <m:ctrlPr>
                <w:ins w:id="4501" w:author="The Si Tran" w:date="2012-12-07T22:16:00Z">
                  <w:rPr>
                    <w:rFonts w:ascii="Cambria Math" w:hAnsi="Cambria Math"/>
                    <w:i/>
                    <w:sz w:val="26"/>
                    <w:szCs w:val="26"/>
                  </w:rPr>
                </w:ins>
              </m:ctrlPr>
            </m:dPr>
            <m:e>
              <w:ins w:id="4502" w:author="The Si Tran" w:date="2012-12-07T22:16:00Z">
                <m:r>
                  <w:rPr>
                    <w:rFonts w:ascii="Cambria Math" w:hAnsi="Cambria Math"/>
                    <w:sz w:val="26"/>
                    <w:szCs w:val="26"/>
                    <w:rPrChange w:id="4503" w:author="The Si Tran" w:date="2012-12-07T22:17:00Z">
                      <w:rPr>
                        <w:rFonts w:ascii="Cambria Math" w:hAnsi="Cambria Math"/>
                        <w:szCs w:val="26"/>
                      </w:rPr>
                    </w:rPrChange>
                  </w:rPr>
                  <m:t>t</m:t>
                </m:r>
              </w:ins>
            </m:e>
          </m:d>
          <w:ins w:id="4504" w:author="The Si Tran" w:date="2012-12-07T22:16:00Z">
            <m:r>
              <w:rPr>
                <w:rFonts w:ascii="Cambria Math" w:hAnsi="Cambria Math"/>
                <w:sz w:val="26"/>
                <w:szCs w:val="26"/>
                <w:rPrChange w:id="4505" w:author="The Si Tran" w:date="2012-12-07T22:17:00Z">
                  <w:rPr>
                    <w:rFonts w:ascii="Cambria Math" w:hAnsi="Cambria Math"/>
                    <w:szCs w:val="26"/>
                  </w:rPr>
                </w:rPrChange>
              </w:rPr>
              <m:t>+</m:t>
            </m:r>
            <m:r>
              <w:rPr>
                <w:rFonts w:ascii="Cambria Math" w:hAnsi="Cambria Math" w:hint="eastAsia"/>
                <w:sz w:val="26"/>
                <w:szCs w:val="26"/>
                <w:rPrChange w:id="4506" w:author="The Si Tran" w:date="2012-12-07T22:17:00Z">
                  <w:rPr>
                    <w:rFonts w:ascii="Cambria Math" w:hAnsi="Cambria Math" w:hint="eastAsia"/>
                    <w:szCs w:val="26"/>
                  </w:rPr>
                </w:rPrChange>
              </w:rPr>
              <m:t>…</m:t>
            </m:r>
            <m:r>
              <w:rPr>
                <w:rFonts w:ascii="Cambria Math" w:hAnsi="Cambria Math"/>
                <w:sz w:val="26"/>
                <w:szCs w:val="26"/>
                <w:rPrChange w:id="4507" w:author="The Si Tran" w:date="2012-12-07T22:17:00Z">
                  <w:rPr>
                    <w:rFonts w:ascii="Cambria Math" w:hAnsi="Cambria Math"/>
                    <w:szCs w:val="26"/>
                  </w:rPr>
                </w:rPrChange>
              </w:rPr>
              <m:t>+</m:t>
            </m:r>
          </w:ins>
          <m:sSub>
            <m:sSubPr>
              <m:ctrlPr>
                <w:ins w:id="4508" w:author="The Si Tran" w:date="2012-12-07T22:16:00Z">
                  <w:rPr>
                    <w:rFonts w:ascii="Cambria Math" w:hAnsi="Cambria Math"/>
                    <w:i/>
                    <w:sz w:val="26"/>
                    <w:szCs w:val="26"/>
                  </w:rPr>
                </w:ins>
              </m:ctrlPr>
            </m:sSubPr>
            <m:e>
              <w:ins w:id="4509" w:author="The Si Tran" w:date="2012-12-07T22:16:00Z">
                <m:r>
                  <w:rPr>
                    <w:rFonts w:ascii="Cambria Math" w:hAnsi="Cambria Math"/>
                    <w:sz w:val="26"/>
                    <w:szCs w:val="26"/>
                    <w:rPrChange w:id="4510" w:author="The Si Tran" w:date="2012-12-07T22:17:00Z">
                      <w:rPr>
                        <w:rFonts w:ascii="Cambria Math" w:hAnsi="Cambria Math"/>
                        <w:szCs w:val="26"/>
                      </w:rPr>
                    </w:rPrChange>
                  </w:rPr>
                  <m:t>a</m:t>
                </m:r>
              </w:ins>
            </m:e>
            <m:sub>
              <w:ins w:id="4511" w:author="The Si Tran" w:date="2012-12-07T22:16:00Z">
                <m:r>
                  <w:rPr>
                    <w:rFonts w:ascii="Cambria Math" w:hAnsi="Cambria Math"/>
                    <w:sz w:val="26"/>
                    <w:szCs w:val="26"/>
                    <w:rPrChange w:id="4512" w:author="The Si Tran" w:date="2012-12-07T22:17:00Z">
                      <w:rPr>
                        <w:rFonts w:ascii="Cambria Math" w:hAnsi="Cambria Math"/>
                        <w:szCs w:val="26"/>
                      </w:rPr>
                    </w:rPrChange>
                  </w:rPr>
                  <m:t>p</m:t>
                </m:r>
              </w:ins>
            </m:sub>
          </m:sSub>
          <w:ins w:id="4513" w:author="The Si Tran" w:date="2012-12-07T22:16:00Z">
            <m:r>
              <w:rPr>
                <w:rFonts w:ascii="Cambria Math" w:hAnsi="Cambria Math"/>
                <w:sz w:val="26"/>
                <w:szCs w:val="26"/>
                <w:rPrChange w:id="4514" w:author="The Si Tran" w:date="2012-12-07T22:17:00Z">
                  <w:rPr>
                    <w:rFonts w:ascii="Cambria Math" w:hAnsi="Cambria Math"/>
                    <w:szCs w:val="26"/>
                  </w:rPr>
                </w:rPrChange>
              </w:rPr>
              <m:t>y</m:t>
            </m:r>
          </w:ins>
          <m:d>
            <m:dPr>
              <m:ctrlPr>
                <w:ins w:id="4515" w:author="The Si Tran" w:date="2012-12-07T22:16:00Z">
                  <w:rPr>
                    <w:rFonts w:ascii="Cambria Math" w:hAnsi="Cambria Math"/>
                    <w:i/>
                    <w:sz w:val="26"/>
                    <w:szCs w:val="26"/>
                  </w:rPr>
                </w:ins>
              </m:ctrlPr>
            </m:dPr>
            <m:e>
              <w:ins w:id="4516" w:author="The Si Tran" w:date="2012-12-07T22:16:00Z">
                <m:r>
                  <w:rPr>
                    <w:rFonts w:ascii="Cambria Math" w:hAnsi="Cambria Math"/>
                    <w:sz w:val="26"/>
                    <w:szCs w:val="26"/>
                    <w:rPrChange w:id="4517" w:author="The Si Tran" w:date="2012-12-07T22:17:00Z">
                      <w:rPr>
                        <w:rFonts w:ascii="Cambria Math" w:hAnsi="Cambria Math"/>
                        <w:szCs w:val="26"/>
                      </w:rPr>
                    </w:rPrChange>
                  </w:rPr>
                  <m:t>t-p+1</m:t>
                </m:r>
              </w:ins>
            </m:e>
          </m:d>
          <w:ins w:id="4518" w:author="The Si Tran" w:date="2012-12-07T22:16:00Z">
            <m:r>
              <w:rPr>
                <w:rFonts w:ascii="Cambria Math" w:hAnsi="Cambria Math"/>
                <w:sz w:val="26"/>
                <w:szCs w:val="26"/>
                <w:rPrChange w:id="4519" w:author="The Si Tran" w:date="2012-12-07T22:17:00Z">
                  <w:rPr>
                    <w:rFonts w:ascii="Cambria Math" w:hAnsi="Cambria Math"/>
                    <w:szCs w:val="26"/>
                  </w:rPr>
                </w:rPrChange>
              </w:rPr>
              <m:t>+</m:t>
            </m:r>
          </w:ins>
          <m:sSub>
            <m:sSubPr>
              <m:ctrlPr>
                <w:ins w:id="4520" w:author="The Si Tran" w:date="2012-12-07T22:16:00Z">
                  <w:rPr>
                    <w:rFonts w:ascii="Cambria Math" w:hAnsi="Cambria Math"/>
                    <w:i/>
                    <w:sz w:val="26"/>
                    <w:szCs w:val="26"/>
                  </w:rPr>
                </w:ins>
              </m:ctrlPr>
            </m:sSubPr>
            <m:e>
              <w:ins w:id="4521" w:author="The Si Tran" w:date="2012-12-07T22:16:00Z">
                <m:r>
                  <w:rPr>
                    <w:rFonts w:ascii="Cambria Math" w:hAnsi="Cambria Math"/>
                    <w:sz w:val="26"/>
                    <w:szCs w:val="26"/>
                    <w:rPrChange w:id="4522" w:author="The Si Tran" w:date="2012-12-07T22:17:00Z">
                      <w:rPr>
                        <w:rFonts w:ascii="Cambria Math" w:hAnsi="Cambria Math"/>
                        <w:szCs w:val="26"/>
                      </w:rPr>
                    </w:rPrChange>
                  </w:rPr>
                  <m:t>b</m:t>
                </m:r>
              </w:ins>
            </m:e>
            <m:sub>
              <w:ins w:id="4523" w:author="The Si Tran" w:date="2012-12-07T22:16:00Z">
                <m:r>
                  <w:rPr>
                    <w:rFonts w:ascii="Cambria Math" w:hAnsi="Cambria Math"/>
                    <w:sz w:val="26"/>
                    <w:szCs w:val="26"/>
                    <w:rPrChange w:id="4524" w:author="The Si Tran" w:date="2012-12-07T22:17:00Z">
                      <w:rPr>
                        <w:rFonts w:ascii="Cambria Math" w:hAnsi="Cambria Math"/>
                        <w:szCs w:val="26"/>
                      </w:rPr>
                    </w:rPrChange>
                  </w:rPr>
                  <m:t>1</m:t>
                </m:r>
              </w:ins>
            </m:sub>
          </m:sSub>
          <w:ins w:id="4525" w:author="The Si Tran" w:date="2012-12-07T22:16:00Z">
            <m:r>
              <w:rPr>
                <w:rFonts w:ascii="Cambria Math" w:hAnsi="Cambria Math"/>
                <w:sz w:val="26"/>
                <w:szCs w:val="26"/>
                <w:rPrChange w:id="4526" w:author="The Si Tran" w:date="2012-12-07T22:17:00Z">
                  <w:rPr>
                    <w:rFonts w:ascii="Cambria Math" w:hAnsi="Cambria Math"/>
                    <w:szCs w:val="26"/>
                  </w:rPr>
                </w:rPrChange>
              </w:rPr>
              <m:t>e</m:t>
            </m:r>
          </w:ins>
          <m:d>
            <m:dPr>
              <m:ctrlPr>
                <w:ins w:id="4527" w:author="The Si Tran" w:date="2012-12-07T22:16:00Z">
                  <w:rPr>
                    <w:rFonts w:ascii="Cambria Math" w:hAnsi="Cambria Math"/>
                    <w:i/>
                    <w:sz w:val="26"/>
                    <w:szCs w:val="26"/>
                  </w:rPr>
                </w:ins>
              </m:ctrlPr>
            </m:dPr>
            <m:e>
              <w:ins w:id="4528" w:author="The Si Tran" w:date="2012-12-07T22:16:00Z">
                <m:r>
                  <w:rPr>
                    <w:rFonts w:ascii="Cambria Math" w:hAnsi="Cambria Math"/>
                    <w:sz w:val="26"/>
                    <w:szCs w:val="26"/>
                    <w:rPrChange w:id="4529" w:author="The Si Tran" w:date="2012-12-07T22:17:00Z">
                      <w:rPr>
                        <w:rFonts w:ascii="Cambria Math" w:hAnsi="Cambria Math"/>
                        <w:szCs w:val="26"/>
                      </w:rPr>
                    </w:rPrChange>
                  </w:rPr>
                  <m:t>t</m:t>
                </m:r>
              </w:ins>
            </m:e>
          </m:d>
          <w:ins w:id="4530" w:author="The Si Tran" w:date="2012-12-07T22:16:00Z">
            <m:r>
              <w:rPr>
                <w:rFonts w:ascii="Cambria Math" w:hAnsi="Cambria Math"/>
                <w:sz w:val="26"/>
                <w:szCs w:val="26"/>
                <w:rPrChange w:id="4531" w:author="The Si Tran" w:date="2012-12-07T22:17:00Z">
                  <w:rPr>
                    <w:rFonts w:ascii="Cambria Math" w:hAnsi="Cambria Math"/>
                    <w:szCs w:val="26"/>
                  </w:rPr>
                </w:rPrChange>
              </w:rPr>
              <m:t>+</m:t>
            </m:r>
            <m:r>
              <w:rPr>
                <w:rFonts w:ascii="Cambria Math" w:hAnsi="Cambria Math" w:hint="eastAsia"/>
                <w:sz w:val="26"/>
                <w:szCs w:val="26"/>
                <w:rPrChange w:id="4532" w:author="The Si Tran" w:date="2012-12-07T22:17:00Z">
                  <w:rPr>
                    <w:rFonts w:ascii="Cambria Math" w:hAnsi="Cambria Math" w:hint="eastAsia"/>
                    <w:szCs w:val="26"/>
                  </w:rPr>
                </w:rPrChange>
              </w:rPr>
              <m:t>…</m:t>
            </m:r>
            <m:r>
              <w:rPr>
                <w:rFonts w:ascii="Cambria Math" w:hAnsi="Cambria Math"/>
                <w:sz w:val="26"/>
                <w:szCs w:val="26"/>
                <w:rPrChange w:id="4533" w:author="The Si Tran" w:date="2012-12-07T22:17:00Z">
                  <w:rPr>
                    <w:rFonts w:ascii="Cambria Math" w:hAnsi="Cambria Math"/>
                    <w:szCs w:val="26"/>
                  </w:rPr>
                </w:rPrChange>
              </w:rPr>
              <m:t>+</m:t>
            </m:r>
          </w:ins>
          <m:sSub>
            <m:sSubPr>
              <m:ctrlPr>
                <w:ins w:id="4534" w:author="The Si Tran" w:date="2012-12-07T22:16:00Z">
                  <w:rPr>
                    <w:rFonts w:ascii="Cambria Math" w:hAnsi="Cambria Math"/>
                    <w:i/>
                    <w:sz w:val="26"/>
                    <w:szCs w:val="26"/>
                  </w:rPr>
                </w:ins>
              </m:ctrlPr>
            </m:sSubPr>
            <m:e>
              <w:ins w:id="4535" w:author="The Si Tran" w:date="2012-12-07T22:16:00Z">
                <m:r>
                  <w:rPr>
                    <w:rFonts w:ascii="Cambria Math" w:hAnsi="Cambria Math"/>
                    <w:sz w:val="26"/>
                    <w:szCs w:val="26"/>
                    <w:rPrChange w:id="4536" w:author="The Si Tran" w:date="2012-12-07T22:17:00Z">
                      <w:rPr>
                        <w:rFonts w:ascii="Cambria Math" w:hAnsi="Cambria Math"/>
                        <w:szCs w:val="26"/>
                      </w:rPr>
                    </w:rPrChange>
                  </w:rPr>
                  <m:t>b</m:t>
                </m:r>
              </w:ins>
            </m:e>
            <m:sub>
              <w:ins w:id="4537" w:author="The Si Tran" w:date="2012-12-07T22:16:00Z">
                <m:r>
                  <w:rPr>
                    <w:rFonts w:ascii="Cambria Math" w:hAnsi="Cambria Math"/>
                    <w:sz w:val="26"/>
                    <w:szCs w:val="26"/>
                    <w:rPrChange w:id="4538" w:author="The Si Tran" w:date="2012-12-07T22:17:00Z">
                      <w:rPr>
                        <w:rFonts w:ascii="Cambria Math" w:hAnsi="Cambria Math"/>
                        <w:szCs w:val="26"/>
                      </w:rPr>
                    </w:rPrChange>
                  </w:rPr>
                  <m:t>q</m:t>
                </m:r>
              </w:ins>
            </m:sub>
          </m:sSub>
          <w:ins w:id="4539" w:author="The Si Tran" w:date="2012-12-07T22:16:00Z">
            <m:r>
              <w:rPr>
                <w:rFonts w:ascii="Cambria Math" w:hAnsi="Cambria Math"/>
                <w:sz w:val="26"/>
                <w:szCs w:val="26"/>
                <w:rPrChange w:id="4540"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4541" w:author="The Si Tran" w:date="2012-12-07T22:18:00Z"/>
          <w:szCs w:val="26"/>
        </w:rPr>
        <w:pPrChange w:id="4542" w:author="The Si Tran" w:date="2012-12-07T22:08:00Z">
          <w:pPr/>
        </w:pPrChange>
      </w:pPr>
      <w:ins w:id="4543" w:author="The Si Tran" w:date="2012-12-07T22:12:00Z">
        <w:r w:rsidRPr="00A625DC">
          <w:rPr>
            <w:rFonts w:ascii="Times New Roman" w:hAnsi="Times New Roman"/>
            <w:sz w:val="26"/>
            <w:szCs w:val="26"/>
            <w:rPrChange w:id="4544" w:author="The Si Tran" w:date="2012-12-07T22:13:00Z">
              <w:rPr/>
            </w:rPrChange>
          </w:rPr>
          <w:t>Dự đoán nhiều thời đoạn cho chuỗi dữ liệu tĩnh</w:t>
        </w:r>
      </w:ins>
    </w:p>
    <w:p w:rsidR="00CD1726" w:rsidRDefault="00CD1726">
      <w:pPr>
        <w:pStyle w:val="ListParagraph"/>
        <w:ind w:left="1080"/>
        <w:rPr>
          <w:ins w:id="4545" w:author="The Si Tran" w:date="2012-12-07T22:18:00Z"/>
          <w:rFonts w:ascii="Times New Roman" w:hAnsi="Times New Roman"/>
          <w:sz w:val="26"/>
          <w:szCs w:val="26"/>
        </w:rPr>
        <w:pPrChange w:id="4546" w:author="The Si Tran" w:date="2012-12-07T22:18:00Z">
          <w:pPr>
            <w:pStyle w:val="ListParagraph"/>
            <w:numPr>
              <w:numId w:val="23"/>
            </w:numPr>
            <w:ind w:left="1080" w:hanging="360"/>
          </w:pPr>
        </w:pPrChange>
      </w:pPr>
      <w:ins w:id="4547" w:author="The Si Tran" w:date="2012-12-07T22:18:00Z">
        <w:r>
          <w:rPr>
            <w:rFonts w:ascii="Times New Roman" w:hAnsi="Times New Roman"/>
            <w:sz w:val="26"/>
            <w:szCs w:val="26"/>
          </w:rPr>
          <w:t xml:space="preserve">Dựa vào dự đoán cho 1 giai đoạn, ta có thể </w:t>
        </w:r>
      </w:ins>
      <w:ins w:id="4548" w:author="The Si Tran" w:date="2012-12-07T22:19:00Z">
        <w:r>
          <w:rPr>
            <w:rFonts w:ascii="Times New Roman" w:hAnsi="Times New Roman"/>
            <w:sz w:val="26"/>
            <w:szCs w:val="26"/>
          </w:rPr>
          <w:t>mở rộng</w:t>
        </w:r>
      </w:ins>
      <w:ins w:id="4549" w:author="The Si Tran" w:date="2012-12-07T22:18:00Z">
        <w:r>
          <w:rPr>
            <w:rFonts w:ascii="Times New Roman" w:hAnsi="Times New Roman"/>
            <w:sz w:val="26"/>
            <w:szCs w:val="26"/>
          </w:rPr>
          <w:t xml:space="preserve"> quá trình dự đoán n giai đoạn dựa vào các giá trị đã tính toán được, các</w:t>
        </w:r>
      </w:ins>
      <w:ins w:id="4550"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D80916">
      <w:pPr>
        <w:pStyle w:val="ListParagraph"/>
        <w:ind w:left="1080"/>
        <w:rPr>
          <w:ins w:id="4551" w:author="The Si Tran" w:date="2012-12-07T22:21:00Z"/>
          <w:rFonts w:ascii="Times New Roman" w:eastAsiaTheme="minorEastAsia" w:hAnsi="Times New Roman"/>
          <w:sz w:val="26"/>
          <w:szCs w:val="26"/>
        </w:rPr>
        <w:pPrChange w:id="4552" w:author="The Si Tran" w:date="2012-12-07T22:21:00Z">
          <w:pPr>
            <w:pStyle w:val="ListParagraph"/>
            <w:ind w:left="792"/>
          </w:pPr>
        </w:pPrChange>
      </w:pPr>
      <m:oMathPara>
        <m:oMathParaPr>
          <m:jc m:val="left"/>
        </m:oMathParaPr>
        <m:oMath>
          <m:acc>
            <m:accPr>
              <m:ctrlPr>
                <w:ins w:id="4553" w:author="The Si Tran" w:date="2012-12-07T22:21:00Z">
                  <w:rPr>
                    <w:rFonts w:ascii="Cambria Math" w:hAnsi="Cambria Math"/>
                    <w:i/>
                    <w:sz w:val="26"/>
                    <w:szCs w:val="26"/>
                  </w:rPr>
                </w:ins>
              </m:ctrlPr>
            </m:accPr>
            <m:e>
              <w:ins w:id="4554" w:author="The Si Tran" w:date="2012-12-07T22:21:00Z">
                <m:r>
                  <w:rPr>
                    <w:rFonts w:ascii="Cambria Math" w:hAnsi="Cambria Math"/>
                    <w:sz w:val="26"/>
                    <w:szCs w:val="26"/>
                  </w:rPr>
                  <m:t>y</m:t>
                </m:r>
              </w:ins>
            </m:e>
          </m:acc>
          <m:d>
            <m:dPr>
              <m:ctrlPr>
                <w:ins w:id="4555" w:author="The Si Tran" w:date="2012-12-07T22:21:00Z">
                  <w:rPr>
                    <w:rFonts w:ascii="Cambria Math" w:hAnsi="Cambria Math"/>
                    <w:i/>
                    <w:sz w:val="26"/>
                    <w:szCs w:val="26"/>
                  </w:rPr>
                </w:ins>
              </m:ctrlPr>
            </m:dPr>
            <m:e>
              <w:ins w:id="4556" w:author="The Si Tran" w:date="2012-12-07T22:21:00Z">
                <m:r>
                  <w:rPr>
                    <w:rFonts w:ascii="Cambria Math" w:hAnsi="Cambria Math"/>
                    <w:sz w:val="26"/>
                    <w:szCs w:val="26"/>
                  </w:rPr>
                  <m:t>t+1</m:t>
                </m:r>
              </w:ins>
            </m:e>
          </m:d>
          <w:ins w:id="4557" w:author="The Si Tran" w:date="2012-12-07T22:21:00Z">
            <m:r>
              <w:rPr>
                <w:rFonts w:ascii="Cambria Math" w:hAnsi="Cambria Math"/>
                <w:sz w:val="26"/>
                <w:szCs w:val="26"/>
              </w:rPr>
              <m:t>=</m:t>
            </m:r>
          </w:ins>
          <m:sSub>
            <m:sSubPr>
              <m:ctrlPr>
                <w:ins w:id="4558" w:author="The Si Tran" w:date="2012-12-07T22:21:00Z">
                  <w:rPr>
                    <w:rFonts w:ascii="Cambria Math" w:hAnsi="Cambria Math"/>
                    <w:i/>
                    <w:sz w:val="26"/>
                    <w:szCs w:val="26"/>
                  </w:rPr>
                </w:ins>
              </m:ctrlPr>
            </m:sSubPr>
            <m:e>
              <w:ins w:id="4559" w:author="The Si Tran" w:date="2012-12-07T22:21:00Z">
                <m:r>
                  <w:rPr>
                    <w:rFonts w:ascii="Cambria Math" w:hAnsi="Cambria Math"/>
                    <w:sz w:val="26"/>
                    <w:szCs w:val="26"/>
                  </w:rPr>
                  <m:t>a</m:t>
                </m:r>
              </w:ins>
            </m:e>
            <m:sub>
              <w:ins w:id="4560" w:author="The Si Tran" w:date="2012-12-07T22:21:00Z">
                <m:r>
                  <w:rPr>
                    <w:rFonts w:ascii="Cambria Math" w:hAnsi="Cambria Math"/>
                    <w:sz w:val="26"/>
                    <w:szCs w:val="26"/>
                  </w:rPr>
                  <m:t>0</m:t>
                </m:r>
              </w:ins>
            </m:sub>
          </m:sSub>
          <w:ins w:id="4561" w:author="The Si Tran" w:date="2012-12-07T22:21:00Z">
            <m:r>
              <w:rPr>
                <w:rFonts w:ascii="Cambria Math" w:hAnsi="Cambria Math"/>
                <w:sz w:val="26"/>
                <w:szCs w:val="26"/>
              </w:rPr>
              <m:t>+</m:t>
            </m:r>
          </w:ins>
          <m:sSub>
            <m:sSubPr>
              <m:ctrlPr>
                <w:ins w:id="4562" w:author="The Si Tran" w:date="2012-12-07T22:21:00Z">
                  <w:rPr>
                    <w:rFonts w:ascii="Cambria Math" w:hAnsi="Cambria Math"/>
                    <w:i/>
                    <w:sz w:val="26"/>
                    <w:szCs w:val="26"/>
                  </w:rPr>
                </w:ins>
              </m:ctrlPr>
            </m:sSubPr>
            <m:e>
              <w:ins w:id="4563" w:author="The Si Tran" w:date="2012-12-07T22:21:00Z">
                <m:r>
                  <w:rPr>
                    <w:rFonts w:ascii="Cambria Math" w:hAnsi="Cambria Math"/>
                    <w:sz w:val="26"/>
                    <w:szCs w:val="26"/>
                  </w:rPr>
                  <m:t>a</m:t>
                </m:r>
              </w:ins>
            </m:e>
            <m:sub>
              <w:ins w:id="4564" w:author="The Si Tran" w:date="2012-12-07T22:21:00Z">
                <m:r>
                  <w:rPr>
                    <w:rFonts w:ascii="Cambria Math" w:hAnsi="Cambria Math"/>
                    <w:sz w:val="26"/>
                    <w:szCs w:val="26"/>
                  </w:rPr>
                  <m:t>1</m:t>
                </m:r>
              </w:ins>
            </m:sub>
          </m:sSub>
          <w:ins w:id="4565" w:author="The Si Tran" w:date="2012-12-07T22:21:00Z">
            <m:r>
              <w:rPr>
                <w:rFonts w:ascii="Cambria Math" w:hAnsi="Cambria Math"/>
                <w:sz w:val="26"/>
                <w:szCs w:val="26"/>
              </w:rPr>
              <m:t>y</m:t>
            </m:r>
          </w:ins>
          <m:d>
            <m:dPr>
              <m:ctrlPr>
                <w:ins w:id="4566" w:author="The Si Tran" w:date="2012-12-07T22:21:00Z">
                  <w:rPr>
                    <w:rFonts w:ascii="Cambria Math" w:hAnsi="Cambria Math"/>
                    <w:i/>
                    <w:sz w:val="26"/>
                    <w:szCs w:val="26"/>
                  </w:rPr>
                </w:ins>
              </m:ctrlPr>
            </m:dPr>
            <m:e>
              <w:ins w:id="4567" w:author="The Si Tran" w:date="2012-12-07T22:21:00Z">
                <m:r>
                  <w:rPr>
                    <w:rFonts w:ascii="Cambria Math" w:hAnsi="Cambria Math"/>
                    <w:sz w:val="26"/>
                    <w:szCs w:val="26"/>
                  </w:rPr>
                  <m:t>t</m:t>
                </m:r>
              </w:ins>
            </m:e>
          </m:d>
          <w:ins w:id="4568" w:author="The Si Tran" w:date="2012-12-07T22:21:00Z">
            <m:r>
              <w:rPr>
                <w:rFonts w:ascii="Cambria Math" w:hAnsi="Cambria Math"/>
                <w:sz w:val="26"/>
                <w:szCs w:val="26"/>
              </w:rPr>
              <m:t>+…+</m:t>
            </m:r>
          </w:ins>
          <m:sSub>
            <m:sSubPr>
              <m:ctrlPr>
                <w:ins w:id="4569" w:author="The Si Tran" w:date="2012-12-07T22:21:00Z">
                  <w:rPr>
                    <w:rFonts w:ascii="Cambria Math" w:hAnsi="Cambria Math"/>
                    <w:i/>
                    <w:sz w:val="26"/>
                    <w:szCs w:val="26"/>
                  </w:rPr>
                </w:ins>
              </m:ctrlPr>
            </m:sSubPr>
            <m:e>
              <w:ins w:id="4570" w:author="The Si Tran" w:date="2012-12-07T22:21:00Z">
                <m:r>
                  <w:rPr>
                    <w:rFonts w:ascii="Cambria Math" w:hAnsi="Cambria Math"/>
                    <w:sz w:val="26"/>
                    <w:szCs w:val="26"/>
                  </w:rPr>
                  <m:t>a</m:t>
                </m:r>
              </w:ins>
            </m:e>
            <m:sub>
              <w:ins w:id="4571" w:author="The Si Tran" w:date="2012-12-07T22:21:00Z">
                <m:r>
                  <w:rPr>
                    <w:rFonts w:ascii="Cambria Math" w:hAnsi="Cambria Math"/>
                    <w:sz w:val="26"/>
                    <w:szCs w:val="26"/>
                  </w:rPr>
                  <m:t>p</m:t>
                </m:r>
              </w:ins>
            </m:sub>
          </m:sSub>
          <w:ins w:id="4572" w:author="The Si Tran" w:date="2012-12-07T22:21:00Z">
            <m:r>
              <w:rPr>
                <w:rFonts w:ascii="Cambria Math" w:hAnsi="Cambria Math"/>
                <w:sz w:val="26"/>
                <w:szCs w:val="26"/>
              </w:rPr>
              <m:t>y</m:t>
            </m:r>
          </w:ins>
          <m:d>
            <m:dPr>
              <m:ctrlPr>
                <w:ins w:id="4573" w:author="The Si Tran" w:date="2012-12-07T22:21:00Z">
                  <w:rPr>
                    <w:rFonts w:ascii="Cambria Math" w:hAnsi="Cambria Math"/>
                    <w:i/>
                    <w:sz w:val="26"/>
                    <w:szCs w:val="26"/>
                  </w:rPr>
                </w:ins>
              </m:ctrlPr>
            </m:dPr>
            <m:e>
              <w:ins w:id="4574" w:author="The Si Tran" w:date="2012-12-07T22:21:00Z">
                <m:r>
                  <w:rPr>
                    <w:rFonts w:ascii="Cambria Math" w:hAnsi="Cambria Math"/>
                    <w:sz w:val="26"/>
                    <w:szCs w:val="26"/>
                  </w:rPr>
                  <m:t>t-p+1</m:t>
                </m:r>
              </w:ins>
            </m:e>
          </m:d>
          <w:ins w:id="4575" w:author="The Si Tran" w:date="2012-12-07T22:21:00Z">
            <m:r>
              <w:rPr>
                <w:rFonts w:ascii="Cambria Math" w:hAnsi="Cambria Math"/>
                <w:sz w:val="26"/>
                <w:szCs w:val="26"/>
              </w:rPr>
              <m:t>+0+</m:t>
            </m:r>
          </w:ins>
          <m:sSub>
            <m:sSubPr>
              <m:ctrlPr>
                <w:ins w:id="4576" w:author="The Si Tran" w:date="2012-12-07T22:21:00Z">
                  <w:rPr>
                    <w:rFonts w:ascii="Cambria Math" w:hAnsi="Cambria Math"/>
                    <w:i/>
                    <w:sz w:val="26"/>
                    <w:szCs w:val="26"/>
                  </w:rPr>
                </w:ins>
              </m:ctrlPr>
            </m:sSubPr>
            <m:e>
              <w:ins w:id="4577" w:author="The Si Tran" w:date="2012-12-07T22:21:00Z">
                <m:r>
                  <w:rPr>
                    <w:rFonts w:ascii="Cambria Math" w:hAnsi="Cambria Math"/>
                    <w:sz w:val="26"/>
                    <w:szCs w:val="26"/>
                  </w:rPr>
                  <m:t>b</m:t>
                </m:r>
              </w:ins>
            </m:e>
            <m:sub>
              <w:ins w:id="4578" w:author="The Si Tran" w:date="2012-12-07T22:21:00Z">
                <m:r>
                  <w:rPr>
                    <w:rFonts w:ascii="Cambria Math" w:hAnsi="Cambria Math"/>
                    <w:sz w:val="26"/>
                    <w:szCs w:val="26"/>
                  </w:rPr>
                  <m:t>1</m:t>
                </m:r>
              </w:ins>
            </m:sub>
          </m:sSub>
          <w:ins w:id="4579" w:author="The Si Tran" w:date="2012-12-07T22:21:00Z">
            <m:r>
              <w:rPr>
                <w:rFonts w:ascii="Cambria Math" w:hAnsi="Cambria Math"/>
                <w:sz w:val="26"/>
                <w:szCs w:val="26"/>
              </w:rPr>
              <m:t>e</m:t>
            </m:r>
          </w:ins>
          <m:d>
            <m:dPr>
              <m:ctrlPr>
                <w:ins w:id="4580" w:author="The Si Tran" w:date="2012-12-07T22:21:00Z">
                  <w:rPr>
                    <w:rFonts w:ascii="Cambria Math" w:hAnsi="Cambria Math"/>
                    <w:i/>
                    <w:sz w:val="26"/>
                    <w:szCs w:val="26"/>
                  </w:rPr>
                </w:ins>
              </m:ctrlPr>
            </m:dPr>
            <m:e>
              <w:ins w:id="4581" w:author="The Si Tran" w:date="2012-12-07T22:21:00Z">
                <m:r>
                  <w:rPr>
                    <w:rFonts w:ascii="Cambria Math" w:hAnsi="Cambria Math"/>
                    <w:sz w:val="26"/>
                    <w:szCs w:val="26"/>
                  </w:rPr>
                  <m:t>t</m:t>
                </m:r>
              </w:ins>
            </m:e>
          </m:d>
          <w:ins w:id="4582" w:author="The Si Tran" w:date="2012-12-07T22:21:00Z">
            <m:r>
              <w:rPr>
                <w:rFonts w:ascii="Cambria Math" w:hAnsi="Cambria Math"/>
                <w:sz w:val="26"/>
                <w:szCs w:val="26"/>
              </w:rPr>
              <m:t>+…+</m:t>
            </m:r>
          </w:ins>
          <m:sSub>
            <m:sSubPr>
              <m:ctrlPr>
                <w:ins w:id="4583" w:author="The Si Tran" w:date="2012-12-07T22:21:00Z">
                  <w:rPr>
                    <w:rFonts w:ascii="Cambria Math" w:hAnsi="Cambria Math"/>
                    <w:i/>
                    <w:sz w:val="26"/>
                    <w:szCs w:val="26"/>
                  </w:rPr>
                </w:ins>
              </m:ctrlPr>
            </m:sSubPr>
            <m:e>
              <w:ins w:id="4584" w:author="The Si Tran" w:date="2012-12-07T22:21:00Z">
                <m:r>
                  <w:rPr>
                    <w:rFonts w:ascii="Cambria Math" w:hAnsi="Cambria Math"/>
                    <w:sz w:val="26"/>
                    <w:szCs w:val="26"/>
                  </w:rPr>
                  <m:t>b</m:t>
                </m:r>
              </w:ins>
            </m:e>
            <m:sub>
              <w:ins w:id="4585" w:author="The Si Tran" w:date="2012-12-07T22:21:00Z">
                <m:r>
                  <w:rPr>
                    <w:rFonts w:ascii="Cambria Math" w:hAnsi="Cambria Math"/>
                    <w:sz w:val="26"/>
                    <w:szCs w:val="26"/>
                  </w:rPr>
                  <m:t>q</m:t>
                </m:r>
              </w:ins>
            </m:sub>
          </m:sSub>
          <w:ins w:id="4586" w:author="The Si Tran" w:date="2012-12-07T22:21:00Z">
            <m:r>
              <w:rPr>
                <w:rFonts w:ascii="Cambria Math" w:hAnsi="Cambria Math"/>
                <w:sz w:val="26"/>
                <w:szCs w:val="26"/>
              </w:rPr>
              <m:t>e(1-q+1)</m:t>
            </m:r>
          </w:ins>
        </m:oMath>
      </m:oMathPara>
    </w:p>
    <w:p w:rsidR="00C74575" w:rsidRPr="001C47AE" w:rsidRDefault="00D80916">
      <w:pPr>
        <w:pStyle w:val="ListParagraph"/>
        <w:ind w:left="1080"/>
        <w:rPr>
          <w:ins w:id="4587" w:author="The Si Tran" w:date="2012-12-07T22:21:00Z"/>
          <w:rFonts w:ascii="Times New Roman" w:eastAsiaTheme="minorEastAsia" w:hAnsi="Times New Roman"/>
          <w:sz w:val="26"/>
          <w:szCs w:val="26"/>
        </w:rPr>
        <w:pPrChange w:id="4588" w:author="The Si Tran" w:date="2012-12-07T22:21:00Z">
          <w:pPr>
            <w:pStyle w:val="ListParagraph"/>
            <w:ind w:left="792"/>
          </w:pPr>
        </w:pPrChange>
      </w:pPr>
      <m:oMathPara>
        <m:oMathParaPr>
          <m:jc m:val="left"/>
        </m:oMathParaPr>
        <m:oMath>
          <m:acc>
            <m:accPr>
              <m:ctrlPr>
                <w:ins w:id="4589" w:author="The Si Tran" w:date="2012-12-07T22:21:00Z">
                  <w:rPr>
                    <w:rFonts w:ascii="Cambria Math" w:hAnsi="Cambria Math"/>
                    <w:i/>
                    <w:sz w:val="26"/>
                    <w:szCs w:val="26"/>
                  </w:rPr>
                </w:ins>
              </m:ctrlPr>
            </m:accPr>
            <m:e>
              <w:ins w:id="4590" w:author="The Si Tran" w:date="2012-12-07T22:21:00Z">
                <m:r>
                  <w:rPr>
                    <w:rFonts w:ascii="Cambria Math" w:hAnsi="Cambria Math"/>
                    <w:sz w:val="26"/>
                    <w:szCs w:val="26"/>
                  </w:rPr>
                  <m:t>y</m:t>
                </m:r>
              </w:ins>
            </m:e>
          </m:acc>
          <m:d>
            <m:dPr>
              <m:ctrlPr>
                <w:ins w:id="4591" w:author="The Si Tran" w:date="2012-12-07T22:21:00Z">
                  <w:rPr>
                    <w:rFonts w:ascii="Cambria Math" w:hAnsi="Cambria Math"/>
                    <w:i/>
                    <w:sz w:val="26"/>
                    <w:szCs w:val="26"/>
                  </w:rPr>
                </w:ins>
              </m:ctrlPr>
            </m:dPr>
            <m:e>
              <w:ins w:id="4592" w:author="The Si Tran" w:date="2012-12-07T22:21:00Z">
                <m:r>
                  <w:rPr>
                    <w:rFonts w:ascii="Cambria Math" w:hAnsi="Cambria Math"/>
                    <w:sz w:val="26"/>
                    <w:szCs w:val="26"/>
                  </w:rPr>
                  <m:t>t+2</m:t>
                </m:r>
              </w:ins>
            </m:e>
          </m:d>
          <w:ins w:id="4593" w:author="The Si Tran" w:date="2012-12-07T22:21:00Z">
            <m:r>
              <w:rPr>
                <w:rFonts w:ascii="Cambria Math" w:hAnsi="Cambria Math"/>
                <w:sz w:val="26"/>
                <w:szCs w:val="26"/>
              </w:rPr>
              <m:t>=</m:t>
            </m:r>
          </w:ins>
          <m:sSub>
            <m:sSubPr>
              <m:ctrlPr>
                <w:ins w:id="4594" w:author="The Si Tran" w:date="2012-12-07T22:21:00Z">
                  <w:rPr>
                    <w:rFonts w:ascii="Cambria Math" w:hAnsi="Cambria Math"/>
                    <w:i/>
                    <w:sz w:val="26"/>
                    <w:szCs w:val="26"/>
                  </w:rPr>
                </w:ins>
              </m:ctrlPr>
            </m:sSubPr>
            <m:e>
              <w:ins w:id="4595" w:author="The Si Tran" w:date="2012-12-07T22:21:00Z">
                <m:r>
                  <w:rPr>
                    <w:rFonts w:ascii="Cambria Math" w:hAnsi="Cambria Math"/>
                    <w:sz w:val="26"/>
                    <w:szCs w:val="26"/>
                  </w:rPr>
                  <m:t>a</m:t>
                </m:r>
              </w:ins>
            </m:e>
            <m:sub>
              <w:ins w:id="4596" w:author="The Si Tran" w:date="2012-12-07T22:21:00Z">
                <m:r>
                  <w:rPr>
                    <w:rFonts w:ascii="Cambria Math" w:hAnsi="Cambria Math"/>
                    <w:sz w:val="26"/>
                    <w:szCs w:val="26"/>
                  </w:rPr>
                  <m:t>0</m:t>
                </m:r>
              </w:ins>
            </m:sub>
          </m:sSub>
          <w:ins w:id="4597" w:author="The Si Tran" w:date="2012-12-07T22:21:00Z">
            <m:r>
              <w:rPr>
                <w:rFonts w:ascii="Cambria Math" w:hAnsi="Cambria Math"/>
                <w:sz w:val="26"/>
                <w:szCs w:val="26"/>
              </w:rPr>
              <m:t>+</m:t>
            </m:r>
          </w:ins>
          <m:sSub>
            <m:sSubPr>
              <m:ctrlPr>
                <w:ins w:id="4598" w:author="The Si Tran" w:date="2012-12-07T22:21:00Z">
                  <w:rPr>
                    <w:rFonts w:ascii="Cambria Math" w:hAnsi="Cambria Math"/>
                    <w:i/>
                    <w:sz w:val="26"/>
                    <w:szCs w:val="26"/>
                  </w:rPr>
                </w:ins>
              </m:ctrlPr>
            </m:sSubPr>
            <m:e>
              <w:ins w:id="4599" w:author="The Si Tran" w:date="2012-12-07T22:21:00Z">
                <m:r>
                  <w:rPr>
                    <w:rFonts w:ascii="Cambria Math" w:hAnsi="Cambria Math"/>
                    <w:sz w:val="26"/>
                    <w:szCs w:val="26"/>
                  </w:rPr>
                  <m:t>a</m:t>
                </m:r>
              </w:ins>
            </m:e>
            <m:sub>
              <w:ins w:id="4600" w:author="The Si Tran" w:date="2012-12-07T22:21:00Z">
                <m:r>
                  <w:rPr>
                    <w:rFonts w:ascii="Cambria Math" w:hAnsi="Cambria Math"/>
                    <w:sz w:val="26"/>
                    <w:szCs w:val="26"/>
                  </w:rPr>
                  <m:t>1</m:t>
                </m:r>
              </w:ins>
            </m:sub>
          </m:sSub>
          <w:ins w:id="4601" w:author="The Si Tran" w:date="2012-12-07T22:21:00Z">
            <m:r>
              <w:rPr>
                <w:rFonts w:ascii="Cambria Math" w:hAnsi="Cambria Math"/>
                <w:sz w:val="26"/>
                <w:szCs w:val="26"/>
              </w:rPr>
              <m:t>y</m:t>
            </m:r>
          </w:ins>
          <m:d>
            <m:dPr>
              <m:ctrlPr>
                <w:ins w:id="4602" w:author="The Si Tran" w:date="2012-12-07T22:21:00Z">
                  <w:rPr>
                    <w:rFonts w:ascii="Cambria Math" w:hAnsi="Cambria Math"/>
                    <w:i/>
                    <w:sz w:val="26"/>
                    <w:szCs w:val="26"/>
                  </w:rPr>
                </w:ins>
              </m:ctrlPr>
            </m:dPr>
            <m:e>
              <w:ins w:id="4603" w:author="The Si Tran" w:date="2012-12-07T22:21:00Z">
                <m:r>
                  <w:rPr>
                    <w:rFonts w:ascii="Cambria Math" w:hAnsi="Cambria Math"/>
                    <w:sz w:val="26"/>
                    <w:szCs w:val="26"/>
                  </w:rPr>
                  <m:t>t+1</m:t>
                </m:r>
              </w:ins>
            </m:e>
          </m:d>
          <w:ins w:id="4604" w:author="The Si Tran" w:date="2012-12-07T22:21:00Z">
            <m:r>
              <w:rPr>
                <w:rFonts w:ascii="Cambria Math" w:hAnsi="Cambria Math"/>
                <w:sz w:val="26"/>
                <w:szCs w:val="26"/>
              </w:rPr>
              <m:t>+…+</m:t>
            </m:r>
          </w:ins>
          <m:sSub>
            <m:sSubPr>
              <m:ctrlPr>
                <w:ins w:id="4605" w:author="The Si Tran" w:date="2012-12-07T22:21:00Z">
                  <w:rPr>
                    <w:rFonts w:ascii="Cambria Math" w:hAnsi="Cambria Math"/>
                    <w:i/>
                    <w:sz w:val="26"/>
                    <w:szCs w:val="26"/>
                  </w:rPr>
                </w:ins>
              </m:ctrlPr>
            </m:sSubPr>
            <m:e>
              <w:ins w:id="4606" w:author="The Si Tran" w:date="2012-12-07T22:21:00Z">
                <m:r>
                  <w:rPr>
                    <w:rFonts w:ascii="Cambria Math" w:hAnsi="Cambria Math"/>
                    <w:sz w:val="26"/>
                    <w:szCs w:val="26"/>
                  </w:rPr>
                  <m:t>a</m:t>
                </m:r>
              </w:ins>
            </m:e>
            <m:sub>
              <w:ins w:id="4607" w:author="The Si Tran" w:date="2012-12-07T22:21:00Z">
                <m:r>
                  <w:rPr>
                    <w:rFonts w:ascii="Cambria Math" w:hAnsi="Cambria Math"/>
                    <w:sz w:val="26"/>
                    <w:szCs w:val="26"/>
                  </w:rPr>
                  <m:t>p</m:t>
                </m:r>
              </w:ins>
            </m:sub>
          </m:sSub>
          <w:ins w:id="4608" w:author="The Si Tran" w:date="2012-12-07T22:21:00Z">
            <m:r>
              <w:rPr>
                <w:rFonts w:ascii="Cambria Math" w:hAnsi="Cambria Math"/>
                <w:sz w:val="26"/>
                <w:szCs w:val="26"/>
              </w:rPr>
              <m:t>y</m:t>
            </m:r>
          </w:ins>
          <m:d>
            <m:dPr>
              <m:ctrlPr>
                <w:ins w:id="4609" w:author="The Si Tran" w:date="2012-12-07T22:21:00Z">
                  <w:rPr>
                    <w:rFonts w:ascii="Cambria Math" w:hAnsi="Cambria Math"/>
                    <w:i/>
                    <w:sz w:val="26"/>
                    <w:szCs w:val="26"/>
                  </w:rPr>
                </w:ins>
              </m:ctrlPr>
            </m:dPr>
            <m:e>
              <w:ins w:id="4610" w:author="The Si Tran" w:date="2012-12-07T22:21:00Z">
                <m:r>
                  <w:rPr>
                    <w:rFonts w:ascii="Cambria Math" w:hAnsi="Cambria Math"/>
                    <w:sz w:val="26"/>
                    <w:szCs w:val="26"/>
                  </w:rPr>
                  <m:t>t-p+2</m:t>
                </m:r>
              </w:ins>
            </m:e>
          </m:d>
          <w:ins w:id="4611" w:author="The Si Tran" w:date="2012-12-07T22:21:00Z">
            <m:r>
              <w:rPr>
                <w:rFonts w:ascii="Cambria Math" w:hAnsi="Cambria Math"/>
                <w:sz w:val="26"/>
                <w:szCs w:val="26"/>
              </w:rPr>
              <m:t>+0+</m:t>
            </m:r>
          </w:ins>
          <m:sSub>
            <m:sSubPr>
              <m:ctrlPr>
                <w:ins w:id="4612" w:author="The Si Tran" w:date="2012-12-07T22:21:00Z">
                  <w:rPr>
                    <w:rFonts w:ascii="Cambria Math" w:hAnsi="Cambria Math"/>
                    <w:i/>
                    <w:sz w:val="26"/>
                    <w:szCs w:val="26"/>
                  </w:rPr>
                </w:ins>
              </m:ctrlPr>
            </m:sSubPr>
            <m:e>
              <w:ins w:id="4613" w:author="The Si Tran" w:date="2012-12-07T22:21:00Z">
                <m:r>
                  <w:rPr>
                    <w:rFonts w:ascii="Cambria Math" w:hAnsi="Cambria Math"/>
                    <w:sz w:val="26"/>
                    <w:szCs w:val="26"/>
                  </w:rPr>
                  <m:t>b</m:t>
                </m:r>
              </w:ins>
            </m:e>
            <m:sub>
              <w:ins w:id="4614" w:author="The Si Tran" w:date="2012-12-07T22:21:00Z">
                <m:r>
                  <w:rPr>
                    <w:rFonts w:ascii="Cambria Math" w:hAnsi="Cambria Math"/>
                    <w:sz w:val="26"/>
                    <w:szCs w:val="26"/>
                  </w:rPr>
                  <m:t>1</m:t>
                </m:r>
              </w:ins>
            </m:sub>
          </m:sSub>
          <w:ins w:id="4615" w:author="The Si Tran" w:date="2012-12-07T22:21:00Z">
            <m:r>
              <w:rPr>
                <w:rFonts w:ascii="Cambria Math" w:hAnsi="Cambria Math"/>
                <w:sz w:val="26"/>
                <w:szCs w:val="26"/>
              </w:rPr>
              <m:t>0+…+</m:t>
            </m:r>
          </w:ins>
          <m:sSub>
            <m:sSubPr>
              <m:ctrlPr>
                <w:ins w:id="4616" w:author="The Si Tran" w:date="2012-12-07T22:21:00Z">
                  <w:rPr>
                    <w:rFonts w:ascii="Cambria Math" w:hAnsi="Cambria Math"/>
                    <w:i/>
                    <w:sz w:val="26"/>
                    <w:szCs w:val="26"/>
                  </w:rPr>
                </w:ins>
              </m:ctrlPr>
            </m:sSubPr>
            <m:e>
              <w:ins w:id="4617" w:author="The Si Tran" w:date="2012-12-07T22:21:00Z">
                <m:r>
                  <w:rPr>
                    <w:rFonts w:ascii="Cambria Math" w:hAnsi="Cambria Math"/>
                    <w:sz w:val="26"/>
                    <w:szCs w:val="26"/>
                  </w:rPr>
                  <m:t>b</m:t>
                </m:r>
              </w:ins>
            </m:e>
            <m:sub>
              <w:ins w:id="4618" w:author="The Si Tran" w:date="2012-12-07T22:21:00Z">
                <m:r>
                  <w:rPr>
                    <w:rFonts w:ascii="Cambria Math" w:hAnsi="Cambria Math"/>
                    <w:sz w:val="26"/>
                    <w:szCs w:val="26"/>
                  </w:rPr>
                  <m:t>q</m:t>
                </m:r>
              </w:ins>
            </m:sub>
          </m:sSub>
          <w:ins w:id="4619" w:author="The Si Tran" w:date="2012-12-07T22:21:00Z">
            <m:r>
              <w:rPr>
                <w:rFonts w:ascii="Cambria Math" w:hAnsi="Cambria Math"/>
                <w:sz w:val="26"/>
                <w:szCs w:val="26"/>
              </w:rPr>
              <m:t>e(1-q+2)</m:t>
            </m:r>
          </w:ins>
        </m:oMath>
      </m:oMathPara>
    </w:p>
    <w:p w:rsidR="00C74575" w:rsidRPr="001C47AE" w:rsidRDefault="00D80916">
      <w:pPr>
        <w:pStyle w:val="ListParagraph"/>
        <w:ind w:left="1080"/>
        <w:rPr>
          <w:ins w:id="4620" w:author="The Si Tran" w:date="2012-12-07T22:21:00Z"/>
          <w:rFonts w:ascii="Times New Roman" w:eastAsiaTheme="minorEastAsia" w:hAnsi="Times New Roman"/>
          <w:sz w:val="26"/>
          <w:szCs w:val="26"/>
        </w:rPr>
        <w:pPrChange w:id="4621" w:author="The Si Tran" w:date="2012-12-07T22:21:00Z">
          <w:pPr>
            <w:pStyle w:val="ListParagraph"/>
            <w:ind w:left="792"/>
          </w:pPr>
        </w:pPrChange>
      </w:pPr>
      <m:oMathPara>
        <m:oMathParaPr>
          <m:jc m:val="left"/>
        </m:oMathParaPr>
        <m:oMath>
          <m:acc>
            <m:accPr>
              <m:ctrlPr>
                <w:ins w:id="4622" w:author="The Si Tran" w:date="2012-12-07T22:21:00Z">
                  <w:rPr>
                    <w:rFonts w:ascii="Cambria Math" w:hAnsi="Cambria Math"/>
                    <w:i/>
                    <w:sz w:val="26"/>
                    <w:szCs w:val="26"/>
                  </w:rPr>
                </w:ins>
              </m:ctrlPr>
            </m:accPr>
            <m:e>
              <w:ins w:id="4623" w:author="The Si Tran" w:date="2012-12-07T22:21:00Z">
                <m:r>
                  <w:rPr>
                    <w:rFonts w:ascii="Cambria Math" w:hAnsi="Cambria Math"/>
                    <w:sz w:val="26"/>
                    <w:szCs w:val="26"/>
                  </w:rPr>
                  <m:t>y</m:t>
                </m:r>
              </w:ins>
            </m:e>
          </m:acc>
          <m:d>
            <m:dPr>
              <m:ctrlPr>
                <w:ins w:id="4624" w:author="The Si Tran" w:date="2012-12-07T22:21:00Z">
                  <w:rPr>
                    <w:rFonts w:ascii="Cambria Math" w:hAnsi="Cambria Math"/>
                    <w:i/>
                    <w:sz w:val="26"/>
                    <w:szCs w:val="26"/>
                  </w:rPr>
                </w:ins>
              </m:ctrlPr>
            </m:dPr>
            <m:e>
              <w:ins w:id="4625" w:author="The Si Tran" w:date="2012-12-07T22:21:00Z">
                <m:r>
                  <w:rPr>
                    <w:rFonts w:ascii="Cambria Math" w:hAnsi="Cambria Math"/>
                    <w:sz w:val="26"/>
                    <w:szCs w:val="26"/>
                  </w:rPr>
                  <m:t>t+3</m:t>
                </m:r>
              </w:ins>
            </m:e>
          </m:d>
          <w:ins w:id="4626" w:author="The Si Tran" w:date="2012-12-07T22:21:00Z">
            <m:r>
              <w:rPr>
                <w:rFonts w:ascii="Cambria Math" w:hAnsi="Cambria Math"/>
                <w:sz w:val="26"/>
                <w:szCs w:val="26"/>
              </w:rPr>
              <m:t>=</m:t>
            </m:r>
          </w:ins>
          <m:sSub>
            <m:sSubPr>
              <m:ctrlPr>
                <w:ins w:id="4627" w:author="The Si Tran" w:date="2012-12-07T22:21:00Z">
                  <w:rPr>
                    <w:rFonts w:ascii="Cambria Math" w:hAnsi="Cambria Math"/>
                    <w:i/>
                    <w:sz w:val="26"/>
                    <w:szCs w:val="26"/>
                  </w:rPr>
                </w:ins>
              </m:ctrlPr>
            </m:sSubPr>
            <m:e>
              <w:ins w:id="4628" w:author="The Si Tran" w:date="2012-12-07T22:21:00Z">
                <m:r>
                  <w:rPr>
                    <w:rFonts w:ascii="Cambria Math" w:hAnsi="Cambria Math"/>
                    <w:sz w:val="26"/>
                    <w:szCs w:val="26"/>
                  </w:rPr>
                  <m:t>a</m:t>
                </m:r>
              </w:ins>
            </m:e>
            <m:sub>
              <w:ins w:id="4629" w:author="The Si Tran" w:date="2012-12-07T22:21:00Z">
                <m:r>
                  <w:rPr>
                    <w:rFonts w:ascii="Cambria Math" w:hAnsi="Cambria Math"/>
                    <w:sz w:val="26"/>
                    <w:szCs w:val="26"/>
                  </w:rPr>
                  <m:t>0</m:t>
                </m:r>
              </w:ins>
            </m:sub>
          </m:sSub>
          <w:ins w:id="4630" w:author="The Si Tran" w:date="2012-12-07T22:21:00Z">
            <m:r>
              <w:rPr>
                <w:rFonts w:ascii="Cambria Math" w:hAnsi="Cambria Math"/>
                <w:sz w:val="26"/>
                <w:szCs w:val="26"/>
              </w:rPr>
              <m:t>+</m:t>
            </m:r>
          </w:ins>
          <m:sSub>
            <m:sSubPr>
              <m:ctrlPr>
                <w:ins w:id="4631" w:author="The Si Tran" w:date="2012-12-07T22:21:00Z">
                  <w:rPr>
                    <w:rFonts w:ascii="Cambria Math" w:hAnsi="Cambria Math"/>
                    <w:i/>
                    <w:sz w:val="26"/>
                    <w:szCs w:val="26"/>
                  </w:rPr>
                </w:ins>
              </m:ctrlPr>
            </m:sSubPr>
            <m:e>
              <w:ins w:id="4632" w:author="The Si Tran" w:date="2012-12-07T22:21:00Z">
                <m:r>
                  <w:rPr>
                    <w:rFonts w:ascii="Cambria Math" w:hAnsi="Cambria Math"/>
                    <w:sz w:val="26"/>
                    <w:szCs w:val="26"/>
                  </w:rPr>
                  <m:t>a</m:t>
                </m:r>
              </w:ins>
            </m:e>
            <m:sub>
              <w:ins w:id="4633" w:author="The Si Tran" w:date="2012-12-07T22:21:00Z">
                <m:r>
                  <w:rPr>
                    <w:rFonts w:ascii="Cambria Math" w:hAnsi="Cambria Math"/>
                    <w:sz w:val="26"/>
                    <w:szCs w:val="26"/>
                  </w:rPr>
                  <m:t>1</m:t>
                </m:r>
              </w:ins>
            </m:sub>
          </m:sSub>
          <w:ins w:id="4634" w:author="The Si Tran" w:date="2012-12-07T22:21:00Z">
            <m:r>
              <w:rPr>
                <w:rFonts w:ascii="Cambria Math" w:hAnsi="Cambria Math"/>
                <w:sz w:val="26"/>
                <w:szCs w:val="26"/>
              </w:rPr>
              <m:t>y</m:t>
            </m:r>
          </w:ins>
          <m:d>
            <m:dPr>
              <m:ctrlPr>
                <w:ins w:id="4635" w:author="The Si Tran" w:date="2012-12-07T22:21:00Z">
                  <w:rPr>
                    <w:rFonts w:ascii="Cambria Math" w:hAnsi="Cambria Math"/>
                    <w:i/>
                    <w:sz w:val="26"/>
                    <w:szCs w:val="26"/>
                  </w:rPr>
                </w:ins>
              </m:ctrlPr>
            </m:dPr>
            <m:e>
              <w:ins w:id="4636" w:author="The Si Tran" w:date="2012-12-07T22:21:00Z">
                <m:r>
                  <w:rPr>
                    <w:rFonts w:ascii="Cambria Math" w:hAnsi="Cambria Math"/>
                    <w:sz w:val="26"/>
                    <w:szCs w:val="26"/>
                  </w:rPr>
                  <m:t>t+2</m:t>
                </m:r>
              </w:ins>
            </m:e>
          </m:d>
          <w:ins w:id="4637" w:author="The Si Tran" w:date="2012-12-07T22:21:00Z">
            <m:r>
              <w:rPr>
                <w:rFonts w:ascii="Cambria Math" w:hAnsi="Cambria Math"/>
                <w:sz w:val="26"/>
                <w:szCs w:val="26"/>
              </w:rPr>
              <m:t>+…+</m:t>
            </m:r>
          </w:ins>
          <m:sSub>
            <m:sSubPr>
              <m:ctrlPr>
                <w:ins w:id="4638" w:author="The Si Tran" w:date="2012-12-07T22:21:00Z">
                  <w:rPr>
                    <w:rFonts w:ascii="Cambria Math" w:hAnsi="Cambria Math"/>
                    <w:i/>
                    <w:sz w:val="26"/>
                    <w:szCs w:val="26"/>
                  </w:rPr>
                </w:ins>
              </m:ctrlPr>
            </m:sSubPr>
            <m:e>
              <w:ins w:id="4639" w:author="The Si Tran" w:date="2012-12-07T22:21:00Z">
                <m:r>
                  <w:rPr>
                    <w:rFonts w:ascii="Cambria Math" w:hAnsi="Cambria Math"/>
                    <w:sz w:val="26"/>
                    <w:szCs w:val="26"/>
                  </w:rPr>
                  <m:t>a</m:t>
                </m:r>
              </w:ins>
            </m:e>
            <m:sub>
              <w:ins w:id="4640" w:author="The Si Tran" w:date="2012-12-07T22:21:00Z">
                <m:r>
                  <w:rPr>
                    <w:rFonts w:ascii="Cambria Math" w:hAnsi="Cambria Math"/>
                    <w:sz w:val="26"/>
                    <w:szCs w:val="26"/>
                  </w:rPr>
                  <m:t>p</m:t>
                </m:r>
              </w:ins>
            </m:sub>
          </m:sSub>
          <w:ins w:id="4641" w:author="The Si Tran" w:date="2012-12-07T22:21:00Z">
            <m:r>
              <w:rPr>
                <w:rFonts w:ascii="Cambria Math" w:hAnsi="Cambria Math"/>
                <w:sz w:val="26"/>
                <w:szCs w:val="26"/>
              </w:rPr>
              <m:t>y</m:t>
            </m:r>
          </w:ins>
          <m:d>
            <m:dPr>
              <m:ctrlPr>
                <w:ins w:id="4642" w:author="The Si Tran" w:date="2012-12-07T22:21:00Z">
                  <w:rPr>
                    <w:rFonts w:ascii="Cambria Math" w:hAnsi="Cambria Math"/>
                    <w:i/>
                    <w:sz w:val="26"/>
                    <w:szCs w:val="26"/>
                  </w:rPr>
                </w:ins>
              </m:ctrlPr>
            </m:dPr>
            <m:e>
              <w:ins w:id="4643" w:author="The Si Tran" w:date="2012-12-07T22:21:00Z">
                <m:r>
                  <w:rPr>
                    <w:rFonts w:ascii="Cambria Math" w:hAnsi="Cambria Math"/>
                    <w:sz w:val="26"/>
                    <w:szCs w:val="26"/>
                  </w:rPr>
                  <m:t>t-p+3</m:t>
                </m:r>
              </w:ins>
            </m:e>
          </m:d>
          <w:ins w:id="4644" w:author="The Si Tran" w:date="2012-12-07T22:21:00Z">
            <m:r>
              <w:rPr>
                <w:rFonts w:ascii="Cambria Math" w:hAnsi="Cambria Math"/>
                <w:sz w:val="26"/>
                <w:szCs w:val="26"/>
              </w:rPr>
              <m:t>+0+</m:t>
            </m:r>
          </w:ins>
          <m:sSub>
            <m:sSubPr>
              <m:ctrlPr>
                <w:ins w:id="4645" w:author="The Si Tran" w:date="2012-12-07T22:21:00Z">
                  <w:rPr>
                    <w:rFonts w:ascii="Cambria Math" w:hAnsi="Cambria Math"/>
                    <w:i/>
                    <w:sz w:val="26"/>
                    <w:szCs w:val="26"/>
                  </w:rPr>
                </w:ins>
              </m:ctrlPr>
            </m:sSubPr>
            <m:e>
              <w:ins w:id="4646" w:author="The Si Tran" w:date="2012-12-07T22:21:00Z">
                <m:r>
                  <w:rPr>
                    <w:rFonts w:ascii="Cambria Math" w:hAnsi="Cambria Math"/>
                    <w:sz w:val="26"/>
                    <w:szCs w:val="26"/>
                  </w:rPr>
                  <m:t>b</m:t>
                </m:r>
              </w:ins>
            </m:e>
            <m:sub>
              <w:ins w:id="4647" w:author="The Si Tran" w:date="2012-12-07T22:21:00Z">
                <m:r>
                  <w:rPr>
                    <w:rFonts w:ascii="Cambria Math" w:hAnsi="Cambria Math"/>
                    <w:sz w:val="26"/>
                    <w:szCs w:val="26"/>
                  </w:rPr>
                  <m:t>1</m:t>
                </m:r>
              </w:ins>
            </m:sub>
          </m:sSub>
          <w:ins w:id="4648" w:author="The Si Tran" w:date="2012-12-07T22:21:00Z">
            <m:r>
              <w:rPr>
                <w:rFonts w:ascii="Cambria Math" w:hAnsi="Cambria Math"/>
                <w:sz w:val="26"/>
                <w:szCs w:val="26"/>
              </w:rPr>
              <m:t>0+</m:t>
            </m:r>
          </w:ins>
          <m:sSub>
            <m:sSubPr>
              <m:ctrlPr>
                <w:ins w:id="4649" w:author="The Si Tran" w:date="2012-12-07T22:21:00Z">
                  <w:rPr>
                    <w:rFonts w:ascii="Cambria Math" w:hAnsi="Cambria Math"/>
                    <w:i/>
                    <w:sz w:val="26"/>
                    <w:szCs w:val="26"/>
                  </w:rPr>
                </w:ins>
              </m:ctrlPr>
            </m:sSubPr>
            <m:e>
              <w:ins w:id="4650" w:author="The Si Tran" w:date="2012-12-07T22:21:00Z">
                <m:r>
                  <w:rPr>
                    <w:rFonts w:ascii="Cambria Math" w:hAnsi="Cambria Math"/>
                    <w:sz w:val="26"/>
                    <w:szCs w:val="26"/>
                  </w:rPr>
                  <m:t>b</m:t>
                </m:r>
              </w:ins>
            </m:e>
            <m:sub>
              <w:ins w:id="4651" w:author="The Si Tran" w:date="2012-12-07T22:21:00Z">
                <m:r>
                  <w:rPr>
                    <w:rFonts w:ascii="Cambria Math" w:hAnsi="Cambria Math"/>
                    <w:sz w:val="26"/>
                    <w:szCs w:val="26"/>
                  </w:rPr>
                  <m:t>2</m:t>
                </m:r>
              </w:ins>
            </m:sub>
          </m:sSub>
          <w:ins w:id="4652" w:author="The Si Tran" w:date="2012-12-07T22:21:00Z">
            <m:r>
              <w:rPr>
                <w:rFonts w:ascii="Cambria Math" w:hAnsi="Cambria Math"/>
                <w:sz w:val="26"/>
                <w:szCs w:val="26"/>
              </w:rPr>
              <m:t>0+…+</m:t>
            </m:r>
          </w:ins>
          <m:sSub>
            <m:sSubPr>
              <m:ctrlPr>
                <w:ins w:id="4653" w:author="The Si Tran" w:date="2012-12-07T22:21:00Z">
                  <w:rPr>
                    <w:rFonts w:ascii="Cambria Math" w:hAnsi="Cambria Math"/>
                    <w:i/>
                    <w:sz w:val="26"/>
                    <w:szCs w:val="26"/>
                  </w:rPr>
                </w:ins>
              </m:ctrlPr>
            </m:sSubPr>
            <m:e>
              <w:ins w:id="4654" w:author="The Si Tran" w:date="2012-12-07T22:21:00Z">
                <m:r>
                  <w:rPr>
                    <w:rFonts w:ascii="Cambria Math" w:hAnsi="Cambria Math"/>
                    <w:sz w:val="26"/>
                    <w:szCs w:val="26"/>
                  </w:rPr>
                  <m:t>b</m:t>
                </m:r>
              </w:ins>
            </m:e>
            <m:sub>
              <w:ins w:id="4655" w:author="The Si Tran" w:date="2012-12-07T22:21:00Z">
                <m:r>
                  <w:rPr>
                    <w:rFonts w:ascii="Cambria Math" w:hAnsi="Cambria Math"/>
                    <w:sz w:val="26"/>
                    <w:szCs w:val="26"/>
                  </w:rPr>
                  <m:t>q</m:t>
                </m:r>
              </w:ins>
            </m:sub>
          </m:sSub>
          <w:ins w:id="4656" w:author="The Si Tran" w:date="2012-12-07T22:21:00Z">
            <m:r>
              <w:rPr>
                <w:rFonts w:ascii="Cambria Math" w:hAnsi="Cambria Math"/>
                <w:sz w:val="26"/>
                <w:szCs w:val="26"/>
              </w:rPr>
              <m:t>e(1-q+3)</m:t>
            </m:r>
          </w:ins>
        </m:oMath>
      </m:oMathPara>
    </w:p>
    <w:p w:rsidR="00C74575" w:rsidRPr="001C47AE" w:rsidRDefault="00C74575">
      <w:pPr>
        <w:pStyle w:val="ListParagraph"/>
        <w:ind w:left="1080"/>
        <w:rPr>
          <w:ins w:id="4657" w:author="The Si Tran" w:date="2012-12-07T22:21:00Z"/>
          <w:rFonts w:ascii="Times New Roman" w:eastAsiaTheme="minorEastAsia" w:hAnsi="Times New Roman"/>
          <w:sz w:val="26"/>
          <w:szCs w:val="26"/>
        </w:rPr>
        <w:pPrChange w:id="4658" w:author="The Si Tran" w:date="2012-12-07T22:21:00Z">
          <w:pPr>
            <w:pStyle w:val="ListParagraph"/>
            <w:ind w:left="792"/>
          </w:pPr>
        </w:pPrChange>
      </w:pPr>
      <w:ins w:id="4659" w:author="The Si Tran" w:date="2012-12-07T22:21:00Z">
        <m:oMathPara>
          <m:oMathParaPr>
            <m:jc m:val="left"/>
          </m:oMathParaPr>
          <m:oMath>
            <m:r>
              <w:rPr>
                <w:rFonts w:ascii="Cambria Math" w:hAnsi="Cambria Math"/>
                <w:sz w:val="26"/>
                <w:szCs w:val="26"/>
              </w:rPr>
              <m:t>…</m:t>
            </m:r>
          </m:oMath>
        </m:oMathPara>
      </w:ins>
    </w:p>
    <w:p w:rsidR="00C74575" w:rsidRPr="001C47AE" w:rsidRDefault="00D80916">
      <w:pPr>
        <w:pStyle w:val="ListParagraph"/>
        <w:ind w:left="1080"/>
        <w:rPr>
          <w:ins w:id="4660" w:author="The Si Tran" w:date="2012-12-07T22:21:00Z"/>
          <w:rFonts w:ascii="Times New Roman" w:hAnsi="Times New Roman"/>
          <w:sz w:val="26"/>
          <w:szCs w:val="26"/>
        </w:rPr>
        <w:pPrChange w:id="4661" w:author="The Si Tran" w:date="2012-12-07T22:21:00Z">
          <w:pPr>
            <w:pStyle w:val="ListParagraph"/>
            <w:ind w:left="792"/>
          </w:pPr>
        </w:pPrChange>
      </w:pPr>
      <m:oMathPara>
        <m:oMathParaPr>
          <m:jc m:val="left"/>
        </m:oMathParaPr>
        <m:oMath>
          <m:acc>
            <m:accPr>
              <m:ctrlPr>
                <w:ins w:id="4662" w:author="The Si Tran" w:date="2012-12-07T22:21:00Z">
                  <w:rPr>
                    <w:rFonts w:ascii="Cambria Math" w:hAnsi="Cambria Math"/>
                    <w:i/>
                    <w:sz w:val="26"/>
                    <w:szCs w:val="26"/>
                  </w:rPr>
                </w:ins>
              </m:ctrlPr>
            </m:accPr>
            <m:e>
              <w:ins w:id="4663" w:author="The Si Tran" w:date="2012-12-07T22:21:00Z">
                <m:r>
                  <w:rPr>
                    <w:rFonts w:ascii="Cambria Math" w:hAnsi="Cambria Math"/>
                    <w:sz w:val="26"/>
                    <w:szCs w:val="26"/>
                  </w:rPr>
                  <m:t>y</m:t>
                </m:r>
              </w:ins>
            </m:e>
          </m:acc>
          <m:d>
            <m:dPr>
              <m:ctrlPr>
                <w:ins w:id="4664" w:author="The Si Tran" w:date="2012-12-07T22:21:00Z">
                  <w:rPr>
                    <w:rFonts w:ascii="Cambria Math" w:hAnsi="Cambria Math"/>
                    <w:i/>
                    <w:sz w:val="26"/>
                    <w:szCs w:val="26"/>
                  </w:rPr>
                </w:ins>
              </m:ctrlPr>
            </m:dPr>
            <m:e>
              <w:ins w:id="4665" w:author="The Si Tran" w:date="2012-12-07T22:21:00Z">
                <m:r>
                  <w:rPr>
                    <w:rFonts w:ascii="Cambria Math" w:hAnsi="Cambria Math"/>
                    <w:sz w:val="26"/>
                    <w:szCs w:val="26"/>
                  </w:rPr>
                  <m:t>t+n</m:t>
                </m:r>
              </w:ins>
            </m:e>
          </m:d>
          <w:ins w:id="4666" w:author="The Si Tran" w:date="2012-12-07T22:21:00Z">
            <m:r>
              <w:rPr>
                <w:rFonts w:ascii="Cambria Math" w:hAnsi="Cambria Math"/>
                <w:sz w:val="26"/>
                <w:szCs w:val="26"/>
              </w:rPr>
              <m:t>=</m:t>
            </m:r>
          </w:ins>
          <m:sSub>
            <m:sSubPr>
              <m:ctrlPr>
                <w:ins w:id="4667" w:author="The Si Tran" w:date="2012-12-07T22:21:00Z">
                  <w:rPr>
                    <w:rFonts w:ascii="Cambria Math" w:hAnsi="Cambria Math"/>
                    <w:i/>
                    <w:sz w:val="26"/>
                    <w:szCs w:val="26"/>
                  </w:rPr>
                </w:ins>
              </m:ctrlPr>
            </m:sSubPr>
            <m:e>
              <w:ins w:id="4668" w:author="The Si Tran" w:date="2012-12-07T22:21:00Z">
                <m:r>
                  <w:rPr>
                    <w:rFonts w:ascii="Cambria Math" w:hAnsi="Cambria Math"/>
                    <w:sz w:val="26"/>
                    <w:szCs w:val="26"/>
                  </w:rPr>
                  <m:t>a</m:t>
                </m:r>
              </w:ins>
            </m:e>
            <m:sub>
              <w:ins w:id="4669" w:author="The Si Tran" w:date="2012-12-07T22:21:00Z">
                <m:r>
                  <w:rPr>
                    <w:rFonts w:ascii="Cambria Math" w:hAnsi="Cambria Math"/>
                    <w:sz w:val="26"/>
                    <w:szCs w:val="26"/>
                  </w:rPr>
                  <m:t>0</m:t>
                </m:r>
              </w:ins>
            </m:sub>
          </m:sSub>
          <w:ins w:id="4670" w:author="The Si Tran" w:date="2012-12-07T22:21:00Z">
            <m:r>
              <w:rPr>
                <w:rFonts w:ascii="Cambria Math" w:hAnsi="Cambria Math"/>
                <w:sz w:val="26"/>
                <w:szCs w:val="26"/>
              </w:rPr>
              <m:t>+</m:t>
            </m:r>
          </w:ins>
          <m:sSub>
            <m:sSubPr>
              <m:ctrlPr>
                <w:ins w:id="4671" w:author="The Si Tran" w:date="2012-12-07T22:21:00Z">
                  <w:rPr>
                    <w:rFonts w:ascii="Cambria Math" w:hAnsi="Cambria Math"/>
                    <w:i/>
                    <w:sz w:val="26"/>
                    <w:szCs w:val="26"/>
                  </w:rPr>
                </w:ins>
              </m:ctrlPr>
            </m:sSubPr>
            <m:e>
              <w:ins w:id="4672" w:author="The Si Tran" w:date="2012-12-07T22:21:00Z">
                <m:r>
                  <w:rPr>
                    <w:rFonts w:ascii="Cambria Math" w:hAnsi="Cambria Math"/>
                    <w:sz w:val="26"/>
                    <w:szCs w:val="26"/>
                  </w:rPr>
                  <m:t>a</m:t>
                </m:r>
              </w:ins>
            </m:e>
            <m:sub>
              <w:ins w:id="4673" w:author="The Si Tran" w:date="2012-12-07T22:21:00Z">
                <m:r>
                  <w:rPr>
                    <w:rFonts w:ascii="Cambria Math" w:hAnsi="Cambria Math"/>
                    <w:sz w:val="26"/>
                    <w:szCs w:val="26"/>
                  </w:rPr>
                  <m:t>1</m:t>
                </m:r>
              </w:ins>
            </m:sub>
          </m:sSub>
          <w:ins w:id="4674" w:author="The Si Tran" w:date="2012-12-07T22:21:00Z">
            <m:r>
              <w:rPr>
                <w:rFonts w:ascii="Cambria Math" w:hAnsi="Cambria Math"/>
                <w:sz w:val="26"/>
                <w:szCs w:val="26"/>
              </w:rPr>
              <m:t>y</m:t>
            </m:r>
          </w:ins>
          <m:d>
            <m:dPr>
              <m:ctrlPr>
                <w:ins w:id="4675" w:author="The Si Tran" w:date="2012-12-07T22:21:00Z">
                  <w:rPr>
                    <w:rFonts w:ascii="Cambria Math" w:hAnsi="Cambria Math"/>
                    <w:i/>
                    <w:sz w:val="26"/>
                    <w:szCs w:val="26"/>
                  </w:rPr>
                </w:ins>
              </m:ctrlPr>
            </m:dPr>
            <m:e>
              <w:ins w:id="4676" w:author="The Si Tran" w:date="2012-12-07T22:21:00Z">
                <m:r>
                  <w:rPr>
                    <w:rFonts w:ascii="Cambria Math" w:hAnsi="Cambria Math"/>
                    <w:sz w:val="26"/>
                    <w:szCs w:val="26"/>
                  </w:rPr>
                  <m:t>t+n-1</m:t>
                </m:r>
              </w:ins>
            </m:e>
          </m:d>
          <w:ins w:id="4677" w:author="The Si Tran" w:date="2012-12-07T22:21:00Z">
            <m:r>
              <w:rPr>
                <w:rFonts w:ascii="Cambria Math" w:hAnsi="Cambria Math"/>
                <w:sz w:val="26"/>
                <w:szCs w:val="26"/>
              </w:rPr>
              <m:t>+…+</m:t>
            </m:r>
          </w:ins>
          <m:sSub>
            <m:sSubPr>
              <m:ctrlPr>
                <w:ins w:id="4678" w:author="The Si Tran" w:date="2012-12-07T22:21:00Z">
                  <w:rPr>
                    <w:rFonts w:ascii="Cambria Math" w:hAnsi="Cambria Math"/>
                    <w:i/>
                    <w:sz w:val="26"/>
                    <w:szCs w:val="26"/>
                  </w:rPr>
                </w:ins>
              </m:ctrlPr>
            </m:sSubPr>
            <m:e>
              <w:ins w:id="4679" w:author="The Si Tran" w:date="2012-12-07T22:21:00Z">
                <m:r>
                  <w:rPr>
                    <w:rFonts w:ascii="Cambria Math" w:hAnsi="Cambria Math"/>
                    <w:sz w:val="26"/>
                    <w:szCs w:val="26"/>
                  </w:rPr>
                  <m:t>a</m:t>
                </m:r>
              </w:ins>
            </m:e>
            <m:sub>
              <w:ins w:id="4680" w:author="The Si Tran" w:date="2012-12-07T22:21:00Z">
                <m:r>
                  <w:rPr>
                    <w:rFonts w:ascii="Cambria Math" w:hAnsi="Cambria Math"/>
                    <w:sz w:val="26"/>
                    <w:szCs w:val="26"/>
                  </w:rPr>
                  <m:t>p</m:t>
                </m:r>
              </w:ins>
            </m:sub>
          </m:sSub>
          <w:ins w:id="4681" w:author="The Si Tran" w:date="2012-12-07T22:21:00Z">
            <m:r>
              <w:rPr>
                <w:rFonts w:ascii="Cambria Math" w:hAnsi="Cambria Math"/>
                <w:sz w:val="26"/>
                <w:szCs w:val="26"/>
              </w:rPr>
              <m:t>y</m:t>
            </m:r>
          </w:ins>
          <m:d>
            <m:dPr>
              <m:ctrlPr>
                <w:ins w:id="4682" w:author="The Si Tran" w:date="2012-12-07T22:21:00Z">
                  <w:rPr>
                    <w:rFonts w:ascii="Cambria Math" w:hAnsi="Cambria Math"/>
                    <w:i/>
                    <w:sz w:val="26"/>
                    <w:szCs w:val="26"/>
                  </w:rPr>
                </w:ins>
              </m:ctrlPr>
            </m:dPr>
            <m:e>
              <w:ins w:id="4683" w:author="The Si Tran" w:date="2012-12-07T22:21:00Z">
                <m:r>
                  <w:rPr>
                    <w:rFonts w:ascii="Cambria Math" w:hAnsi="Cambria Math"/>
                    <w:sz w:val="26"/>
                    <w:szCs w:val="26"/>
                  </w:rPr>
                  <m:t>t-p+n</m:t>
                </m:r>
              </w:ins>
            </m:e>
          </m:d>
          <w:ins w:id="4684" w:author="The Si Tran" w:date="2012-12-07T22:21:00Z">
            <m:r>
              <w:rPr>
                <w:rFonts w:ascii="Cambria Math" w:hAnsi="Cambria Math"/>
                <w:sz w:val="26"/>
                <w:szCs w:val="26"/>
              </w:rPr>
              <m:t>+0+</m:t>
            </m:r>
          </w:ins>
          <m:sSub>
            <m:sSubPr>
              <m:ctrlPr>
                <w:ins w:id="4685" w:author="The Si Tran" w:date="2012-12-07T22:21:00Z">
                  <w:rPr>
                    <w:rFonts w:ascii="Cambria Math" w:hAnsi="Cambria Math"/>
                    <w:i/>
                    <w:sz w:val="26"/>
                    <w:szCs w:val="26"/>
                  </w:rPr>
                </w:ins>
              </m:ctrlPr>
            </m:sSubPr>
            <m:e>
              <w:ins w:id="4686" w:author="The Si Tran" w:date="2012-12-07T22:21:00Z">
                <m:r>
                  <w:rPr>
                    <w:rFonts w:ascii="Cambria Math" w:hAnsi="Cambria Math"/>
                    <w:sz w:val="26"/>
                    <w:szCs w:val="26"/>
                  </w:rPr>
                  <m:t>b</m:t>
                </m:r>
              </w:ins>
            </m:e>
            <m:sub>
              <w:ins w:id="4687" w:author="The Si Tran" w:date="2012-12-07T22:21:00Z">
                <m:r>
                  <w:rPr>
                    <w:rFonts w:ascii="Cambria Math" w:hAnsi="Cambria Math"/>
                    <w:sz w:val="26"/>
                    <w:szCs w:val="26"/>
                  </w:rPr>
                  <m:t>1</m:t>
                </m:r>
              </w:ins>
            </m:sub>
          </m:sSub>
          <w:ins w:id="4688" w:author="The Si Tran" w:date="2012-12-07T22:21:00Z">
            <m:r>
              <w:rPr>
                <w:rFonts w:ascii="Cambria Math" w:hAnsi="Cambria Math"/>
                <w:sz w:val="26"/>
                <w:szCs w:val="26"/>
              </w:rPr>
              <m:t>0+</m:t>
            </m:r>
          </w:ins>
          <m:sSub>
            <m:sSubPr>
              <m:ctrlPr>
                <w:ins w:id="4689" w:author="The Si Tran" w:date="2012-12-07T22:21:00Z">
                  <w:rPr>
                    <w:rFonts w:ascii="Cambria Math" w:hAnsi="Cambria Math"/>
                    <w:i/>
                    <w:sz w:val="26"/>
                    <w:szCs w:val="26"/>
                  </w:rPr>
                </w:ins>
              </m:ctrlPr>
            </m:sSubPr>
            <m:e>
              <w:ins w:id="4690" w:author="The Si Tran" w:date="2012-12-07T22:21:00Z">
                <m:r>
                  <w:rPr>
                    <w:rFonts w:ascii="Cambria Math" w:hAnsi="Cambria Math"/>
                    <w:sz w:val="26"/>
                    <w:szCs w:val="26"/>
                  </w:rPr>
                  <m:t>b</m:t>
                </m:r>
              </w:ins>
            </m:e>
            <m:sub>
              <w:ins w:id="4691" w:author="The Si Tran" w:date="2012-12-07T22:21:00Z">
                <m:r>
                  <w:rPr>
                    <w:rFonts w:ascii="Cambria Math" w:hAnsi="Cambria Math"/>
                    <w:sz w:val="26"/>
                    <w:szCs w:val="26"/>
                  </w:rPr>
                  <m:t>2</m:t>
                </m:r>
              </w:ins>
            </m:sub>
          </m:sSub>
          <w:ins w:id="4692" w:author="The Si Tran" w:date="2012-12-07T22:21:00Z">
            <m:r>
              <w:rPr>
                <w:rFonts w:ascii="Cambria Math" w:hAnsi="Cambria Math"/>
                <w:sz w:val="26"/>
                <w:szCs w:val="26"/>
              </w:rPr>
              <m:t>0+…+</m:t>
            </m:r>
          </w:ins>
          <m:sSub>
            <m:sSubPr>
              <m:ctrlPr>
                <w:ins w:id="4693" w:author="The Si Tran" w:date="2012-12-07T22:21:00Z">
                  <w:rPr>
                    <w:rFonts w:ascii="Cambria Math" w:hAnsi="Cambria Math"/>
                    <w:i/>
                    <w:sz w:val="26"/>
                    <w:szCs w:val="26"/>
                  </w:rPr>
                </w:ins>
              </m:ctrlPr>
            </m:sSubPr>
            <m:e>
              <w:ins w:id="4694" w:author="The Si Tran" w:date="2012-12-07T22:21:00Z">
                <m:r>
                  <w:rPr>
                    <w:rFonts w:ascii="Cambria Math" w:hAnsi="Cambria Math"/>
                    <w:sz w:val="26"/>
                    <w:szCs w:val="26"/>
                  </w:rPr>
                  <m:t>b</m:t>
                </m:r>
              </w:ins>
            </m:e>
            <m:sub>
              <w:ins w:id="4695" w:author="The Si Tran" w:date="2012-12-07T22:21:00Z">
                <m:r>
                  <w:rPr>
                    <w:rFonts w:ascii="Cambria Math" w:hAnsi="Cambria Math"/>
                    <w:sz w:val="26"/>
                    <w:szCs w:val="26"/>
                  </w:rPr>
                  <m:t>q</m:t>
                </m:r>
              </w:ins>
            </m:sub>
          </m:sSub>
          <w:ins w:id="4696" w:author="The Si Tran" w:date="2012-12-07T22:21:00Z">
            <m:r>
              <w:rPr>
                <w:rFonts w:ascii="Cambria Math" w:hAnsi="Cambria Math"/>
                <w:sz w:val="26"/>
                <w:szCs w:val="26"/>
              </w:rPr>
              <m:t>e(1-q+n)</m:t>
            </m:r>
          </w:ins>
        </m:oMath>
      </m:oMathPara>
    </w:p>
    <w:p w:rsidR="00CD1726" w:rsidRDefault="00CD1726">
      <w:pPr>
        <w:pStyle w:val="ListParagraph"/>
        <w:ind w:left="1080"/>
        <w:rPr>
          <w:ins w:id="4697" w:author="The Si Tran" w:date="2012-12-07T22:13:00Z"/>
          <w:szCs w:val="26"/>
        </w:rPr>
        <w:pPrChange w:id="4698" w:author="The Si Tran" w:date="2012-12-07T22:18:00Z">
          <w:pPr/>
        </w:pPrChange>
      </w:pPr>
    </w:p>
    <w:p w:rsidR="00A625DC" w:rsidRDefault="00A625DC">
      <w:pPr>
        <w:pStyle w:val="ListParagraph"/>
        <w:numPr>
          <w:ilvl w:val="0"/>
          <w:numId w:val="23"/>
        </w:numPr>
        <w:rPr>
          <w:ins w:id="4699" w:author="The Si Tran" w:date="2012-12-07T22:22:00Z"/>
          <w:szCs w:val="26"/>
        </w:rPr>
        <w:pPrChange w:id="4700" w:author="The Si Tran" w:date="2012-12-07T22:08:00Z">
          <w:pPr/>
        </w:pPrChange>
      </w:pPr>
      <w:ins w:id="4701"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4702" w:author="The Si Tran" w:date="2012-12-07T22:21:00Z"/>
          <w:szCs w:val="26"/>
        </w:rPr>
        <w:pPrChange w:id="4703" w:author="The Si Tran" w:date="2012-12-07T22:22:00Z">
          <w:pPr/>
        </w:pPrChange>
      </w:pPr>
      <w:ins w:id="4704"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4705" w:author="The Si Tran" w:date="2012-12-07T22:21:00Z"/>
          <w:rFonts w:ascii="Times New Roman" w:hAnsi="Times New Roman"/>
          <w:sz w:val="26"/>
          <w:szCs w:val="26"/>
        </w:rPr>
        <w:pPrChange w:id="4706" w:author="The Si Tran" w:date="2012-12-07T22:23:00Z">
          <w:pPr>
            <w:pStyle w:val="ListParagraph"/>
            <w:numPr>
              <w:numId w:val="23"/>
            </w:numPr>
            <w:ind w:left="1080" w:hanging="360"/>
          </w:pPr>
        </w:pPrChange>
      </w:pPr>
      <w:ins w:id="4707"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4708" w:author="The Si Tran" w:date="2012-12-07T22:21:00Z"/>
          <w:rFonts w:ascii="Times New Roman" w:hAnsi="Times New Roman"/>
          <w:sz w:val="26"/>
          <w:szCs w:val="26"/>
        </w:rPr>
        <w:pPrChange w:id="4709" w:author="The Si Tran" w:date="2012-12-07T22:23:00Z">
          <w:pPr>
            <w:pStyle w:val="ListParagraph"/>
            <w:numPr>
              <w:numId w:val="23"/>
            </w:numPr>
            <w:ind w:left="1080" w:hanging="360"/>
          </w:pPr>
        </w:pPrChange>
      </w:pPr>
      <w:ins w:id="471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4711" w:author="The Si Tran" w:date="2012-12-07T22:21:00Z">
          <w:pPr/>
        </w:pPrChange>
      </w:pPr>
    </w:p>
    <w:p w:rsidR="00826F68" w:rsidRPr="0049233F" w:rsidRDefault="00B80B3D" w:rsidP="00BE27EE">
      <w:pPr>
        <w:pStyle w:val="Heading2"/>
        <w:rPr>
          <w:sz w:val="26"/>
          <w:szCs w:val="26"/>
          <w:rPrChange w:id="4712" w:author="The Si Tran" w:date="2012-12-05T23:02:00Z">
            <w:rPr/>
          </w:rPrChange>
        </w:rPr>
      </w:pPr>
      <w:bookmarkStart w:id="4713" w:name="_Toc343084053"/>
      <w:r w:rsidRPr="0049233F">
        <w:rPr>
          <w:sz w:val="26"/>
          <w:szCs w:val="26"/>
          <w:rPrChange w:id="4714" w:author="The Si Tran" w:date="2012-12-05T23:02:00Z">
            <w:rPr>
              <w:rFonts w:cs="Times New Roman"/>
              <w:b w:val="0"/>
              <w:bCs w:val="0"/>
              <w:iCs w:val="0"/>
              <w:sz w:val="26"/>
              <w:szCs w:val="22"/>
            </w:rPr>
          </w:rPrChange>
        </w:rPr>
        <w:t>Kết luận về mô hình ARIMA</w:t>
      </w:r>
      <w:bookmarkEnd w:id="4713"/>
    </w:p>
    <w:p w:rsidR="00D969EA" w:rsidRPr="0049233F" w:rsidRDefault="00D969EA" w:rsidP="00D969EA">
      <w:pPr>
        <w:ind w:firstLine="540"/>
        <w:rPr>
          <w:szCs w:val="26"/>
          <w:rPrChange w:id="4715" w:author="The Si Tran" w:date="2012-12-05T23:02:00Z">
            <w:rPr>
              <w:sz w:val="28"/>
              <w:szCs w:val="28"/>
            </w:rPr>
          </w:rPrChange>
        </w:rPr>
      </w:pPr>
      <w:r w:rsidRPr="0049233F">
        <w:rPr>
          <w:szCs w:val="26"/>
          <w:rPrChange w:id="4716"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4717" w:author="The Si Tran" w:date="2012-12-05T23:02:00Z">
            <w:rPr>
              <w:sz w:val="28"/>
              <w:szCs w:val="28"/>
            </w:rPr>
          </w:rPrChange>
        </w:rPr>
      </w:pPr>
      <w:r w:rsidRPr="0049233F">
        <w:rPr>
          <w:szCs w:val="26"/>
          <w:rPrChange w:id="4718"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4719" w:author="The Si Tran" w:date="2012-12-05T23:02:00Z">
            <w:rPr>
              <w:sz w:val="28"/>
              <w:szCs w:val="28"/>
            </w:rPr>
          </w:rPrChange>
        </w:rPr>
      </w:pPr>
      <w:r w:rsidRPr="0049233F">
        <w:rPr>
          <w:szCs w:val="26"/>
          <w:rPrChange w:id="4720"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4721" w:author="The Si Tran" w:date="2012-12-05T23:02:00Z">
            <w:rPr>
              <w:sz w:val="28"/>
              <w:szCs w:val="28"/>
            </w:rPr>
          </w:rPrChange>
        </w:rPr>
        <w:t>mới  sẽ</w:t>
      </w:r>
      <w:proofErr w:type="gramEnd"/>
      <w:r w:rsidRPr="0049233F">
        <w:rPr>
          <w:szCs w:val="26"/>
          <w:rPrChange w:id="4722"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4723" w:author="The Si Tran" w:date="2012-12-05T23:02:00Z">
            <w:rPr>
              <w:sz w:val="28"/>
              <w:szCs w:val="28"/>
            </w:rPr>
          </w:rPrChange>
        </w:rPr>
      </w:pPr>
      <w:r w:rsidRPr="0049233F">
        <w:rPr>
          <w:szCs w:val="26"/>
          <w:rPrChange w:id="4724"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D139B5" w:rsidRDefault="00D139B5">
      <w:pPr>
        <w:spacing w:before="0" w:after="200" w:line="276" w:lineRule="auto"/>
        <w:jc w:val="left"/>
        <w:rPr>
          <w:ins w:id="4725" w:author="The Si Tran" w:date="2012-12-12T07:57:00Z"/>
          <w:szCs w:val="26"/>
        </w:rPr>
      </w:pPr>
      <w:ins w:id="4726" w:author="The Si Tran" w:date="2012-12-12T07:57:00Z">
        <w:r>
          <w:rPr>
            <w:szCs w:val="26"/>
          </w:rPr>
          <w:br w:type="page"/>
        </w:r>
      </w:ins>
    </w:p>
    <w:p w:rsidR="006E3FE4" w:rsidRPr="0050316D" w:rsidDel="00D139B5" w:rsidRDefault="006E3FE4" w:rsidP="00D969EA">
      <w:pPr>
        <w:rPr>
          <w:del w:id="4727" w:author="The Si Tran" w:date="2012-12-12T07:57:00Z"/>
          <w:sz w:val="32"/>
          <w:szCs w:val="32"/>
          <w:rPrChange w:id="4728" w:author="The Si Tran" w:date="2012-12-12T13:56:00Z">
            <w:rPr>
              <w:del w:id="4729" w:author="The Si Tran" w:date="2012-12-12T07:57:00Z"/>
              <w:szCs w:val="26"/>
            </w:rPr>
          </w:rPrChange>
        </w:rPr>
      </w:pPr>
      <w:bookmarkStart w:id="4730" w:name="_Toc343083629"/>
      <w:bookmarkStart w:id="4731" w:name="_Toc343083843"/>
      <w:bookmarkStart w:id="4732" w:name="_Toc343084054"/>
      <w:bookmarkEnd w:id="4730"/>
      <w:bookmarkEnd w:id="4731"/>
      <w:bookmarkEnd w:id="4732"/>
    </w:p>
    <w:p w:rsidR="006E3FE4" w:rsidRPr="0050316D" w:rsidRDefault="006E3FE4" w:rsidP="006E3FE4">
      <w:pPr>
        <w:pStyle w:val="Heading1"/>
        <w:jc w:val="left"/>
        <w:rPr>
          <w:rPrChange w:id="4733" w:author="The Si Tran" w:date="2012-12-12T13:56:00Z">
            <w:rPr/>
          </w:rPrChange>
        </w:rPr>
      </w:pPr>
      <w:bookmarkStart w:id="4734" w:name="_Toc343084055"/>
      <w:del w:id="4735" w:author="The Si Tran" w:date="2012-12-12T13:56:00Z">
        <w:r w:rsidRPr="0050316D" w:rsidDel="0050316D">
          <w:rPr>
            <w:rPrChange w:id="4736" w:author="The Si Tran" w:date="2012-12-12T13:56:00Z">
              <w:rPr>
                <w:rFonts w:cs="Times New Roman"/>
                <w:b w:val="0"/>
                <w:bCs w:val="0"/>
                <w:kern w:val="0"/>
                <w:sz w:val="26"/>
                <w:szCs w:val="22"/>
              </w:rPr>
            </w:rPrChange>
          </w:rPr>
          <w:delText>Mô hình ANN</w:delText>
        </w:r>
      </w:del>
      <w:bookmarkEnd w:id="4734"/>
      <w:ins w:id="4737" w:author="The Si Tran" w:date="2012-12-12T13:56:00Z">
        <w:r w:rsidR="0050316D" w:rsidRPr="0050316D">
          <w:rPr>
            <w:rPrChange w:id="4738" w:author="The Si Tran" w:date="2012-12-12T13:56:00Z">
              <w:rPr>
                <w:szCs w:val="26"/>
              </w:rPr>
            </w:rPrChange>
          </w:rPr>
          <w:t>MÔ HÌNH ANN</w:t>
        </w:r>
      </w:ins>
    </w:p>
    <w:p w:rsidR="0088753F" w:rsidRPr="0049233F" w:rsidRDefault="007038D9" w:rsidP="0088753F">
      <w:pPr>
        <w:pStyle w:val="Heading2"/>
        <w:rPr>
          <w:sz w:val="26"/>
          <w:szCs w:val="26"/>
          <w:rPrChange w:id="4739" w:author="The Si Tran" w:date="2012-12-05T23:02:00Z">
            <w:rPr/>
          </w:rPrChange>
        </w:rPr>
      </w:pPr>
      <w:bookmarkStart w:id="4740" w:name="_Toc327348170"/>
      <w:bookmarkStart w:id="4741" w:name="_Toc343084056"/>
      <w:ins w:id="4742" w:author="The Si Tran" w:date="2012-12-12T14:07:00Z">
        <w:r>
          <w:rPr>
            <w:sz w:val="26"/>
            <w:szCs w:val="26"/>
          </w:rPr>
          <w:t>Sơ lược về mạng nơron nhân tạo</w:t>
        </w:r>
      </w:ins>
      <w:del w:id="4743" w:author="The Si Tran" w:date="2012-12-12T14:07:00Z">
        <w:r w:rsidR="0088753F" w:rsidRPr="0049233F" w:rsidDel="007038D9">
          <w:rPr>
            <w:sz w:val="26"/>
            <w:szCs w:val="26"/>
            <w:rPrChange w:id="4744" w:author="The Si Tran" w:date="2012-12-05T23:02:00Z">
              <w:rPr>
                <w:rFonts w:cs="Times New Roman"/>
                <w:b w:val="0"/>
                <w:bCs w:val="0"/>
                <w:iCs w:val="0"/>
                <w:sz w:val="26"/>
                <w:szCs w:val="22"/>
              </w:rPr>
            </w:rPrChange>
          </w:rPr>
          <w:delText>SƠ LƯỢC VỀ MẠNG NEURON NHÂN TẠO</w:delText>
        </w:r>
      </w:del>
      <w:bookmarkEnd w:id="4740"/>
      <w:bookmarkEnd w:id="4741"/>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7038D9">
      <w:pPr>
        <w:pStyle w:val="Heading2"/>
        <w:rPr>
          <w:rPrChange w:id="4745" w:author="The Si Tran" w:date="2012-12-05T23:02:00Z">
            <w:rPr/>
          </w:rPrChange>
        </w:rPr>
      </w:pPr>
      <w:bookmarkStart w:id="4746" w:name="_Toc327348171"/>
      <w:bookmarkStart w:id="4747" w:name="_Toc343084057"/>
      <w:del w:id="4748" w:author="The Si Tran" w:date="2012-12-12T14:07:00Z">
        <w:r w:rsidRPr="0049233F" w:rsidDel="007038D9">
          <w:rPr>
            <w:rPrChange w:id="4749" w:author="The Si Tran" w:date="2012-12-05T23:02:00Z">
              <w:rPr>
                <w:rFonts w:cs="Times New Roman"/>
                <w:b w:val="0"/>
                <w:bCs w:val="0"/>
                <w:iCs w:val="0"/>
                <w:sz w:val="26"/>
                <w:szCs w:val="22"/>
              </w:rPr>
            </w:rPrChange>
          </w:rPr>
          <w:delText>CẤU TRÚC VỀ MẠNG NEURON NHÂN TẠO</w:delText>
        </w:r>
      </w:del>
      <w:bookmarkEnd w:id="4746"/>
      <w:bookmarkEnd w:id="4747"/>
      <w:ins w:id="4750" w:author="The Si Tran" w:date="2012-12-12T14:07:00Z">
        <w:r w:rsidR="007038D9">
          <w:t>Cấu trúc</w:t>
        </w:r>
        <w:r w:rsidR="007038D9" w:rsidRPr="007038D9">
          <w:rPr>
            <w:sz w:val="26"/>
            <w:szCs w:val="26"/>
          </w:rPr>
          <w:t xml:space="preserve"> về mạng nơron nhân tạo</w:t>
        </w:r>
      </w:ins>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w:t>
      </w:r>
      <w:r w:rsidRPr="0049233F">
        <w:rPr>
          <w:szCs w:val="26"/>
        </w:rPr>
        <w:lastRenderedPageBreak/>
        <w:t xml:space="preserve">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6C1895" w:rsidRPr="006068E1" w:rsidRDefault="0088753F" w:rsidP="006C1895">
      <w:pPr>
        <w:pStyle w:val="Hinh"/>
        <w:rPr>
          <w:ins w:id="4751" w:author="The Si Tran" w:date="2012-12-11T23:29:00Z"/>
          <w:lang w:val="pt-BR"/>
        </w:rPr>
      </w:pPr>
      <w:r w:rsidRPr="0049233F">
        <w:t xml:space="preserve">                   </w:t>
      </w:r>
      <w:bookmarkStart w:id="4752" w:name="_Toc326299570"/>
      <w:r w:rsidRPr="0049233F">
        <w:t xml:space="preserve">       </w:t>
      </w:r>
      <w:bookmarkStart w:id="4753" w:name="_Toc343082090"/>
      <w:ins w:id="4754" w:author="The Si Tran" w:date="2012-12-11T23:29:00Z">
        <w:r w:rsidR="006C1895" w:rsidRPr="006068E1">
          <w:rPr>
            <w:lang w:val="pt-BR"/>
          </w:rPr>
          <w:t xml:space="preserve">Hình </w:t>
        </w:r>
        <w:r w:rsidR="006C1895">
          <w:t>4.1</w:t>
        </w:r>
        <w:r w:rsidR="006C1895" w:rsidRPr="006068E1">
          <w:rPr>
            <w:lang w:val="pt-BR"/>
          </w:rPr>
          <w:t xml:space="preserve"> </w:t>
        </w:r>
      </w:ins>
      <w:ins w:id="4755" w:author="The Si Tran" w:date="2012-12-11T23:30:00Z">
        <w:r w:rsidR="006C1895" w:rsidRPr="0049233F">
          <w:rPr>
            <w:b w:val="0"/>
          </w:rPr>
          <w:t>Đơn vị mạng neuron</w:t>
        </w:r>
      </w:ins>
      <w:bookmarkEnd w:id="4753"/>
    </w:p>
    <w:p w:rsidR="0088753F" w:rsidRPr="0049233F" w:rsidDel="006C1895" w:rsidRDefault="0088753F" w:rsidP="0088753F">
      <w:pPr>
        <w:pStyle w:val="Caption"/>
        <w:rPr>
          <w:del w:id="4756" w:author="The Si Tran" w:date="2012-12-11T23:30:00Z"/>
          <w:sz w:val="26"/>
          <w:szCs w:val="26"/>
        </w:rPr>
      </w:pPr>
    </w:p>
    <w:p w:rsidR="0088753F" w:rsidRPr="0049233F" w:rsidDel="006C1895" w:rsidRDefault="0088753F" w:rsidP="0088753F">
      <w:pPr>
        <w:pStyle w:val="Caption"/>
        <w:ind w:left="1440" w:firstLine="720"/>
        <w:rPr>
          <w:del w:id="4757" w:author="The Si Tran" w:date="2012-12-11T23:30:00Z"/>
          <w:b w:val="0"/>
          <w:sz w:val="26"/>
          <w:szCs w:val="26"/>
        </w:rPr>
      </w:pPr>
      <w:bookmarkStart w:id="4758" w:name="_Toc327348209"/>
      <w:bookmarkStart w:id="4759" w:name="_Toc343029959"/>
      <w:bookmarkEnd w:id="4752"/>
      <w:del w:id="4760" w:author="The Si Tran" w:date="2012-12-11T23:30:00Z">
        <w:r w:rsidRPr="0049233F" w:rsidDel="006C1895">
          <w:rPr>
            <w:b w:val="0"/>
            <w:sz w:val="26"/>
            <w:szCs w:val="26"/>
          </w:rPr>
          <w:delText xml:space="preserve">Hình </w:delText>
        </w:r>
        <w:r w:rsidRPr="00082976" w:rsidDel="006C1895">
          <w:rPr>
            <w:b w:val="0"/>
            <w:szCs w:val="26"/>
          </w:rPr>
          <w:fldChar w:fldCharType="begin"/>
        </w:r>
        <w:r w:rsidRPr="0049233F" w:rsidDel="006C1895">
          <w:rPr>
            <w:b w:val="0"/>
            <w:sz w:val="26"/>
            <w:szCs w:val="26"/>
          </w:rPr>
          <w:delInstrText xml:space="preserve"> STYLEREF 1 \s </w:delInstrText>
        </w:r>
        <w:r w:rsidRPr="00082976" w:rsidDel="006C1895">
          <w:rPr>
            <w:b w:val="0"/>
            <w:szCs w:val="26"/>
            <w:rPrChange w:id="4761" w:author="The Si Tran" w:date="2012-12-05T23:02:00Z">
              <w:rPr>
                <w:b w:val="0"/>
                <w:szCs w:val="26"/>
              </w:rPr>
            </w:rPrChange>
          </w:rPr>
          <w:fldChar w:fldCharType="separate"/>
        </w:r>
        <w:r w:rsidRPr="0049233F" w:rsidDel="006C1895">
          <w:rPr>
            <w:b w:val="0"/>
            <w:noProof/>
            <w:sz w:val="26"/>
            <w:szCs w:val="26"/>
          </w:rPr>
          <w:delText>2</w:delText>
        </w:r>
        <w:r w:rsidRPr="00082976" w:rsidDel="006C1895">
          <w:rPr>
            <w:b w:val="0"/>
            <w:szCs w:val="26"/>
          </w:rPr>
          <w:fldChar w:fldCharType="end"/>
        </w:r>
        <w:r w:rsidRPr="0049233F" w:rsidDel="006C1895">
          <w:rPr>
            <w:b w:val="0"/>
            <w:sz w:val="26"/>
            <w:szCs w:val="26"/>
          </w:rPr>
          <w:delText>.</w:delText>
        </w:r>
        <w:r w:rsidRPr="00082976" w:rsidDel="006C1895">
          <w:rPr>
            <w:b w:val="0"/>
            <w:szCs w:val="26"/>
          </w:rPr>
          <w:fldChar w:fldCharType="begin"/>
        </w:r>
        <w:r w:rsidRPr="0049233F" w:rsidDel="006C1895">
          <w:rPr>
            <w:b w:val="0"/>
            <w:sz w:val="26"/>
            <w:szCs w:val="26"/>
          </w:rPr>
          <w:delInstrText xml:space="preserve"> SEQ Hình \* ARABIC \s 1 </w:delInstrText>
        </w:r>
        <w:r w:rsidRPr="00082976" w:rsidDel="006C1895">
          <w:rPr>
            <w:b w:val="0"/>
            <w:szCs w:val="26"/>
            <w:rPrChange w:id="4762" w:author="The Si Tran" w:date="2012-12-05T23:02:00Z">
              <w:rPr>
                <w:b w:val="0"/>
                <w:szCs w:val="26"/>
              </w:rPr>
            </w:rPrChange>
          </w:rPr>
          <w:fldChar w:fldCharType="separate"/>
        </w:r>
        <w:r w:rsidRPr="0049233F" w:rsidDel="006C1895">
          <w:rPr>
            <w:b w:val="0"/>
            <w:noProof/>
            <w:sz w:val="26"/>
            <w:szCs w:val="26"/>
          </w:rPr>
          <w:delText>1</w:delText>
        </w:r>
        <w:r w:rsidRPr="00082976" w:rsidDel="006C1895">
          <w:rPr>
            <w:b w:val="0"/>
            <w:szCs w:val="26"/>
          </w:rPr>
          <w:fldChar w:fldCharType="end"/>
        </w:r>
        <w:r w:rsidRPr="0049233F" w:rsidDel="006C1895">
          <w:rPr>
            <w:b w:val="0"/>
            <w:sz w:val="26"/>
            <w:szCs w:val="26"/>
          </w:rPr>
          <w:delText>: Đơn vị mạng neuron</w:delText>
        </w:r>
        <w:bookmarkEnd w:id="4758"/>
        <w:bookmarkEnd w:id="4759"/>
      </w:del>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4763" w:author="The Si Tran" w:date="2012-12-06T01:54:00Z"/>
          <w:rFonts w:ascii="Times New Roman" w:hAnsi="Times New Roman"/>
          <w:sz w:val="26"/>
          <w:szCs w:val="26"/>
        </w:rPr>
        <w:pPrChange w:id="4764" w:author="The Si Tran" w:date="2012-12-06T01:54:00Z">
          <w:pPr>
            <w:pStyle w:val="ListParagraph"/>
            <w:numPr>
              <w:numId w:val="7"/>
            </w:numPr>
            <w:spacing w:after="0" w:line="360" w:lineRule="auto"/>
            <w:ind w:left="360" w:hanging="360"/>
          </w:pPr>
        </w:pPrChange>
      </w:pPr>
      <w:del w:id="4765"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4766" w:author="The Si Tran" w:date="2012-12-06T02:03:00Z"/>
          <w:rFonts w:ascii="Times New Roman" w:hAnsi="Times New Roman"/>
          <w:noProof/>
          <w:sz w:val="26"/>
          <w:rPrChange w:id="4767" w:author="The Si Tran" w:date="2012-12-06T01:54:00Z">
            <w:rPr>
              <w:del w:id="4768" w:author="The Si Tran" w:date="2012-12-06T02:03:00Z"/>
              <w:noProof/>
            </w:rPr>
          </w:rPrChange>
        </w:rPr>
        <w:pPrChange w:id="4769" w:author="The Si Tran" w:date="2012-12-06T01:54:00Z">
          <w:pPr>
            <w:pStyle w:val="ListParagraph"/>
            <w:spacing w:after="0" w:line="360" w:lineRule="auto"/>
            <w:ind w:left="0" w:firstLine="360"/>
          </w:pPr>
        </w:pPrChange>
      </w:pPr>
      <w:del w:id="4770"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4771" w:author="The Si Tran" w:date="2012-12-06T01:56:00Z"/>
          <w:rFonts w:ascii="Times New Roman" w:hAnsi="Times New Roman"/>
          <w:sz w:val="26"/>
          <w:szCs w:val="26"/>
        </w:rPr>
        <w:pPrChange w:id="4772" w:author="The Si Tran" w:date="2012-12-06T01:54:00Z">
          <w:pPr>
            <w:pStyle w:val="ListParagraph"/>
            <w:numPr>
              <w:numId w:val="7"/>
            </w:numPr>
            <w:spacing w:after="0" w:line="360" w:lineRule="auto"/>
            <w:ind w:left="360" w:hanging="360"/>
          </w:pPr>
        </w:pPrChange>
      </w:pPr>
      <w:del w:id="4773"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4774" w:author="The Si Tran" w:date="2012-12-06T02:03:00Z"/>
          <w:rFonts w:ascii="Times New Roman" w:hAnsi="Times New Roman"/>
          <w:sz w:val="26"/>
          <w:rPrChange w:id="4775" w:author="The Si Tran" w:date="2012-12-06T01:56:00Z">
            <w:rPr>
              <w:del w:id="4776" w:author="The Si Tran" w:date="2012-12-06T02:03:00Z"/>
            </w:rPr>
          </w:rPrChange>
        </w:rPr>
        <w:pPrChange w:id="4777" w:author="The Si Tran" w:date="2012-12-06T01:56:00Z">
          <w:pPr>
            <w:pStyle w:val="ListParagraph"/>
            <w:spacing w:after="0" w:line="360" w:lineRule="auto"/>
            <w:ind w:left="0" w:firstLine="360"/>
          </w:pPr>
        </w:pPrChange>
      </w:pPr>
      <w:del w:id="4778"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4779" w:author="The Si Tran" w:date="2012-12-06T01:58:00Z"/>
          <w:rFonts w:ascii="Times New Roman" w:hAnsi="Times New Roman"/>
          <w:sz w:val="26"/>
          <w:szCs w:val="26"/>
        </w:rPr>
        <w:pPrChange w:id="4780" w:author="The Si Tran" w:date="2012-12-06T01:56:00Z">
          <w:pPr>
            <w:pStyle w:val="ListParagraph"/>
            <w:numPr>
              <w:numId w:val="7"/>
            </w:numPr>
            <w:spacing w:after="0" w:line="360" w:lineRule="auto"/>
            <w:ind w:left="360" w:hanging="360"/>
          </w:pPr>
        </w:pPrChange>
      </w:pPr>
      <w:del w:id="4781"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4782" w:author="The Si Tran" w:date="2012-12-06T02:03:00Z"/>
          <w:rFonts w:ascii="Times New Roman" w:hAnsi="Times New Roman"/>
          <w:sz w:val="26"/>
          <w:szCs w:val="26"/>
        </w:rPr>
        <w:pPrChange w:id="4783" w:author="The Si Tran" w:date="2012-12-06T01:58:00Z">
          <w:pPr>
            <w:pStyle w:val="ListParagraph"/>
            <w:spacing w:after="0" w:line="360" w:lineRule="auto"/>
            <w:ind w:left="0"/>
          </w:pPr>
        </w:pPrChange>
      </w:pPr>
      <w:del w:id="4784" w:author="The Si Tran" w:date="2012-12-06T01:58:00Z">
        <w:r w:rsidRPr="002B1464" w:rsidDel="000B65E4">
          <w:rPr>
            <w:rFonts w:ascii="Times New Roman" w:hAnsi="Times New Roman"/>
            <w:noProof/>
            <w:sz w:val="26"/>
            <w:szCs w:val="26"/>
            <w:rPrChange w:id="4785"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4786" w:author="The Si Tran" w:date="2012-12-06T01:58:00Z"/>
          <w:rFonts w:ascii="Times New Roman" w:hAnsi="Times New Roman"/>
          <w:sz w:val="26"/>
          <w:szCs w:val="26"/>
        </w:rPr>
        <w:pPrChange w:id="4787" w:author="The Si Tran" w:date="2012-12-06T01:58:00Z">
          <w:pPr>
            <w:pStyle w:val="ListParagraph"/>
            <w:numPr>
              <w:numId w:val="7"/>
            </w:numPr>
            <w:spacing w:after="0" w:line="360" w:lineRule="auto"/>
            <w:ind w:left="360" w:hanging="360"/>
          </w:pPr>
        </w:pPrChange>
      </w:pPr>
      <w:del w:id="4788"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4789" w:author="The Si Tran" w:date="2012-12-06T02:03:00Z"/>
          <w:noProof/>
        </w:rPr>
        <w:pPrChange w:id="4790" w:author="The Si Tran" w:date="2012-12-06T01:58:00Z">
          <w:pPr>
            <w:spacing w:before="0"/>
          </w:pPr>
        </w:pPrChange>
      </w:pPr>
      <w:del w:id="4791" w:author="The Si Tran" w:date="2012-12-06T02:03:00Z">
        <w:r w:rsidRPr="0049233F" w:rsidDel="00F86DC5">
          <w:rPr>
            <w:noProof/>
          </w:rPr>
          <w:delText xml:space="preserve">     </w:delText>
        </w:r>
      </w:del>
      <w:del w:id="4792" w:author="The Si Tran" w:date="2012-12-06T01:58:00Z">
        <w:r w:rsidRPr="007C782C" w:rsidDel="000B65E4">
          <w:rPr>
            <w:noProof/>
            <w:rPrChange w:id="4793" w:author="Unknown">
              <w:rPr>
                <w:noProof/>
              </w:rPr>
            </w:rPrChange>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4794" w:author="The Si Tran" w:date="2012-12-06T02:03:00Z"/>
          <w:rFonts w:ascii="Times New Roman" w:hAnsi="Times New Roman"/>
          <w:sz w:val="26"/>
          <w:szCs w:val="26"/>
        </w:rPr>
      </w:pPr>
      <w:ins w:id="4795"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4796" w:author="The Si Tran" w:date="2012-12-06T02:03:00Z"/>
          <w:rFonts w:ascii="Times New Roman" w:hAnsi="Times New Roman"/>
          <w:noProof/>
          <w:sz w:val="26"/>
        </w:rPr>
      </w:pPr>
      <w:ins w:id="4797"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4798" w:author="The Si Tran" w:date="2012-12-06T02:03:00Z"/>
          <w:rFonts w:ascii="Times New Roman" w:hAnsi="Times New Roman"/>
          <w:sz w:val="26"/>
          <w:szCs w:val="26"/>
        </w:rPr>
      </w:pPr>
      <w:ins w:id="4799"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4800" w:author="The Si Tran" w:date="2012-12-06T02:03:00Z"/>
          <w:rFonts w:ascii="Times New Roman" w:hAnsi="Times New Roman"/>
          <w:sz w:val="26"/>
        </w:rPr>
      </w:pPr>
      <w:ins w:id="4801"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4802" w:author="The Si Tran" w:date="2012-12-06T02:03:00Z"/>
          <w:rFonts w:ascii="Times New Roman" w:hAnsi="Times New Roman"/>
          <w:sz w:val="26"/>
          <w:szCs w:val="26"/>
        </w:rPr>
      </w:pPr>
      <w:ins w:id="4803"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4804" w:author="The Si Tran" w:date="2012-12-06T02:03:00Z"/>
          <w:rFonts w:ascii="Times New Roman" w:hAnsi="Times New Roman"/>
          <w:sz w:val="26"/>
          <w:szCs w:val="26"/>
        </w:rPr>
      </w:pPr>
      <w:ins w:id="4805"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4806" w:author="The Si Tran" w:date="2012-12-06T02:03:00Z"/>
          <w:rFonts w:ascii="Times New Roman" w:hAnsi="Times New Roman"/>
          <w:sz w:val="26"/>
          <w:szCs w:val="26"/>
        </w:rPr>
      </w:pPr>
      <w:ins w:id="4807"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4808" w:author="The Si Tran" w:date="2012-12-06T02:03:00Z"/>
          <w:noProof/>
        </w:rPr>
      </w:pPr>
      <w:ins w:id="4809"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6C1895" w:rsidRDefault="0088753F">
      <w:pPr>
        <w:pStyle w:val="ListParagraph"/>
        <w:keepNext/>
        <w:spacing w:after="0" w:line="360" w:lineRule="auto"/>
        <w:ind w:firstLine="720"/>
        <w:jc w:val="center"/>
        <w:rPr>
          <w:ins w:id="4810" w:author="The Si Tran" w:date="2012-12-11T23:31:00Z"/>
        </w:rPr>
        <w:pPrChange w:id="4811"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6C1895" w:rsidRPr="007C782C" w:rsidDel="006C1895" w:rsidRDefault="006C1895">
      <w:pPr>
        <w:pStyle w:val="Hinh"/>
        <w:jc w:val="center"/>
        <w:rPr>
          <w:del w:id="4812" w:author="The Si Tran" w:date="2012-12-11T23:31:00Z"/>
        </w:rPr>
        <w:pPrChange w:id="4813" w:author="The Si Tran" w:date="2012-12-11T23:31:00Z">
          <w:pPr>
            <w:pStyle w:val="ListParagraph"/>
            <w:keepNext/>
            <w:spacing w:after="0" w:line="360" w:lineRule="auto"/>
            <w:ind w:firstLine="720"/>
          </w:pPr>
        </w:pPrChange>
      </w:pPr>
      <w:bookmarkStart w:id="4814" w:name="_Toc343082091"/>
      <w:ins w:id="4815" w:author="The Si Tran" w:date="2012-12-11T23:30:00Z">
        <w:r w:rsidRPr="006C1895">
          <w:t xml:space="preserve">Hình 4.1 </w:t>
        </w:r>
      </w:ins>
      <w:ins w:id="4816" w:author="The Si Tran" w:date="2012-12-11T23:31:00Z">
        <w:r w:rsidRPr="0049233F">
          <w:rPr>
            <w:b w:val="0"/>
          </w:rPr>
          <w:t>Mạng neuron truyền thẳng</w:t>
        </w:r>
      </w:ins>
      <w:bookmarkEnd w:id="4814"/>
    </w:p>
    <w:p w:rsidR="0088753F" w:rsidRPr="0049233F" w:rsidDel="006C1895" w:rsidRDefault="0088753F">
      <w:pPr>
        <w:pStyle w:val="Hinh"/>
        <w:jc w:val="center"/>
        <w:rPr>
          <w:del w:id="4817" w:author="The Si Tran" w:date="2012-12-11T23:32:00Z"/>
        </w:rPr>
        <w:pPrChange w:id="4818" w:author="The Si Tran" w:date="2012-12-11T23:31:00Z">
          <w:pPr>
            <w:pStyle w:val="Caption"/>
          </w:pPr>
        </w:pPrChange>
      </w:pPr>
      <w:del w:id="4819" w:author="The Si Tran" w:date="2012-12-11T23:31:00Z">
        <w:r w:rsidRPr="0049233F" w:rsidDel="006C1895">
          <w:delText xml:space="preserve"> </w:delText>
        </w:r>
      </w:del>
      <w:r w:rsidRPr="0049233F">
        <w:t xml:space="preserve"> </w:t>
      </w:r>
      <w:del w:id="4820" w:author="The Si Tran" w:date="2012-12-11T23:32:00Z">
        <w:r w:rsidRPr="0049233F" w:rsidDel="006C1895">
          <w:delText xml:space="preserve">                           </w:delText>
        </w:r>
        <w:bookmarkStart w:id="4821" w:name="_Toc326299571"/>
        <w:r w:rsidRPr="0049233F" w:rsidDel="006C1895">
          <w:tab/>
        </w:r>
      </w:del>
      <w:bookmarkStart w:id="4822" w:name="_Toc327348210"/>
      <w:bookmarkStart w:id="4823" w:name="_Toc343029960"/>
      <w:del w:id="4824"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4825"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4826"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4821"/>
      <w:bookmarkEnd w:id="4822"/>
      <w:bookmarkEnd w:id="4823"/>
    </w:p>
    <w:p w:rsidR="0088753F" w:rsidRDefault="0088753F">
      <w:pPr>
        <w:pStyle w:val="Hinh"/>
        <w:jc w:val="center"/>
        <w:rPr>
          <w:ins w:id="4827" w:author="The Si Tran" w:date="2012-12-11T23:32:00Z"/>
        </w:rPr>
        <w:pPrChange w:id="4828" w:author="The Si Tran" w:date="2012-12-11T23:32:00Z">
          <w:pPr/>
        </w:pPrChange>
      </w:pPr>
    </w:p>
    <w:p w:rsidR="006C1895" w:rsidRPr="002B1464" w:rsidRDefault="006C1895">
      <w:pPr>
        <w:pStyle w:val="Hinh"/>
        <w:jc w:val="center"/>
        <w:pPrChange w:id="4829" w:author="The Si Tran" w:date="2012-12-11T23:32:00Z">
          <w:pPr/>
        </w:pPrChange>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pPr>
        <w:pStyle w:val="ListParagraph"/>
        <w:keepNext/>
        <w:spacing w:after="0" w:line="360" w:lineRule="auto"/>
        <w:ind w:left="1440"/>
        <w:jc w:val="center"/>
        <w:rPr>
          <w:rFonts w:ascii="Times New Roman" w:hAnsi="Times New Roman"/>
          <w:sz w:val="26"/>
          <w:szCs w:val="26"/>
        </w:rPr>
        <w:pPrChange w:id="4830"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6C1895">
      <w:pPr>
        <w:pStyle w:val="Hinh"/>
        <w:jc w:val="center"/>
        <w:pPrChange w:id="4831" w:author="The Si Tran" w:date="2012-12-11T23:33:00Z">
          <w:pPr>
            <w:pStyle w:val="Caption"/>
          </w:pPr>
        </w:pPrChange>
      </w:pPr>
      <w:bookmarkStart w:id="4832" w:name="_Toc326299572"/>
      <w:bookmarkStart w:id="4833" w:name="_Toc327348211"/>
      <w:bookmarkStart w:id="4834" w:name="_Toc343029961"/>
      <w:bookmarkStart w:id="4835" w:name="_Toc343082092"/>
      <w:ins w:id="4836" w:author="The Si Tran" w:date="2012-12-11T23:32:00Z">
        <w:r>
          <w:t>Hình 4.2</w:t>
        </w:r>
        <w:r w:rsidRPr="006C1895">
          <w:t xml:space="preserve"> </w:t>
        </w:r>
        <w:r w:rsidRPr="006C1895">
          <w:rPr>
            <w:b w:val="0"/>
            <w:rPrChange w:id="4837" w:author="The Si Tran" w:date="2012-12-11T23:32:00Z">
              <w:rPr/>
            </w:rPrChange>
          </w:rPr>
          <w:t>Mạng neuron hồi quy</w:t>
        </w:r>
        <w:bookmarkEnd w:id="4835"/>
        <w:r w:rsidRPr="0049233F">
          <w:t xml:space="preserve"> </w:t>
        </w:r>
      </w:ins>
      <w:del w:id="4838"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4839"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4840"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4832"/>
      <w:bookmarkEnd w:id="4833"/>
      <w:bookmarkEnd w:id="4834"/>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pPr>
        <w:keepNext/>
        <w:spacing w:before="0"/>
        <w:ind w:left="1440" w:firstLine="720"/>
        <w:jc w:val="center"/>
        <w:rPr>
          <w:szCs w:val="26"/>
        </w:rPr>
        <w:pPrChange w:id="4841" w:author="The Si Tran" w:date="2012-12-11T23:33:00Z">
          <w:pPr>
            <w:keepNext/>
            <w:spacing w:before="0"/>
            <w:ind w:left="1440" w:firstLine="720"/>
          </w:pPr>
        </w:pPrChange>
      </w:pPr>
      <w:r w:rsidRPr="002B1464">
        <w:rPr>
          <w:noProof/>
          <w:szCs w:val="26"/>
        </w:rPr>
        <w:lastRenderedPageBreak/>
        <w:drawing>
          <wp:inline distT="0" distB="0" distL="0" distR="0">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rsidR="0088753F" w:rsidRPr="0049233F" w:rsidRDefault="008E2AA9">
      <w:pPr>
        <w:pStyle w:val="Hinh"/>
        <w:jc w:val="center"/>
        <w:pPrChange w:id="4842" w:author="The Si Tran" w:date="2012-12-11T23:33:00Z">
          <w:pPr>
            <w:pStyle w:val="Caption"/>
          </w:pPr>
        </w:pPrChange>
      </w:pPr>
      <w:bookmarkStart w:id="4843" w:name="_Toc326299573"/>
      <w:bookmarkStart w:id="4844" w:name="_Toc327348212"/>
      <w:bookmarkStart w:id="4845" w:name="_Toc343029962"/>
      <w:bookmarkStart w:id="4846" w:name="_Toc343082093"/>
      <w:ins w:id="4847" w:author="The Si Tran" w:date="2012-12-11T23:33:00Z">
        <w:r>
          <w:t xml:space="preserve">Hình </w:t>
        </w:r>
        <w:proofErr w:type="gramStart"/>
        <w:r>
          <w:t>4.3</w:t>
        </w:r>
        <w:r w:rsidR="002B62AC" w:rsidRPr="006C1895">
          <w:t xml:space="preserve"> </w:t>
        </w:r>
        <w:r w:rsidR="002B62AC">
          <w:t xml:space="preserve"> </w:t>
        </w:r>
      </w:ins>
      <w:proofErr w:type="gramEnd"/>
      <w:del w:id="4848" w:author="The Si Tran" w:date="2012-12-11T23:33:00Z">
        <w:r w:rsidR="0088753F" w:rsidRPr="008E2AA9" w:rsidDel="002B62AC">
          <w:rPr>
            <w:b w:val="0"/>
            <w:rPrChange w:id="4849" w:author="The Si Tran" w:date="2012-12-11T23:33:00Z">
              <w:rPr/>
            </w:rPrChange>
          </w:rPr>
          <w:delText xml:space="preserve">Hình </w:delText>
        </w:r>
        <w:r w:rsidR="0088753F" w:rsidRPr="008E2AA9" w:rsidDel="002B62AC">
          <w:rPr>
            <w:b w:val="0"/>
            <w:rPrChange w:id="4850" w:author="The Si Tran" w:date="2012-12-11T23:33:00Z">
              <w:rPr/>
            </w:rPrChange>
          </w:rPr>
          <w:fldChar w:fldCharType="begin"/>
        </w:r>
        <w:r w:rsidR="0088753F" w:rsidRPr="008E2AA9" w:rsidDel="002B62AC">
          <w:rPr>
            <w:b w:val="0"/>
            <w:rPrChange w:id="4851" w:author="The Si Tran" w:date="2012-12-11T23:33:00Z">
              <w:rPr/>
            </w:rPrChange>
          </w:rPr>
          <w:delInstrText xml:space="preserve"> STYLEREF 1 \s </w:delInstrText>
        </w:r>
        <w:r w:rsidR="0088753F" w:rsidRPr="008E2AA9" w:rsidDel="002B62AC">
          <w:rPr>
            <w:b w:val="0"/>
            <w:rPrChange w:id="4852" w:author="The Si Tran" w:date="2012-12-11T23:33:00Z">
              <w:rPr/>
            </w:rPrChange>
          </w:rPr>
          <w:fldChar w:fldCharType="separate"/>
        </w:r>
        <w:r w:rsidR="0088753F" w:rsidRPr="008E2AA9" w:rsidDel="002B62AC">
          <w:rPr>
            <w:b w:val="0"/>
            <w:noProof/>
            <w:rPrChange w:id="4853" w:author="The Si Tran" w:date="2012-12-11T23:33:00Z">
              <w:rPr>
                <w:noProof/>
              </w:rPr>
            </w:rPrChange>
          </w:rPr>
          <w:delText>2</w:delText>
        </w:r>
        <w:r w:rsidR="0088753F" w:rsidRPr="008E2AA9" w:rsidDel="002B62AC">
          <w:rPr>
            <w:b w:val="0"/>
            <w:rPrChange w:id="4854" w:author="The Si Tran" w:date="2012-12-11T23:33:00Z">
              <w:rPr/>
            </w:rPrChange>
          </w:rPr>
          <w:fldChar w:fldCharType="end"/>
        </w:r>
        <w:r w:rsidR="0088753F" w:rsidRPr="008E2AA9" w:rsidDel="002B62AC">
          <w:rPr>
            <w:b w:val="0"/>
            <w:rPrChange w:id="4855" w:author="The Si Tran" w:date="2012-12-11T23:33:00Z">
              <w:rPr/>
            </w:rPrChange>
          </w:rPr>
          <w:delText>.</w:delText>
        </w:r>
        <w:r w:rsidR="0088753F" w:rsidRPr="008E2AA9" w:rsidDel="002B62AC">
          <w:rPr>
            <w:b w:val="0"/>
            <w:rPrChange w:id="4856" w:author="The Si Tran" w:date="2012-12-11T23:33:00Z">
              <w:rPr/>
            </w:rPrChange>
          </w:rPr>
          <w:fldChar w:fldCharType="begin"/>
        </w:r>
        <w:r w:rsidR="0088753F" w:rsidRPr="008E2AA9" w:rsidDel="002B62AC">
          <w:rPr>
            <w:b w:val="0"/>
            <w:rPrChange w:id="4857" w:author="The Si Tran" w:date="2012-12-11T23:33:00Z">
              <w:rPr/>
            </w:rPrChange>
          </w:rPr>
          <w:delInstrText xml:space="preserve"> SEQ Hình \* ARABIC \s 1 </w:delInstrText>
        </w:r>
        <w:r w:rsidR="0088753F" w:rsidRPr="008E2AA9" w:rsidDel="002B62AC">
          <w:rPr>
            <w:b w:val="0"/>
            <w:rPrChange w:id="4858" w:author="The Si Tran" w:date="2012-12-11T23:33:00Z">
              <w:rPr/>
            </w:rPrChange>
          </w:rPr>
          <w:fldChar w:fldCharType="separate"/>
        </w:r>
        <w:r w:rsidR="0088753F" w:rsidRPr="008E2AA9" w:rsidDel="002B62AC">
          <w:rPr>
            <w:b w:val="0"/>
            <w:noProof/>
            <w:rPrChange w:id="4859" w:author="The Si Tran" w:date="2012-12-11T23:33:00Z">
              <w:rPr>
                <w:noProof/>
              </w:rPr>
            </w:rPrChange>
          </w:rPr>
          <w:delText>4</w:delText>
        </w:r>
        <w:r w:rsidR="0088753F" w:rsidRPr="008E2AA9" w:rsidDel="002B62AC">
          <w:rPr>
            <w:b w:val="0"/>
            <w:rPrChange w:id="4860" w:author="The Si Tran" w:date="2012-12-11T23:33:00Z">
              <w:rPr/>
            </w:rPrChange>
          </w:rPr>
          <w:fldChar w:fldCharType="end"/>
        </w:r>
        <w:r w:rsidR="0088753F" w:rsidRPr="008E2AA9" w:rsidDel="002B62AC">
          <w:rPr>
            <w:b w:val="0"/>
            <w:rPrChange w:id="4861" w:author="The Si Tran" w:date="2012-12-11T23:33:00Z">
              <w:rPr/>
            </w:rPrChange>
          </w:rPr>
          <w:delText xml:space="preserve">: </w:delText>
        </w:r>
      </w:del>
      <w:r w:rsidR="0088753F" w:rsidRPr="008E2AA9">
        <w:rPr>
          <w:b w:val="0"/>
          <w:rPrChange w:id="4862" w:author="The Si Tran" w:date="2012-12-11T23:33:00Z">
            <w:rPr/>
          </w:rPrChange>
        </w:rPr>
        <w:t>Mô hình học có giám sát</w:t>
      </w:r>
      <w:bookmarkEnd w:id="4843"/>
      <w:bookmarkEnd w:id="4844"/>
      <w:bookmarkEnd w:id="4845"/>
      <w:bookmarkEnd w:id="4846"/>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E70A9" w:rsidP="0088753F">
      <w:pPr>
        <w:pStyle w:val="Heading2"/>
        <w:rPr>
          <w:sz w:val="26"/>
          <w:szCs w:val="26"/>
          <w:rPrChange w:id="4863" w:author="The Si Tran" w:date="2012-12-05T23:02:00Z">
            <w:rPr/>
          </w:rPrChange>
        </w:rPr>
      </w:pPr>
      <w:bookmarkStart w:id="4864" w:name="_Toc327348172"/>
      <w:bookmarkStart w:id="4865" w:name="_Toc343084058"/>
      <w:ins w:id="4866" w:author="The Si Tran" w:date="2012-12-12T14:08:00Z">
        <w:r>
          <w:rPr>
            <w:sz w:val="26"/>
            <w:szCs w:val="26"/>
          </w:rPr>
          <w:t>Nguyên tắc hoạt động và các giải thuật huấn luyện của mạng nơron nhân tạo</w:t>
        </w:r>
      </w:ins>
      <w:del w:id="4867" w:author="The Si Tran" w:date="2012-12-12T14:08:00Z">
        <w:r w:rsidR="0088753F" w:rsidRPr="0049233F" w:rsidDel="008E70A9">
          <w:rPr>
            <w:sz w:val="26"/>
            <w:szCs w:val="26"/>
            <w:rPrChange w:id="4868" w:author="The Si Tran" w:date="2012-12-05T23:02:00Z">
              <w:rPr>
                <w:rFonts w:cs="Times New Roman"/>
                <w:iCs w:val="0"/>
                <w:sz w:val="20"/>
                <w:szCs w:val="20"/>
              </w:rPr>
            </w:rPrChange>
          </w:rPr>
          <w:delText>NGUYÊN TẮC HOẠT ĐỘNG VÀ CÁC GIẢI THUẬT HUẤN LUYỆN CỦA MẠNG NEURON NHÂN TẠO</w:delText>
        </w:r>
      </w:del>
      <w:bookmarkStart w:id="4869" w:name="_GoBack"/>
      <w:bookmarkEnd w:id="4864"/>
      <w:bookmarkEnd w:id="4865"/>
      <w:bookmarkEnd w:id="4869"/>
    </w:p>
    <w:p w:rsidR="0088753F" w:rsidRPr="0049233F" w:rsidRDefault="0088753F" w:rsidP="0088753F">
      <w:pPr>
        <w:pStyle w:val="Heading3"/>
        <w:rPr>
          <w:b w:val="0"/>
        </w:rPr>
      </w:pPr>
      <w:bookmarkStart w:id="4870" w:name="_Toc327348173"/>
      <w:bookmarkStart w:id="4871" w:name="_Toc343084059"/>
      <w:r w:rsidRPr="0049233F">
        <w:t>Perceptron</w:t>
      </w:r>
      <w:bookmarkEnd w:id="4870"/>
      <w:bookmarkEnd w:id="4871"/>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pPr>
        <w:pStyle w:val="Hinh"/>
        <w:pPrChange w:id="4872" w:author="The Si Tran" w:date="2012-12-11T23:34:00Z">
          <w:pPr>
            <w:pStyle w:val="Caption"/>
          </w:pPr>
        </w:pPrChange>
      </w:pPr>
      <w:r w:rsidRPr="0049233F">
        <w:t xml:space="preserve">                                        </w:t>
      </w:r>
      <w:bookmarkStart w:id="4873" w:name="_Toc327348213"/>
      <w:bookmarkStart w:id="4874" w:name="_Toc343029963"/>
      <w:bookmarkStart w:id="4875" w:name="_Toc343082094"/>
      <w:r w:rsidRPr="0049233F">
        <w:t xml:space="preserve">Hình </w:t>
      </w:r>
      <w:ins w:id="4876" w:author="The Si Tran" w:date="2012-12-11T23:34:00Z">
        <w:r w:rsidR="006D47A7">
          <w:t xml:space="preserve">4.4: </w:t>
        </w:r>
      </w:ins>
      <w:del w:id="4877" w:author="The Si Tran" w:date="2012-12-11T23:34:00Z">
        <w:r w:rsidRPr="006D47A7" w:rsidDel="006D47A7">
          <w:rPr>
            <w:b w:val="0"/>
            <w:rPrChange w:id="4878" w:author="The Si Tran" w:date="2012-12-11T23:34:00Z">
              <w:rPr/>
            </w:rPrChange>
          </w:rPr>
          <w:fldChar w:fldCharType="begin"/>
        </w:r>
        <w:r w:rsidRPr="006D47A7" w:rsidDel="006D47A7">
          <w:rPr>
            <w:b w:val="0"/>
            <w:rPrChange w:id="4879" w:author="The Si Tran" w:date="2012-12-11T23:34:00Z">
              <w:rPr/>
            </w:rPrChange>
          </w:rPr>
          <w:delInstrText xml:space="preserve"> STYLEREF 1 \s </w:delInstrText>
        </w:r>
        <w:r w:rsidRPr="006D47A7" w:rsidDel="006D47A7">
          <w:rPr>
            <w:b w:val="0"/>
            <w:rPrChange w:id="4880" w:author="The Si Tran" w:date="2012-12-11T23:34:00Z">
              <w:rPr/>
            </w:rPrChange>
          </w:rPr>
          <w:fldChar w:fldCharType="separate"/>
        </w:r>
        <w:r w:rsidRPr="006D47A7" w:rsidDel="006D47A7">
          <w:rPr>
            <w:b w:val="0"/>
            <w:noProof/>
            <w:rPrChange w:id="4881" w:author="The Si Tran" w:date="2012-12-11T23:34:00Z">
              <w:rPr>
                <w:noProof/>
              </w:rPr>
            </w:rPrChange>
          </w:rPr>
          <w:delText>2</w:delText>
        </w:r>
        <w:r w:rsidRPr="006D47A7" w:rsidDel="006D47A7">
          <w:rPr>
            <w:b w:val="0"/>
            <w:rPrChange w:id="4882" w:author="The Si Tran" w:date="2012-12-11T23:34:00Z">
              <w:rPr/>
            </w:rPrChange>
          </w:rPr>
          <w:fldChar w:fldCharType="end"/>
        </w:r>
        <w:r w:rsidRPr="006D47A7" w:rsidDel="006D47A7">
          <w:rPr>
            <w:b w:val="0"/>
            <w:rPrChange w:id="4883" w:author="The Si Tran" w:date="2012-12-11T23:34:00Z">
              <w:rPr/>
            </w:rPrChange>
          </w:rPr>
          <w:delText>.</w:delText>
        </w:r>
        <w:r w:rsidRPr="006D47A7" w:rsidDel="006D47A7">
          <w:rPr>
            <w:b w:val="0"/>
            <w:rPrChange w:id="4884" w:author="The Si Tran" w:date="2012-12-11T23:34:00Z">
              <w:rPr/>
            </w:rPrChange>
          </w:rPr>
          <w:fldChar w:fldCharType="begin"/>
        </w:r>
        <w:r w:rsidRPr="006D47A7" w:rsidDel="006D47A7">
          <w:rPr>
            <w:b w:val="0"/>
            <w:rPrChange w:id="4885" w:author="The Si Tran" w:date="2012-12-11T23:34:00Z">
              <w:rPr/>
            </w:rPrChange>
          </w:rPr>
          <w:delInstrText xml:space="preserve"> SEQ Hình \* ARABIC \s 1 </w:delInstrText>
        </w:r>
        <w:r w:rsidRPr="006D47A7" w:rsidDel="006D47A7">
          <w:rPr>
            <w:b w:val="0"/>
            <w:rPrChange w:id="4886" w:author="The Si Tran" w:date="2012-12-11T23:34:00Z">
              <w:rPr/>
            </w:rPrChange>
          </w:rPr>
          <w:fldChar w:fldCharType="separate"/>
        </w:r>
        <w:r w:rsidRPr="006D47A7" w:rsidDel="006D47A7">
          <w:rPr>
            <w:b w:val="0"/>
            <w:noProof/>
            <w:rPrChange w:id="4887" w:author="The Si Tran" w:date="2012-12-11T23:34:00Z">
              <w:rPr>
                <w:noProof/>
              </w:rPr>
            </w:rPrChange>
          </w:rPr>
          <w:delText>5</w:delText>
        </w:r>
        <w:r w:rsidRPr="006D47A7" w:rsidDel="006D47A7">
          <w:rPr>
            <w:b w:val="0"/>
            <w:rPrChange w:id="4888" w:author="The Si Tran" w:date="2012-12-11T23:34:00Z">
              <w:rPr/>
            </w:rPrChange>
          </w:rPr>
          <w:fldChar w:fldCharType="end"/>
        </w:r>
        <w:r w:rsidRPr="006D47A7" w:rsidDel="006D47A7">
          <w:rPr>
            <w:b w:val="0"/>
            <w:rPrChange w:id="4889" w:author="The Si Tran" w:date="2012-12-11T23:34:00Z">
              <w:rPr/>
            </w:rPrChange>
          </w:rPr>
          <w:delText xml:space="preserve">: </w:delText>
        </w:r>
      </w:del>
      <w:r w:rsidRPr="006D47A7">
        <w:rPr>
          <w:b w:val="0"/>
          <w:rPrChange w:id="4890" w:author="The Si Tran" w:date="2012-12-11T23:34:00Z">
            <w:rPr/>
          </w:rPrChange>
        </w:rPr>
        <w:t>Đơn vị mạng Neuron</w:t>
      </w:r>
      <w:bookmarkEnd w:id="4873"/>
      <w:bookmarkEnd w:id="4874"/>
      <w:bookmarkEnd w:id="4875"/>
    </w:p>
    <w:p w:rsidR="0088753F" w:rsidRPr="0049233F" w:rsidRDefault="0088753F" w:rsidP="0088753F">
      <w:pPr>
        <w:spacing w:before="0"/>
        <w:ind w:firstLine="720"/>
        <w:rPr>
          <w:szCs w:val="26"/>
        </w:rPr>
      </w:pPr>
    </w:p>
    <w:p w:rsidR="0088753F" w:rsidRDefault="0088753F" w:rsidP="0088753F">
      <w:pPr>
        <w:spacing w:before="0"/>
        <w:ind w:firstLine="720"/>
        <w:rPr>
          <w:ins w:id="4891"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4892" w:author="The Si Tran" w:date="2012-12-06T02:07:00Z"/>
          <w:szCs w:val="26"/>
        </w:rPr>
      </w:pPr>
      <w:ins w:id="489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4894" w:author="The Si Tran" w:date="2012-12-06T02:07:00Z">
          <w:pPr>
            <w:spacing w:before="0"/>
            <w:ind w:left="720" w:firstLine="720"/>
          </w:pPr>
        </w:pPrChange>
      </w:pPr>
      <w:del w:id="4895" w:author="The Si Tran" w:date="2012-12-06T02:07:00Z">
        <w:r w:rsidRPr="007C782C" w:rsidDel="00CD6D90">
          <w:rPr>
            <w:noProof/>
            <w:szCs w:val="26"/>
            <w:rPrChange w:id="4896" w:author="Unknown">
              <w:rPr>
                <w:noProof/>
              </w:rPr>
            </w:rPrChange>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4897" w:author="The Si Tran" w:date="2012-12-06T01:59:00Z"/>
          <w:szCs w:val="26"/>
        </w:rPr>
      </w:pPr>
      <w:r w:rsidRPr="0049233F">
        <w:rPr>
          <w:szCs w:val="26"/>
        </w:rPr>
        <w:t xml:space="preserve">Ở đây các số thực </w:t>
      </w:r>
      <m:oMath>
        <m:sSub>
          <m:sSubPr>
            <m:ctrlPr>
              <w:ins w:id="4898" w:author="The Si Tran" w:date="2012-12-06T02:07:00Z">
                <w:rPr>
                  <w:rFonts w:ascii="Cambria Math" w:hAnsi="Cambria Math"/>
                  <w:i/>
                  <w:szCs w:val="26"/>
                </w:rPr>
              </w:ins>
            </m:ctrlPr>
          </m:sSubPr>
          <m:e>
            <w:ins w:id="4899" w:author="The Si Tran" w:date="2012-12-06T02:07:00Z">
              <m:r>
                <w:rPr>
                  <w:rFonts w:ascii="Cambria Math" w:hAnsi="Cambria Math"/>
                  <w:szCs w:val="26"/>
                </w:rPr>
                <m:t>w</m:t>
              </m:r>
            </w:ins>
          </m:e>
          <m:sub>
            <w:ins w:id="4900" w:author="The Si Tran" w:date="2012-12-06T02:07:00Z">
              <m:r>
                <w:rPr>
                  <w:rFonts w:ascii="Cambria Math" w:hAnsi="Cambria Math"/>
                  <w:szCs w:val="26"/>
                </w:rPr>
                <m:t>i</m:t>
              </m:r>
            </w:ins>
          </m:sub>
        </m:sSub>
      </m:oMath>
      <w:ins w:id="4901" w:author="The Si Tran" w:date="2012-12-06T02:07:00Z">
        <w:r w:rsidR="00CD6D90">
          <w:rPr>
            <w:szCs w:val="26"/>
          </w:rPr>
          <w:t xml:space="preserve"> </w:t>
        </w:r>
      </w:ins>
      <w:del w:id="4902"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4903" w:author="The Si Tran" w:date="2012-12-06T02:08:00Z">
                <w:rPr>
                  <w:rFonts w:ascii="Cambria Math" w:hAnsi="Cambria Math"/>
                  <w:i/>
                  <w:szCs w:val="26"/>
                </w:rPr>
              </w:ins>
            </m:ctrlPr>
          </m:sSubPr>
          <m:e>
            <w:ins w:id="4904" w:author="The Si Tran" w:date="2012-12-06T02:08:00Z">
              <m:r>
                <w:rPr>
                  <w:rFonts w:ascii="Cambria Math" w:hAnsi="Cambria Math"/>
                  <w:szCs w:val="26"/>
                </w:rPr>
                <m:t>x</m:t>
              </m:r>
            </w:ins>
          </m:e>
          <m:sub>
            <w:ins w:id="4905" w:author="The Si Tran" w:date="2012-12-06T02:08:00Z">
              <m:r>
                <w:rPr>
                  <w:rFonts w:ascii="Cambria Math" w:hAnsi="Cambria Math"/>
                  <w:szCs w:val="26"/>
                </w:rPr>
                <m:t>i</m:t>
              </m:r>
            </w:ins>
          </m:sub>
        </m:sSub>
      </m:oMath>
      <w:ins w:id="4906" w:author="The Si Tran" w:date="2012-12-06T02:08:00Z">
        <w:r w:rsidR="0001105D">
          <w:rPr>
            <w:szCs w:val="26"/>
          </w:rPr>
          <w:t xml:space="preserve"> </w:t>
        </w:r>
      </w:ins>
      <w:del w:id="4907"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4908" w:author="The Si Tran" w:date="2012-12-06T02:09:00Z">
                <w:rPr>
                  <w:rFonts w:ascii="Cambria Math" w:hAnsi="Cambria Math"/>
                  <w:i/>
                  <w:szCs w:val="26"/>
                </w:rPr>
              </w:ins>
            </m:ctrlPr>
          </m:sSubPr>
          <m:e>
            <w:ins w:id="4909" w:author="The Si Tran" w:date="2012-12-06T02:09:00Z">
              <m:r>
                <w:rPr>
                  <w:rFonts w:ascii="Cambria Math" w:hAnsi="Cambria Math"/>
                  <w:szCs w:val="26"/>
                </w:rPr>
                <m:t>-w</m:t>
              </m:r>
            </w:ins>
          </m:e>
          <m:sub>
            <w:ins w:id="4910" w:author="The Si Tran" w:date="2012-12-06T02:09:00Z">
              <m:r>
                <w:rPr>
                  <w:rFonts w:ascii="Cambria Math" w:hAnsi="Cambria Math"/>
                  <w:szCs w:val="26"/>
                </w:rPr>
                <m:t>0</m:t>
              </m:r>
            </w:ins>
          </m:sub>
        </m:sSub>
      </m:oMath>
      <w:del w:id="4911"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4912"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4913"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4914" w:author="The Si Tran" w:date="2012-12-06T02:00:00Z"/>
          <w:szCs w:val="26"/>
        </w:rPr>
        <w:pPrChange w:id="4915" w:author="The Si Tran" w:date="2012-12-06T02:00:00Z">
          <w:pPr>
            <w:spacing w:before="0"/>
            <w:ind w:firstLine="720"/>
          </w:pPr>
        </w:pPrChange>
      </w:pPr>
      <w:ins w:id="4916"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4917" w:author="The Si Tran" w:date="2012-12-06T02:00:00Z">
          <w:pPr>
            <w:spacing w:before="0"/>
            <w:ind w:firstLine="720"/>
          </w:pPr>
        </w:pPrChange>
      </w:pPr>
      <w:del w:id="4918" w:author="The Si Tran" w:date="2012-12-06T02:00:00Z">
        <w:r w:rsidRPr="007C782C" w:rsidDel="000B65E4">
          <w:rPr>
            <w:noProof/>
            <w:szCs w:val="26"/>
            <w:rPrChange w:id="4919" w:author="Unknown">
              <w:rPr>
                <w:noProof/>
              </w:rPr>
            </w:rPrChange>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4920" w:author="The Si Tran" w:date="2012-12-06T02:01:00Z"/>
          <w:szCs w:val="26"/>
        </w:rPr>
      </w:pPr>
      <w:r w:rsidRPr="0049233F">
        <w:rPr>
          <w:szCs w:val="26"/>
        </w:rPr>
        <w:t xml:space="preserve">Ở đây </w:t>
      </w:r>
      <w:del w:id="4921" w:author="The Si Tran" w:date="2012-12-06T02:00:00Z">
        <w:r w:rsidRPr="00AF1345" w:rsidDel="000B65E4">
          <w:rPr>
            <w:position w:val="-6"/>
            <w:szCs w:val="26"/>
          </w:rPr>
          <w:object w:dxaOrig="200" w:dyaOrig="279">
            <v:shape id="_x0000_i1104" type="#_x0000_t75" style="width:10.3pt;height:14.05pt" o:ole="">
              <v:imagedata r:id="rId191" o:title=""/>
            </v:shape>
            <o:OLEObject Type="Embed" ProgID="Equation.DSMT4" ShapeID="_x0000_i1104" DrawAspect="Content" ObjectID="_1416829517" r:id="rId192"/>
          </w:object>
        </w:r>
      </w:del>
      <m:oMath>
        <m:acc>
          <m:accPr>
            <m:chr m:val="⃗"/>
            <m:ctrlPr>
              <w:ins w:id="4922" w:author="The Si Tran" w:date="2012-12-06T02:00:00Z">
                <w:rPr>
                  <w:rFonts w:ascii="Cambria Math" w:hAnsi="Cambria Math"/>
                  <w:i/>
                  <w:szCs w:val="26"/>
                </w:rPr>
              </w:ins>
            </m:ctrlPr>
          </m:accPr>
          <m:e>
            <w:ins w:id="4923" w:author="The Si Tran" w:date="2012-12-06T02:00:00Z">
              <m:r>
                <w:rPr>
                  <w:rFonts w:ascii="Cambria Math" w:hAnsi="Cambria Math"/>
                  <w:szCs w:val="26"/>
                </w:rPr>
                <m:t>x</m:t>
              </m:r>
            </w:ins>
          </m:e>
        </m:acc>
      </m:oMath>
      <w:r w:rsidRPr="0049233F">
        <w:rPr>
          <w:szCs w:val="26"/>
        </w:rPr>
        <w:t xml:space="preserve"> và </w:t>
      </w:r>
      <w:del w:id="4924" w:author="The Si Tran" w:date="2012-12-06T02:00:00Z">
        <w:r w:rsidRPr="00AF1345" w:rsidDel="000B65E4">
          <w:rPr>
            <w:position w:val="-6"/>
            <w:szCs w:val="26"/>
          </w:rPr>
          <w:object w:dxaOrig="240" w:dyaOrig="279">
            <v:shape id="_x0000_i1105" type="#_x0000_t75" style="width:11.2pt;height:14.05pt" o:ole="">
              <v:imagedata r:id="rId193" o:title=""/>
            </v:shape>
            <o:OLEObject Type="Embed" ProgID="Equation.DSMT4" ShapeID="_x0000_i1105" DrawAspect="Content" ObjectID="_1416829518" r:id="rId194"/>
          </w:object>
        </w:r>
      </w:del>
      <m:oMath>
        <m:acc>
          <m:accPr>
            <m:chr m:val="⃗"/>
            <m:ctrlPr>
              <w:ins w:id="4925" w:author="The Si Tran" w:date="2012-12-06T02:00:00Z">
                <w:rPr>
                  <w:rFonts w:ascii="Cambria Math" w:hAnsi="Cambria Math"/>
                  <w:i/>
                  <w:szCs w:val="26"/>
                </w:rPr>
              </w:ins>
            </m:ctrlPr>
          </m:accPr>
          <m:e>
            <w:ins w:id="4926"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4927" w:author="The Si Tran" w:date="2012-12-06T02:01:00Z">
        <m:oMath>
          <m:r>
            <w:rPr>
              <w:rFonts w:ascii="Cambria Math" w:hAnsi="Cambria Math"/>
              <w:szCs w:val="26"/>
            </w:rPr>
            <m:t>sgn()</m:t>
          </m:r>
        </m:oMath>
      </w:ins>
      <w:del w:id="4928"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4929" w:author="The Si Tran" w:date="2012-12-06T02:04:00Z"/>
          <w:szCs w:val="26"/>
        </w:rPr>
        <w:pPrChange w:id="4930" w:author="The Si Tran" w:date="2012-12-06T02:04:00Z">
          <w:pPr>
            <w:spacing w:before="0"/>
            <w:ind w:firstLine="720"/>
          </w:pPr>
        </w:pPrChange>
      </w:pPr>
      <w:ins w:id="4931"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4932" w:author="The Si Tran" w:date="2012-12-06T02:04:00Z">
          <w:pPr>
            <w:spacing w:before="0"/>
            <w:ind w:firstLine="720"/>
          </w:pPr>
        </w:pPrChange>
      </w:pPr>
      <w:del w:id="4933" w:author="The Si Tran" w:date="2012-12-06T02:04:00Z">
        <w:r w:rsidRPr="007C782C" w:rsidDel="00CD6D90">
          <w:rPr>
            <w:noProof/>
            <w:szCs w:val="26"/>
            <w:rPrChange w:id="4934" w:author="Unknown">
              <w:rPr>
                <w:noProof/>
              </w:rPr>
            </w:rPrChange>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4935" w:author="The Si Tran" w:date="2012-12-06T02:10:00Z">
                <w:rPr>
                  <w:rFonts w:ascii="Cambria Math" w:hAnsi="Cambria Math"/>
                  <w:i/>
                  <w:szCs w:val="26"/>
                </w:rPr>
              </w:ins>
            </m:ctrlPr>
          </m:sSubPr>
          <m:e>
            <w:ins w:id="4936" w:author="The Si Tran" w:date="2012-12-06T02:10:00Z">
              <m:r>
                <w:rPr>
                  <w:rFonts w:ascii="Cambria Math" w:hAnsi="Cambria Math"/>
                  <w:szCs w:val="26"/>
                </w:rPr>
                <m:t>(x</m:t>
              </m:r>
            </w:ins>
          </m:e>
          <m:sub>
            <w:ins w:id="4937" w:author="The Si Tran" w:date="2012-12-06T02:10:00Z">
              <m:r>
                <w:rPr>
                  <w:rFonts w:ascii="Cambria Math" w:hAnsi="Cambria Math"/>
                  <w:szCs w:val="26"/>
                </w:rPr>
                <m:t>1</m:t>
              </m:r>
            </w:ins>
          </m:sub>
        </m:sSub>
        <w:ins w:id="4938" w:author="The Si Tran" w:date="2012-12-06T02:10:00Z">
          <m:r>
            <w:rPr>
              <w:rFonts w:ascii="Cambria Math" w:hAnsi="Cambria Math"/>
              <w:szCs w:val="26"/>
            </w:rPr>
            <m:t>,</m:t>
          </m:r>
        </w:ins>
        <m:sSub>
          <m:sSubPr>
            <m:ctrlPr>
              <w:ins w:id="4939" w:author="The Si Tran" w:date="2012-12-06T02:10:00Z">
                <w:rPr>
                  <w:rFonts w:ascii="Cambria Math" w:hAnsi="Cambria Math"/>
                  <w:i/>
                  <w:szCs w:val="26"/>
                </w:rPr>
              </w:ins>
            </m:ctrlPr>
          </m:sSubPr>
          <m:e>
            <w:ins w:id="4940" w:author="The Si Tran" w:date="2012-12-06T02:10:00Z">
              <m:r>
                <w:rPr>
                  <w:rFonts w:ascii="Cambria Math" w:hAnsi="Cambria Math"/>
                  <w:szCs w:val="26"/>
                </w:rPr>
                <m:t>x</m:t>
              </m:r>
            </w:ins>
          </m:e>
          <m:sub>
            <w:ins w:id="4941" w:author="The Si Tran" w:date="2012-12-06T02:10:00Z">
              <m:r>
                <w:rPr>
                  <w:rFonts w:ascii="Cambria Math" w:hAnsi="Cambria Math"/>
                  <w:szCs w:val="26"/>
                </w:rPr>
                <m:t>2</m:t>
              </m:r>
            </w:ins>
          </m:sub>
        </m:sSub>
        <w:ins w:id="4942" w:author="The Si Tran" w:date="2012-12-06T02:10:00Z">
          <m:r>
            <w:rPr>
              <w:rFonts w:ascii="Cambria Math" w:hAnsi="Cambria Math"/>
              <w:szCs w:val="26"/>
            </w:rPr>
            <m:t>,…,</m:t>
          </m:r>
        </w:ins>
        <m:sSub>
          <m:sSubPr>
            <m:ctrlPr>
              <w:ins w:id="4943" w:author="The Si Tran" w:date="2012-12-06T02:10:00Z">
                <w:rPr>
                  <w:rFonts w:ascii="Cambria Math" w:hAnsi="Cambria Math"/>
                  <w:i/>
                  <w:szCs w:val="26"/>
                </w:rPr>
              </w:ins>
            </m:ctrlPr>
          </m:sSubPr>
          <m:e>
            <w:ins w:id="4944" w:author="The Si Tran" w:date="2012-12-06T02:10:00Z">
              <m:r>
                <w:rPr>
                  <w:rFonts w:ascii="Cambria Math" w:hAnsi="Cambria Math"/>
                  <w:szCs w:val="26"/>
                </w:rPr>
                <m:t>x</m:t>
              </m:r>
            </w:ins>
          </m:e>
          <m:sub>
            <w:ins w:id="4945" w:author="The Si Tran" w:date="2012-12-06T02:10:00Z">
              <m:r>
                <w:rPr>
                  <w:rFonts w:ascii="Cambria Math" w:hAnsi="Cambria Math"/>
                  <w:szCs w:val="26"/>
                </w:rPr>
                <m:t>n</m:t>
              </m:r>
            </w:ins>
          </m:sub>
        </m:sSub>
        <w:ins w:id="4946" w:author="The Si Tran" w:date="2012-12-06T02:10:00Z">
          <m:r>
            <w:rPr>
              <w:rFonts w:ascii="Cambria Math" w:hAnsi="Cambria Math"/>
              <w:szCs w:val="26"/>
            </w:rPr>
            <m:t>)</m:t>
          </m:r>
        </w:ins>
      </m:oMath>
      <w:del w:id="4947"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4948" w:author="The Si Tran" w:date="2012-12-06T02:10:00Z">
        <m:oMath>
          <m:r>
            <w:rPr>
              <w:rFonts w:ascii="Cambria Math" w:hAnsi="Cambria Math"/>
              <w:szCs w:val="26"/>
            </w:rPr>
            <m:t>n+1</m:t>
          </m:r>
        </m:oMath>
      </w:ins>
      <w:del w:id="4949"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4950" w:author="The Si Tran" w:date="2012-12-06T02:11:00Z">
                <w:rPr>
                  <w:rFonts w:ascii="Cambria Math" w:hAnsi="Cambria Math"/>
                  <w:i/>
                  <w:szCs w:val="26"/>
                </w:rPr>
              </w:ins>
            </m:ctrlPr>
          </m:sSubPr>
          <m:e>
            <w:ins w:id="4951" w:author="The Si Tran" w:date="2012-12-06T02:11:00Z">
              <m:r>
                <w:rPr>
                  <w:rFonts w:ascii="Cambria Math" w:hAnsi="Cambria Math"/>
                  <w:szCs w:val="26"/>
                </w:rPr>
                <m:t>x</m:t>
              </m:r>
            </w:ins>
          </m:e>
          <m:sub>
            <w:ins w:id="4952" w:author="The Si Tran" w:date="2012-12-06T02:11:00Z">
              <m:r>
                <w:rPr>
                  <w:rFonts w:ascii="Cambria Math" w:hAnsi="Cambria Math"/>
                  <w:szCs w:val="26"/>
                </w:rPr>
                <m:t>0</m:t>
              </m:r>
            </w:ins>
          </m:sub>
        </m:sSub>
      </m:oMath>
      <w:del w:id="4953"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4954" w:author="The Si Tran" w:date="2012-12-06T02:11:00Z">
        <w:r w:rsidRPr="00AF1345" w:rsidDel="00E81970">
          <w:rPr>
            <w:position w:val="-6"/>
            <w:szCs w:val="26"/>
          </w:rPr>
          <w:object w:dxaOrig="760" w:dyaOrig="279">
            <v:shape id="_x0000_i1106" type="#_x0000_t75" style="width:39.25pt;height:14.05pt" o:ole="">
              <v:imagedata r:id="rId196" o:title=""/>
            </v:shape>
            <o:OLEObject Type="Embed" ProgID="Equation.DSMT4" ShapeID="_x0000_i1106" DrawAspect="Content" ObjectID="_1416829519" r:id="rId197"/>
          </w:object>
        </w:r>
      </w:del>
      <m:oMath>
        <m:acc>
          <m:accPr>
            <m:chr m:val="⃗"/>
            <m:ctrlPr>
              <w:ins w:id="4955" w:author="The Si Tran" w:date="2012-12-06T02:11:00Z">
                <w:rPr>
                  <w:rFonts w:ascii="Cambria Math" w:hAnsi="Cambria Math"/>
                  <w:i/>
                  <w:szCs w:val="26"/>
                </w:rPr>
              </w:ins>
            </m:ctrlPr>
          </m:accPr>
          <m:e>
            <w:ins w:id="4956" w:author="The Si Tran" w:date="2012-12-06T02:11:00Z">
              <m:r>
                <w:rPr>
                  <w:rFonts w:ascii="Cambria Math" w:hAnsi="Cambria Math"/>
                  <w:szCs w:val="26"/>
                </w:rPr>
                <m:t>w</m:t>
              </m:r>
            </w:ins>
          </m:e>
        </m:acc>
        <w:ins w:id="4957" w:author="The Si Tran" w:date="2012-12-06T02:11:00Z">
          <m:r>
            <w:rPr>
              <w:rFonts w:ascii="Cambria Math" w:hAnsi="Cambria Math"/>
              <w:szCs w:val="26"/>
            </w:rPr>
            <m:t>∙</m:t>
          </m:r>
        </w:ins>
        <m:acc>
          <m:accPr>
            <m:chr m:val="⃗"/>
            <m:ctrlPr>
              <w:ins w:id="4958" w:author="The Si Tran" w:date="2012-12-06T02:11:00Z">
                <w:rPr>
                  <w:rFonts w:ascii="Cambria Math" w:hAnsi="Cambria Math"/>
                  <w:i/>
                  <w:szCs w:val="26"/>
                </w:rPr>
              </w:ins>
            </m:ctrlPr>
          </m:accPr>
          <m:e>
            <w:ins w:id="4959" w:author="The Si Tran" w:date="2012-12-06T02:11:00Z">
              <m:r>
                <w:rPr>
                  <w:rFonts w:ascii="Cambria Math" w:hAnsi="Cambria Math"/>
                  <w:szCs w:val="26"/>
                </w:rPr>
                <m:t>x</m:t>
              </m:r>
            </w:ins>
          </m:e>
        </m:acc>
        <w:ins w:id="4960"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4961" w:author="The Si Tran" w:date="2012-12-06T02:12:00Z">
        <w:r w:rsidRPr="00AF1345" w:rsidDel="00721CBD">
          <w:rPr>
            <w:position w:val="-6"/>
            <w:szCs w:val="26"/>
          </w:rPr>
          <w:object w:dxaOrig="240" w:dyaOrig="279">
            <v:shape id="_x0000_i1107" type="#_x0000_t75" style="width:11.2pt;height:14.05pt" o:ole="">
              <v:imagedata r:id="rId198" o:title=""/>
            </v:shape>
            <o:OLEObject Type="Embed" ProgID="Equation.DSMT4" ShapeID="_x0000_i1107" DrawAspect="Content" ObjectID="_1416829520" r:id="rId199"/>
          </w:object>
        </w:r>
      </w:del>
      <m:oMath>
        <m:acc>
          <m:accPr>
            <m:chr m:val="⃗"/>
            <m:ctrlPr>
              <w:ins w:id="4962" w:author="The Si Tran" w:date="2012-12-06T02:12:00Z">
                <w:rPr>
                  <w:rFonts w:ascii="Cambria Math" w:hAnsi="Cambria Math"/>
                  <w:i/>
                  <w:szCs w:val="26"/>
                </w:rPr>
              </w:ins>
            </m:ctrlPr>
          </m:accPr>
          <m:e>
            <w:ins w:id="4963" w:author="The Si Tran" w:date="2012-12-06T02:12:00Z">
              <m:r>
                <w:rPr>
                  <w:rFonts w:ascii="Cambria Math" w:hAnsi="Cambria Math"/>
                  <w:szCs w:val="26"/>
                </w:rPr>
                <m:t>w</m:t>
              </m:r>
            </w:ins>
          </m:e>
        </m:acc>
      </m:oMath>
      <w:r w:rsidRPr="0049233F">
        <w:rPr>
          <w:szCs w:val="26"/>
        </w:rPr>
        <w:t xml:space="preserve"> sau cho siêu phẳng </w:t>
      </w:r>
      <w:del w:id="4964" w:author="The Si Tran" w:date="2012-12-06T02:12:00Z">
        <w:r w:rsidRPr="00AF1345" w:rsidDel="00721CBD">
          <w:rPr>
            <w:position w:val="-6"/>
            <w:szCs w:val="26"/>
          </w:rPr>
          <w:object w:dxaOrig="760" w:dyaOrig="279">
            <v:shape id="_x0000_i1108" type="#_x0000_t75" style="width:39.25pt;height:14.05pt" o:ole="">
              <v:imagedata r:id="rId196" o:title=""/>
            </v:shape>
            <o:OLEObject Type="Embed" ProgID="Equation.DSMT4" ShapeID="_x0000_i1108" DrawAspect="Content" ObjectID="_1416829521" r:id="rId200"/>
          </w:object>
        </w:r>
      </w:del>
      <m:oMath>
        <m:acc>
          <m:accPr>
            <m:chr m:val="⃗"/>
            <m:ctrlPr>
              <w:ins w:id="4965" w:author="The Si Tran" w:date="2012-12-06T02:12:00Z">
                <w:rPr>
                  <w:rFonts w:ascii="Cambria Math" w:hAnsi="Cambria Math"/>
                  <w:i/>
                  <w:szCs w:val="26"/>
                </w:rPr>
              </w:ins>
            </m:ctrlPr>
          </m:accPr>
          <m:e>
            <w:ins w:id="4966" w:author="The Si Tran" w:date="2012-12-06T02:12:00Z">
              <m:r>
                <w:rPr>
                  <w:rFonts w:ascii="Cambria Math" w:hAnsi="Cambria Math"/>
                  <w:szCs w:val="26"/>
                </w:rPr>
                <m:t>w</m:t>
              </m:r>
            </w:ins>
          </m:e>
        </m:acc>
        <w:ins w:id="4967" w:author="The Si Tran" w:date="2012-12-06T02:12:00Z">
          <m:r>
            <w:rPr>
              <w:rFonts w:ascii="Cambria Math" w:hAnsi="Cambria Math"/>
              <w:szCs w:val="26"/>
            </w:rPr>
            <m:t>∙</m:t>
          </m:r>
        </w:ins>
        <m:acc>
          <m:accPr>
            <m:chr m:val="⃗"/>
            <m:ctrlPr>
              <w:ins w:id="4968" w:author="The Si Tran" w:date="2012-12-06T02:12:00Z">
                <w:rPr>
                  <w:rFonts w:ascii="Cambria Math" w:hAnsi="Cambria Math"/>
                  <w:i/>
                  <w:szCs w:val="26"/>
                </w:rPr>
              </w:ins>
            </m:ctrlPr>
          </m:accPr>
          <m:e>
            <w:ins w:id="4969" w:author="The Si Tran" w:date="2012-12-06T02:12:00Z">
              <m:r>
                <w:rPr>
                  <w:rFonts w:ascii="Cambria Math" w:hAnsi="Cambria Math"/>
                  <w:szCs w:val="26"/>
                </w:rPr>
                <m:t>x</m:t>
              </m:r>
            </w:ins>
          </m:e>
        </m:acc>
        <w:ins w:id="4970" w:author="The Si Tran" w:date="2012-12-06T02:12:00Z">
          <m:r>
            <w:rPr>
              <w:rFonts w:ascii="Cambria Math" w:hAnsi="Cambria Math"/>
              <w:szCs w:val="26"/>
            </w:rPr>
            <m:t>=0</m:t>
          </m:r>
        </w:ins>
      </m:oMath>
      <w:ins w:id="4971"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pPr>
        <w:pStyle w:val="Hinh"/>
        <w:pPrChange w:id="4972" w:author="The Si Tran" w:date="2012-12-11T23:35:00Z">
          <w:pPr>
            <w:pStyle w:val="Caption"/>
          </w:pPr>
        </w:pPrChange>
      </w:pPr>
      <w:r w:rsidRPr="0049233F">
        <w:t xml:space="preserve">              </w:t>
      </w:r>
      <w:bookmarkStart w:id="4973" w:name="_Toc327348214"/>
      <w:bookmarkStart w:id="4974" w:name="_Toc343029964"/>
      <w:bookmarkStart w:id="4975" w:name="_Toc343082095"/>
      <w:r w:rsidRPr="0049233F">
        <w:t>Hình</w:t>
      </w:r>
      <w:ins w:id="4976" w:author="The Si Tran" w:date="2012-12-11T23:35:00Z">
        <w:r w:rsidR="006D47A7">
          <w:t xml:space="preserve"> 4.5</w:t>
        </w:r>
      </w:ins>
      <w:del w:id="4977"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4978"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4979" w:author="The Si Tran" w:date="2012-12-11T23:34:00Z">
        <w:r w:rsidRPr="00082976" w:rsidDel="006D47A7">
          <w:fldChar w:fldCharType="begin"/>
        </w:r>
        <w:r w:rsidRPr="0049233F" w:rsidDel="006D47A7">
          <w:delInstrText xml:space="preserve"> SEQ Hình \* ARABIC \s 1 </w:delInstrText>
        </w:r>
        <w:r w:rsidRPr="00082976" w:rsidDel="006D47A7">
          <w:rPr>
            <w:rPrChange w:id="4980"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4981" w:author="The Si Tran" w:date="2012-12-11T23:35:00Z">
            <w:rPr/>
          </w:rPrChange>
        </w:rPr>
        <w:t>Mặt quyết định biểu diễn bởi perceptron hai đầu nhập</w:t>
      </w:r>
      <w:bookmarkEnd w:id="4973"/>
      <w:bookmarkEnd w:id="4974"/>
      <w:bookmarkEnd w:id="4975"/>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 xml:space="preserve">Hình </w:t>
      </w:r>
      <w:ins w:id="4982" w:author="The Si Tran" w:date="2012-12-11T23:35:00Z">
        <w:r w:rsidR="006D47A7">
          <w:rPr>
            <w:szCs w:val="26"/>
          </w:rPr>
          <w:t>4.5</w:t>
        </w:r>
      </w:ins>
      <w:del w:id="4983"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4984" w:author="The Si Tran" w:date="2012-12-11T23:35:00Z">
        <w:r w:rsidRPr="0049233F" w:rsidDel="006D47A7">
          <w:rPr>
            <w:szCs w:val="26"/>
          </w:rPr>
          <w:delText>2.6</w:delText>
        </w:r>
      </w:del>
      <w:ins w:id="4985" w:author="The Si Tran" w:date="2012-12-11T23:35:00Z">
        <w:r w:rsidR="006D47A7">
          <w:rPr>
            <w:szCs w:val="26"/>
          </w:rPr>
          <w:t>4.5</w:t>
        </w:r>
      </w:ins>
      <w:r w:rsidRPr="0049233F">
        <w:rPr>
          <w:szCs w:val="26"/>
        </w:rPr>
        <w:t xml:space="preserve">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4986" w:author="The Si Tran" w:date="2012-12-06T02:12:00Z">
        <w:r w:rsidRPr="00AF1345" w:rsidDel="00900AAA">
          <w:rPr>
            <w:position w:val="-6"/>
            <w:szCs w:val="26"/>
          </w:rPr>
          <w:object w:dxaOrig="240" w:dyaOrig="279">
            <v:shape id="_x0000_i1109" type="#_x0000_t75" style="width:11.2pt;height:14.05pt" o:ole="">
              <v:imagedata r:id="rId193" o:title=""/>
            </v:shape>
            <o:OLEObject Type="Embed" ProgID="Equation.DSMT4" ShapeID="_x0000_i1109" DrawAspect="Content" ObjectID="_1416829522" r:id="rId202"/>
          </w:object>
        </w:r>
      </w:del>
      <m:oMath>
        <m:acc>
          <m:accPr>
            <m:chr m:val="⃗"/>
            <m:ctrlPr>
              <w:ins w:id="4987" w:author="The Si Tran" w:date="2012-12-06T02:12:00Z">
                <w:rPr>
                  <w:rFonts w:ascii="Cambria Math" w:hAnsi="Cambria Math"/>
                  <w:i/>
                  <w:szCs w:val="26"/>
                </w:rPr>
              </w:ins>
            </m:ctrlPr>
          </m:accPr>
          <m:e>
            <w:ins w:id="4988" w:author="The Si Tran" w:date="2012-12-06T02:12:00Z">
              <m:r>
                <w:rPr>
                  <w:rFonts w:ascii="Cambria Math" w:hAnsi="Cambria Math"/>
                  <w:szCs w:val="26"/>
                </w:rPr>
                <m:t>w</m:t>
              </m:r>
            </w:ins>
          </m:e>
        </m:acc>
      </m:oMath>
      <w:r w:rsidRPr="0049233F">
        <w:rPr>
          <w:szCs w:val="26"/>
        </w:rPr>
        <w:t xml:space="preserve"> trên một không gian thực </w:t>
      </w:r>
      <w:ins w:id="4989" w:author="The Si Tran" w:date="2012-12-06T02:12:00Z">
        <m:oMath>
          <m:r>
            <w:rPr>
              <w:rFonts w:ascii="Cambria Math" w:hAnsi="Cambria Math"/>
              <w:szCs w:val="26"/>
            </w:rPr>
            <m:t>n+1</m:t>
          </m:r>
        </m:oMath>
      </w:ins>
      <w:del w:id="4990"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4991" w:author="The Si Tran" w:date="2012-12-06T02:13:00Z"/>
          <w:rFonts w:ascii="Times New Roman" w:hAnsi="Times New Roman"/>
          <w:i/>
          <w:sz w:val="26"/>
          <w:szCs w:val="26"/>
          <w:u w:val="single"/>
          <w:rPrChange w:id="4992" w:author="The Si Tran" w:date="2012-12-06T02:13:00Z">
            <w:rPr>
              <w:ins w:id="4993"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4994" w:author="The Si Tran" w:date="2012-12-06T02:13:00Z">
        <w:r w:rsidRPr="0049233F" w:rsidDel="00900AAA">
          <w:rPr>
            <w:rFonts w:ascii="Times New Roman" w:hAnsi="Times New Roman"/>
            <w:position w:val="-6"/>
            <w:sz w:val="26"/>
            <w:szCs w:val="26"/>
            <w:rPrChange w:id="4995" w:author="The Si Tran" w:date="2012-12-05T23:02:00Z">
              <w:rPr>
                <w:rFonts w:ascii="Times New Roman" w:hAnsi="Times New Roman"/>
                <w:position w:val="-6"/>
                <w:sz w:val="26"/>
                <w:szCs w:val="26"/>
              </w:rPr>
            </w:rPrChange>
          </w:rPr>
          <w:object w:dxaOrig="240" w:dyaOrig="279">
            <v:shape id="_x0000_i1110" type="#_x0000_t75" style="width:11.2pt;height:14.05pt" o:ole="">
              <v:imagedata r:id="rId198" o:title=""/>
            </v:shape>
            <o:OLEObject Type="Embed" ProgID="Equation.DSMT4" ShapeID="_x0000_i1110" DrawAspect="Content" ObjectID="_1416829523" r:id="rId203"/>
          </w:object>
        </w:r>
      </w:del>
      <m:oMath>
        <m:acc>
          <m:accPr>
            <m:chr m:val="⃗"/>
            <m:ctrlPr>
              <w:ins w:id="4996" w:author="The Si Tran" w:date="2012-12-06T02:13:00Z">
                <w:rPr>
                  <w:rFonts w:ascii="Cambria Math" w:eastAsia="Times New Roman" w:hAnsi="Cambria Math"/>
                  <w:i/>
                  <w:sz w:val="26"/>
                  <w:szCs w:val="26"/>
                </w:rPr>
              </w:ins>
            </m:ctrlPr>
          </m:accPr>
          <m:e>
            <w:ins w:id="4997" w:author="The Si Tran" w:date="2012-12-06T02:13:00Z">
              <m:r>
                <w:rPr>
                  <w:rFonts w:ascii="Cambria Math" w:hAnsi="Cambria Math"/>
                  <w:szCs w:val="26"/>
                </w:rPr>
                <m:t>w</m:t>
              </m:r>
            </w:ins>
          </m:e>
        </m:acc>
      </m:oMath>
      <w:ins w:id="4998"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4999" w:author="The Si Tran" w:date="2012-12-06T02:13:00Z">
        <w:r w:rsidRPr="0049233F" w:rsidDel="00900AAA">
          <w:rPr>
            <w:rFonts w:ascii="Times New Roman" w:hAnsi="Times New Roman"/>
            <w:position w:val="-6"/>
            <w:sz w:val="26"/>
            <w:szCs w:val="26"/>
            <w:rPrChange w:id="5000" w:author="The Si Tran" w:date="2012-12-05T23:02:00Z">
              <w:rPr>
                <w:rFonts w:ascii="Times New Roman" w:hAnsi="Times New Roman"/>
                <w:position w:val="-6"/>
                <w:sz w:val="26"/>
                <w:szCs w:val="26"/>
              </w:rPr>
            </w:rPrChange>
          </w:rPr>
          <w:object w:dxaOrig="240" w:dyaOrig="279">
            <v:shape id="_x0000_i1111" type="#_x0000_t75" style="width:11.2pt;height:14.05pt" o:ole="">
              <v:imagedata r:id="rId198" o:title=""/>
            </v:shape>
            <o:OLEObject Type="Embed" ProgID="Equation.DSMT4" ShapeID="_x0000_i1111" DrawAspect="Content" ObjectID="_1416829524" r:id="rId204"/>
          </w:object>
        </w:r>
      </w:del>
      <m:oMath>
        <m:acc>
          <m:accPr>
            <m:chr m:val="⃗"/>
            <m:ctrlPr>
              <w:ins w:id="5001" w:author="The Si Tran" w:date="2012-12-06T02:13:00Z">
                <w:rPr>
                  <w:rFonts w:ascii="Cambria Math" w:eastAsia="Times New Roman" w:hAnsi="Cambria Math"/>
                  <w:i/>
                  <w:sz w:val="26"/>
                  <w:szCs w:val="26"/>
                </w:rPr>
              </w:ins>
            </m:ctrlPr>
          </m:accPr>
          <m:e>
            <w:ins w:id="5002" w:author="The Si Tran" w:date="2012-12-06T02:13:00Z">
              <m:r>
                <w:rPr>
                  <w:rFonts w:ascii="Cambria Math" w:hAnsi="Cambria Math"/>
                  <w:szCs w:val="26"/>
                </w:rPr>
                <m:t>w</m:t>
              </m:r>
            </w:ins>
          </m:e>
        </m:acc>
      </m:oMath>
      <w:ins w:id="5003"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D80916">
      <w:pPr>
        <w:ind w:left="1440"/>
        <w:rPr>
          <w:ins w:id="5004" w:author="The Si Tran" w:date="2012-12-06T02:14:00Z"/>
          <w:szCs w:val="26"/>
        </w:rPr>
        <w:pPrChange w:id="5005" w:author="The Si Tran" w:date="2012-12-06T02:13:00Z">
          <w:pPr>
            <w:pStyle w:val="ListParagraph"/>
            <w:numPr>
              <w:numId w:val="10"/>
            </w:numPr>
            <w:spacing w:after="0" w:line="360" w:lineRule="auto"/>
            <w:ind w:left="0" w:hanging="360"/>
          </w:pPr>
        </w:pPrChange>
      </w:pPr>
      <m:oMathPara>
        <m:oMathParaPr>
          <m:jc m:val="left"/>
        </m:oMathParaPr>
        <m:oMath>
          <m:sSub>
            <m:sSubPr>
              <m:ctrlPr>
                <w:ins w:id="5006" w:author="The Si Tran" w:date="2012-12-06T02:13:00Z">
                  <w:rPr>
                    <w:rFonts w:ascii="Cambria Math" w:hAnsi="Cambria Math"/>
                    <w:szCs w:val="26"/>
                  </w:rPr>
                </w:ins>
              </m:ctrlPr>
            </m:sSubPr>
            <m:e>
              <w:ins w:id="5007" w:author="The Si Tran" w:date="2012-12-06T02:13:00Z">
                <m:r>
                  <w:rPr>
                    <w:rFonts w:ascii="Cambria Math" w:hAnsi="Cambria Math"/>
                    <w:szCs w:val="26"/>
                  </w:rPr>
                  <m:t>w</m:t>
                </m:r>
              </w:ins>
            </m:e>
            <m:sub>
              <w:ins w:id="5008" w:author="The Si Tran" w:date="2012-12-06T02:13:00Z">
                <m:r>
                  <w:rPr>
                    <w:rFonts w:ascii="Cambria Math" w:hAnsi="Cambria Math"/>
                    <w:szCs w:val="26"/>
                  </w:rPr>
                  <m:t>i</m:t>
                </m:r>
              </w:ins>
            </m:sub>
          </m:sSub>
          <w:ins w:id="5009" w:author="The Si Tran" w:date="2012-12-06T02:14:00Z">
            <m:r>
              <w:rPr>
                <w:rFonts w:ascii="Cambria Math" w:hAnsi="Cambria Math"/>
                <w:szCs w:val="26"/>
              </w:rPr>
              <m:t>←</m:t>
            </m:r>
          </w:ins>
          <m:sSub>
            <m:sSubPr>
              <m:ctrlPr>
                <w:ins w:id="5010" w:author="The Si Tran" w:date="2012-12-06T02:14:00Z">
                  <w:rPr>
                    <w:rFonts w:ascii="Cambria Math" w:hAnsi="Cambria Math"/>
                    <w:szCs w:val="26"/>
                  </w:rPr>
                </w:ins>
              </m:ctrlPr>
            </m:sSubPr>
            <m:e>
              <w:ins w:id="5011" w:author="The Si Tran" w:date="2012-12-06T02:14:00Z">
                <m:r>
                  <w:rPr>
                    <w:rFonts w:ascii="Cambria Math" w:hAnsi="Cambria Math"/>
                    <w:szCs w:val="26"/>
                  </w:rPr>
                  <m:t>w</m:t>
                </m:r>
              </w:ins>
            </m:e>
            <m:sub>
              <w:ins w:id="5012" w:author="The Si Tran" w:date="2012-12-06T02:14:00Z">
                <m:r>
                  <w:rPr>
                    <w:rFonts w:ascii="Cambria Math" w:hAnsi="Cambria Math"/>
                    <w:szCs w:val="26"/>
                  </w:rPr>
                  <m:t>i</m:t>
                </m:r>
              </w:ins>
            </m:sub>
          </m:sSub>
          <w:ins w:id="5013" w:author="The Si Tran" w:date="2012-12-06T02:14:00Z">
            <m:r>
              <w:rPr>
                <w:rFonts w:ascii="Cambria Math" w:hAnsi="Cambria Math"/>
                <w:szCs w:val="26"/>
              </w:rPr>
              <m:t>+</m:t>
            </m:r>
          </w:ins>
          <m:sSub>
            <m:sSubPr>
              <m:ctrlPr>
                <w:ins w:id="5014" w:author="The Si Tran" w:date="2012-12-06T02:14:00Z">
                  <w:rPr>
                    <w:rFonts w:ascii="Cambria Math" w:hAnsi="Cambria Math"/>
                    <w:szCs w:val="26"/>
                  </w:rPr>
                </w:ins>
              </m:ctrlPr>
            </m:sSubPr>
            <m:e>
              <w:ins w:id="5015" w:author="The Si Tran" w:date="2012-12-06T02:14:00Z">
                <m:r>
                  <w:rPr>
                    <w:rFonts w:ascii="Cambria Math" w:hAnsi="Cambria Math"/>
                    <w:szCs w:val="26"/>
                  </w:rPr>
                  <m:t>∆w</m:t>
                </m:r>
              </w:ins>
            </m:e>
            <m:sub>
              <w:ins w:id="5016" w:author="The Si Tran" w:date="2012-12-06T02:14:00Z">
                <m:r>
                  <w:rPr>
                    <w:rFonts w:ascii="Cambria Math" w:hAnsi="Cambria Math"/>
                    <w:szCs w:val="26"/>
                  </w:rPr>
                  <m:t>i</m:t>
                </m:r>
              </w:ins>
            </m:sub>
          </m:sSub>
        </m:oMath>
      </m:oMathPara>
    </w:p>
    <w:p w:rsidR="00A40DAF" w:rsidRPr="00A40DAF" w:rsidDel="00A40DAF" w:rsidRDefault="00D80916">
      <w:pPr>
        <w:ind w:left="1440"/>
        <w:rPr>
          <w:del w:id="5017" w:author="The Si Tran" w:date="2012-12-06T02:15:00Z"/>
          <w:szCs w:val="26"/>
          <w:u w:val="single"/>
          <w:rPrChange w:id="5018" w:author="The Si Tran" w:date="2012-12-06T02:15:00Z">
            <w:rPr>
              <w:del w:id="5019" w:author="The Si Tran" w:date="2012-12-06T02:15:00Z"/>
              <w:rFonts w:ascii="Times New Roman" w:hAnsi="Times New Roman"/>
              <w:i/>
              <w:sz w:val="26"/>
              <w:szCs w:val="26"/>
              <w:u w:val="single"/>
            </w:rPr>
          </w:rPrChange>
        </w:rPr>
        <w:pPrChange w:id="5020" w:author="The Si Tran" w:date="2012-12-06T02:13:00Z">
          <w:pPr>
            <w:pStyle w:val="ListParagraph"/>
            <w:numPr>
              <w:numId w:val="10"/>
            </w:numPr>
            <w:spacing w:after="0" w:line="360" w:lineRule="auto"/>
            <w:ind w:left="0" w:hanging="360"/>
          </w:pPr>
        </w:pPrChange>
      </w:pPr>
      <m:oMathPara>
        <m:oMathParaPr>
          <m:jc m:val="left"/>
        </m:oMathParaPr>
        <m:oMath>
          <m:sSub>
            <m:sSubPr>
              <m:ctrlPr>
                <w:ins w:id="5021" w:author="The Si Tran" w:date="2012-12-06T02:14:00Z">
                  <w:rPr>
                    <w:rFonts w:ascii="Cambria Math" w:hAnsi="Cambria Math"/>
                    <w:szCs w:val="26"/>
                  </w:rPr>
                </w:ins>
              </m:ctrlPr>
            </m:sSubPr>
            <m:e>
              <w:ins w:id="5022" w:author="The Si Tran" w:date="2012-12-06T02:14:00Z">
                <m:r>
                  <w:rPr>
                    <w:rFonts w:ascii="Cambria Math" w:hAnsi="Cambria Math"/>
                    <w:szCs w:val="26"/>
                  </w:rPr>
                  <m:t>∆w</m:t>
                </m:r>
              </w:ins>
            </m:e>
            <m:sub>
              <w:ins w:id="5023" w:author="The Si Tran" w:date="2012-12-06T02:14:00Z">
                <m:r>
                  <w:rPr>
                    <w:rFonts w:ascii="Cambria Math" w:hAnsi="Cambria Math"/>
                    <w:szCs w:val="26"/>
                  </w:rPr>
                  <m:t>i</m:t>
                </m:r>
              </w:ins>
            </m:sub>
          </m:sSub>
          <w:ins w:id="5024" w:author="The Si Tran" w:date="2012-12-06T02:14:00Z">
            <m:r>
              <w:rPr>
                <w:rFonts w:ascii="Cambria Math" w:hAnsi="Cambria Math"/>
                <w:szCs w:val="26"/>
              </w:rPr>
              <m:t>=</m:t>
            </m:r>
          </w:ins>
          <w:ins w:id="5025" w:author="The Si Tran" w:date="2012-12-06T02:15:00Z">
            <m:r>
              <w:rPr>
                <w:rFonts w:ascii="Cambria Math" w:hAnsi="Cambria Math"/>
                <w:szCs w:val="26"/>
              </w:rPr>
              <m:t>η(t-o)</m:t>
            </m:r>
          </w:ins>
          <m:sSub>
            <m:sSubPr>
              <m:ctrlPr>
                <w:ins w:id="5026" w:author="The Si Tran" w:date="2012-12-06T02:15:00Z">
                  <w:rPr>
                    <w:rFonts w:ascii="Cambria Math" w:hAnsi="Cambria Math"/>
                    <w:i/>
                    <w:szCs w:val="26"/>
                  </w:rPr>
                </w:ins>
              </m:ctrlPr>
            </m:sSubPr>
            <m:e>
              <w:ins w:id="5027" w:author="The Si Tran" w:date="2012-12-06T02:15:00Z">
                <m:r>
                  <w:rPr>
                    <w:rFonts w:ascii="Cambria Math" w:hAnsi="Cambria Math"/>
                    <w:szCs w:val="26"/>
                  </w:rPr>
                  <m:t>x</m:t>
                </m:r>
              </w:ins>
            </m:e>
            <m:sub>
              <w:ins w:id="5028"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5029" w:author="The Si Tran" w:date="2012-12-06T02:15:00Z"/>
          <w:rFonts w:ascii="Times New Roman" w:hAnsi="Times New Roman"/>
          <w:sz w:val="26"/>
          <w:szCs w:val="26"/>
        </w:rPr>
      </w:pPr>
      <w:del w:id="5030"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5031"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5032" w:author="The Si Tran" w:date="2012-12-06T02:15:00Z">
          <w:pPr>
            <w:pStyle w:val="ListParagraph"/>
            <w:spacing w:after="0" w:line="360" w:lineRule="auto"/>
            <w:ind w:left="0"/>
          </w:pPr>
        </w:pPrChange>
      </w:pPr>
      <w:del w:id="5033" w:author="The Si Tran" w:date="2012-12-06T02:15:00Z">
        <w:r w:rsidRPr="0049233F" w:rsidDel="00A40DAF">
          <w:delText xml:space="preserve">                   </w:delText>
        </w:r>
        <w:r w:rsidRPr="007C782C" w:rsidDel="00A40DAF">
          <w:rPr>
            <w:noProof/>
            <w:rPrChange w:id="5034" w:author="Unknown">
              <w:rPr>
                <w:noProof/>
              </w:rPr>
            </w:rPrChange>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2" type="#_x0000_t75" style="width:10.3pt;height:12.15pt" o:ole="">
            <v:imagedata r:id="rId207" o:title=""/>
          </v:shape>
          <o:OLEObject Type="Embed" ProgID="Equation.DSMT4" ShapeID="_x0000_i1112" DrawAspect="Content" ObjectID="_1416829525" r:id="rId208"/>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5035" w:author="The Si Tran" w:date="2012-12-06T02:16:00Z"/>
          <w:rFonts w:ascii="Times New Roman" w:hAnsi="Times New Roman"/>
          <w:i/>
          <w:sz w:val="26"/>
          <w:szCs w:val="26"/>
          <w:u w:val="single"/>
          <w:rPrChange w:id="5036" w:author="The Si Tran" w:date="2012-12-06T02:16:00Z">
            <w:rPr>
              <w:ins w:id="5037" w:author="The Si Tran" w:date="2012-12-06T02:16:00Z"/>
              <w:rFonts w:ascii="Times New Roman" w:hAnsi="Times New Roman"/>
              <w:sz w:val="26"/>
              <w:szCs w:val="26"/>
            </w:rPr>
          </w:rPrChange>
        </w:rPr>
      </w:pPr>
      <w:r w:rsidRPr="0049233F">
        <w:rPr>
          <w:rFonts w:ascii="Times New Roman" w:hAnsi="Times New Roman"/>
          <w:b/>
          <w:i/>
          <w:sz w:val="26"/>
          <w:szCs w:val="26"/>
        </w:rPr>
        <w:lastRenderedPageBreak/>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5038" w:author="The Si Tran" w:date="2012-12-06T02:17:00Z">
            <w:rPr>
              <w:rFonts w:ascii="Times New Roman" w:hAnsi="Times New Roman"/>
              <w:i/>
              <w:sz w:val="26"/>
              <w:szCs w:val="26"/>
              <w:u w:val="single"/>
            </w:rPr>
          </w:rPrChange>
        </w:rPr>
        <w:pPrChange w:id="5039" w:author="The Si Tran" w:date="2012-12-06T02:16:00Z">
          <w:pPr>
            <w:pStyle w:val="ListParagraph"/>
            <w:numPr>
              <w:numId w:val="10"/>
            </w:numPr>
            <w:spacing w:after="0" w:line="360" w:lineRule="auto"/>
            <w:ind w:left="0" w:hanging="360"/>
          </w:pPr>
        </w:pPrChange>
      </w:pPr>
      <w:ins w:id="5040"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5041" w:author="The Si Tran" w:date="2012-12-06T02:16:00Z"/>
          <w:rFonts w:ascii="Times New Roman" w:hAnsi="Times New Roman"/>
          <w:b/>
          <w:i/>
          <w:sz w:val="26"/>
          <w:szCs w:val="26"/>
        </w:rPr>
      </w:pPr>
      <w:del w:id="5042" w:author="The Si Tran" w:date="2012-12-06T02:17:00Z">
        <w:r w:rsidRPr="0049233F" w:rsidDel="00C841C4">
          <w:rPr>
            <w:rFonts w:ascii="Times New Roman" w:hAnsi="Times New Roman"/>
            <w:b/>
            <w:i/>
            <w:sz w:val="26"/>
            <w:szCs w:val="26"/>
          </w:rPr>
          <w:delText xml:space="preserve">             </w:delText>
        </w:r>
      </w:del>
      <w:del w:id="5043"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5044"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5045"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5046" w:author="The Si Tran" w:date="2012-12-06T02:19:00Z"/>
          <w:rFonts w:ascii="Times New Roman" w:hAnsi="Times New Roman"/>
          <w:sz w:val="26"/>
          <w:szCs w:val="26"/>
        </w:rPr>
        <w:pPrChange w:id="5047" w:author="The Si Tran" w:date="2012-12-06T02:19:00Z">
          <w:pPr>
            <w:pStyle w:val="ListParagraph"/>
            <w:spacing w:after="0" w:line="360" w:lineRule="auto"/>
            <w:ind w:left="0"/>
          </w:pPr>
        </w:pPrChange>
      </w:pPr>
      <w:ins w:id="5048"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5049" w:author="The Si Tran" w:date="2012-12-06T02:19:00Z">
            <w:rPr>
              <w:noProof/>
            </w:rPr>
          </w:rPrChange>
        </w:rPr>
        <w:pPrChange w:id="5050" w:author="The Si Tran" w:date="2012-12-06T02:19:00Z">
          <w:pPr>
            <w:pStyle w:val="ListParagraph"/>
            <w:spacing w:after="0" w:line="360" w:lineRule="auto"/>
            <w:ind w:firstLine="720"/>
          </w:pPr>
        </w:pPrChange>
      </w:pPr>
      <w:del w:id="5051"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3" type="#_x0000_t75" style="width:11.2pt;height:14.05pt" o:ole="">
            <v:imagedata r:id="rId193" o:title=""/>
          </v:shape>
          <o:OLEObject Type="Embed" ProgID="Equation.DSMT4" ShapeID="_x0000_i1113" DrawAspect="Content" ObjectID="_1416829526" r:id="rId211"/>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4" type="#_x0000_t75" style="width:29pt;height:15.9pt" o:ole="">
            <v:imagedata r:id="rId212" o:title=""/>
          </v:shape>
          <o:OLEObject Type="Embed" ProgID="Equation.DSMT4" ShapeID="_x0000_i1114" DrawAspect="Content" ObjectID="_1416829527" r:id="rId213"/>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5052"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5053"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5054" w:author="The Si Tran" w:date="2012-12-06T02:22:00Z">
        <w:r w:rsidRPr="0049233F" w:rsidDel="008A19A3">
          <w:rPr>
            <w:rFonts w:ascii="Times New Roman" w:hAnsi="Times New Roman"/>
            <w:i/>
            <w:sz w:val="26"/>
            <w:szCs w:val="26"/>
          </w:rPr>
          <w:delText>E</w:delText>
        </w:r>
      </w:del>
      <w:del w:id="5055"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5" type="#_x0000_t75" style="width:11.2pt;height:14.05pt" o:ole="">
              <v:imagedata r:id="rId193" o:title=""/>
            </v:shape>
            <o:OLEObject Type="Embed" ProgID="Equation.DSMT4" ShapeID="_x0000_i1115" DrawAspect="Content" ObjectID="_1416829528" r:id="rId214"/>
          </w:object>
        </w:r>
        <w:r w:rsidRPr="0049233F" w:rsidDel="008A19A3">
          <w:rPr>
            <w:rFonts w:ascii="Times New Roman" w:hAnsi="Times New Roman"/>
            <w:sz w:val="26"/>
            <w:szCs w:val="26"/>
          </w:rPr>
          <w:delText xml:space="preserve">, ký hiệu là </w:delText>
        </w:r>
      </w:del>
      <w:del w:id="5056" w:author="The Si Tran" w:date="2012-12-06T02:19:00Z">
        <w:r w:rsidRPr="00AF1345" w:rsidDel="00DF09B3">
          <w:rPr>
            <w:rFonts w:ascii="Times New Roman" w:hAnsi="Times New Roman"/>
            <w:position w:val="-10"/>
            <w:sz w:val="26"/>
            <w:szCs w:val="26"/>
          </w:rPr>
          <w:object w:dxaOrig="740" w:dyaOrig="320">
            <v:shape id="_x0000_i1116" type="#_x0000_t75" style="width:36.45pt;height:15.9pt" o:ole="">
              <v:imagedata r:id="rId215" o:title=""/>
            </v:shape>
            <o:OLEObject Type="Embed" ProgID="Equation.DSMT4" ShapeID="_x0000_i1116" DrawAspect="Content" ObjectID="_1416829529" r:id="rId216"/>
          </w:object>
        </w:r>
      </w:del>
      <w:ins w:id="5057"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5058" w:author="The Si Tran" w:date="2012-12-06T02:22:00Z"/>
          <w:rFonts w:ascii="Times New Roman" w:hAnsi="Times New Roman"/>
          <w:sz w:val="26"/>
          <w:szCs w:val="26"/>
        </w:rPr>
      </w:pPr>
      <w:ins w:id="5059" w:author="The Si Tran" w:date="2012-12-06T02:20:00Z">
        <w:r>
          <w:rPr>
            <w:rFonts w:ascii="Times New Roman" w:hAnsi="Times New Roman"/>
            <w:sz w:val="26"/>
            <w:szCs w:val="26"/>
          </w:rPr>
          <w:tab/>
        </w:r>
        <w:r>
          <w:rPr>
            <w:rFonts w:ascii="Times New Roman" w:hAnsi="Times New Roman"/>
            <w:sz w:val="26"/>
            <w:szCs w:val="26"/>
          </w:rPr>
          <w:tab/>
        </w:r>
      </w:ins>
      <w:ins w:id="5060"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5061"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5062"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5063"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5064" w:author="The Si Tran" w:date="2012-12-06T02:24:00Z">
        <w:r w:rsidR="008A19A3">
          <w:rPr>
            <w:rFonts w:ascii="Times New Roman" w:hAnsi="Times New Roman"/>
            <w:sz w:val="26"/>
            <w:szCs w:val="26"/>
          </w:rPr>
          <w:t>-</w:t>
        </w:r>
      </w:ins>
      <w:del w:id="5065" w:author="The Si Tran" w:date="2012-12-06T02:23:00Z">
        <w:r w:rsidRPr="00AF1345" w:rsidDel="008A19A3">
          <w:rPr>
            <w:rFonts w:ascii="Times New Roman" w:hAnsi="Times New Roman"/>
            <w:position w:val="-10"/>
            <w:sz w:val="26"/>
            <w:szCs w:val="26"/>
          </w:rPr>
          <w:object w:dxaOrig="859" w:dyaOrig="320">
            <v:shape id="_x0000_i1117" type="#_x0000_t75" style="width:43pt;height:15.9pt" o:ole="">
              <v:imagedata r:id="rId218" o:title=""/>
            </v:shape>
            <o:OLEObject Type="Embed" ProgID="Equation.DSMT4" ShapeID="_x0000_i1117" DrawAspect="Content" ObjectID="_1416829530" r:id="rId219"/>
          </w:object>
        </w:r>
      </w:del>
      <w:ins w:id="5066"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5067" w:author="The Si Tran" w:date="2012-12-06T02:24:00Z">
        <m:oMath>
          <m:r>
            <w:rPr>
              <w:rFonts w:ascii="Cambria Math" w:hAnsi="Cambria Math"/>
              <w:sz w:val="26"/>
              <w:szCs w:val="26"/>
            </w:rPr>
            <m:t>E</m:t>
          </m:r>
        </m:oMath>
      </w:ins>
      <w:del w:id="5068"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5069"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5070" w:author="The Si Tran" w:date="2012-12-06T02:26:00Z">
                <w:rPr>
                  <w:rFonts w:ascii="Cambria Math" w:hAnsi="Cambria Math"/>
                  <w:i/>
                  <w:sz w:val="26"/>
                  <w:szCs w:val="26"/>
                </w:rPr>
              </w:ins>
            </m:ctrlPr>
          </m:accPr>
          <m:e>
            <w:ins w:id="5071" w:author="The Si Tran" w:date="2012-12-06T02:26:00Z">
              <m:r>
                <w:rPr>
                  <w:rFonts w:ascii="Cambria Math" w:hAnsi="Cambria Math"/>
                  <w:sz w:val="26"/>
                  <w:szCs w:val="26"/>
                </w:rPr>
                <m:t>w</m:t>
              </m:r>
            </w:ins>
          </m:e>
        </m:acc>
        <w:ins w:id="5072" w:author="The Si Tran" w:date="2012-12-06T02:26:00Z">
          <m:r>
            <w:rPr>
              <w:rFonts w:ascii="Cambria Math" w:hAnsi="Cambria Math"/>
              <w:sz w:val="26"/>
              <w:szCs w:val="26"/>
            </w:rPr>
            <m:t>←</m:t>
          </m:r>
        </w:ins>
        <m:acc>
          <m:accPr>
            <m:chr m:val="⃗"/>
            <m:ctrlPr>
              <w:ins w:id="5073" w:author="The Si Tran" w:date="2012-12-06T02:26:00Z">
                <w:rPr>
                  <w:rFonts w:ascii="Cambria Math" w:hAnsi="Cambria Math"/>
                  <w:i/>
                  <w:sz w:val="26"/>
                  <w:szCs w:val="26"/>
                </w:rPr>
              </w:ins>
            </m:ctrlPr>
          </m:accPr>
          <m:e>
            <w:ins w:id="5074" w:author="The Si Tran" w:date="2012-12-06T02:26:00Z">
              <m:r>
                <w:rPr>
                  <w:rFonts w:ascii="Cambria Math" w:hAnsi="Cambria Math"/>
                  <w:sz w:val="26"/>
                  <w:szCs w:val="26"/>
                </w:rPr>
                <m:t>w</m:t>
              </m:r>
            </w:ins>
          </m:e>
        </m:acc>
        <w:ins w:id="5075" w:author="The Si Tran" w:date="2012-12-06T02:27:00Z">
          <m:r>
            <w:rPr>
              <w:rFonts w:ascii="Cambria Math" w:hAnsi="Cambria Math"/>
              <w:sz w:val="26"/>
              <w:szCs w:val="26"/>
            </w:rPr>
            <m:t>+</m:t>
          </m:r>
        </w:ins>
        <m:acc>
          <m:accPr>
            <m:chr m:val="⃗"/>
            <m:ctrlPr>
              <w:ins w:id="5076" w:author="The Si Tran" w:date="2012-12-06T02:27:00Z">
                <w:rPr>
                  <w:rFonts w:ascii="Cambria Math" w:hAnsi="Cambria Math"/>
                  <w:i/>
                  <w:sz w:val="26"/>
                  <w:szCs w:val="26"/>
                </w:rPr>
              </w:ins>
            </m:ctrlPr>
          </m:accPr>
          <m:e>
            <w:ins w:id="5077"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5078" w:author="The Si Tran" w:date="2012-12-06T02:29:00Z"/>
          <w:rFonts w:ascii="Times New Roman" w:hAnsi="Times New Roman"/>
          <w:sz w:val="26"/>
          <w:szCs w:val="26"/>
        </w:rPr>
        <w:pPrChange w:id="5079" w:author="The Si Tran" w:date="2012-12-06T02:29:00Z">
          <w:pPr>
            <w:pStyle w:val="ListParagraph"/>
            <w:spacing w:after="0" w:line="360" w:lineRule="auto"/>
            <w:ind w:left="0"/>
          </w:pPr>
        </w:pPrChange>
      </w:pPr>
      <w:ins w:id="5080" w:author="The Si Tran" w:date="2012-12-06T02:28:00Z">
        <m:oMathPara>
          <m:oMathParaPr>
            <m:jc m:val="left"/>
          </m:oMathParaPr>
          <m:oMath>
            <m:r>
              <w:rPr>
                <w:rFonts w:ascii="Cambria Math" w:hAnsi="Cambria Math"/>
                <w:sz w:val="26"/>
                <w:szCs w:val="26"/>
              </w:rPr>
              <w:lastRenderedPageBreak/>
              <m:t>∆</m:t>
            </m:r>
          </m:oMath>
        </m:oMathPara>
      </w:ins>
      <m:oMathPara>
        <m:oMathParaPr>
          <m:jc m:val="left"/>
        </m:oMathParaPr>
        <m:oMath>
          <m:acc>
            <m:accPr>
              <m:chr m:val="⃗"/>
              <m:ctrlPr>
                <w:ins w:id="5081" w:author="The Si Tran" w:date="2012-12-06T02:27:00Z">
                  <w:rPr>
                    <w:rFonts w:ascii="Cambria Math" w:hAnsi="Cambria Math"/>
                    <w:i/>
                    <w:sz w:val="26"/>
                    <w:szCs w:val="26"/>
                  </w:rPr>
                </w:ins>
              </m:ctrlPr>
            </m:accPr>
            <m:e>
              <w:ins w:id="5082" w:author="The Si Tran" w:date="2012-12-06T02:28:00Z">
                <m:r>
                  <w:rPr>
                    <w:rFonts w:ascii="Cambria Math" w:hAnsi="Cambria Math"/>
                    <w:sz w:val="26"/>
                    <w:szCs w:val="26"/>
                  </w:rPr>
                  <m:t>w</m:t>
                </m:r>
              </w:ins>
            </m:e>
          </m:acc>
          <w:ins w:id="5083"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5084" w:author="The Si Tran" w:date="2012-12-06T02:28:00Z">
                  <w:rPr>
                    <w:rFonts w:ascii="Cambria Math" w:hAnsi="Cambria Math"/>
                    <w:i/>
                    <w:sz w:val="26"/>
                    <w:szCs w:val="26"/>
                  </w:rPr>
                </w:ins>
              </m:ctrlPr>
            </m:accPr>
            <m:e>
              <w:ins w:id="5085" w:author="The Si Tran" w:date="2012-12-06T02:28:00Z">
                <m:r>
                  <w:rPr>
                    <w:rFonts w:ascii="Cambria Math" w:hAnsi="Cambria Math"/>
                    <w:sz w:val="26"/>
                    <w:szCs w:val="26"/>
                  </w:rPr>
                  <m:t>w</m:t>
                </m:r>
              </w:ins>
            </m:e>
          </m:acc>
          <w:ins w:id="5086"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5087" w:author="The Si Tran" w:date="2012-12-06T02:29:00Z"/>
          <w:rFonts w:ascii="Times New Roman" w:hAnsi="Times New Roman"/>
          <w:sz w:val="26"/>
          <w:szCs w:val="26"/>
        </w:rPr>
      </w:pPr>
      <w:del w:id="508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5089"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090"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5091" w:author="The Si Tran" w:date="2012-12-06T02:29:00Z"/>
          <w:rFonts w:ascii="Times New Roman" w:hAnsi="Times New Roman"/>
          <w:sz w:val="26"/>
          <w:szCs w:val="26"/>
        </w:rPr>
      </w:pPr>
      <w:del w:id="509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093" w:author="The Si Tran" w:date="2012-12-06T02:29:00Z">
        <w:r w:rsidRPr="002B1464" w:rsidDel="004D3F55">
          <w:rPr>
            <w:rFonts w:ascii="Times New Roman" w:hAnsi="Times New Roman"/>
            <w:noProof/>
            <w:sz w:val="26"/>
            <w:szCs w:val="26"/>
            <w:rPrChange w:id="5094"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5095"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5096"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D80916" w:rsidP="004D3F55">
      <w:pPr>
        <w:ind w:left="1440"/>
        <w:rPr>
          <w:ins w:id="5097" w:author="The Si Tran" w:date="2012-12-06T02:30:00Z"/>
          <w:szCs w:val="26"/>
        </w:rPr>
      </w:pPr>
      <m:oMathPara>
        <m:oMathParaPr>
          <m:jc m:val="left"/>
        </m:oMathParaPr>
        <m:oMath>
          <m:sSub>
            <m:sSubPr>
              <m:ctrlPr>
                <w:ins w:id="5098" w:author="The Si Tran" w:date="2012-12-06T02:30:00Z">
                  <w:rPr>
                    <w:rFonts w:ascii="Cambria Math" w:hAnsi="Cambria Math"/>
                    <w:szCs w:val="26"/>
                  </w:rPr>
                </w:ins>
              </m:ctrlPr>
            </m:sSubPr>
            <m:e>
              <w:ins w:id="5099" w:author="The Si Tran" w:date="2012-12-06T02:30:00Z">
                <m:r>
                  <w:rPr>
                    <w:rFonts w:ascii="Cambria Math" w:hAnsi="Cambria Math"/>
                    <w:szCs w:val="26"/>
                  </w:rPr>
                  <m:t>w</m:t>
                </m:r>
              </w:ins>
            </m:e>
            <m:sub>
              <w:ins w:id="5100" w:author="The Si Tran" w:date="2012-12-06T02:30:00Z">
                <m:r>
                  <w:rPr>
                    <w:rFonts w:ascii="Cambria Math" w:hAnsi="Cambria Math"/>
                    <w:szCs w:val="26"/>
                  </w:rPr>
                  <m:t>i</m:t>
                </m:r>
              </w:ins>
            </m:sub>
          </m:sSub>
          <w:ins w:id="5101" w:author="The Si Tran" w:date="2012-12-06T02:30:00Z">
            <m:r>
              <w:rPr>
                <w:rFonts w:ascii="Cambria Math" w:hAnsi="Cambria Math"/>
                <w:szCs w:val="26"/>
              </w:rPr>
              <m:t>←</m:t>
            </m:r>
          </w:ins>
          <m:sSub>
            <m:sSubPr>
              <m:ctrlPr>
                <w:ins w:id="5102" w:author="The Si Tran" w:date="2012-12-06T02:30:00Z">
                  <w:rPr>
                    <w:rFonts w:ascii="Cambria Math" w:hAnsi="Cambria Math"/>
                    <w:szCs w:val="26"/>
                  </w:rPr>
                </w:ins>
              </m:ctrlPr>
            </m:sSubPr>
            <m:e>
              <w:ins w:id="5103" w:author="The Si Tran" w:date="2012-12-06T02:30:00Z">
                <m:r>
                  <w:rPr>
                    <w:rFonts w:ascii="Cambria Math" w:hAnsi="Cambria Math"/>
                    <w:szCs w:val="26"/>
                  </w:rPr>
                  <m:t>w</m:t>
                </m:r>
              </w:ins>
            </m:e>
            <m:sub>
              <w:ins w:id="5104" w:author="The Si Tran" w:date="2012-12-06T02:30:00Z">
                <m:r>
                  <w:rPr>
                    <w:rFonts w:ascii="Cambria Math" w:hAnsi="Cambria Math"/>
                    <w:szCs w:val="26"/>
                  </w:rPr>
                  <m:t>i</m:t>
                </m:r>
              </w:ins>
            </m:sub>
          </m:sSub>
          <w:ins w:id="5105" w:author="The Si Tran" w:date="2012-12-06T02:30:00Z">
            <m:r>
              <w:rPr>
                <w:rFonts w:ascii="Cambria Math" w:hAnsi="Cambria Math"/>
                <w:szCs w:val="26"/>
              </w:rPr>
              <m:t>+</m:t>
            </m:r>
          </w:ins>
          <m:sSub>
            <m:sSubPr>
              <m:ctrlPr>
                <w:ins w:id="5106" w:author="The Si Tran" w:date="2012-12-06T02:30:00Z">
                  <w:rPr>
                    <w:rFonts w:ascii="Cambria Math" w:hAnsi="Cambria Math"/>
                    <w:szCs w:val="26"/>
                  </w:rPr>
                </w:ins>
              </m:ctrlPr>
            </m:sSubPr>
            <m:e>
              <w:ins w:id="5107" w:author="The Si Tran" w:date="2012-12-06T02:30:00Z">
                <m:r>
                  <w:rPr>
                    <w:rFonts w:ascii="Cambria Math" w:hAnsi="Cambria Math"/>
                    <w:szCs w:val="26"/>
                  </w:rPr>
                  <m:t>∆w</m:t>
                </m:r>
              </w:ins>
            </m:e>
            <m:sub>
              <w:ins w:id="5108" w:author="The Si Tran" w:date="2012-12-06T02:30:00Z">
                <m:r>
                  <w:rPr>
                    <w:rFonts w:ascii="Cambria Math" w:hAnsi="Cambria Math"/>
                    <w:szCs w:val="26"/>
                  </w:rPr>
                  <m:t>i</m:t>
                </m:r>
              </w:ins>
            </m:sub>
          </m:sSub>
        </m:oMath>
      </m:oMathPara>
    </w:p>
    <w:p w:rsidR="004D3F55" w:rsidRPr="00100B8E" w:rsidRDefault="00D80916" w:rsidP="004D3F55">
      <w:pPr>
        <w:ind w:left="1440"/>
        <w:rPr>
          <w:ins w:id="5109" w:author="The Si Tran" w:date="2012-12-06T02:30:00Z"/>
          <w:szCs w:val="26"/>
        </w:rPr>
      </w:pPr>
      <m:oMathPara>
        <m:oMathParaPr>
          <m:jc m:val="left"/>
        </m:oMathParaPr>
        <m:oMath>
          <m:sSub>
            <m:sSubPr>
              <m:ctrlPr>
                <w:ins w:id="5110" w:author="The Si Tran" w:date="2012-12-06T02:30:00Z">
                  <w:rPr>
                    <w:rFonts w:ascii="Cambria Math" w:hAnsi="Cambria Math"/>
                    <w:szCs w:val="26"/>
                  </w:rPr>
                </w:ins>
              </m:ctrlPr>
            </m:sSubPr>
            <m:e>
              <w:ins w:id="5111" w:author="The Si Tran" w:date="2012-12-06T02:30:00Z">
                <m:r>
                  <w:rPr>
                    <w:rFonts w:ascii="Cambria Math" w:hAnsi="Cambria Math"/>
                    <w:szCs w:val="26"/>
                  </w:rPr>
                  <m:t>∆w</m:t>
                </m:r>
              </w:ins>
            </m:e>
            <m:sub>
              <w:ins w:id="5112" w:author="The Si Tran" w:date="2012-12-06T02:30:00Z">
                <m:r>
                  <w:rPr>
                    <w:rFonts w:ascii="Cambria Math" w:hAnsi="Cambria Math"/>
                    <w:szCs w:val="26"/>
                  </w:rPr>
                  <m:t>i</m:t>
                </m:r>
              </w:ins>
            </m:sub>
          </m:sSub>
          <w:ins w:id="5113" w:author="The Si Tran" w:date="2012-12-06T02:30:00Z">
            <m:r>
              <w:rPr>
                <w:rFonts w:ascii="Cambria Math" w:hAnsi="Cambria Math"/>
                <w:szCs w:val="26"/>
              </w:rPr>
              <m:t>=-η</m:t>
            </m:r>
          </w:ins>
          <m:f>
            <m:fPr>
              <m:ctrlPr>
                <w:ins w:id="5114" w:author="The Si Tran" w:date="2012-12-06T02:30:00Z">
                  <w:rPr>
                    <w:rFonts w:ascii="Cambria Math" w:hAnsi="Cambria Math"/>
                    <w:i/>
                    <w:szCs w:val="26"/>
                  </w:rPr>
                </w:ins>
              </m:ctrlPr>
            </m:fPr>
            <m:num>
              <w:ins w:id="5115" w:author="The Si Tran" w:date="2012-12-06T02:30:00Z">
                <m:r>
                  <w:rPr>
                    <w:rFonts w:ascii="Cambria Math" w:hAnsi="Cambria Math"/>
                    <w:szCs w:val="26"/>
                  </w:rPr>
                  <m:t>∂E</m:t>
                </m:r>
              </w:ins>
            </m:num>
            <m:den>
              <w:ins w:id="5116" w:author="The Si Tran" w:date="2012-12-06T02:30:00Z">
                <m:r>
                  <w:rPr>
                    <w:rFonts w:ascii="Cambria Math" w:hAnsi="Cambria Math"/>
                    <w:szCs w:val="26"/>
                  </w:rPr>
                  <m:t>∂</m:t>
                </m:r>
              </w:ins>
              <m:sSub>
                <m:sSubPr>
                  <m:ctrlPr>
                    <w:ins w:id="5117" w:author="The Si Tran" w:date="2012-12-06T02:30:00Z">
                      <w:rPr>
                        <w:rFonts w:ascii="Cambria Math" w:hAnsi="Cambria Math"/>
                        <w:i/>
                        <w:szCs w:val="26"/>
                      </w:rPr>
                    </w:ins>
                  </m:ctrlPr>
                </m:sSubPr>
                <m:e>
                  <w:ins w:id="5118" w:author="The Si Tran" w:date="2012-12-06T02:31:00Z">
                    <m:r>
                      <w:rPr>
                        <w:rFonts w:ascii="Cambria Math" w:hAnsi="Cambria Math"/>
                        <w:szCs w:val="26"/>
                      </w:rPr>
                      <m:t>w</m:t>
                    </m:r>
                  </w:ins>
                </m:e>
                <m:sub>
                  <w:ins w:id="5119"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5120"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5121" w:author="The Si Tran" w:date="2012-12-06T02:31:00Z"/>
          <w:rFonts w:ascii="Times New Roman" w:hAnsi="Times New Roman"/>
          <w:sz w:val="26"/>
          <w:szCs w:val="26"/>
        </w:rPr>
      </w:pPr>
      <w:del w:id="5122"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5123"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512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5125"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pPr>
        <w:pStyle w:val="Hinh"/>
        <w:pPrChange w:id="5126" w:author="The Si Tran" w:date="2012-12-11T23:36:00Z">
          <w:pPr>
            <w:pStyle w:val="Caption"/>
          </w:pPr>
        </w:pPrChange>
      </w:pPr>
      <w:r w:rsidRPr="0049233F">
        <w:t xml:space="preserve">                                   </w:t>
      </w:r>
      <w:r w:rsidRPr="0049233F">
        <w:tab/>
        <w:t xml:space="preserve"> </w:t>
      </w:r>
      <w:bookmarkStart w:id="5127" w:name="_Toc327348215"/>
      <w:bookmarkStart w:id="5128" w:name="_Toc343029965"/>
      <w:bookmarkStart w:id="5129" w:name="_Toc343082096"/>
      <w:r w:rsidRPr="0049233F">
        <w:t>Hình</w:t>
      </w:r>
      <w:ins w:id="5130" w:author="The Si Tran" w:date="2012-12-11T23:35:00Z">
        <w:r w:rsidR="003E4F58">
          <w:t xml:space="preserve"> 4.6</w:t>
        </w:r>
      </w:ins>
      <w:del w:id="5131"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5132"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5133"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5134" w:author="The Si Tran" w:date="2012-12-11T23:36:00Z">
            <w:rPr/>
          </w:rPrChange>
        </w:rPr>
        <w:t>Hàm lỗi của một đơn vị tuyến tính</w:t>
      </w:r>
      <w:bookmarkEnd w:id="5127"/>
      <w:bookmarkEnd w:id="5128"/>
      <w:bookmarkEnd w:id="5129"/>
    </w:p>
    <w:p w:rsidR="0088753F" w:rsidRPr="0049233F" w:rsidRDefault="0088753F" w:rsidP="0088753F">
      <w:pPr>
        <w:spacing w:before="0"/>
        <w:rPr>
          <w:szCs w:val="26"/>
        </w:rPr>
      </w:pPr>
    </w:p>
    <w:p w:rsidR="0088753F" w:rsidRDefault="002972CB" w:rsidP="0088753F">
      <w:pPr>
        <w:spacing w:before="0"/>
        <w:rPr>
          <w:ins w:id="5135" w:author="The Si Tran" w:date="2012-12-06T02:32:00Z"/>
          <w:szCs w:val="26"/>
        </w:rPr>
      </w:pPr>
      <w:ins w:id="5136" w:author="The Si Tran" w:date="2012-12-06T02:42:00Z">
        <w:r w:rsidRPr="008E61D1">
          <w:rPr>
            <w:noProof/>
            <w:szCs w:val="26"/>
            <w:rPrChange w:id="5137" w:author="Unknown">
              <w:rPr>
                <w:b/>
                <w:bCs/>
                <w:noProof/>
                <w:sz w:val="20"/>
                <w:szCs w:val="20"/>
              </w:rPr>
            </w:rPrChange>
          </w:rPr>
          <mc:AlternateContent>
            <mc:Choice Requires="wps">
              <w:drawing>
                <wp:anchor distT="0" distB="0" distL="114300" distR="114300" simplePos="0" relativeHeight="251621376"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ins w:id="5138"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5" type="#_x0000_t202" style="position:absolute;left:0;text-align:left;margin-left:408pt;margin-top:108.1pt;width:102.75pt;height:28.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LaEXHiOAgAAlAUAAA4AAAAAAAAAAAAAAAAALgIAAGRycy9lMm9Eb2MueG1s&#10;UEsBAi0AFAAGAAgAAAAhADpVC2HjAAAADAEAAA8AAAAAAAAAAAAAAAAA6AQAAGRycy9kb3ducmV2&#10;LnhtbFBLBQYAAAAABAAEAPMAAAD4BQAAAAA=&#10;" fillcolor="white [3201]" stroked="f" strokeweight=".5pt">
                  <v:textbox>
                    <w:txbxContent>
                      <w:p w:rsidR="0050316D" w:rsidRDefault="0050316D">
                        <w:ins w:id="5139"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D80916" w:rsidP="0088753F">
      <w:pPr>
        <w:spacing w:before="0"/>
        <w:rPr>
          <w:ins w:id="5140" w:author="The Si Tran" w:date="2012-12-06T02:42:00Z"/>
          <w:szCs w:val="26"/>
          <w:rPrChange w:id="5141" w:author="The Si Tran" w:date="2012-12-06T02:42:00Z">
            <w:rPr>
              <w:ins w:id="5142" w:author="The Si Tran" w:date="2012-12-06T02:42:00Z"/>
              <w:rFonts w:ascii="Cambria Math" w:hAnsi="Cambria Math"/>
              <w:i/>
              <w:szCs w:val="26"/>
            </w:rPr>
          </w:rPrChange>
        </w:rPr>
      </w:pPr>
      <m:oMathPara>
        <m:oMath>
          <m:f>
            <m:fPr>
              <m:ctrlPr>
                <w:ins w:id="5143" w:author="The Si Tran" w:date="2012-12-06T02:32:00Z">
                  <w:rPr>
                    <w:rFonts w:ascii="Cambria Math" w:hAnsi="Cambria Math"/>
                    <w:i/>
                    <w:szCs w:val="26"/>
                  </w:rPr>
                </w:ins>
              </m:ctrlPr>
            </m:fPr>
            <m:num>
              <w:ins w:id="5144" w:author="The Si Tran" w:date="2012-12-06T02:32:00Z">
                <m:r>
                  <w:rPr>
                    <w:rFonts w:ascii="Cambria Math" w:hAnsi="Cambria Math"/>
                    <w:szCs w:val="26"/>
                  </w:rPr>
                  <m:t>∂E</m:t>
                </m:r>
              </w:ins>
            </m:num>
            <m:den>
              <w:ins w:id="5145" w:author="The Si Tran" w:date="2012-12-06T02:32:00Z">
                <m:r>
                  <w:rPr>
                    <w:rFonts w:ascii="Cambria Math" w:hAnsi="Cambria Math"/>
                    <w:szCs w:val="26"/>
                  </w:rPr>
                  <m:t>∂</m:t>
                </m:r>
              </w:ins>
              <m:sSub>
                <m:sSubPr>
                  <m:ctrlPr>
                    <w:ins w:id="5146" w:author="The Si Tran" w:date="2012-12-06T02:32:00Z">
                      <w:rPr>
                        <w:rFonts w:ascii="Cambria Math" w:hAnsi="Cambria Math"/>
                        <w:i/>
                        <w:szCs w:val="26"/>
                      </w:rPr>
                    </w:ins>
                  </m:ctrlPr>
                </m:sSubPr>
                <m:e>
                  <w:ins w:id="5147" w:author="The Si Tran" w:date="2012-12-06T02:32:00Z">
                    <m:r>
                      <w:rPr>
                        <w:rFonts w:ascii="Cambria Math" w:hAnsi="Cambria Math"/>
                        <w:szCs w:val="26"/>
                      </w:rPr>
                      <m:t>w</m:t>
                    </m:r>
                  </w:ins>
                </m:e>
                <m:sub>
                  <w:ins w:id="5148" w:author="The Si Tran" w:date="2012-12-06T02:32:00Z">
                    <m:r>
                      <w:rPr>
                        <w:rFonts w:ascii="Cambria Math" w:hAnsi="Cambria Math"/>
                        <w:szCs w:val="26"/>
                      </w:rPr>
                      <m:t>i</m:t>
                    </m:r>
                  </w:ins>
                </m:sub>
              </m:sSub>
            </m:den>
          </m:f>
          <w:ins w:id="5149" w:author="The Si Tran" w:date="2012-12-06T02:32:00Z">
            <m:r>
              <w:rPr>
                <w:rFonts w:ascii="Cambria Math" w:hAnsi="Cambria Math"/>
                <w:szCs w:val="26"/>
              </w:rPr>
              <m:t>=</m:t>
            </m:r>
          </w:ins>
          <m:f>
            <m:fPr>
              <m:ctrlPr>
                <w:ins w:id="5150" w:author="The Si Tran" w:date="2012-12-06T02:32:00Z">
                  <w:rPr>
                    <w:rFonts w:ascii="Cambria Math" w:hAnsi="Cambria Math"/>
                    <w:i/>
                    <w:szCs w:val="26"/>
                  </w:rPr>
                </w:ins>
              </m:ctrlPr>
            </m:fPr>
            <m:num>
              <w:ins w:id="5151" w:author="The Si Tran" w:date="2012-12-06T02:33:00Z">
                <m:r>
                  <w:rPr>
                    <w:rFonts w:ascii="Cambria Math" w:hAnsi="Cambria Math"/>
                    <w:szCs w:val="26"/>
                  </w:rPr>
                  <m:t>∂</m:t>
                </m:r>
              </w:ins>
            </m:num>
            <m:den>
              <w:ins w:id="5152" w:author="The Si Tran" w:date="2012-12-06T02:33:00Z">
                <m:r>
                  <w:rPr>
                    <w:rFonts w:ascii="Cambria Math" w:hAnsi="Cambria Math"/>
                    <w:szCs w:val="26"/>
                  </w:rPr>
                  <m:t>∂</m:t>
                </m:r>
              </w:ins>
              <m:sSub>
                <m:sSubPr>
                  <m:ctrlPr>
                    <w:ins w:id="5153" w:author="The Si Tran" w:date="2012-12-06T02:33:00Z">
                      <w:rPr>
                        <w:rFonts w:ascii="Cambria Math" w:hAnsi="Cambria Math"/>
                        <w:i/>
                        <w:szCs w:val="26"/>
                      </w:rPr>
                    </w:ins>
                  </m:ctrlPr>
                </m:sSubPr>
                <m:e>
                  <w:ins w:id="5154" w:author="The Si Tran" w:date="2012-12-06T02:33:00Z">
                    <m:r>
                      <w:rPr>
                        <w:rFonts w:ascii="Cambria Math" w:hAnsi="Cambria Math"/>
                        <w:szCs w:val="26"/>
                      </w:rPr>
                      <m:t>w</m:t>
                    </m:r>
                  </w:ins>
                </m:e>
                <m:sub>
                  <w:ins w:id="5155" w:author="The Si Tran" w:date="2012-12-06T02:33:00Z">
                    <m:r>
                      <w:rPr>
                        <w:rFonts w:ascii="Cambria Math" w:hAnsi="Cambria Math"/>
                        <w:szCs w:val="26"/>
                      </w:rPr>
                      <m:t>i</m:t>
                    </m:r>
                  </w:ins>
                </m:sub>
              </m:sSub>
            </m:den>
          </m:f>
          <m:f>
            <m:fPr>
              <m:ctrlPr>
                <w:ins w:id="5156" w:author="The Si Tran" w:date="2012-12-06T02:33:00Z">
                  <w:rPr>
                    <w:rFonts w:ascii="Cambria Math" w:hAnsi="Cambria Math"/>
                    <w:i/>
                    <w:szCs w:val="26"/>
                  </w:rPr>
                </w:ins>
              </m:ctrlPr>
            </m:fPr>
            <m:num>
              <w:ins w:id="5157" w:author="The Si Tran" w:date="2012-12-06T02:33:00Z">
                <m:r>
                  <w:rPr>
                    <w:rFonts w:ascii="Cambria Math" w:hAnsi="Cambria Math"/>
                    <w:szCs w:val="26"/>
                  </w:rPr>
                  <m:t>1</m:t>
                </m:r>
              </w:ins>
            </m:num>
            <m:den>
              <w:ins w:id="5158" w:author="The Si Tran" w:date="2012-12-06T02:33:00Z">
                <m:r>
                  <w:rPr>
                    <w:rFonts w:ascii="Cambria Math" w:hAnsi="Cambria Math"/>
                    <w:szCs w:val="26"/>
                  </w:rPr>
                  <m:t>2</m:t>
                </m:r>
              </w:ins>
            </m:den>
          </m:f>
          <m:nary>
            <m:naryPr>
              <m:chr m:val="∑"/>
              <m:limLoc m:val="subSup"/>
              <m:supHide m:val="1"/>
              <m:ctrlPr>
                <w:ins w:id="5159" w:author="The Si Tran" w:date="2012-12-06T02:33:00Z">
                  <w:rPr>
                    <w:rFonts w:ascii="Cambria Math" w:hAnsi="Cambria Math"/>
                    <w:i/>
                    <w:szCs w:val="26"/>
                  </w:rPr>
                </w:ins>
              </m:ctrlPr>
            </m:naryPr>
            <m:sub>
              <w:ins w:id="5160" w:author="The Si Tran" w:date="2012-12-06T02:33:00Z">
                <m:r>
                  <w:rPr>
                    <w:rFonts w:ascii="Cambria Math" w:hAnsi="Cambria Math"/>
                    <w:szCs w:val="26"/>
                  </w:rPr>
                  <m:t>d∈D</m:t>
                </m:r>
              </w:ins>
            </m:sub>
            <m:sup/>
            <m:e>
              <m:sSup>
                <m:sSupPr>
                  <m:ctrlPr>
                    <w:ins w:id="5161" w:author="The Si Tran" w:date="2012-12-06T02:33:00Z">
                      <w:rPr>
                        <w:rFonts w:ascii="Cambria Math" w:hAnsi="Cambria Math"/>
                        <w:i/>
                        <w:szCs w:val="26"/>
                      </w:rPr>
                    </w:ins>
                  </m:ctrlPr>
                </m:sSupPr>
                <m:e>
                  <m:d>
                    <m:dPr>
                      <m:ctrlPr>
                        <w:ins w:id="5162" w:author="The Si Tran" w:date="2012-12-06T02:33:00Z">
                          <w:rPr>
                            <w:rFonts w:ascii="Cambria Math" w:hAnsi="Cambria Math"/>
                            <w:i/>
                            <w:szCs w:val="26"/>
                          </w:rPr>
                        </w:ins>
                      </m:ctrlPr>
                    </m:dPr>
                    <m:e>
                      <m:sSub>
                        <m:sSubPr>
                          <m:ctrlPr>
                            <w:ins w:id="5163" w:author="The Si Tran" w:date="2012-12-06T02:33:00Z">
                              <w:rPr>
                                <w:rFonts w:ascii="Cambria Math" w:hAnsi="Cambria Math"/>
                                <w:i/>
                                <w:szCs w:val="26"/>
                              </w:rPr>
                            </w:ins>
                          </m:ctrlPr>
                        </m:sSubPr>
                        <m:e>
                          <w:ins w:id="5164" w:author="The Si Tran" w:date="2012-12-06T02:33:00Z">
                            <m:r>
                              <w:rPr>
                                <w:rFonts w:ascii="Cambria Math" w:hAnsi="Cambria Math"/>
                                <w:szCs w:val="26"/>
                              </w:rPr>
                              <m:t>t</m:t>
                            </m:r>
                          </w:ins>
                        </m:e>
                        <m:sub>
                          <w:ins w:id="5165" w:author="The Si Tran" w:date="2012-12-06T02:33:00Z">
                            <m:r>
                              <w:rPr>
                                <w:rFonts w:ascii="Cambria Math" w:hAnsi="Cambria Math"/>
                                <w:szCs w:val="26"/>
                              </w:rPr>
                              <m:t>d</m:t>
                            </m:r>
                          </w:ins>
                        </m:sub>
                      </m:sSub>
                      <w:ins w:id="5166" w:author="The Si Tran" w:date="2012-12-06T02:33:00Z">
                        <m:r>
                          <w:rPr>
                            <w:rFonts w:ascii="Cambria Math" w:hAnsi="Cambria Math"/>
                            <w:szCs w:val="26"/>
                          </w:rPr>
                          <m:t>-</m:t>
                        </m:r>
                      </w:ins>
                      <m:sSub>
                        <m:sSubPr>
                          <m:ctrlPr>
                            <w:ins w:id="5167" w:author="The Si Tran" w:date="2012-12-06T02:33:00Z">
                              <w:rPr>
                                <w:rFonts w:ascii="Cambria Math" w:hAnsi="Cambria Math"/>
                                <w:i/>
                                <w:szCs w:val="26"/>
                              </w:rPr>
                            </w:ins>
                          </m:ctrlPr>
                        </m:sSubPr>
                        <m:e>
                          <w:ins w:id="5168" w:author="The Si Tran" w:date="2012-12-06T02:34:00Z">
                            <m:r>
                              <w:rPr>
                                <w:rFonts w:ascii="Cambria Math" w:hAnsi="Cambria Math"/>
                                <w:szCs w:val="26"/>
                              </w:rPr>
                              <m:t>o</m:t>
                            </m:r>
                          </w:ins>
                        </m:e>
                        <m:sub>
                          <w:ins w:id="5169" w:author="The Si Tran" w:date="2012-12-06T02:34:00Z">
                            <m:r>
                              <w:rPr>
                                <w:rFonts w:ascii="Cambria Math" w:hAnsi="Cambria Math"/>
                                <w:szCs w:val="26"/>
                              </w:rPr>
                              <m:t>d</m:t>
                            </m:r>
                          </w:ins>
                        </m:sub>
                      </m:sSub>
                    </m:e>
                  </m:d>
                </m:e>
                <m:sup>
                  <w:ins w:id="5170" w:author="The Si Tran" w:date="2012-12-06T02:33:00Z">
                    <m:r>
                      <w:rPr>
                        <w:rFonts w:ascii="Cambria Math" w:hAnsi="Cambria Math"/>
                        <w:szCs w:val="26"/>
                      </w:rPr>
                      <m:t>2</m:t>
                    </m:r>
                  </w:ins>
                </m:sup>
              </m:sSup>
              <w:ins w:id="5171" w:author="The Si Tran" w:date="2012-12-06T02:34:00Z">
                <m:r>
                  <w:rPr>
                    <w:rFonts w:ascii="Cambria Math" w:hAnsi="Cambria Math"/>
                    <w:szCs w:val="26"/>
                  </w:rPr>
                  <m:t>=</m:t>
                </m:r>
              </w:ins>
              <m:f>
                <m:fPr>
                  <m:ctrlPr>
                    <w:ins w:id="5172" w:author="The Si Tran" w:date="2012-12-06T02:34:00Z">
                      <w:rPr>
                        <w:rFonts w:ascii="Cambria Math" w:hAnsi="Cambria Math"/>
                        <w:i/>
                        <w:szCs w:val="26"/>
                      </w:rPr>
                    </w:ins>
                  </m:ctrlPr>
                </m:fPr>
                <m:num>
                  <w:ins w:id="5173" w:author="The Si Tran" w:date="2012-12-06T02:34:00Z">
                    <m:r>
                      <w:rPr>
                        <w:rFonts w:ascii="Cambria Math" w:hAnsi="Cambria Math"/>
                        <w:szCs w:val="26"/>
                      </w:rPr>
                      <m:t>1</m:t>
                    </m:r>
                  </w:ins>
                </m:num>
                <m:den>
                  <w:ins w:id="5174" w:author="The Si Tran" w:date="2012-12-06T02:34:00Z">
                    <m:r>
                      <w:rPr>
                        <w:rFonts w:ascii="Cambria Math" w:hAnsi="Cambria Math"/>
                        <w:szCs w:val="26"/>
                      </w:rPr>
                      <m:t>2</m:t>
                    </m:r>
                  </w:ins>
                </m:den>
              </m:f>
            </m:e>
          </m:nary>
          <m:nary>
            <m:naryPr>
              <m:chr m:val="∑"/>
              <m:limLoc m:val="subSup"/>
              <m:supHide m:val="1"/>
              <m:ctrlPr>
                <w:ins w:id="5175" w:author="The Si Tran" w:date="2012-12-06T02:34:00Z">
                  <w:rPr>
                    <w:rFonts w:ascii="Cambria Math" w:hAnsi="Cambria Math"/>
                    <w:i/>
                    <w:szCs w:val="26"/>
                  </w:rPr>
                </w:ins>
              </m:ctrlPr>
            </m:naryPr>
            <m:sub>
              <w:ins w:id="5176" w:author="The Si Tran" w:date="2012-12-06T02:34:00Z">
                <m:r>
                  <w:rPr>
                    <w:rFonts w:ascii="Cambria Math" w:hAnsi="Cambria Math"/>
                    <w:szCs w:val="26"/>
                  </w:rPr>
                  <m:t>d∈D</m:t>
                </m:r>
              </w:ins>
            </m:sub>
            <m:sup/>
            <m:e>
              <m:f>
                <m:fPr>
                  <m:ctrlPr>
                    <w:ins w:id="5177" w:author="The Si Tran" w:date="2012-12-06T02:34:00Z">
                      <w:rPr>
                        <w:rFonts w:ascii="Cambria Math" w:hAnsi="Cambria Math"/>
                        <w:i/>
                        <w:szCs w:val="26"/>
                      </w:rPr>
                    </w:ins>
                  </m:ctrlPr>
                </m:fPr>
                <m:num>
                  <w:ins w:id="5178" w:author="The Si Tran" w:date="2012-12-06T02:35:00Z">
                    <m:r>
                      <w:rPr>
                        <w:rFonts w:ascii="Cambria Math" w:hAnsi="Cambria Math"/>
                        <w:szCs w:val="26"/>
                      </w:rPr>
                      <m:t>∂</m:t>
                    </m:r>
                  </w:ins>
                </m:num>
                <m:den>
                  <w:ins w:id="5179" w:author="The Si Tran" w:date="2012-12-06T02:35:00Z">
                    <m:r>
                      <w:rPr>
                        <w:rFonts w:ascii="Cambria Math" w:hAnsi="Cambria Math"/>
                        <w:szCs w:val="26"/>
                      </w:rPr>
                      <m:t>∂</m:t>
                    </m:r>
                  </w:ins>
                  <m:sSub>
                    <m:sSubPr>
                      <m:ctrlPr>
                        <w:ins w:id="5180" w:author="The Si Tran" w:date="2012-12-06T02:35:00Z">
                          <w:rPr>
                            <w:rFonts w:ascii="Cambria Math" w:hAnsi="Cambria Math"/>
                            <w:i/>
                            <w:szCs w:val="26"/>
                          </w:rPr>
                        </w:ins>
                      </m:ctrlPr>
                    </m:sSubPr>
                    <m:e>
                      <w:ins w:id="5181" w:author="The Si Tran" w:date="2012-12-06T02:35:00Z">
                        <m:r>
                          <w:rPr>
                            <w:rFonts w:ascii="Cambria Math" w:hAnsi="Cambria Math"/>
                            <w:szCs w:val="26"/>
                          </w:rPr>
                          <m:t>w</m:t>
                        </m:r>
                      </w:ins>
                    </m:e>
                    <m:sub>
                      <w:ins w:id="5182" w:author="The Si Tran" w:date="2012-12-06T02:35:00Z">
                        <m:r>
                          <w:rPr>
                            <w:rFonts w:ascii="Cambria Math" w:hAnsi="Cambria Math"/>
                            <w:szCs w:val="26"/>
                          </w:rPr>
                          <m:t>i</m:t>
                        </m:r>
                      </w:ins>
                    </m:sub>
                  </m:sSub>
                </m:den>
              </m:f>
            </m:e>
          </m:nary>
          <m:sSup>
            <m:sSupPr>
              <m:ctrlPr>
                <w:ins w:id="5183" w:author="The Si Tran" w:date="2012-12-06T02:35:00Z">
                  <w:rPr>
                    <w:rFonts w:ascii="Cambria Math" w:hAnsi="Cambria Math"/>
                    <w:i/>
                    <w:szCs w:val="26"/>
                  </w:rPr>
                </w:ins>
              </m:ctrlPr>
            </m:sSupPr>
            <m:e>
              <m:d>
                <m:dPr>
                  <m:ctrlPr>
                    <w:ins w:id="5184" w:author="The Si Tran" w:date="2012-12-06T02:35:00Z">
                      <w:rPr>
                        <w:rFonts w:ascii="Cambria Math" w:hAnsi="Cambria Math"/>
                        <w:i/>
                        <w:szCs w:val="26"/>
                      </w:rPr>
                    </w:ins>
                  </m:ctrlPr>
                </m:dPr>
                <m:e>
                  <m:sSub>
                    <m:sSubPr>
                      <m:ctrlPr>
                        <w:ins w:id="5185" w:author="The Si Tran" w:date="2012-12-06T02:35:00Z">
                          <w:rPr>
                            <w:rFonts w:ascii="Cambria Math" w:hAnsi="Cambria Math"/>
                            <w:i/>
                            <w:szCs w:val="26"/>
                          </w:rPr>
                        </w:ins>
                      </m:ctrlPr>
                    </m:sSubPr>
                    <m:e>
                      <w:ins w:id="5186" w:author="The Si Tran" w:date="2012-12-06T02:35:00Z">
                        <m:r>
                          <w:rPr>
                            <w:rFonts w:ascii="Cambria Math" w:hAnsi="Cambria Math"/>
                            <w:szCs w:val="26"/>
                          </w:rPr>
                          <m:t>t</m:t>
                        </m:r>
                      </w:ins>
                    </m:e>
                    <m:sub>
                      <w:ins w:id="5187" w:author="The Si Tran" w:date="2012-12-06T02:35:00Z">
                        <m:r>
                          <w:rPr>
                            <w:rFonts w:ascii="Cambria Math" w:hAnsi="Cambria Math"/>
                            <w:szCs w:val="26"/>
                          </w:rPr>
                          <m:t>d</m:t>
                        </m:r>
                      </w:ins>
                    </m:sub>
                  </m:sSub>
                  <w:ins w:id="5188" w:author="The Si Tran" w:date="2012-12-06T02:35:00Z">
                    <m:r>
                      <w:rPr>
                        <w:rFonts w:ascii="Cambria Math" w:hAnsi="Cambria Math"/>
                        <w:szCs w:val="26"/>
                      </w:rPr>
                      <m:t>-</m:t>
                    </m:r>
                  </w:ins>
                  <m:sSub>
                    <m:sSubPr>
                      <m:ctrlPr>
                        <w:ins w:id="5189" w:author="The Si Tran" w:date="2012-12-06T02:35:00Z">
                          <w:rPr>
                            <w:rFonts w:ascii="Cambria Math" w:hAnsi="Cambria Math"/>
                            <w:i/>
                            <w:szCs w:val="26"/>
                          </w:rPr>
                        </w:ins>
                      </m:ctrlPr>
                    </m:sSubPr>
                    <m:e>
                      <w:ins w:id="5190" w:author="The Si Tran" w:date="2012-12-06T02:35:00Z">
                        <m:r>
                          <w:rPr>
                            <w:rFonts w:ascii="Cambria Math" w:hAnsi="Cambria Math"/>
                            <w:szCs w:val="26"/>
                          </w:rPr>
                          <m:t>o</m:t>
                        </m:r>
                      </w:ins>
                    </m:e>
                    <m:sub>
                      <w:ins w:id="5191" w:author="The Si Tran" w:date="2012-12-06T02:35:00Z">
                        <m:r>
                          <w:rPr>
                            <w:rFonts w:ascii="Cambria Math" w:hAnsi="Cambria Math"/>
                            <w:szCs w:val="26"/>
                          </w:rPr>
                          <m:t>d</m:t>
                        </m:r>
                      </w:ins>
                    </m:sub>
                  </m:sSub>
                </m:e>
              </m:d>
            </m:e>
            <m:sup>
              <w:ins w:id="5192" w:author="The Si Tran" w:date="2012-12-06T02:35:00Z">
                <m:r>
                  <w:rPr>
                    <w:rFonts w:ascii="Cambria Math" w:hAnsi="Cambria Math"/>
                    <w:szCs w:val="26"/>
                  </w:rPr>
                  <m:t>2</m:t>
                </m:r>
              </w:ins>
            </m:sup>
          </m:sSup>
          <w:ins w:id="5193" w:author="The Si Tran" w:date="2012-12-06T02:35:00Z">
            <m:r>
              <w:rPr>
                <w:rFonts w:ascii="Cambria Math" w:hAnsi="Cambria Math"/>
                <w:szCs w:val="26"/>
              </w:rPr>
              <m:t>=</m:t>
            </m:r>
          </w:ins>
          <m:f>
            <m:fPr>
              <m:ctrlPr>
                <w:ins w:id="5194" w:author="The Si Tran" w:date="2012-12-06T02:35:00Z">
                  <w:rPr>
                    <w:rFonts w:ascii="Cambria Math" w:hAnsi="Cambria Math"/>
                    <w:i/>
                    <w:szCs w:val="26"/>
                  </w:rPr>
                </w:ins>
              </m:ctrlPr>
            </m:fPr>
            <m:num>
              <w:ins w:id="5195" w:author="The Si Tran" w:date="2012-12-06T02:35:00Z">
                <m:r>
                  <w:rPr>
                    <w:rFonts w:ascii="Cambria Math" w:hAnsi="Cambria Math"/>
                    <w:szCs w:val="26"/>
                  </w:rPr>
                  <m:t>1</m:t>
                </m:r>
              </w:ins>
            </m:num>
            <m:den>
              <w:ins w:id="5196" w:author="The Si Tran" w:date="2012-12-06T02:35:00Z">
                <m:r>
                  <w:rPr>
                    <w:rFonts w:ascii="Cambria Math" w:hAnsi="Cambria Math"/>
                    <w:szCs w:val="26"/>
                  </w:rPr>
                  <m:t>2</m:t>
                </m:r>
              </w:ins>
            </m:den>
          </m:f>
          <m:nary>
            <m:naryPr>
              <m:chr m:val="∑"/>
              <m:limLoc m:val="subSup"/>
              <m:supHide m:val="1"/>
              <m:ctrlPr>
                <w:ins w:id="5197" w:author="The Si Tran" w:date="2012-12-06T02:35:00Z">
                  <w:rPr>
                    <w:rFonts w:ascii="Cambria Math" w:hAnsi="Cambria Math"/>
                    <w:i/>
                    <w:szCs w:val="26"/>
                  </w:rPr>
                </w:ins>
              </m:ctrlPr>
            </m:naryPr>
            <m:sub>
              <w:ins w:id="5198" w:author="The Si Tran" w:date="2012-12-06T02:35:00Z">
                <m:r>
                  <w:rPr>
                    <w:rFonts w:ascii="Cambria Math" w:hAnsi="Cambria Math"/>
                    <w:szCs w:val="26"/>
                  </w:rPr>
                  <m:t>d∈D</m:t>
                </m:r>
              </w:ins>
            </m:sub>
            <m:sup/>
            <m:e>
              <w:ins w:id="5199" w:author="The Si Tran" w:date="2012-12-06T02:36:00Z">
                <m:r>
                  <w:rPr>
                    <w:rFonts w:ascii="Cambria Math" w:hAnsi="Cambria Math"/>
                    <w:szCs w:val="26"/>
                  </w:rPr>
                  <m:t>2</m:t>
                </m:r>
              </w:ins>
              <m:d>
                <m:dPr>
                  <m:ctrlPr>
                    <w:ins w:id="5200" w:author="The Si Tran" w:date="2012-12-06T02:36:00Z">
                      <w:rPr>
                        <w:rFonts w:ascii="Cambria Math" w:hAnsi="Cambria Math"/>
                        <w:i/>
                        <w:szCs w:val="26"/>
                      </w:rPr>
                    </w:ins>
                  </m:ctrlPr>
                </m:dPr>
                <m:e>
                  <m:sSub>
                    <m:sSubPr>
                      <m:ctrlPr>
                        <w:ins w:id="5201" w:author="The Si Tran" w:date="2012-12-06T02:36:00Z">
                          <w:rPr>
                            <w:rFonts w:ascii="Cambria Math" w:hAnsi="Cambria Math"/>
                            <w:i/>
                            <w:szCs w:val="26"/>
                          </w:rPr>
                        </w:ins>
                      </m:ctrlPr>
                    </m:sSubPr>
                    <m:e>
                      <w:ins w:id="5202" w:author="The Si Tran" w:date="2012-12-06T02:36:00Z">
                        <m:r>
                          <w:rPr>
                            <w:rFonts w:ascii="Cambria Math" w:hAnsi="Cambria Math"/>
                            <w:szCs w:val="26"/>
                          </w:rPr>
                          <m:t>t</m:t>
                        </m:r>
                      </w:ins>
                    </m:e>
                    <m:sub>
                      <w:ins w:id="5203" w:author="The Si Tran" w:date="2012-12-06T02:36:00Z">
                        <m:r>
                          <w:rPr>
                            <w:rFonts w:ascii="Cambria Math" w:hAnsi="Cambria Math"/>
                            <w:szCs w:val="26"/>
                          </w:rPr>
                          <m:t>d</m:t>
                        </m:r>
                      </w:ins>
                    </m:sub>
                  </m:sSub>
                  <w:ins w:id="5204" w:author="The Si Tran" w:date="2012-12-06T02:36:00Z">
                    <m:r>
                      <w:rPr>
                        <w:rFonts w:ascii="Cambria Math" w:hAnsi="Cambria Math"/>
                        <w:szCs w:val="26"/>
                      </w:rPr>
                      <m:t>-</m:t>
                    </m:r>
                  </w:ins>
                  <m:sSub>
                    <m:sSubPr>
                      <m:ctrlPr>
                        <w:ins w:id="5205" w:author="The Si Tran" w:date="2012-12-06T02:36:00Z">
                          <w:rPr>
                            <w:rFonts w:ascii="Cambria Math" w:hAnsi="Cambria Math"/>
                            <w:i/>
                            <w:szCs w:val="26"/>
                          </w:rPr>
                        </w:ins>
                      </m:ctrlPr>
                    </m:sSubPr>
                    <m:e>
                      <w:ins w:id="5206" w:author="The Si Tran" w:date="2012-12-06T02:36:00Z">
                        <m:r>
                          <w:rPr>
                            <w:rFonts w:ascii="Cambria Math" w:hAnsi="Cambria Math"/>
                            <w:szCs w:val="26"/>
                          </w:rPr>
                          <m:t>o</m:t>
                        </m:r>
                      </w:ins>
                    </m:e>
                    <m:sub>
                      <w:ins w:id="5207" w:author="The Si Tran" w:date="2012-12-06T02:36:00Z">
                        <m:r>
                          <w:rPr>
                            <w:rFonts w:ascii="Cambria Math" w:hAnsi="Cambria Math"/>
                            <w:szCs w:val="26"/>
                          </w:rPr>
                          <m:t>d</m:t>
                        </m:r>
                      </w:ins>
                    </m:sub>
                  </m:sSub>
                </m:e>
              </m:d>
            </m:e>
          </m:nary>
          <m:f>
            <m:fPr>
              <m:ctrlPr>
                <w:ins w:id="5208" w:author="The Si Tran" w:date="2012-12-06T02:36:00Z">
                  <w:rPr>
                    <w:rFonts w:ascii="Cambria Math" w:hAnsi="Cambria Math"/>
                    <w:i/>
                    <w:szCs w:val="26"/>
                  </w:rPr>
                </w:ins>
              </m:ctrlPr>
            </m:fPr>
            <m:num>
              <w:ins w:id="5209" w:author="The Si Tran" w:date="2012-12-06T02:36:00Z">
                <m:r>
                  <w:rPr>
                    <w:rFonts w:ascii="Cambria Math" w:hAnsi="Cambria Math"/>
                    <w:szCs w:val="26"/>
                  </w:rPr>
                  <m:t>∂</m:t>
                </m:r>
              </w:ins>
            </m:num>
            <m:den>
              <w:ins w:id="5210" w:author="The Si Tran" w:date="2012-12-06T02:36:00Z">
                <m:r>
                  <w:rPr>
                    <w:rFonts w:ascii="Cambria Math" w:hAnsi="Cambria Math"/>
                    <w:szCs w:val="26"/>
                  </w:rPr>
                  <m:t>∂</m:t>
                </m:r>
              </w:ins>
              <m:sSub>
                <m:sSubPr>
                  <m:ctrlPr>
                    <w:ins w:id="5211" w:author="The Si Tran" w:date="2012-12-06T02:36:00Z">
                      <w:rPr>
                        <w:rFonts w:ascii="Cambria Math" w:hAnsi="Cambria Math"/>
                        <w:i/>
                        <w:szCs w:val="26"/>
                      </w:rPr>
                    </w:ins>
                  </m:ctrlPr>
                </m:sSubPr>
                <m:e>
                  <w:ins w:id="5212" w:author="The Si Tran" w:date="2012-12-06T02:36:00Z">
                    <m:r>
                      <w:rPr>
                        <w:rFonts w:ascii="Cambria Math" w:hAnsi="Cambria Math"/>
                        <w:szCs w:val="26"/>
                      </w:rPr>
                      <m:t>w</m:t>
                    </m:r>
                  </w:ins>
                </m:e>
                <m:sub>
                  <w:ins w:id="5213" w:author="The Si Tran" w:date="2012-12-06T02:36:00Z">
                    <m:r>
                      <w:rPr>
                        <w:rFonts w:ascii="Cambria Math" w:hAnsi="Cambria Math"/>
                        <w:szCs w:val="26"/>
                      </w:rPr>
                      <m:t>i</m:t>
                    </m:r>
                  </w:ins>
                </m:sub>
              </m:sSub>
            </m:den>
          </m:f>
          <m:d>
            <m:dPr>
              <m:ctrlPr>
                <w:ins w:id="5214" w:author="The Si Tran" w:date="2012-12-06T02:36:00Z">
                  <w:rPr>
                    <w:rFonts w:ascii="Cambria Math" w:hAnsi="Cambria Math"/>
                    <w:i/>
                    <w:szCs w:val="26"/>
                  </w:rPr>
                </w:ins>
              </m:ctrlPr>
            </m:dPr>
            <m:e>
              <m:sSub>
                <m:sSubPr>
                  <m:ctrlPr>
                    <w:ins w:id="5215" w:author="The Si Tran" w:date="2012-12-06T02:36:00Z">
                      <w:rPr>
                        <w:rFonts w:ascii="Cambria Math" w:hAnsi="Cambria Math"/>
                        <w:i/>
                        <w:szCs w:val="26"/>
                      </w:rPr>
                    </w:ins>
                  </m:ctrlPr>
                </m:sSubPr>
                <m:e>
                  <w:ins w:id="5216" w:author="The Si Tran" w:date="2012-12-06T02:36:00Z">
                    <m:r>
                      <w:rPr>
                        <w:rFonts w:ascii="Cambria Math" w:hAnsi="Cambria Math"/>
                        <w:szCs w:val="26"/>
                      </w:rPr>
                      <m:t>t</m:t>
                    </m:r>
                  </w:ins>
                </m:e>
                <m:sub>
                  <w:ins w:id="5217" w:author="The Si Tran" w:date="2012-12-06T02:36:00Z">
                    <m:r>
                      <w:rPr>
                        <w:rFonts w:ascii="Cambria Math" w:hAnsi="Cambria Math"/>
                        <w:szCs w:val="26"/>
                      </w:rPr>
                      <m:t>d</m:t>
                    </m:r>
                  </w:ins>
                </m:sub>
              </m:sSub>
              <w:ins w:id="5218" w:author="The Si Tran" w:date="2012-12-06T02:36:00Z">
                <m:r>
                  <w:rPr>
                    <w:rFonts w:ascii="Cambria Math" w:hAnsi="Cambria Math"/>
                    <w:szCs w:val="26"/>
                  </w:rPr>
                  <m:t>-</m:t>
                </m:r>
              </w:ins>
              <m:sSub>
                <m:sSubPr>
                  <m:ctrlPr>
                    <w:ins w:id="5219" w:author="The Si Tran" w:date="2012-12-06T02:36:00Z">
                      <w:rPr>
                        <w:rFonts w:ascii="Cambria Math" w:hAnsi="Cambria Math"/>
                        <w:i/>
                        <w:szCs w:val="26"/>
                      </w:rPr>
                    </w:ins>
                  </m:ctrlPr>
                </m:sSubPr>
                <m:e>
                  <w:ins w:id="5220" w:author="The Si Tran" w:date="2012-12-06T02:36:00Z">
                    <m:r>
                      <w:rPr>
                        <w:rFonts w:ascii="Cambria Math" w:hAnsi="Cambria Math"/>
                        <w:szCs w:val="26"/>
                      </w:rPr>
                      <m:t>o</m:t>
                    </m:r>
                  </w:ins>
                </m:e>
                <m:sub>
                  <w:ins w:id="5221"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5222" w:author="The Si Tran" w:date="2012-12-06T02:42:00Z">
        <w:r>
          <w:rPr>
            <w:szCs w:val="26"/>
          </w:rPr>
          <w:t xml:space="preserve">   </w:t>
        </w:r>
        <w:r>
          <w:rPr>
            <w:szCs w:val="26"/>
          </w:rPr>
          <w:tab/>
        </w:r>
        <w:r>
          <w:rPr>
            <w:szCs w:val="26"/>
          </w:rPr>
          <w:tab/>
        </w:r>
        <w:r>
          <w:rPr>
            <w:szCs w:val="26"/>
          </w:rPr>
          <w:tab/>
        </w:r>
        <w:r>
          <w:rPr>
            <w:szCs w:val="26"/>
          </w:rPr>
          <w:tab/>
          <w:t xml:space="preserve">   </w:t>
        </w:r>
      </w:ins>
      <w:ins w:id="5223"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5224" w:author="The Si Tran" w:date="2012-12-06T02:44:00Z">
          <w:pPr>
            <w:spacing w:before="0"/>
          </w:pPr>
        </w:pPrChange>
      </w:pPr>
      <w:ins w:id="5225" w:author="The Si Tran" w:date="2012-12-06T02:41:00Z">
        <w:r w:rsidRPr="007C782C">
          <w:rPr>
            <w:noProof/>
            <w:szCs w:val="26"/>
            <w:rPrChange w:id="5226" w:author="Unknown">
              <w:rPr>
                <w:noProof/>
              </w:rPr>
            </w:rPrChange>
          </w:rPr>
          <mc:AlternateContent>
            <mc:Choice Requires="wps">
              <w:drawing>
                <wp:anchor distT="0" distB="0" distL="114300" distR="114300" simplePos="0" relativeHeight="251614208"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ins w:id="5227"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6" type="#_x0000_t202" style="position:absolute;left:0;text-align:left;margin-left:240pt;margin-top:.75pt;width:102.75pt;height:28.5pt;z-index:251614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H8w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C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KOAfzCPAgAAlAUAAA4AAAAAAAAAAAAAAAAALgIAAGRycy9lMm9Eb2MueG1sUEsB&#10;Ai0AFAAGAAgAAAAhACj6DqDfAAAACAEAAA8AAAAAAAAAAAAAAAAA6QQAAGRycy9kb3ducmV2Lnht&#10;bFBLBQYAAAAABAAEAPMAAAD1BQAAAAA=&#10;" fillcolor="white [3201]" stroked="f" strokeweight=".5pt">
                  <v:textbox>
                    <w:txbxContent>
                      <w:p w:rsidR="0050316D" w:rsidRDefault="0050316D">
                        <w:ins w:id="5228" w:author="The Si Tran" w:date="2012-12-06T02:41:00Z">
                          <w:r>
                            <w:t>(2.2)</w:t>
                          </w:r>
                        </w:ins>
                      </w:p>
                    </w:txbxContent>
                  </v:textbox>
                </v:shape>
              </w:pict>
            </mc:Fallback>
          </mc:AlternateContent>
        </w:r>
      </w:ins>
      <w:r w:rsidR="0088753F" w:rsidRPr="0049233F">
        <w:rPr>
          <w:szCs w:val="26"/>
        </w:rPr>
        <w:t xml:space="preserve">            </w:t>
      </w:r>
      <w:del w:id="5229" w:author="The Si Tran" w:date="2012-12-06T02:44:00Z">
        <w:r w:rsidR="0088753F" w:rsidRPr="0049233F" w:rsidDel="0020765F">
          <w:rPr>
            <w:szCs w:val="26"/>
          </w:rPr>
          <w:delText xml:space="preserve">     </w:delText>
        </w:r>
      </w:del>
      <m:oMath>
        <m:f>
          <m:fPr>
            <m:ctrlPr>
              <w:ins w:id="5230" w:author="The Si Tran" w:date="2012-12-06T02:39:00Z">
                <w:rPr>
                  <w:rFonts w:ascii="Cambria Math" w:hAnsi="Cambria Math"/>
                  <w:i/>
                  <w:szCs w:val="26"/>
                </w:rPr>
              </w:ins>
            </m:ctrlPr>
          </m:fPr>
          <m:num>
            <w:ins w:id="5231" w:author="The Si Tran" w:date="2012-12-06T02:39:00Z">
              <m:r>
                <w:rPr>
                  <w:rFonts w:ascii="Cambria Math" w:hAnsi="Cambria Math"/>
                  <w:szCs w:val="26"/>
                </w:rPr>
                <m:t>∂E</m:t>
              </m:r>
            </w:ins>
          </m:num>
          <m:den>
            <w:ins w:id="5232" w:author="The Si Tran" w:date="2012-12-06T02:39:00Z">
              <m:r>
                <w:rPr>
                  <w:rFonts w:ascii="Cambria Math" w:hAnsi="Cambria Math"/>
                  <w:szCs w:val="26"/>
                </w:rPr>
                <m:t>∂</m:t>
              </m:r>
            </w:ins>
            <m:sSub>
              <m:sSubPr>
                <m:ctrlPr>
                  <w:ins w:id="5233" w:author="The Si Tran" w:date="2012-12-06T02:39:00Z">
                    <w:rPr>
                      <w:rFonts w:ascii="Cambria Math" w:hAnsi="Cambria Math"/>
                      <w:i/>
                      <w:szCs w:val="26"/>
                    </w:rPr>
                  </w:ins>
                </m:ctrlPr>
              </m:sSubPr>
              <m:e>
                <w:ins w:id="5234" w:author="The Si Tran" w:date="2012-12-06T02:39:00Z">
                  <m:r>
                    <w:rPr>
                      <w:rFonts w:ascii="Cambria Math" w:hAnsi="Cambria Math"/>
                      <w:szCs w:val="26"/>
                    </w:rPr>
                    <m:t>w</m:t>
                  </m:r>
                </w:ins>
              </m:e>
              <m:sub>
                <w:ins w:id="5235" w:author="The Si Tran" w:date="2012-12-06T02:39:00Z">
                  <m:r>
                    <w:rPr>
                      <w:rFonts w:ascii="Cambria Math" w:hAnsi="Cambria Math"/>
                      <w:szCs w:val="26"/>
                    </w:rPr>
                    <m:t>i</m:t>
                  </m:r>
                </w:ins>
              </m:sub>
            </m:sSub>
          </m:den>
        </m:f>
        <w:ins w:id="5236" w:author="The Si Tran" w:date="2012-12-06T02:39:00Z">
          <m:r>
            <w:rPr>
              <w:rFonts w:ascii="Cambria Math" w:hAnsi="Cambria Math"/>
              <w:szCs w:val="26"/>
            </w:rPr>
            <m:t>=</m:t>
          </m:r>
        </w:ins>
        <m:nary>
          <m:naryPr>
            <m:chr m:val="∑"/>
            <m:limLoc m:val="subSup"/>
            <m:supHide m:val="1"/>
            <m:ctrlPr>
              <w:ins w:id="5237" w:author="The Si Tran" w:date="2012-12-06T02:40:00Z">
                <w:rPr>
                  <w:rFonts w:ascii="Cambria Math" w:hAnsi="Cambria Math"/>
                  <w:i/>
                  <w:szCs w:val="26"/>
                </w:rPr>
              </w:ins>
            </m:ctrlPr>
          </m:naryPr>
          <m:sub>
            <w:ins w:id="5238" w:author="The Si Tran" w:date="2012-12-06T02:40:00Z">
              <m:r>
                <w:rPr>
                  <w:rFonts w:ascii="Cambria Math" w:hAnsi="Cambria Math"/>
                  <w:szCs w:val="26"/>
                </w:rPr>
                <m:t>d∈D</m:t>
              </m:r>
            </w:ins>
          </m:sub>
          <m:sup/>
          <m:e>
            <w:ins w:id="5239" w:author="The Si Tran" w:date="2012-12-06T02:40:00Z">
              <m:r>
                <w:rPr>
                  <w:rFonts w:ascii="Cambria Math" w:hAnsi="Cambria Math"/>
                  <w:szCs w:val="26"/>
                </w:rPr>
                <m:t>(</m:t>
              </m:r>
            </w:ins>
            <m:sSub>
              <m:sSubPr>
                <m:ctrlPr>
                  <w:ins w:id="5240" w:author="The Si Tran" w:date="2012-12-06T02:40:00Z">
                    <w:rPr>
                      <w:rFonts w:ascii="Cambria Math" w:hAnsi="Cambria Math"/>
                      <w:i/>
                      <w:szCs w:val="26"/>
                    </w:rPr>
                  </w:ins>
                </m:ctrlPr>
              </m:sSubPr>
              <m:e>
                <w:ins w:id="5241" w:author="The Si Tran" w:date="2012-12-06T02:40:00Z">
                  <m:r>
                    <w:rPr>
                      <w:rFonts w:ascii="Cambria Math" w:hAnsi="Cambria Math"/>
                      <w:szCs w:val="26"/>
                    </w:rPr>
                    <m:t>t</m:t>
                  </m:r>
                </w:ins>
              </m:e>
              <m:sub>
                <w:ins w:id="5242" w:author="The Si Tran" w:date="2012-12-06T02:40:00Z">
                  <m:r>
                    <w:rPr>
                      <w:rFonts w:ascii="Cambria Math" w:hAnsi="Cambria Math"/>
                      <w:szCs w:val="26"/>
                    </w:rPr>
                    <m:t>d</m:t>
                  </m:r>
                </w:ins>
              </m:sub>
            </m:sSub>
            <w:ins w:id="5243" w:author="The Si Tran" w:date="2012-12-06T02:40:00Z">
              <m:r>
                <w:rPr>
                  <w:rFonts w:ascii="Cambria Math" w:hAnsi="Cambria Math"/>
                  <w:szCs w:val="26"/>
                </w:rPr>
                <m:t>-</m:t>
              </m:r>
            </w:ins>
            <m:sSub>
              <m:sSubPr>
                <m:ctrlPr>
                  <w:ins w:id="5244" w:author="The Si Tran" w:date="2012-12-06T02:40:00Z">
                    <w:rPr>
                      <w:rFonts w:ascii="Cambria Math" w:hAnsi="Cambria Math"/>
                      <w:i/>
                      <w:szCs w:val="26"/>
                    </w:rPr>
                  </w:ins>
                </m:ctrlPr>
              </m:sSubPr>
              <m:e>
                <w:ins w:id="5245" w:author="The Si Tran" w:date="2012-12-06T02:40:00Z">
                  <m:r>
                    <w:rPr>
                      <w:rFonts w:ascii="Cambria Math" w:hAnsi="Cambria Math"/>
                      <w:szCs w:val="26"/>
                    </w:rPr>
                    <m:t>o</m:t>
                  </m:r>
                </w:ins>
              </m:e>
              <m:sub>
                <w:ins w:id="5246" w:author="The Si Tran" w:date="2012-12-06T02:40:00Z">
                  <m:r>
                    <w:rPr>
                      <w:rFonts w:ascii="Cambria Math" w:hAnsi="Cambria Math"/>
                      <w:szCs w:val="26"/>
                    </w:rPr>
                    <m:t>d</m:t>
                  </m:r>
                </w:ins>
              </m:sub>
            </m:sSub>
            <w:ins w:id="5247" w:author="The Si Tran" w:date="2012-12-06T02:40:00Z">
              <m:r>
                <w:rPr>
                  <w:rFonts w:ascii="Cambria Math" w:hAnsi="Cambria Math"/>
                  <w:szCs w:val="26"/>
                </w:rPr>
                <m:t>)(-</m:t>
              </m:r>
            </w:ins>
            <m:sSub>
              <m:sSubPr>
                <m:ctrlPr>
                  <w:ins w:id="5248" w:author="The Si Tran" w:date="2012-12-06T02:40:00Z">
                    <w:rPr>
                      <w:rFonts w:ascii="Cambria Math" w:hAnsi="Cambria Math"/>
                      <w:i/>
                      <w:szCs w:val="26"/>
                    </w:rPr>
                  </w:ins>
                </m:ctrlPr>
              </m:sSubPr>
              <m:e>
                <w:ins w:id="5249" w:author="The Si Tran" w:date="2012-12-06T02:40:00Z">
                  <m:r>
                    <w:rPr>
                      <w:rFonts w:ascii="Cambria Math" w:hAnsi="Cambria Math"/>
                      <w:szCs w:val="26"/>
                    </w:rPr>
                    <m:t>x</m:t>
                  </m:r>
                </w:ins>
              </m:e>
              <m:sub>
                <w:ins w:id="5250" w:author="The Si Tran" w:date="2012-12-06T02:40:00Z">
                  <m:r>
                    <w:rPr>
                      <w:rFonts w:ascii="Cambria Math" w:hAnsi="Cambria Math"/>
                      <w:szCs w:val="26"/>
                    </w:rPr>
                    <m:t>id</m:t>
                  </m:r>
                </w:ins>
              </m:sub>
            </m:sSub>
            <w:ins w:id="5251" w:author="The Si Tran" w:date="2012-12-06T02:40:00Z">
              <m:r>
                <w:rPr>
                  <w:rFonts w:ascii="Cambria Math" w:hAnsi="Cambria Math"/>
                  <w:szCs w:val="26"/>
                </w:rPr>
                <m:t>)</m:t>
              </m:r>
            </w:ins>
          </m:e>
        </m:nary>
      </m:oMath>
      <w:ins w:id="5252" w:author="The Si Tran" w:date="2012-12-06T02:41:00Z">
        <w:r>
          <w:rPr>
            <w:szCs w:val="26"/>
          </w:rPr>
          <w:t xml:space="preserve">  </w:t>
        </w:r>
      </w:ins>
      <w:del w:id="5253" w:author="The Si Tran" w:date="2012-12-06T02:38:00Z">
        <w:r w:rsidR="0088753F" w:rsidRPr="007C782C" w:rsidDel="00CA1FAD">
          <w:rPr>
            <w:noProof/>
            <w:szCs w:val="26"/>
            <w:rPrChange w:id="5254" w:author="Unknown">
              <w:rPr>
                <w:noProof/>
              </w:rPr>
            </w:rPrChange>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5255" w:author="The Si Tran" w:date="2012-12-06T02:41:00Z">
        <w:r w:rsidRPr="007C782C" w:rsidDel="002972CB">
          <w:rPr>
            <w:noProof/>
            <w:szCs w:val="26"/>
            <w:rPrChange w:id="5256" w:author="Unknown">
              <w:rPr>
                <w:noProof/>
              </w:rPr>
            </w:rPrChange>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5257" w:author="The Si Tran" w:date="2012-12-06T02:43:00Z"/>
          <w:szCs w:val="26"/>
        </w:rPr>
      </w:pPr>
      <w:ins w:id="5258" w:author="The Si Tran" w:date="2012-12-06T02:44:00Z">
        <w:r w:rsidRPr="007C782C">
          <w:rPr>
            <w:noProof/>
            <w:szCs w:val="26"/>
            <w:rPrChange w:id="5259" w:author="Unknown">
              <w:rPr>
                <w:noProof/>
              </w:rPr>
            </w:rPrChange>
          </w:rPr>
          <mc:AlternateContent>
            <mc:Choice Requires="wps">
              <w:drawing>
                <wp:anchor distT="0" distB="0" distL="114300" distR="114300" simplePos="0" relativeHeight="25163673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ins w:id="5260" w:author="The Si Tran" w:date="2012-12-06T02:41:00Z">
                                <w:r>
                                  <w:t>(2.</w:t>
                                </w:r>
                              </w:ins>
                              <w:ins w:id="5261" w:author="The Si Tran" w:date="2012-12-06T02:44:00Z">
                                <w:r>
                                  <w:t>3</w:t>
                                </w:r>
                              </w:ins>
                              <w:ins w:id="526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7" type="#_x0000_t202" style="position:absolute;left:0;text-align:left;margin-left:242.25pt;margin-top:23.35pt;width:102.75pt;height:28.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" fillcolor="white [3201]" stroked="f" strokeweight=".5pt">
                  <v:textbox>
                    <w:txbxContent>
                      <w:p w:rsidR="0050316D" w:rsidRDefault="0050316D">
                        <w:ins w:id="5263" w:author="The Si Tran" w:date="2012-12-06T02:41:00Z">
                          <w:r>
                            <w:t>(2.</w:t>
                          </w:r>
                        </w:ins>
                        <w:ins w:id="5264" w:author="The Si Tran" w:date="2012-12-06T02:44:00Z">
                          <w:r>
                            <w:t>3</w:t>
                          </w:r>
                        </w:ins>
                        <w:ins w:id="5265"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D80916">
      <w:pPr>
        <w:spacing w:before="0"/>
        <w:ind w:left="1440" w:firstLine="720"/>
        <w:rPr>
          <w:szCs w:val="26"/>
        </w:rPr>
        <w:pPrChange w:id="5266" w:author="The Si Tran" w:date="2012-12-06T02:44:00Z">
          <w:pPr>
            <w:spacing w:before="0"/>
          </w:pPr>
        </w:pPrChange>
      </w:pPr>
      <m:oMathPara>
        <m:oMathParaPr>
          <m:jc m:val="left"/>
        </m:oMathParaPr>
        <m:oMath>
          <m:sSub>
            <m:sSubPr>
              <m:ctrlPr>
                <w:ins w:id="5267" w:author="The Si Tran" w:date="2012-12-06T02:43:00Z">
                  <w:rPr>
                    <w:rFonts w:ascii="Cambria Math" w:hAnsi="Cambria Math"/>
                    <w:szCs w:val="26"/>
                  </w:rPr>
                </w:ins>
              </m:ctrlPr>
            </m:sSubPr>
            <m:e>
              <w:ins w:id="5268" w:author="The Si Tran" w:date="2012-12-06T02:43:00Z">
                <m:r>
                  <w:rPr>
                    <w:rFonts w:ascii="Cambria Math" w:hAnsi="Cambria Math"/>
                    <w:szCs w:val="26"/>
                  </w:rPr>
                  <m:t>∆w</m:t>
                </m:r>
              </w:ins>
            </m:e>
            <m:sub>
              <w:ins w:id="5269" w:author="The Si Tran" w:date="2012-12-06T02:43:00Z">
                <m:r>
                  <w:rPr>
                    <w:rFonts w:ascii="Cambria Math" w:hAnsi="Cambria Math"/>
                    <w:szCs w:val="26"/>
                  </w:rPr>
                  <m:t>i</m:t>
                </m:r>
              </w:ins>
            </m:sub>
          </m:sSub>
          <w:ins w:id="5270" w:author="The Si Tran" w:date="2012-12-06T02:43:00Z">
            <m:r>
              <w:rPr>
                <w:rFonts w:ascii="Cambria Math" w:hAnsi="Cambria Math"/>
                <w:szCs w:val="26"/>
              </w:rPr>
              <m:t>=</m:t>
            </m:r>
          </w:ins>
          <w:ins w:id="5271" w:author="The Si Tran" w:date="2012-12-06T02:44:00Z">
            <m:r>
              <w:rPr>
                <w:rFonts w:ascii="Cambria Math" w:hAnsi="Cambria Math"/>
                <w:szCs w:val="26"/>
              </w:rPr>
              <m:t>η</m:t>
            </m:r>
          </w:ins>
          <m:nary>
            <m:naryPr>
              <m:chr m:val="∑"/>
              <m:limLoc m:val="subSup"/>
              <m:supHide m:val="1"/>
              <m:ctrlPr>
                <w:ins w:id="5272" w:author="The Si Tran" w:date="2012-12-06T02:43:00Z">
                  <w:rPr>
                    <w:rFonts w:ascii="Cambria Math" w:hAnsi="Cambria Math"/>
                    <w:i/>
                    <w:szCs w:val="26"/>
                  </w:rPr>
                </w:ins>
              </m:ctrlPr>
            </m:naryPr>
            <m:sub>
              <w:ins w:id="5273" w:author="The Si Tran" w:date="2012-12-06T02:43:00Z">
                <m:r>
                  <w:rPr>
                    <w:rFonts w:ascii="Cambria Math" w:hAnsi="Cambria Math"/>
                    <w:szCs w:val="26"/>
                  </w:rPr>
                  <m:t>d∈D</m:t>
                </m:r>
              </w:ins>
            </m:sub>
            <m:sup/>
            <m:e>
              <w:ins w:id="5274" w:author="The Si Tran" w:date="2012-12-06T02:43:00Z">
                <m:r>
                  <w:rPr>
                    <w:rFonts w:ascii="Cambria Math" w:hAnsi="Cambria Math"/>
                    <w:szCs w:val="26"/>
                  </w:rPr>
                  <m:t>(</m:t>
                </m:r>
              </w:ins>
              <m:sSub>
                <m:sSubPr>
                  <m:ctrlPr>
                    <w:ins w:id="5275" w:author="The Si Tran" w:date="2012-12-06T02:43:00Z">
                      <w:rPr>
                        <w:rFonts w:ascii="Cambria Math" w:hAnsi="Cambria Math"/>
                        <w:i/>
                        <w:szCs w:val="26"/>
                      </w:rPr>
                    </w:ins>
                  </m:ctrlPr>
                </m:sSubPr>
                <m:e>
                  <w:ins w:id="5276" w:author="The Si Tran" w:date="2012-12-06T02:43:00Z">
                    <m:r>
                      <w:rPr>
                        <w:rFonts w:ascii="Cambria Math" w:hAnsi="Cambria Math"/>
                        <w:szCs w:val="26"/>
                      </w:rPr>
                      <m:t>t</m:t>
                    </m:r>
                  </w:ins>
                </m:e>
                <m:sub>
                  <w:ins w:id="5277" w:author="The Si Tran" w:date="2012-12-06T02:43:00Z">
                    <m:r>
                      <w:rPr>
                        <w:rFonts w:ascii="Cambria Math" w:hAnsi="Cambria Math"/>
                        <w:szCs w:val="26"/>
                      </w:rPr>
                      <m:t>d</m:t>
                    </m:r>
                  </w:ins>
                </m:sub>
              </m:sSub>
              <w:ins w:id="5278" w:author="The Si Tran" w:date="2012-12-06T02:43:00Z">
                <m:r>
                  <w:rPr>
                    <w:rFonts w:ascii="Cambria Math" w:hAnsi="Cambria Math"/>
                    <w:szCs w:val="26"/>
                  </w:rPr>
                  <m:t>-</m:t>
                </m:r>
              </w:ins>
              <m:sSub>
                <m:sSubPr>
                  <m:ctrlPr>
                    <w:ins w:id="5279" w:author="The Si Tran" w:date="2012-12-06T02:43:00Z">
                      <w:rPr>
                        <w:rFonts w:ascii="Cambria Math" w:hAnsi="Cambria Math"/>
                        <w:i/>
                        <w:szCs w:val="26"/>
                      </w:rPr>
                    </w:ins>
                  </m:ctrlPr>
                </m:sSubPr>
                <m:e>
                  <w:ins w:id="5280" w:author="The Si Tran" w:date="2012-12-06T02:43:00Z">
                    <m:r>
                      <w:rPr>
                        <w:rFonts w:ascii="Cambria Math" w:hAnsi="Cambria Math"/>
                        <w:szCs w:val="26"/>
                      </w:rPr>
                      <m:t>o</m:t>
                    </m:r>
                  </w:ins>
                </m:e>
                <m:sub>
                  <w:ins w:id="5281" w:author="The Si Tran" w:date="2012-12-06T02:43:00Z">
                    <m:r>
                      <w:rPr>
                        <w:rFonts w:ascii="Cambria Math" w:hAnsi="Cambria Math"/>
                        <w:szCs w:val="26"/>
                      </w:rPr>
                      <m:t>d</m:t>
                    </m:r>
                  </w:ins>
                </m:sub>
              </m:sSub>
              <w:ins w:id="5282" w:author="The Si Tran" w:date="2012-12-06T02:43:00Z">
                <m:r>
                  <w:rPr>
                    <w:rFonts w:ascii="Cambria Math" w:hAnsi="Cambria Math"/>
                    <w:szCs w:val="26"/>
                  </w:rPr>
                  <m:t>)(</m:t>
                </m:r>
              </w:ins>
              <m:sSub>
                <m:sSubPr>
                  <m:ctrlPr>
                    <w:ins w:id="5283" w:author="The Si Tran" w:date="2012-12-06T02:43:00Z">
                      <w:rPr>
                        <w:rFonts w:ascii="Cambria Math" w:hAnsi="Cambria Math"/>
                        <w:i/>
                        <w:szCs w:val="26"/>
                      </w:rPr>
                    </w:ins>
                  </m:ctrlPr>
                </m:sSubPr>
                <m:e>
                  <w:ins w:id="5284" w:author="The Si Tran" w:date="2012-12-06T02:43:00Z">
                    <m:r>
                      <w:rPr>
                        <w:rFonts w:ascii="Cambria Math" w:hAnsi="Cambria Math"/>
                        <w:szCs w:val="26"/>
                      </w:rPr>
                      <m:t>x</m:t>
                    </m:r>
                  </w:ins>
                </m:e>
                <m:sub>
                  <w:ins w:id="5285" w:author="The Si Tran" w:date="2012-12-06T02:43:00Z">
                    <m:r>
                      <w:rPr>
                        <w:rFonts w:ascii="Cambria Math" w:hAnsi="Cambria Math"/>
                        <w:szCs w:val="26"/>
                      </w:rPr>
                      <m:t>id</m:t>
                    </m:r>
                  </w:ins>
                </m:sub>
              </m:sSub>
              <w:ins w:id="5286"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5287" w:author="The Si Tran" w:date="2012-12-06T02:44:00Z">
        <w:r w:rsidRPr="007C782C" w:rsidDel="00DF1A0E">
          <w:rPr>
            <w:noProof/>
            <w:szCs w:val="26"/>
            <w:rPrChange w:id="5288" w:author="Unknown">
              <w:rPr>
                <w:noProof/>
              </w:rPr>
            </w:rPrChange>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5289" w:author="The Si Tran" w:date="2012-12-06T02:45:00Z">
                <w:rPr>
                  <w:rFonts w:ascii="Cambria Math" w:hAnsi="Cambria Math"/>
                  <w:i/>
                  <w:szCs w:val="26"/>
                </w:rPr>
              </w:ins>
            </m:ctrlPr>
          </m:sSubPr>
          <m:e>
            <w:ins w:id="5290" w:author="The Si Tran" w:date="2012-12-06T02:45:00Z">
              <m:r>
                <w:rPr>
                  <w:rFonts w:ascii="Cambria Math" w:hAnsi="Cambria Math"/>
                  <w:szCs w:val="26"/>
                </w:rPr>
                <m:t>x</m:t>
              </m:r>
            </w:ins>
          </m:e>
          <m:sub>
            <w:ins w:id="5291" w:author="The Si Tran" w:date="2012-12-06T02:45:00Z">
              <m:r>
                <w:rPr>
                  <w:rFonts w:ascii="Cambria Math" w:hAnsi="Cambria Math"/>
                  <w:szCs w:val="26"/>
                </w:rPr>
                <m:t>id</m:t>
              </m:r>
            </w:ins>
          </m:sub>
        </m:sSub>
      </m:oMath>
      <w:ins w:id="5292" w:author="The Si Tran" w:date="2012-12-06T02:45:00Z">
        <w:r w:rsidR="00F84346">
          <w:rPr>
            <w:szCs w:val="26"/>
          </w:rPr>
          <w:t xml:space="preserve"> </w:t>
        </w:r>
      </w:ins>
      <w:del w:id="5293"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5294" w:author="The Si Tran" w:date="2012-12-06T02:46:00Z"/>
          <w:szCs w:val="26"/>
        </w:rPr>
      </w:pPr>
      <w:ins w:id="5295" w:author="The Si Tran" w:date="2012-12-06T02:47:00Z">
        <w:r w:rsidRPr="007C782C">
          <w:rPr>
            <w:noProof/>
            <w:szCs w:val="26"/>
            <w:rPrChange w:id="5296" w:author="Unknown">
              <w:rPr>
                <w:noProof/>
              </w:rPr>
            </w:rPrChange>
          </w:rPr>
          <mc:AlternateContent>
            <mc:Choice Requires="wps">
              <w:drawing>
                <wp:anchor distT="0" distB="0" distL="114300" distR="114300" simplePos="0" relativeHeight="251657216"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ins w:id="5297" w:author="The Si Tran" w:date="2012-12-06T02:41:00Z">
                                <w:r>
                                  <w:t>(2.</w:t>
                                </w:r>
                              </w:ins>
                              <w:ins w:id="5298" w:author="The Si Tran" w:date="2012-12-06T02:44:00Z">
                                <w:r>
                                  <w:t>3</w:t>
                                </w:r>
                              </w:ins>
                              <w:ins w:id="529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8" type="#_x0000_t202" style="position:absolute;left:0;text-align:left;margin-left:208.5pt;margin-top:171.7pt;width:102.75pt;height:28.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" fillcolor="white [3201]" stroked="f" strokeweight=".5pt">
                  <v:textbox>
                    <w:txbxContent>
                      <w:p w:rsidR="0050316D" w:rsidRDefault="0050316D">
                        <w:ins w:id="5300" w:author="The Si Tran" w:date="2012-12-06T02:41:00Z">
                          <w:r>
                            <w:t>(2.</w:t>
                          </w:r>
                        </w:ins>
                        <w:ins w:id="5301" w:author="The Si Tran" w:date="2012-12-06T02:44:00Z">
                          <w:r>
                            <w:t>3</w:t>
                          </w:r>
                        </w:ins>
                        <w:ins w:id="5302"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5303" w:author="The Si Tran" w:date="2012-12-06T02:47:00Z"/>
          <w:szCs w:val="26"/>
        </w:rPr>
        <w:pPrChange w:id="5304" w:author="The Si Tran" w:date="2012-12-06T02:47:00Z">
          <w:pPr>
            <w:spacing w:before="0"/>
          </w:pPr>
        </w:pPrChange>
      </w:pPr>
      <w:ins w:id="5305"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5306"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5307" w:author="The Si Tran" w:date="2012-12-06T02:47:00Z">
          <w:pPr>
            <w:spacing w:before="0"/>
          </w:pPr>
        </w:pPrChange>
      </w:pPr>
      <w:del w:id="5308" w:author="The Si Tran" w:date="2012-12-06T02:47:00Z">
        <w:r w:rsidRPr="0049233F" w:rsidDel="00A55FB2">
          <w:rPr>
            <w:szCs w:val="26"/>
          </w:rPr>
          <w:delText xml:space="preserve">       </w:delText>
        </w:r>
      </w:del>
      <w:r w:rsidRPr="0049233F">
        <w:rPr>
          <w:szCs w:val="26"/>
        </w:rPr>
        <w:t xml:space="preserve">                </w:t>
      </w:r>
      <w:del w:id="5309" w:author="The Si Tran" w:date="2012-12-06T02:47:00Z">
        <w:r w:rsidRPr="007C782C" w:rsidDel="00A55FB2">
          <w:rPr>
            <w:noProof/>
            <w:szCs w:val="26"/>
            <w:rPrChange w:id="5310" w:author="Unknown">
              <w:rPr>
                <w:noProof/>
              </w:rPr>
            </w:rPrChange>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5311"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5312" w:author="The Si Tran" w:date="2012-12-06T02:49:00Z"/>
          <w:szCs w:val="26"/>
        </w:rPr>
      </w:pPr>
      <w:ins w:id="5313" w:author="The Si Tran" w:date="2012-12-06T02:48:00Z">
        <w:r>
          <w:rPr>
            <w:szCs w:val="26"/>
          </w:rPr>
          <w:tab/>
        </w:r>
        <w:r>
          <w:rPr>
            <w:szCs w:val="26"/>
          </w:rPr>
          <w:tab/>
        </w:r>
      </w:ins>
      <m:oMath>
        <m:sSub>
          <m:sSubPr>
            <m:ctrlPr>
              <w:ins w:id="5314" w:author="The Si Tran" w:date="2012-12-06T02:49:00Z">
                <w:rPr>
                  <w:rFonts w:ascii="Cambria Math" w:hAnsi="Cambria Math"/>
                  <w:i/>
                  <w:szCs w:val="26"/>
                </w:rPr>
              </w:ins>
            </m:ctrlPr>
          </m:sSubPr>
          <m:e>
            <w:ins w:id="5315" w:author="The Si Tran" w:date="2012-12-06T02:49:00Z">
              <m:r>
                <w:rPr>
                  <w:rFonts w:ascii="Cambria Math" w:hAnsi="Cambria Math"/>
                  <w:szCs w:val="26"/>
                </w:rPr>
                <m:t>E</m:t>
              </m:r>
            </w:ins>
          </m:e>
          <m:sub>
            <w:ins w:id="5316" w:author="The Si Tran" w:date="2012-12-06T02:49:00Z">
              <m:r>
                <w:rPr>
                  <w:rFonts w:ascii="Cambria Math" w:hAnsi="Cambria Math"/>
                  <w:szCs w:val="26"/>
                </w:rPr>
                <m:t>d</m:t>
              </m:r>
            </w:ins>
          </m:sub>
        </m:sSub>
        <m:d>
          <m:dPr>
            <m:ctrlPr>
              <w:ins w:id="5317" w:author="The Si Tran" w:date="2012-12-06T02:49:00Z">
                <w:rPr>
                  <w:rFonts w:ascii="Cambria Math" w:hAnsi="Cambria Math"/>
                  <w:i/>
                  <w:szCs w:val="26"/>
                </w:rPr>
              </w:ins>
            </m:ctrlPr>
          </m:dPr>
          <m:e>
            <m:acc>
              <m:accPr>
                <m:chr m:val="⃗"/>
                <m:ctrlPr>
                  <w:ins w:id="5318" w:author="The Si Tran" w:date="2012-12-06T02:49:00Z">
                    <w:rPr>
                      <w:rFonts w:ascii="Cambria Math" w:hAnsi="Cambria Math"/>
                      <w:i/>
                      <w:szCs w:val="26"/>
                    </w:rPr>
                  </w:ins>
                </m:ctrlPr>
              </m:accPr>
              <m:e>
                <w:ins w:id="5319" w:author="The Si Tran" w:date="2012-12-06T02:49:00Z">
                  <m:r>
                    <w:rPr>
                      <w:rFonts w:ascii="Cambria Math" w:hAnsi="Cambria Math"/>
                      <w:szCs w:val="26"/>
                    </w:rPr>
                    <m:t>w</m:t>
                  </m:r>
                </w:ins>
              </m:e>
            </m:acc>
          </m:e>
        </m:d>
        <w:ins w:id="5320" w:author="The Si Tran" w:date="2012-12-06T02:49:00Z">
          <m:r>
            <w:rPr>
              <w:rFonts w:ascii="Cambria Math" w:hAnsi="Cambria Math"/>
              <w:szCs w:val="26"/>
            </w:rPr>
            <m:t>=</m:t>
          </m:r>
        </w:ins>
        <m:f>
          <m:fPr>
            <m:ctrlPr>
              <w:ins w:id="5321" w:author="The Si Tran" w:date="2012-12-06T02:49:00Z">
                <w:rPr>
                  <w:rFonts w:ascii="Cambria Math" w:hAnsi="Cambria Math"/>
                  <w:i/>
                  <w:szCs w:val="26"/>
                </w:rPr>
              </w:ins>
            </m:ctrlPr>
          </m:fPr>
          <m:num>
            <w:ins w:id="5322" w:author="The Si Tran" w:date="2012-12-06T02:49:00Z">
              <m:r>
                <w:rPr>
                  <w:rFonts w:ascii="Cambria Math" w:hAnsi="Cambria Math"/>
                  <w:szCs w:val="26"/>
                </w:rPr>
                <m:t>1</m:t>
              </m:r>
            </w:ins>
          </m:num>
          <m:den>
            <w:ins w:id="5323" w:author="The Si Tran" w:date="2012-12-06T02:49:00Z">
              <m:r>
                <w:rPr>
                  <w:rFonts w:ascii="Cambria Math" w:hAnsi="Cambria Math"/>
                  <w:szCs w:val="26"/>
                </w:rPr>
                <m:t>2</m:t>
              </m:r>
            </w:ins>
          </m:den>
        </m:f>
        <m:sSup>
          <m:sSupPr>
            <m:ctrlPr>
              <w:ins w:id="5324" w:author="The Si Tran" w:date="2012-12-06T02:49:00Z">
                <w:rPr>
                  <w:rFonts w:ascii="Cambria Math" w:hAnsi="Cambria Math"/>
                  <w:i/>
                  <w:szCs w:val="26"/>
                </w:rPr>
              </w:ins>
            </m:ctrlPr>
          </m:sSupPr>
          <m:e>
            <w:ins w:id="5325" w:author="The Si Tran" w:date="2012-12-06T02:49:00Z">
              <m:r>
                <w:rPr>
                  <w:rFonts w:ascii="Cambria Math" w:hAnsi="Cambria Math"/>
                  <w:szCs w:val="26"/>
                </w:rPr>
                <m:t>(</m:t>
              </m:r>
            </w:ins>
            <m:sSub>
              <m:sSubPr>
                <m:ctrlPr>
                  <w:ins w:id="5326" w:author="The Si Tran" w:date="2012-12-06T02:49:00Z">
                    <w:rPr>
                      <w:rFonts w:ascii="Cambria Math" w:hAnsi="Cambria Math"/>
                      <w:i/>
                      <w:szCs w:val="26"/>
                    </w:rPr>
                  </w:ins>
                </m:ctrlPr>
              </m:sSubPr>
              <m:e>
                <w:ins w:id="5327" w:author="The Si Tran" w:date="2012-12-06T02:49:00Z">
                  <m:r>
                    <w:rPr>
                      <w:rFonts w:ascii="Cambria Math" w:hAnsi="Cambria Math"/>
                      <w:szCs w:val="26"/>
                    </w:rPr>
                    <m:t>t</m:t>
                  </m:r>
                </w:ins>
              </m:e>
              <m:sub>
                <w:ins w:id="5328" w:author="The Si Tran" w:date="2012-12-06T02:49:00Z">
                  <m:r>
                    <w:rPr>
                      <w:rFonts w:ascii="Cambria Math" w:hAnsi="Cambria Math"/>
                      <w:szCs w:val="26"/>
                    </w:rPr>
                    <m:t>d</m:t>
                  </m:r>
                </w:ins>
              </m:sub>
            </m:sSub>
            <w:ins w:id="5329" w:author="The Si Tran" w:date="2012-12-06T02:49:00Z">
              <m:r>
                <w:rPr>
                  <w:rFonts w:ascii="Cambria Math" w:hAnsi="Cambria Math"/>
                  <w:szCs w:val="26"/>
                </w:rPr>
                <m:t>-</m:t>
              </m:r>
            </w:ins>
            <m:sSub>
              <m:sSubPr>
                <m:ctrlPr>
                  <w:ins w:id="5330" w:author="The Si Tran" w:date="2012-12-06T02:49:00Z">
                    <w:rPr>
                      <w:rFonts w:ascii="Cambria Math" w:hAnsi="Cambria Math"/>
                      <w:i/>
                      <w:szCs w:val="26"/>
                    </w:rPr>
                  </w:ins>
                </m:ctrlPr>
              </m:sSubPr>
              <m:e>
                <w:ins w:id="5331" w:author="The Si Tran" w:date="2012-12-06T02:49:00Z">
                  <m:r>
                    <w:rPr>
                      <w:rFonts w:ascii="Cambria Math" w:hAnsi="Cambria Math"/>
                      <w:szCs w:val="26"/>
                    </w:rPr>
                    <m:t>o</m:t>
                  </m:r>
                </w:ins>
              </m:e>
              <m:sub>
                <w:ins w:id="5332" w:author="The Si Tran" w:date="2012-12-06T02:49:00Z">
                  <m:r>
                    <w:rPr>
                      <w:rFonts w:ascii="Cambria Math" w:hAnsi="Cambria Math"/>
                      <w:szCs w:val="26"/>
                    </w:rPr>
                    <m:t>d</m:t>
                  </m:r>
                </w:ins>
              </m:sub>
            </m:sSub>
            <w:ins w:id="5333" w:author="The Si Tran" w:date="2012-12-06T02:49:00Z">
              <m:r>
                <w:rPr>
                  <w:rFonts w:ascii="Cambria Math" w:hAnsi="Cambria Math"/>
                  <w:szCs w:val="26"/>
                </w:rPr>
                <m:t>)</m:t>
              </m:r>
            </w:ins>
          </m:e>
          <m:sup>
            <w:ins w:id="5334"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5335" w:author="The Si Tran" w:date="2012-12-06T02:49:00Z">
        <w:r w:rsidRPr="0049233F" w:rsidDel="00AF56B2">
          <w:rPr>
            <w:szCs w:val="26"/>
          </w:rPr>
          <w:delText xml:space="preserve">                      </w:delText>
        </w:r>
        <w:r w:rsidRPr="007C782C" w:rsidDel="00AF56B2">
          <w:rPr>
            <w:noProof/>
            <w:szCs w:val="26"/>
            <w:rPrChange w:id="5336" w:author="Unknown">
              <w:rPr>
                <w:noProof/>
              </w:rPr>
            </w:rPrChange>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5337" w:author="The Si Tran" w:date="2012-12-06T02:49:00Z">
                <w:rPr>
                  <w:rFonts w:ascii="Cambria Math" w:hAnsi="Cambria Math"/>
                  <w:i/>
                  <w:szCs w:val="26"/>
                </w:rPr>
              </w:ins>
            </m:ctrlPr>
          </m:sSubPr>
          <m:e>
            <w:ins w:id="5338" w:author="The Si Tran" w:date="2012-12-06T02:49:00Z">
              <m:r>
                <w:rPr>
                  <w:rFonts w:ascii="Cambria Math" w:hAnsi="Cambria Math"/>
                  <w:szCs w:val="26"/>
                </w:rPr>
                <m:t>t</m:t>
              </m:r>
            </w:ins>
          </m:e>
          <m:sub>
            <w:ins w:id="5339" w:author="The Si Tran" w:date="2012-12-06T02:49:00Z">
              <m:r>
                <w:rPr>
                  <w:rFonts w:ascii="Cambria Math" w:hAnsi="Cambria Math"/>
                  <w:szCs w:val="26"/>
                </w:rPr>
                <m:t>d</m:t>
              </m:r>
            </w:ins>
          </m:sub>
        </m:sSub>
      </m:oMath>
      <w:del w:id="5340"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5341" w:author="The Si Tran" w:date="2012-12-06T02:49:00Z">
                <w:rPr>
                  <w:rFonts w:ascii="Cambria Math" w:hAnsi="Cambria Math"/>
                  <w:i/>
                  <w:szCs w:val="26"/>
                </w:rPr>
              </w:ins>
            </m:ctrlPr>
          </m:sSubPr>
          <m:e>
            <w:ins w:id="5342" w:author="The Si Tran" w:date="2012-12-06T02:49:00Z">
              <m:r>
                <w:rPr>
                  <w:rFonts w:ascii="Cambria Math" w:hAnsi="Cambria Math"/>
                  <w:szCs w:val="26"/>
                </w:rPr>
                <m:t>o</m:t>
              </m:r>
            </w:ins>
          </m:e>
          <m:sub>
            <w:ins w:id="5343" w:author="The Si Tran" w:date="2012-12-06T02:49:00Z">
              <m:r>
                <w:rPr>
                  <w:rFonts w:ascii="Cambria Math" w:hAnsi="Cambria Math"/>
                  <w:szCs w:val="26"/>
                </w:rPr>
                <m:t>d</m:t>
              </m:r>
            </w:ins>
          </m:sub>
        </m:sSub>
      </m:oMath>
      <w:del w:id="5344"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5345"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5346" w:author="The Si Tran" w:date="2012-12-06T02:50:00Z">
        <w:r w:rsidRPr="00AF1345" w:rsidDel="00FB4B5C">
          <w:rPr>
            <w:position w:val="-12"/>
            <w:szCs w:val="26"/>
          </w:rPr>
          <w:object w:dxaOrig="820" w:dyaOrig="360">
            <v:shape id="_x0000_i1118" type="#_x0000_t75" style="width:40.2pt;height:17.75pt" o:ole="">
              <v:imagedata r:id="rId230" o:title=""/>
            </v:shape>
            <o:OLEObject Type="Embed" ProgID="Equation.DSMT4" ShapeID="_x0000_i1118" DrawAspect="Content" ObjectID="_1416829531" r:id="rId231"/>
          </w:object>
        </w:r>
        <w:r w:rsidRPr="0049233F" w:rsidDel="00FB4B5C">
          <w:rPr>
            <w:szCs w:val="26"/>
          </w:rPr>
          <w:delText xml:space="preserve"> </w:delText>
        </w:r>
      </w:del>
      <w:r w:rsidRPr="0049233F">
        <w:rPr>
          <w:szCs w:val="26"/>
        </w:rPr>
        <w:t>thay cho</w:t>
      </w:r>
      <w:ins w:id="5347"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5348" w:author="The Si Tran" w:date="2012-12-06T02:51:00Z">
        <w:r w:rsidRPr="00AF1345" w:rsidDel="00FB4B5C">
          <w:rPr>
            <w:position w:val="-10"/>
            <w:szCs w:val="26"/>
          </w:rPr>
          <w:object w:dxaOrig="740" w:dyaOrig="320">
            <v:shape id="_x0000_i1119" type="#_x0000_t75" style="width:36.45pt;height:15.9pt" o:ole="">
              <v:imagedata r:id="rId232" o:title=""/>
            </v:shape>
            <o:OLEObject Type="Embed" ProgID="Equation.DSMT4" ShapeID="_x0000_i1119" DrawAspect="Content" ObjectID="_1416829532" r:id="rId233"/>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w:t>
      </w:r>
      <w:r w:rsidRPr="0049233F">
        <w:rPr>
          <w:szCs w:val="26"/>
        </w:rPr>
        <w:lastRenderedPageBreak/>
        <w:t>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5349" w:name="_Toc327348174"/>
      <w:bookmarkStart w:id="5350" w:name="_Toc343084060"/>
      <w:r w:rsidRPr="0049233F">
        <w:t xml:space="preserve">Mạng nhiều lớp và giải thuật </w:t>
      </w:r>
      <w:proofErr w:type="gramStart"/>
      <w:r w:rsidRPr="0049233F">
        <w:t>lan</w:t>
      </w:r>
      <w:proofErr w:type="gramEnd"/>
      <w:r w:rsidRPr="0049233F">
        <w:t xml:space="preserve"> truyền ngược</w:t>
      </w:r>
      <w:bookmarkEnd w:id="5349"/>
      <w:bookmarkEnd w:id="5350"/>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pPr>
        <w:keepNext/>
        <w:spacing w:before="0"/>
        <w:ind w:firstLine="720"/>
        <w:jc w:val="center"/>
        <w:rPr>
          <w:szCs w:val="26"/>
        </w:rPr>
        <w:pPrChange w:id="5351" w:author="The Si Tran" w:date="2012-12-11T23:36:00Z">
          <w:pPr>
            <w:keepNext/>
            <w:spacing w:before="0"/>
            <w:ind w:firstLine="720"/>
          </w:pPr>
        </w:pPrChange>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pPr>
        <w:pStyle w:val="Hinh"/>
        <w:pPrChange w:id="5352" w:author="The Si Tran" w:date="2012-12-11T23:36:00Z">
          <w:pPr>
            <w:pStyle w:val="Caption"/>
          </w:pPr>
        </w:pPrChange>
      </w:pPr>
      <w:r w:rsidRPr="0049233F">
        <w:t xml:space="preserve">                                        </w:t>
      </w:r>
      <w:bookmarkStart w:id="5353" w:name="_Toc327348216"/>
      <w:bookmarkStart w:id="5354" w:name="_Toc343029966"/>
      <w:bookmarkStart w:id="5355" w:name="_Toc343082097"/>
      <w:r w:rsidRPr="0049233F">
        <w:t>Hình</w:t>
      </w:r>
      <w:ins w:id="5356" w:author="The Si Tran" w:date="2012-12-11T23:36:00Z">
        <w:r w:rsidR="002400FD">
          <w:t xml:space="preserve"> 4.7</w:t>
        </w:r>
      </w:ins>
      <w:del w:id="5357"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5358"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5359"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5360" w:author="The Si Tran" w:date="2012-12-11T23:36:00Z">
            <w:rPr/>
          </w:rPrChange>
        </w:rPr>
        <w:t>Đơn vị sigmoid</w:t>
      </w:r>
      <w:bookmarkEnd w:id="5353"/>
      <w:bookmarkEnd w:id="5354"/>
      <w:bookmarkEnd w:id="5355"/>
    </w:p>
    <w:p w:rsidR="0088753F" w:rsidRPr="0049233F" w:rsidRDefault="0088753F" w:rsidP="0088753F">
      <w:pPr>
        <w:spacing w:before="0"/>
        <w:ind w:firstLine="720"/>
        <w:rPr>
          <w:szCs w:val="26"/>
        </w:rPr>
      </w:pPr>
    </w:p>
    <w:p w:rsidR="0088753F" w:rsidRDefault="0088753F" w:rsidP="0088753F">
      <w:pPr>
        <w:spacing w:before="0"/>
        <w:ind w:firstLine="720"/>
        <w:rPr>
          <w:ins w:id="5361"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5362" w:author="The Si Tran" w:date="2012-12-06T02:52:00Z"/>
          <w:szCs w:val="26"/>
        </w:rPr>
        <w:pPrChange w:id="5363" w:author="The Si Tran" w:date="2012-12-06T02:52:00Z">
          <w:pPr>
            <w:spacing w:before="0"/>
            <w:ind w:firstLine="720"/>
          </w:pPr>
        </w:pPrChange>
      </w:pPr>
      <w:ins w:id="5364"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5365" w:author="The Si Tran" w:date="2012-12-06T02:52:00Z">
                  <w:rPr>
                    <w:rFonts w:ascii="Cambria Math" w:hAnsi="Cambria Math"/>
                    <w:i/>
                    <w:szCs w:val="26"/>
                  </w:rPr>
                </w:ins>
              </m:ctrlPr>
            </m:accPr>
            <m:e>
              <w:ins w:id="5366" w:author="The Si Tran" w:date="2012-12-06T02:52:00Z">
                <m:r>
                  <w:rPr>
                    <w:rFonts w:ascii="Cambria Math" w:hAnsi="Cambria Math"/>
                    <w:szCs w:val="26"/>
                  </w:rPr>
                  <m:t>w</m:t>
                </m:r>
              </w:ins>
            </m:e>
          </m:acc>
          <w:ins w:id="5367" w:author="The Si Tran" w:date="2012-12-06T02:52:00Z">
            <m:r>
              <w:rPr>
                <w:rFonts w:ascii="Cambria Math" w:hAnsi="Cambria Math"/>
                <w:szCs w:val="26"/>
              </w:rPr>
              <m:t>∙</m:t>
            </m:r>
          </w:ins>
          <m:acc>
            <m:accPr>
              <m:chr m:val="⃗"/>
              <m:ctrlPr>
                <w:ins w:id="5368" w:author="The Si Tran" w:date="2012-12-06T02:52:00Z">
                  <w:rPr>
                    <w:rFonts w:ascii="Cambria Math" w:hAnsi="Cambria Math"/>
                    <w:i/>
                    <w:szCs w:val="26"/>
                  </w:rPr>
                </w:ins>
              </m:ctrlPr>
            </m:accPr>
            <m:e>
              <w:ins w:id="5369" w:author="The Si Tran" w:date="2012-12-06T02:52:00Z">
                <m:r>
                  <w:rPr>
                    <w:rFonts w:ascii="Cambria Math" w:hAnsi="Cambria Math"/>
                    <w:szCs w:val="26"/>
                  </w:rPr>
                  <m:t>x</m:t>
                </m:r>
              </w:ins>
            </m:e>
          </m:acc>
          <w:ins w:id="5370"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5371" w:author="The Si Tran" w:date="2012-12-06T02:52:00Z">
          <w:pPr>
            <w:spacing w:before="0"/>
            <w:ind w:firstLine="720"/>
          </w:pPr>
        </w:pPrChange>
      </w:pPr>
      <w:del w:id="5372" w:author="The Si Tran" w:date="2012-12-06T02:52:00Z">
        <w:r w:rsidRPr="0049233F" w:rsidDel="00E46E0A">
          <w:rPr>
            <w:szCs w:val="26"/>
          </w:rPr>
          <w:delText xml:space="preserve">          </w:delText>
        </w:r>
        <w:r w:rsidRPr="007C782C" w:rsidDel="00E46E0A">
          <w:rPr>
            <w:noProof/>
            <w:szCs w:val="26"/>
            <w:rPrChange w:id="5373" w:author="Unknown">
              <w:rPr>
                <w:noProof/>
              </w:rPr>
            </w:rPrChange>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5374"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5375" w:author="The Si Tran" w:date="2012-12-06T02:53:00Z"/>
          <w:szCs w:val="26"/>
        </w:rPr>
        <w:pPrChange w:id="5376" w:author="The Si Tran" w:date="2012-12-06T02:53:00Z">
          <w:pPr>
            <w:spacing w:before="0"/>
            <w:ind w:firstLine="720"/>
          </w:pPr>
        </w:pPrChange>
      </w:pPr>
      <w:ins w:id="5377"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5378" w:author="The Si Tran" w:date="2012-12-06T02:53:00Z">
                  <w:rPr>
                    <w:rFonts w:ascii="Cambria Math" w:hAnsi="Cambria Math"/>
                    <w:i/>
                    <w:szCs w:val="26"/>
                  </w:rPr>
                </w:ins>
              </m:ctrlPr>
            </m:dPr>
            <m:e>
              <w:ins w:id="5379" w:author="The Si Tran" w:date="2012-12-06T02:53:00Z">
                <m:r>
                  <w:rPr>
                    <w:rFonts w:ascii="Cambria Math" w:hAnsi="Cambria Math"/>
                    <w:szCs w:val="26"/>
                  </w:rPr>
                  <m:t>y</m:t>
                </m:r>
              </w:ins>
            </m:e>
          </m:d>
          <w:ins w:id="5380" w:author="The Si Tran" w:date="2012-12-06T02:53:00Z">
            <m:r>
              <w:rPr>
                <w:rFonts w:ascii="Cambria Math" w:hAnsi="Cambria Math"/>
                <w:szCs w:val="26"/>
              </w:rPr>
              <m:t>=</m:t>
            </m:r>
          </w:ins>
          <m:f>
            <m:fPr>
              <m:ctrlPr>
                <w:ins w:id="5381" w:author="The Si Tran" w:date="2012-12-06T02:53:00Z">
                  <w:rPr>
                    <w:rFonts w:ascii="Cambria Math" w:hAnsi="Cambria Math"/>
                    <w:i/>
                    <w:szCs w:val="26"/>
                  </w:rPr>
                </w:ins>
              </m:ctrlPr>
            </m:fPr>
            <m:num>
              <w:ins w:id="5382" w:author="The Si Tran" w:date="2012-12-06T02:53:00Z">
                <m:r>
                  <w:rPr>
                    <w:rFonts w:ascii="Cambria Math" w:hAnsi="Cambria Math"/>
                    <w:szCs w:val="26"/>
                  </w:rPr>
                  <m:t>1</m:t>
                </m:r>
              </w:ins>
            </m:num>
            <m:den>
              <w:ins w:id="5383" w:author="The Si Tran" w:date="2012-12-06T02:53:00Z">
                <m:r>
                  <w:rPr>
                    <w:rFonts w:ascii="Cambria Math" w:hAnsi="Cambria Math"/>
                    <w:szCs w:val="26"/>
                  </w:rPr>
                  <m:t>1+</m:t>
                </m:r>
              </w:ins>
              <m:sSup>
                <m:sSupPr>
                  <m:ctrlPr>
                    <w:ins w:id="5384" w:author="The Si Tran" w:date="2012-12-06T02:53:00Z">
                      <w:rPr>
                        <w:rFonts w:ascii="Cambria Math" w:hAnsi="Cambria Math"/>
                        <w:i/>
                        <w:szCs w:val="26"/>
                      </w:rPr>
                    </w:ins>
                  </m:ctrlPr>
                </m:sSupPr>
                <m:e>
                  <w:ins w:id="5385" w:author="The Si Tran" w:date="2012-12-06T02:53:00Z">
                    <m:r>
                      <w:rPr>
                        <w:rFonts w:ascii="Cambria Math" w:hAnsi="Cambria Math"/>
                        <w:szCs w:val="26"/>
                      </w:rPr>
                      <m:t>e</m:t>
                    </m:r>
                  </w:ins>
                </m:e>
                <m:sup>
                  <w:ins w:id="5386"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5387" w:author="The Si Tran" w:date="2012-12-06T02:53:00Z">
          <w:pPr>
            <w:spacing w:before="0"/>
            <w:ind w:firstLine="720"/>
          </w:pPr>
        </w:pPrChange>
      </w:pPr>
      <w:del w:id="5388" w:author="The Si Tran" w:date="2012-12-06T02:53:00Z">
        <w:r w:rsidRPr="0049233F" w:rsidDel="00E46E0A">
          <w:rPr>
            <w:szCs w:val="26"/>
          </w:rPr>
          <w:delText xml:space="preserve">           </w:delText>
        </w:r>
        <w:r w:rsidRPr="007C782C" w:rsidDel="00E46E0A">
          <w:rPr>
            <w:noProof/>
            <w:szCs w:val="26"/>
            <w:rPrChange w:id="5389" w:author="Unknown">
              <w:rPr>
                <w:noProof/>
              </w:rPr>
            </w:rPrChange>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5390" w:author="The Si Tran" w:date="2012-12-06T02:54:00Z">
        <w:r w:rsidR="00E46E0A">
          <w:rPr>
            <w:szCs w:val="26"/>
          </w:rPr>
          <w:t xml:space="preserve"> </w:t>
        </w:r>
      </w:ins>
      <w:ins w:id="5391" w:author="The Si Tran" w:date="2012-12-06T02:55:00Z">
        <w:r w:rsidR="00E46E0A">
          <w:rPr>
            <w:szCs w:val="26"/>
          </w:rPr>
          <w:t>(</w:t>
        </w:r>
      </w:ins>
      <m:oMath>
        <m:sSup>
          <m:sSupPr>
            <m:ctrlPr>
              <w:ins w:id="5392" w:author="The Si Tran" w:date="2012-12-06T02:54:00Z">
                <w:rPr>
                  <w:rFonts w:ascii="Cambria Math" w:hAnsi="Cambria Math"/>
                  <w:i/>
                  <w:szCs w:val="26"/>
                </w:rPr>
              </w:ins>
            </m:ctrlPr>
          </m:sSupPr>
          <m:e>
            <w:ins w:id="5393" w:author="The Si Tran" w:date="2012-12-06T02:54:00Z">
              <m:r>
                <w:rPr>
                  <w:rFonts w:ascii="Cambria Math" w:hAnsi="Cambria Math"/>
                  <w:szCs w:val="26"/>
                </w:rPr>
                <m:t>σ</m:t>
              </m:r>
            </w:ins>
          </m:e>
          <m:sup>
            <w:ins w:id="5394" w:author="The Si Tran" w:date="2012-12-06T02:54:00Z">
              <m:r>
                <w:rPr>
                  <w:rFonts w:ascii="Cambria Math" w:hAnsi="Cambria Math"/>
                  <w:szCs w:val="26"/>
                </w:rPr>
                <m:t>'</m:t>
              </m:r>
            </w:ins>
          </m:sup>
        </m:sSup>
        <m:d>
          <m:dPr>
            <m:ctrlPr>
              <w:ins w:id="5395" w:author="The Si Tran" w:date="2012-12-06T02:54:00Z">
                <w:rPr>
                  <w:rFonts w:ascii="Cambria Math" w:hAnsi="Cambria Math"/>
                  <w:i/>
                  <w:szCs w:val="26"/>
                </w:rPr>
              </w:ins>
            </m:ctrlPr>
          </m:dPr>
          <m:e>
            <w:ins w:id="5396" w:author="The Si Tran" w:date="2012-12-06T02:54:00Z">
              <m:r>
                <w:rPr>
                  <w:rFonts w:ascii="Cambria Math" w:hAnsi="Cambria Math"/>
                  <w:szCs w:val="26"/>
                </w:rPr>
                <m:t>y</m:t>
              </m:r>
            </w:ins>
          </m:e>
        </m:d>
        <w:ins w:id="5397" w:author="The Si Tran" w:date="2012-12-06T02:54:00Z">
          <m:r>
            <w:rPr>
              <w:rFonts w:ascii="Cambria Math" w:hAnsi="Cambria Math"/>
              <w:szCs w:val="26"/>
            </w:rPr>
            <m:t>=σ</m:t>
          </m:r>
        </w:ins>
        <m:d>
          <m:dPr>
            <m:ctrlPr>
              <w:ins w:id="5398" w:author="The Si Tran" w:date="2012-12-06T02:54:00Z">
                <w:rPr>
                  <w:rFonts w:ascii="Cambria Math" w:hAnsi="Cambria Math"/>
                  <w:i/>
                  <w:szCs w:val="26"/>
                </w:rPr>
              </w:ins>
            </m:ctrlPr>
          </m:dPr>
          <m:e>
            <w:ins w:id="5399" w:author="The Si Tran" w:date="2012-12-06T02:54:00Z">
              <m:r>
                <w:rPr>
                  <w:rFonts w:ascii="Cambria Math" w:hAnsi="Cambria Math"/>
                  <w:szCs w:val="26"/>
                </w:rPr>
                <m:t>y</m:t>
              </m:r>
            </w:ins>
          </m:e>
        </m:d>
        <w:ins w:id="5400" w:author="The Si Tran" w:date="2012-12-06T02:54:00Z">
          <m:r>
            <w:rPr>
              <w:rFonts w:ascii="Cambria Math" w:hAnsi="Cambria Math"/>
              <w:szCs w:val="26"/>
            </w:rPr>
            <m:t>*(1-σ</m:t>
          </m:r>
        </w:ins>
        <m:d>
          <m:dPr>
            <m:ctrlPr>
              <w:ins w:id="5401" w:author="The Si Tran" w:date="2012-12-06T02:54:00Z">
                <w:rPr>
                  <w:rFonts w:ascii="Cambria Math" w:hAnsi="Cambria Math"/>
                  <w:i/>
                  <w:szCs w:val="26"/>
                </w:rPr>
              </w:ins>
            </m:ctrlPr>
          </m:dPr>
          <m:e>
            <w:ins w:id="5402" w:author="The Si Tran" w:date="2012-12-06T02:54:00Z">
              <m:r>
                <w:rPr>
                  <w:rFonts w:ascii="Cambria Math" w:hAnsi="Cambria Math"/>
                  <w:szCs w:val="26"/>
                </w:rPr>
                <m:t>y</m:t>
              </m:r>
            </w:ins>
          </m:e>
        </m:d>
        <w:ins w:id="5403" w:author="The Si Tran" w:date="2012-12-06T02:55:00Z">
          <m:r>
            <w:rPr>
              <w:rFonts w:ascii="Cambria Math" w:hAnsi="Cambria Math"/>
              <w:szCs w:val="26"/>
            </w:rPr>
            <m:t>)</m:t>
          </m:r>
        </w:ins>
      </m:oMath>
      <w:ins w:id="5404" w:author="The Si Tran" w:date="2012-12-06T02:55:00Z">
        <w:r w:rsidR="00E46E0A">
          <w:rPr>
            <w:szCs w:val="26"/>
          </w:rPr>
          <w:t>).</w:t>
        </w:r>
      </w:ins>
      <w:r w:rsidRPr="0049233F">
        <w:rPr>
          <w:szCs w:val="26"/>
        </w:rPr>
        <w:t xml:space="preserve"> </w:t>
      </w:r>
      <w:del w:id="5405" w:author="The Si Tran" w:date="2012-12-06T02:55:00Z">
        <w:r w:rsidRPr="0049233F" w:rsidDel="00E46E0A">
          <w:rPr>
            <w:szCs w:val="26"/>
          </w:rPr>
          <w:delText>(</w:delText>
        </w:r>
        <w:r w:rsidRPr="00AF1345" w:rsidDel="00E46E0A">
          <w:rPr>
            <w:position w:val="-10"/>
            <w:szCs w:val="26"/>
          </w:rPr>
          <w:object w:dxaOrig="2400" w:dyaOrig="320">
            <v:shape id="_x0000_i1120" type="#_x0000_t75" style="width:123.45pt;height:16.85pt" o:ole="">
              <v:imagedata r:id="rId237" o:title=""/>
            </v:shape>
            <o:OLEObject Type="Embed" ProgID="Equation.DSMT4" ShapeID="_x0000_i1120" DrawAspect="Content" ObjectID="_1416829533" r:id="rId238"/>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lastRenderedPageBreak/>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1" type="#_x0000_t75" style="width:37.4pt;height:16.85pt" o:ole="">
            <v:imagedata r:id="rId239" o:title=""/>
          </v:shape>
          <o:OLEObject Type="Embed" ProgID="Equation.DSMT4" ShapeID="_x0000_i1121" DrawAspect="Content" ObjectID="_1416829534" r:id="rId240"/>
        </w:object>
      </w:r>
    </w:p>
    <w:p w:rsidR="00783376" w:rsidRDefault="0088753F">
      <w:pPr>
        <w:spacing w:before="0"/>
        <w:ind w:firstLine="720"/>
        <w:rPr>
          <w:ins w:id="5406"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5407" w:author="The Si Tran" w:date="2012-12-06T02:58:00Z"/>
          <w:position w:val="-6"/>
          <w:szCs w:val="26"/>
        </w:rPr>
        <w:pPrChange w:id="5408" w:author="The Si Tran" w:date="2012-12-06T02:58:00Z">
          <w:pPr>
            <w:spacing w:before="0"/>
            <w:ind w:firstLine="720"/>
          </w:pPr>
        </w:pPrChange>
      </w:pPr>
      <w:ins w:id="5409"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5410" w:author="The Si Tran" w:date="2012-12-06T02:58:00Z">
                  <w:rPr>
                    <w:rFonts w:ascii="Cambria Math" w:hAnsi="Cambria Math"/>
                    <w:i/>
                    <w:szCs w:val="26"/>
                  </w:rPr>
                </w:ins>
              </m:ctrlPr>
            </m:naryPr>
            <m:sub>
              <w:ins w:id="5411" w:author="The Si Tran" w:date="2012-12-06T02:58:00Z">
                <m:r>
                  <w:rPr>
                    <w:rFonts w:ascii="Cambria Math" w:hAnsi="Cambria Math"/>
                    <w:szCs w:val="26"/>
                  </w:rPr>
                  <m:t>d∈D</m:t>
                </m:r>
              </w:ins>
            </m:sub>
            <m:sup/>
            <m:e>
              <m:nary>
                <m:naryPr>
                  <m:chr m:val="∑"/>
                  <m:limLoc m:val="subSup"/>
                  <m:supHide m:val="1"/>
                  <m:ctrlPr>
                    <w:ins w:id="5412" w:author="The Si Tran" w:date="2012-12-06T02:58:00Z">
                      <w:rPr>
                        <w:rFonts w:ascii="Cambria Math" w:hAnsi="Cambria Math"/>
                        <w:i/>
                        <w:szCs w:val="26"/>
                      </w:rPr>
                    </w:ins>
                  </m:ctrlPr>
                </m:naryPr>
                <m:sub>
                  <w:ins w:id="5413" w:author="The Si Tran" w:date="2012-12-06T02:58:00Z">
                    <m:r>
                      <w:rPr>
                        <w:rFonts w:ascii="Cambria Math" w:hAnsi="Cambria Math"/>
                        <w:szCs w:val="26"/>
                      </w:rPr>
                      <m:t>k∈outputs</m:t>
                    </m:r>
                  </w:ins>
                </m:sub>
                <m:sup/>
                <m:e>
                  <m:sSup>
                    <m:sSupPr>
                      <m:ctrlPr>
                        <w:ins w:id="5414" w:author="The Si Tran" w:date="2012-12-06T02:58:00Z">
                          <w:rPr>
                            <w:rFonts w:ascii="Cambria Math" w:hAnsi="Cambria Math"/>
                            <w:i/>
                            <w:szCs w:val="26"/>
                          </w:rPr>
                        </w:ins>
                      </m:ctrlPr>
                    </m:sSupPr>
                    <m:e>
                      <w:ins w:id="5415" w:author="The Si Tran" w:date="2012-12-06T02:58:00Z">
                        <m:r>
                          <w:rPr>
                            <w:rFonts w:ascii="Cambria Math" w:hAnsi="Cambria Math"/>
                            <w:szCs w:val="26"/>
                          </w:rPr>
                          <m:t>(</m:t>
                        </m:r>
                      </w:ins>
                      <m:sSub>
                        <m:sSubPr>
                          <m:ctrlPr>
                            <w:ins w:id="5416" w:author="The Si Tran" w:date="2012-12-06T02:58:00Z">
                              <w:rPr>
                                <w:rFonts w:ascii="Cambria Math" w:hAnsi="Cambria Math"/>
                                <w:i/>
                                <w:szCs w:val="26"/>
                              </w:rPr>
                            </w:ins>
                          </m:ctrlPr>
                        </m:sSubPr>
                        <m:e>
                          <w:ins w:id="5417" w:author="The Si Tran" w:date="2012-12-06T02:58:00Z">
                            <m:r>
                              <w:rPr>
                                <w:rFonts w:ascii="Cambria Math" w:hAnsi="Cambria Math"/>
                                <w:szCs w:val="26"/>
                              </w:rPr>
                              <m:t>t</m:t>
                            </m:r>
                          </w:ins>
                        </m:e>
                        <m:sub>
                          <w:ins w:id="5418" w:author="The Si Tran" w:date="2012-12-06T02:58:00Z">
                            <m:r>
                              <w:rPr>
                                <w:rFonts w:ascii="Cambria Math" w:hAnsi="Cambria Math"/>
                                <w:szCs w:val="26"/>
                              </w:rPr>
                              <m:t>kd</m:t>
                            </m:r>
                          </w:ins>
                        </m:sub>
                      </m:sSub>
                      <w:ins w:id="5419" w:author="The Si Tran" w:date="2012-12-06T02:58:00Z">
                        <m:r>
                          <w:rPr>
                            <w:rFonts w:ascii="Cambria Math" w:hAnsi="Cambria Math"/>
                            <w:szCs w:val="26"/>
                          </w:rPr>
                          <m:t>-</m:t>
                        </m:r>
                      </w:ins>
                      <m:sSub>
                        <m:sSubPr>
                          <m:ctrlPr>
                            <w:ins w:id="5420" w:author="The Si Tran" w:date="2012-12-06T02:58:00Z">
                              <w:rPr>
                                <w:rFonts w:ascii="Cambria Math" w:hAnsi="Cambria Math"/>
                                <w:i/>
                                <w:szCs w:val="26"/>
                              </w:rPr>
                            </w:ins>
                          </m:ctrlPr>
                        </m:sSubPr>
                        <m:e>
                          <w:ins w:id="5421" w:author="The Si Tran" w:date="2012-12-06T02:58:00Z">
                            <m:r>
                              <w:rPr>
                                <w:rFonts w:ascii="Cambria Math" w:hAnsi="Cambria Math"/>
                                <w:szCs w:val="26"/>
                              </w:rPr>
                              <m:t>o</m:t>
                            </m:r>
                          </w:ins>
                        </m:e>
                        <m:sub>
                          <w:ins w:id="5422" w:author="The Si Tran" w:date="2012-12-06T02:58:00Z">
                            <m:r>
                              <w:rPr>
                                <w:rFonts w:ascii="Cambria Math" w:hAnsi="Cambria Math"/>
                                <w:szCs w:val="26"/>
                              </w:rPr>
                              <m:t>kd</m:t>
                            </m:r>
                          </w:ins>
                        </m:sub>
                      </m:sSub>
                      <w:ins w:id="5423" w:author="The Si Tran" w:date="2012-12-06T02:58:00Z">
                        <m:r>
                          <w:rPr>
                            <w:rFonts w:ascii="Cambria Math" w:hAnsi="Cambria Math"/>
                            <w:szCs w:val="26"/>
                          </w:rPr>
                          <m:t>)</m:t>
                        </m:r>
                      </w:ins>
                    </m:e>
                    <m:sup>
                      <w:ins w:id="5424"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5425" w:author="The Si Tran" w:date="2012-12-06T02:58:00Z">
          <w:pPr>
            <w:spacing w:before="0"/>
            <w:ind w:firstLine="720"/>
          </w:pPr>
        </w:pPrChange>
      </w:pPr>
      <w:del w:id="5426" w:author="The Si Tran" w:date="2012-12-06T02:58:00Z">
        <w:r w:rsidRPr="0049233F" w:rsidDel="00783376">
          <w:rPr>
            <w:position w:val="-6"/>
            <w:szCs w:val="26"/>
          </w:rPr>
          <w:delText xml:space="preserve">   </w:delText>
        </w:r>
      </w:del>
      <w:r w:rsidRPr="0049233F">
        <w:rPr>
          <w:position w:val="-6"/>
          <w:szCs w:val="26"/>
        </w:rPr>
        <w:t xml:space="preserve">           </w:t>
      </w:r>
      <w:del w:id="5427" w:author="The Si Tran" w:date="2012-12-06T02:58:00Z">
        <w:r w:rsidRPr="007C782C" w:rsidDel="00783376">
          <w:rPr>
            <w:noProof/>
            <w:szCs w:val="26"/>
            <w:rPrChange w:id="5428" w:author="Unknown">
              <w:rPr>
                <w:noProof/>
              </w:rPr>
            </w:rPrChange>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5429" w:author="The Si Tran" w:date="2012-12-06T02:59:00Z"/>
          <w:szCs w:val="26"/>
        </w:rPr>
      </w:pPr>
      <w:r w:rsidRPr="0049233F">
        <w:rPr>
          <w:szCs w:val="26"/>
        </w:rPr>
        <w:t>Ta tính đạo hàm riêng phần này như sau:</w:t>
      </w:r>
    </w:p>
    <w:p w:rsidR="00783376" w:rsidRPr="00783376" w:rsidDel="00783376" w:rsidRDefault="00D80916">
      <w:pPr>
        <w:spacing w:before="0"/>
        <w:ind w:left="720" w:firstLine="720"/>
        <w:rPr>
          <w:del w:id="5430" w:author="The Si Tran" w:date="2012-12-06T03:01:00Z"/>
          <w:szCs w:val="26"/>
        </w:rPr>
        <w:pPrChange w:id="5431" w:author="The Si Tran" w:date="2012-12-06T03:01:00Z">
          <w:pPr>
            <w:spacing w:before="0"/>
            <w:ind w:firstLine="720"/>
          </w:pPr>
        </w:pPrChange>
      </w:pPr>
      <m:oMathPara>
        <m:oMathParaPr>
          <m:jc m:val="left"/>
        </m:oMathParaPr>
        <m:oMath>
          <m:f>
            <m:fPr>
              <m:ctrlPr>
                <w:ins w:id="5432" w:author="The Si Tran" w:date="2012-12-06T02:59:00Z">
                  <w:rPr>
                    <w:rFonts w:ascii="Cambria Math" w:hAnsi="Cambria Math"/>
                    <w:i/>
                    <w:szCs w:val="26"/>
                  </w:rPr>
                </w:ins>
              </m:ctrlPr>
            </m:fPr>
            <m:num>
              <w:ins w:id="5433" w:author="The Si Tran" w:date="2012-12-06T02:59:00Z">
                <m:r>
                  <w:rPr>
                    <w:rFonts w:ascii="Cambria Math" w:hAnsi="Cambria Math"/>
                    <w:szCs w:val="26"/>
                  </w:rPr>
                  <m:t>∂E</m:t>
                </m:r>
              </w:ins>
            </m:num>
            <m:den>
              <w:ins w:id="5434" w:author="The Si Tran" w:date="2012-12-06T02:59:00Z">
                <m:r>
                  <w:rPr>
                    <w:rFonts w:ascii="Cambria Math" w:hAnsi="Cambria Math"/>
                    <w:szCs w:val="26"/>
                  </w:rPr>
                  <m:t>∂</m:t>
                </m:r>
              </w:ins>
              <m:sSub>
                <m:sSubPr>
                  <m:ctrlPr>
                    <w:ins w:id="5435" w:author="The Si Tran" w:date="2012-12-06T02:59:00Z">
                      <w:rPr>
                        <w:rFonts w:ascii="Cambria Math" w:hAnsi="Cambria Math"/>
                        <w:i/>
                        <w:szCs w:val="26"/>
                      </w:rPr>
                    </w:ins>
                  </m:ctrlPr>
                </m:sSubPr>
                <m:e>
                  <w:ins w:id="5436" w:author="The Si Tran" w:date="2012-12-06T02:59:00Z">
                    <m:r>
                      <w:rPr>
                        <w:rFonts w:ascii="Cambria Math" w:hAnsi="Cambria Math"/>
                        <w:szCs w:val="26"/>
                      </w:rPr>
                      <m:t>w</m:t>
                    </m:r>
                  </w:ins>
                </m:e>
                <m:sub>
                  <w:ins w:id="5437" w:author="The Si Tran" w:date="2012-12-06T02:59:00Z">
                    <m:r>
                      <w:rPr>
                        <w:rFonts w:ascii="Cambria Math" w:hAnsi="Cambria Math"/>
                        <w:szCs w:val="26"/>
                      </w:rPr>
                      <m:t>ij</m:t>
                    </m:r>
                  </w:ins>
                </m:sub>
              </m:sSub>
            </m:den>
          </m:f>
          <w:ins w:id="5438" w:author="The Si Tran" w:date="2012-12-06T02:59:00Z">
            <m:r>
              <w:rPr>
                <w:rFonts w:ascii="Cambria Math" w:hAnsi="Cambria Math"/>
                <w:szCs w:val="26"/>
              </w:rPr>
              <m:t>=</m:t>
            </m:r>
          </w:ins>
          <m:f>
            <m:fPr>
              <m:ctrlPr>
                <w:ins w:id="5439" w:author="The Si Tran" w:date="2012-12-06T03:00:00Z">
                  <w:rPr>
                    <w:rFonts w:ascii="Cambria Math" w:hAnsi="Cambria Math"/>
                    <w:i/>
                    <w:szCs w:val="26"/>
                  </w:rPr>
                </w:ins>
              </m:ctrlPr>
            </m:fPr>
            <m:num>
              <w:ins w:id="5440" w:author="The Si Tran" w:date="2012-12-06T03:00:00Z">
                <m:r>
                  <w:rPr>
                    <w:rFonts w:ascii="Cambria Math" w:hAnsi="Cambria Math"/>
                    <w:szCs w:val="26"/>
                  </w:rPr>
                  <m:t>∂E</m:t>
                </m:r>
              </w:ins>
            </m:num>
            <m:den>
              <w:ins w:id="5441" w:author="The Si Tran" w:date="2012-12-06T03:00:00Z">
                <m:r>
                  <w:rPr>
                    <w:rFonts w:ascii="Cambria Math" w:hAnsi="Cambria Math"/>
                    <w:szCs w:val="26"/>
                  </w:rPr>
                  <m:t>∂</m:t>
                </m:r>
              </w:ins>
              <m:sSub>
                <m:sSubPr>
                  <m:ctrlPr>
                    <w:ins w:id="5442" w:author="The Si Tran" w:date="2012-12-06T03:00:00Z">
                      <w:rPr>
                        <w:rFonts w:ascii="Cambria Math" w:hAnsi="Cambria Math"/>
                        <w:i/>
                        <w:szCs w:val="26"/>
                      </w:rPr>
                    </w:ins>
                  </m:ctrlPr>
                </m:sSubPr>
                <m:e>
                  <w:ins w:id="5443" w:author="The Si Tran" w:date="2012-12-06T03:00:00Z">
                    <m:r>
                      <w:rPr>
                        <w:rFonts w:ascii="Cambria Math" w:hAnsi="Cambria Math"/>
                        <w:szCs w:val="26"/>
                      </w:rPr>
                      <m:t>o</m:t>
                    </m:r>
                  </w:ins>
                </m:e>
                <m:sub>
                  <w:ins w:id="5444" w:author="The Si Tran" w:date="2012-12-06T03:00:00Z">
                    <m:r>
                      <w:rPr>
                        <w:rFonts w:ascii="Cambria Math" w:hAnsi="Cambria Math"/>
                        <w:szCs w:val="26"/>
                      </w:rPr>
                      <m:t>i</m:t>
                    </m:r>
                  </w:ins>
                </m:sub>
              </m:sSub>
            </m:den>
          </m:f>
          <m:f>
            <m:fPr>
              <m:ctrlPr>
                <w:ins w:id="5445" w:author="The Si Tran" w:date="2012-12-06T03:00:00Z">
                  <w:rPr>
                    <w:rFonts w:ascii="Cambria Math" w:hAnsi="Cambria Math"/>
                    <w:i/>
                    <w:szCs w:val="26"/>
                  </w:rPr>
                </w:ins>
              </m:ctrlPr>
            </m:fPr>
            <m:num>
              <w:ins w:id="5446" w:author="The Si Tran" w:date="2012-12-06T03:00:00Z">
                <m:r>
                  <w:rPr>
                    <w:rFonts w:ascii="Cambria Math" w:hAnsi="Cambria Math"/>
                    <w:szCs w:val="26"/>
                  </w:rPr>
                  <m:t>∂</m:t>
                </m:r>
              </w:ins>
              <m:sSub>
                <m:sSubPr>
                  <m:ctrlPr>
                    <w:ins w:id="5447" w:author="The Si Tran" w:date="2012-12-06T03:00:00Z">
                      <w:rPr>
                        <w:rFonts w:ascii="Cambria Math" w:hAnsi="Cambria Math"/>
                        <w:i/>
                        <w:szCs w:val="26"/>
                      </w:rPr>
                    </w:ins>
                  </m:ctrlPr>
                </m:sSubPr>
                <m:e>
                  <w:ins w:id="5448" w:author="The Si Tran" w:date="2012-12-06T03:00:00Z">
                    <m:r>
                      <w:rPr>
                        <w:rFonts w:ascii="Cambria Math" w:hAnsi="Cambria Math"/>
                        <w:szCs w:val="26"/>
                      </w:rPr>
                      <m:t>o</m:t>
                    </m:r>
                  </w:ins>
                </m:e>
                <m:sub>
                  <w:ins w:id="5449" w:author="The Si Tran" w:date="2012-12-06T03:00:00Z">
                    <m:r>
                      <w:rPr>
                        <w:rFonts w:ascii="Cambria Math" w:hAnsi="Cambria Math"/>
                        <w:szCs w:val="26"/>
                      </w:rPr>
                      <m:t>i</m:t>
                    </m:r>
                  </w:ins>
                </m:sub>
              </m:sSub>
            </m:num>
            <m:den>
              <w:ins w:id="5450" w:author="The Si Tran" w:date="2012-12-06T03:00:00Z">
                <m:r>
                  <w:rPr>
                    <w:rFonts w:ascii="Cambria Math" w:hAnsi="Cambria Math"/>
                    <w:szCs w:val="26"/>
                  </w:rPr>
                  <m:t>∂</m:t>
                </m:r>
              </w:ins>
              <m:sSub>
                <m:sSubPr>
                  <m:ctrlPr>
                    <w:ins w:id="5451" w:author="The Si Tran" w:date="2012-12-06T03:00:00Z">
                      <w:rPr>
                        <w:rFonts w:ascii="Cambria Math" w:hAnsi="Cambria Math"/>
                        <w:i/>
                        <w:szCs w:val="26"/>
                      </w:rPr>
                    </w:ins>
                  </m:ctrlPr>
                </m:sSubPr>
                <m:e>
                  <w:ins w:id="5452" w:author="The Si Tran" w:date="2012-12-06T03:00:00Z">
                    <m:r>
                      <w:rPr>
                        <w:rFonts w:ascii="Cambria Math" w:hAnsi="Cambria Math"/>
                        <w:szCs w:val="26"/>
                      </w:rPr>
                      <m:t>w</m:t>
                    </m:r>
                  </w:ins>
                </m:e>
                <m:sub>
                  <w:ins w:id="5453" w:author="The Si Tran" w:date="2012-12-06T03:00:00Z">
                    <m:r>
                      <w:rPr>
                        <w:rFonts w:ascii="Cambria Math" w:hAnsi="Cambria Math"/>
                        <w:szCs w:val="26"/>
                      </w:rPr>
                      <m:t>ij</m:t>
                    </m:r>
                  </w:ins>
                </m:sub>
              </m:sSub>
            </m:den>
          </m:f>
          <w:ins w:id="5454"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5455" w:author="The Si Tran" w:date="2012-12-06T03:01:00Z"/>
          <w:szCs w:val="26"/>
        </w:rPr>
        <w:pPrChange w:id="5456" w:author="The Si Tran" w:date="2012-12-06T03:01:00Z">
          <w:pPr>
            <w:spacing w:before="0"/>
            <w:ind w:firstLine="720"/>
          </w:pPr>
        </w:pPrChange>
      </w:pPr>
    </w:p>
    <w:p w:rsidR="00FA0144" w:rsidRDefault="00FA0144">
      <w:pPr>
        <w:spacing w:before="0"/>
        <w:rPr>
          <w:ins w:id="5457" w:author="The Si Tran" w:date="2012-12-06T03:07:00Z"/>
          <w:szCs w:val="26"/>
        </w:rPr>
        <w:pPrChange w:id="5458" w:author="The Si Tran" w:date="2012-12-06T03:07:00Z">
          <w:pPr>
            <w:spacing w:before="0"/>
            <w:ind w:firstLine="720"/>
          </w:pPr>
        </w:pPrChange>
      </w:pPr>
      <w:ins w:id="5459" w:author="The Si Tran" w:date="2012-12-06T03:07:00Z">
        <w:r>
          <w:rPr>
            <w:szCs w:val="26"/>
          </w:rPr>
          <w:tab/>
          <w:t>Với</w:t>
        </w:r>
      </w:ins>
    </w:p>
    <w:p w:rsidR="00FA0144" w:rsidRPr="00FA0144" w:rsidRDefault="00D80916">
      <w:pPr>
        <w:spacing w:before="0"/>
        <w:ind w:left="1440" w:firstLine="720"/>
        <w:rPr>
          <w:ins w:id="5460" w:author="The Si Tran" w:date="2012-12-06T03:04:00Z"/>
          <w:szCs w:val="26"/>
        </w:rPr>
        <w:pPrChange w:id="5461" w:author="The Si Tran" w:date="2012-12-06T03:08:00Z">
          <w:pPr>
            <w:spacing w:before="0"/>
            <w:ind w:firstLine="720"/>
          </w:pPr>
        </w:pPrChange>
      </w:pPr>
      <m:oMathPara>
        <m:oMathParaPr>
          <m:jc m:val="left"/>
        </m:oMathParaPr>
        <m:oMath>
          <m:f>
            <m:fPr>
              <m:ctrlPr>
                <w:ins w:id="5462" w:author="The Si Tran" w:date="2012-12-06T03:07:00Z">
                  <w:rPr>
                    <w:rFonts w:ascii="Cambria Math" w:hAnsi="Cambria Math"/>
                    <w:i/>
                    <w:szCs w:val="26"/>
                  </w:rPr>
                </w:ins>
              </m:ctrlPr>
            </m:fPr>
            <m:num>
              <w:ins w:id="5463" w:author="The Si Tran" w:date="2012-12-06T03:07:00Z">
                <m:r>
                  <w:rPr>
                    <w:rFonts w:ascii="Cambria Math" w:hAnsi="Cambria Math"/>
                    <w:szCs w:val="26"/>
                  </w:rPr>
                  <m:t>∂</m:t>
                </m:r>
              </w:ins>
              <m:sSub>
                <m:sSubPr>
                  <m:ctrlPr>
                    <w:ins w:id="5464" w:author="The Si Tran" w:date="2012-12-06T03:07:00Z">
                      <w:rPr>
                        <w:rFonts w:ascii="Cambria Math" w:hAnsi="Cambria Math"/>
                        <w:i/>
                        <w:szCs w:val="26"/>
                      </w:rPr>
                    </w:ins>
                  </m:ctrlPr>
                </m:sSubPr>
                <m:e>
                  <w:ins w:id="5465" w:author="The Si Tran" w:date="2012-12-06T03:07:00Z">
                    <m:r>
                      <w:rPr>
                        <w:rFonts w:ascii="Cambria Math" w:hAnsi="Cambria Math"/>
                        <w:szCs w:val="26"/>
                      </w:rPr>
                      <m:t>o</m:t>
                    </m:r>
                  </w:ins>
                </m:e>
                <m:sub>
                  <w:ins w:id="5466" w:author="The Si Tran" w:date="2012-12-06T03:07:00Z">
                    <m:r>
                      <w:rPr>
                        <w:rFonts w:ascii="Cambria Math" w:hAnsi="Cambria Math"/>
                        <w:szCs w:val="26"/>
                      </w:rPr>
                      <m:t>i</m:t>
                    </m:r>
                  </w:ins>
                </m:sub>
              </m:sSub>
            </m:num>
            <m:den>
              <w:ins w:id="5467" w:author="The Si Tran" w:date="2012-12-06T03:07:00Z">
                <m:r>
                  <w:rPr>
                    <w:rFonts w:ascii="Cambria Math" w:hAnsi="Cambria Math"/>
                    <w:szCs w:val="26"/>
                  </w:rPr>
                  <m:t>∂</m:t>
                </m:r>
              </w:ins>
              <m:sSub>
                <m:sSubPr>
                  <m:ctrlPr>
                    <w:ins w:id="5468" w:author="The Si Tran" w:date="2012-12-06T03:07:00Z">
                      <w:rPr>
                        <w:rFonts w:ascii="Cambria Math" w:hAnsi="Cambria Math"/>
                        <w:i/>
                        <w:szCs w:val="26"/>
                      </w:rPr>
                    </w:ins>
                  </m:ctrlPr>
                </m:sSubPr>
                <m:e>
                  <w:ins w:id="5469" w:author="The Si Tran" w:date="2012-12-06T03:07:00Z">
                    <m:r>
                      <w:rPr>
                        <w:rFonts w:ascii="Cambria Math" w:hAnsi="Cambria Math"/>
                        <w:szCs w:val="26"/>
                      </w:rPr>
                      <m:t>w</m:t>
                    </m:r>
                  </w:ins>
                </m:e>
                <m:sub>
                  <w:ins w:id="5470" w:author="The Si Tran" w:date="2012-12-06T03:07:00Z">
                    <m:r>
                      <w:rPr>
                        <w:rFonts w:ascii="Cambria Math" w:hAnsi="Cambria Math"/>
                        <w:szCs w:val="26"/>
                      </w:rPr>
                      <m:t>ij</m:t>
                    </m:r>
                  </w:ins>
                </m:sub>
              </m:sSub>
            </m:den>
          </m:f>
          <w:ins w:id="5471" w:author="The Si Tran" w:date="2012-12-06T03:07:00Z">
            <m:r>
              <w:rPr>
                <w:rFonts w:ascii="Cambria Math" w:hAnsi="Cambria Math"/>
                <w:szCs w:val="26"/>
              </w:rPr>
              <m:t>=</m:t>
            </m:r>
          </w:ins>
          <m:f>
            <m:fPr>
              <m:ctrlPr>
                <w:ins w:id="5472" w:author="The Si Tran" w:date="2012-12-06T03:07:00Z">
                  <w:rPr>
                    <w:rFonts w:ascii="Cambria Math" w:hAnsi="Cambria Math"/>
                    <w:i/>
                    <w:szCs w:val="26"/>
                  </w:rPr>
                </w:ins>
              </m:ctrlPr>
            </m:fPr>
            <m:num>
              <w:ins w:id="5473" w:author="The Si Tran" w:date="2012-12-06T03:07:00Z">
                <m:r>
                  <w:rPr>
                    <w:rFonts w:ascii="Cambria Math" w:hAnsi="Cambria Math"/>
                    <w:szCs w:val="26"/>
                  </w:rPr>
                  <m:t>∂</m:t>
                </m:r>
              </w:ins>
              <m:sSub>
                <m:sSubPr>
                  <m:ctrlPr>
                    <w:ins w:id="5474" w:author="The Si Tran" w:date="2012-12-06T03:07:00Z">
                      <w:rPr>
                        <w:rFonts w:ascii="Cambria Math" w:hAnsi="Cambria Math"/>
                        <w:i/>
                        <w:szCs w:val="26"/>
                      </w:rPr>
                    </w:ins>
                  </m:ctrlPr>
                </m:sSubPr>
                <m:e>
                  <w:ins w:id="5475" w:author="The Si Tran" w:date="2012-12-06T03:07:00Z">
                    <m:r>
                      <w:rPr>
                        <w:rFonts w:ascii="Cambria Math" w:hAnsi="Cambria Math"/>
                        <w:szCs w:val="26"/>
                      </w:rPr>
                      <m:t>o</m:t>
                    </m:r>
                  </w:ins>
                </m:e>
                <m:sub>
                  <w:ins w:id="5476" w:author="The Si Tran" w:date="2012-12-06T03:07:00Z">
                    <m:r>
                      <w:rPr>
                        <w:rFonts w:ascii="Cambria Math" w:hAnsi="Cambria Math"/>
                        <w:szCs w:val="26"/>
                      </w:rPr>
                      <m:t>i</m:t>
                    </m:r>
                  </w:ins>
                </m:sub>
              </m:sSub>
            </m:num>
            <m:den>
              <w:ins w:id="5477" w:author="The Si Tran" w:date="2012-12-06T03:07:00Z">
                <m:r>
                  <w:rPr>
                    <w:rFonts w:ascii="Cambria Math" w:hAnsi="Cambria Math"/>
                    <w:szCs w:val="26"/>
                  </w:rPr>
                  <m:t>∂</m:t>
                </m:r>
              </w:ins>
              <m:sSub>
                <m:sSubPr>
                  <m:ctrlPr>
                    <w:ins w:id="5478" w:author="The Si Tran" w:date="2012-12-06T03:07:00Z">
                      <w:rPr>
                        <w:rFonts w:ascii="Cambria Math" w:hAnsi="Cambria Math"/>
                        <w:i/>
                        <w:szCs w:val="26"/>
                      </w:rPr>
                    </w:ins>
                  </m:ctrlPr>
                </m:sSubPr>
                <m:e>
                  <w:ins w:id="5479" w:author="The Si Tran" w:date="2012-12-06T03:07:00Z">
                    <m:r>
                      <w:rPr>
                        <w:rFonts w:ascii="Cambria Math" w:hAnsi="Cambria Math"/>
                        <w:szCs w:val="26"/>
                      </w:rPr>
                      <m:t>net</m:t>
                    </m:r>
                  </w:ins>
                </m:e>
                <m:sub>
                  <w:ins w:id="5480" w:author="The Si Tran" w:date="2012-12-06T03:07:00Z">
                    <m:r>
                      <w:rPr>
                        <w:rFonts w:ascii="Cambria Math" w:hAnsi="Cambria Math"/>
                        <w:szCs w:val="26"/>
                      </w:rPr>
                      <m:t>i</m:t>
                    </m:r>
                  </w:ins>
                </m:sub>
              </m:sSub>
            </m:den>
          </m:f>
          <m:f>
            <m:fPr>
              <m:ctrlPr>
                <w:ins w:id="5481" w:author="The Si Tran" w:date="2012-12-06T03:07:00Z">
                  <w:rPr>
                    <w:rFonts w:ascii="Cambria Math" w:hAnsi="Cambria Math"/>
                    <w:i/>
                    <w:szCs w:val="26"/>
                  </w:rPr>
                </w:ins>
              </m:ctrlPr>
            </m:fPr>
            <m:num>
              <w:ins w:id="5482" w:author="The Si Tran" w:date="2012-12-06T03:07:00Z">
                <m:r>
                  <w:rPr>
                    <w:rFonts w:ascii="Cambria Math" w:hAnsi="Cambria Math"/>
                    <w:szCs w:val="26"/>
                  </w:rPr>
                  <m:t>∂</m:t>
                </m:r>
              </w:ins>
              <m:sSub>
                <m:sSubPr>
                  <m:ctrlPr>
                    <w:ins w:id="5483" w:author="The Si Tran" w:date="2012-12-06T03:07:00Z">
                      <w:rPr>
                        <w:rFonts w:ascii="Cambria Math" w:hAnsi="Cambria Math"/>
                        <w:i/>
                        <w:szCs w:val="26"/>
                      </w:rPr>
                    </w:ins>
                  </m:ctrlPr>
                </m:sSubPr>
                <m:e>
                  <w:ins w:id="5484" w:author="The Si Tran" w:date="2012-12-06T03:07:00Z">
                    <m:r>
                      <w:rPr>
                        <w:rFonts w:ascii="Cambria Math" w:hAnsi="Cambria Math"/>
                        <w:szCs w:val="26"/>
                      </w:rPr>
                      <m:t>net</m:t>
                    </m:r>
                  </w:ins>
                </m:e>
                <m:sub>
                  <w:ins w:id="5485" w:author="The Si Tran" w:date="2012-12-06T03:07:00Z">
                    <m:r>
                      <w:rPr>
                        <w:rFonts w:ascii="Cambria Math" w:hAnsi="Cambria Math"/>
                        <w:szCs w:val="26"/>
                      </w:rPr>
                      <m:t>i</m:t>
                    </m:r>
                  </w:ins>
                </m:sub>
              </m:sSub>
            </m:num>
            <m:den>
              <w:ins w:id="5486" w:author="The Si Tran" w:date="2012-12-06T03:07:00Z">
                <m:r>
                  <w:rPr>
                    <w:rFonts w:ascii="Cambria Math" w:hAnsi="Cambria Math"/>
                    <w:szCs w:val="26"/>
                  </w:rPr>
                  <m:t>∂</m:t>
                </m:r>
              </w:ins>
              <m:sSub>
                <m:sSubPr>
                  <m:ctrlPr>
                    <w:ins w:id="5487" w:author="The Si Tran" w:date="2012-12-06T03:07:00Z">
                      <w:rPr>
                        <w:rFonts w:ascii="Cambria Math" w:hAnsi="Cambria Math"/>
                        <w:i/>
                        <w:szCs w:val="26"/>
                      </w:rPr>
                    </w:ins>
                  </m:ctrlPr>
                </m:sSubPr>
                <m:e>
                  <w:ins w:id="5488" w:author="The Si Tran" w:date="2012-12-06T03:07:00Z">
                    <m:r>
                      <w:rPr>
                        <w:rFonts w:ascii="Cambria Math" w:hAnsi="Cambria Math"/>
                        <w:szCs w:val="26"/>
                      </w:rPr>
                      <m:t>w</m:t>
                    </m:r>
                  </w:ins>
                </m:e>
                <m:sub>
                  <w:ins w:id="5489" w:author="The Si Tran" w:date="2012-12-06T03:07:00Z">
                    <m:r>
                      <w:rPr>
                        <w:rFonts w:ascii="Cambria Math" w:hAnsi="Cambria Math"/>
                        <w:szCs w:val="26"/>
                      </w:rPr>
                      <m:t>ij</m:t>
                    </m:r>
                  </w:ins>
                </m:sub>
              </m:sSub>
            </m:den>
          </m:f>
          <w:ins w:id="5490" w:author="The Si Tran" w:date="2012-12-06T03:07:00Z">
            <m:r>
              <w:rPr>
                <w:rFonts w:ascii="Cambria Math" w:hAnsi="Cambria Math"/>
                <w:szCs w:val="26"/>
              </w:rPr>
              <m:t>=</m:t>
            </m:r>
          </w:ins>
          <m:sSup>
            <m:sSupPr>
              <m:ctrlPr>
                <w:ins w:id="5491" w:author="The Si Tran" w:date="2012-12-06T03:07:00Z">
                  <w:rPr>
                    <w:rFonts w:ascii="Cambria Math" w:hAnsi="Cambria Math"/>
                    <w:i/>
                    <w:szCs w:val="26"/>
                  </w:rPr>
                </w:ins>
              </m:ctrlPr>
            </m:sSupPr>
            <m:e>
              <w:ins w:id="5492" w:author="The Si Tran" w:date="2012-12-06T03:07:00Z">
                <m:r>
                  <w:rPr>
                    <w:rFonts w:ascii="Cambria Math" w:hAnsi="Cambria Math"/>
                    <w:szCs w:val="26"/>
                  </w:rPr>
                  <m:t>f</m:t>
                </m:r>
              </w:ins>
            </m:e>
            <m:sup>
              <w:ins w:id="5493" w:author="The Si Tran" w:date="2012-12-06T03:07:00Z">
                <m:r>
                  <w:rPr>
                    <w:rFonts w:ascii="Cambria Math" w:hAnsi="Cambria Math"/>
                    <w:szCs w:val="26"/>
                  </w:rPr>
                  <m:t>'</m:t>
                </m:r>
              </w:ins>
            </m:sup>
          </m:sSup>
          <m:d>
            <m:dPr>
              <m:ctrlPr>
                <w:ins w:id="5494" w:author="The Si Tran" w:date="2012-12-06T03:07:00Z">
                  <w:rPr>
                    <w:rFonts w:ascii="Cambria Math" w:hAnsi="Cambria Math"/>
                    <w:i/>
                    <w:szCs w:val="26"/>
                  </w:rPr>
                </w:ins>
              </m:ctrlPr>
            </m:dPr>
            <m:e>
              <m:sSub>
                <m:sSubPr>
                  <m:ctrlPr>
                    <w:ins w:id="5495" w:author="The Si Tran" w:date="2012-12-06T03:07:00Z">
                      <w:rPr>
                        <w:rFonts w:ascii="Cambria Math" w:hAnsi="Cambria Math"/>
                        <w:i/>
                        <w:szCs w:val="26"/>
                      </w:rPr>
                    </w:ins>
                  </m:ctrlPr>
                </m:sSubPr>
                <m:e>
                  <w:ins w:id="5496" w:author="The Si Tran" w:date="2012-12-06T03:07:00Z">
                    <m:r>
                      <w:rPr>
                        <w:rFonts w:ascii="Cambria Math" w:hAnsi="Cambria Math"/>
                        <w:szCs w:val="26"/>
                      </w:rPr>
                      <m:t>net</m:t>
                    </m:r>
                  </w:ins>
                </m:e>
                <m:sub>
                  <w:ins w:id="5497" w:author="The Si Tran" w:date="2012-12-06T03:07:00Z">
                    <m:r>
                      <w:rPr>
                        <w:rFonts w:ascii="Cambria Math" w:hAnsi="Cambria Math"/>
                        <w:szCs w:val="26"/>
                      </w:rPr>
                      <m:t>i</m:t>
                    </m:r>
                  </w:ins>
                </m:sub>
              </m:sSub>
            </m:e>
          </m:d>
          <m:sSub>
            <m:sSubPr>
              <m:ctrlPr>
                <w:ins w:id="5498" w:author="The Si Tran" w:date="2012-12-06T03:07:00Z">
                  <w:rPr>
                    <w:rFonts w:ascii="Cambria Math" w:hAnsi="Cambria Math"/>
                    <w:i/>
                    <w:szCs w:val="26"/>
                  </w:rPr>
                </w:ins>
              </m:ctrlPr>
            </m:sSubPr>
            <m:e>
              <w:ins w:id="5499" w:author="The Si Tran" w:date="2012-12-06T03:07:00Z">
                <m:r>
                  <w:rPr>
                    <w:rFonts w:ascii="Cambria Math" w:hAnsi="Cambria Math"/>
                    <w:szCs w:val="26"/>
                  </w:rPr>
                  <m:t>o</m:t>
                </m:r>
              </w:ins>
            </m:e>
            <m:sub>
              <w:ins w:id="5500" w:author="The Si Tran" w:date="2012-12-06T03:07:00Z">
                <m:r>
                  <w:rPr>
                    <w:rFonts w:ascii="Cambria Math" w:hAnsi="Cambria Math"/>
                    <w:szCs w:val="26"/>
                  </w:rPr>
                  <m:t>j</m:t>
                </m:r>
              </w:ins>
            </m:sub>
          </m:sSub>
          <w:ins w:id="5501" w:author="The Si Tran" w:date="2012-12-06T03:07:00Z">
            <m:r>
              <w:rPr>
                <w:rFonts w:ascii="Cambria Math" w:hAnsi="Cambria Math"/>
                <w:szCs w:val="26"/>
              </w:rPr>
              <m:t xml:space="preserve">      (2.6)</m:t>
            </m:r>
          </w:ins>
        </m:oMath>
      </m:oMathPara>
    </w:p>
    <w:p w:rsidR="00FA0144" w:rsidRPr="00FA0144" w:rsidRDefault="00D80916">
      <w:pPr>
        <w:spacing w:before="0"/>
        <w:ind w:left="1440" w:firstLine="720"/>
        <w:rPr>
          <w:ins w:id="5502" w:author="The Si Tran" w:date="2012-12-06T03:04:00Z"/>
          <w:szCs w:val="26"/>
        </w:rPr>
        <w:pPrChange w:id="5503" w:author="The Si Tran" w:date="2012-12-06T03:08:00Z">
          <w:pPr>
            <w:spacing w:before="0"/>
            <w:ind w:firstLine="720"/>
          </w:pPr>
        </w:pPrChange>
      </w:pPr>
      <m:oMathPara>
        <m:oMathParaPr>
          <m:jc m:val="left"/>
        </m:oMathParaPr>
        <m:oMath>
          <m:sSub>
            <m:sSubPr>
              <m:ctrlPr>
                <w:ins w:id="5504" w:author="The Si Tran" w:date="2012-12-06T03:04:00Z">
                  <w:rPr>
                    <w:rFonts w:ascii="Cambria Math" w:hAnsi="Cambria Math"/>
                    <w:i/>
                    <w:szCs w:val="26"/>
                  </w:rPr>
                </w:ins>
              </m:ctrlPr>
            </m:sSubPr>
            <m:e>
              <w:ins w:id="5505" w:author="The Si Tran" w:date="2012-12-06T03:04:00Z">
                <m:r>
                  <w:rPr>
                    <w:rFonts w:ascii="Cambria Math" w:hAnsi="Cambria Math"/>
                    <w:szCs w:val="26"/>
                  </w:rPr>
                  <m:t>net</m:t>
                </m:r>
              </w:ins>
            </m:e>
            <m:sub>
              <w:ins w:id="5506" w:author="The Si Tran" w:date="2012-12-06T03:04:00Z">
                <m:r>
                  <w:rPr>
                    <w:rFonts w:ascii="Cambria Math" w:hAnsi="Cambria Math"/>
                    <w:szCs w:val="26"/>
                  </w:rPr>
                  <m:t>i</m:t>
                </m:r>
              </w:ins>
            </m:sub>
          </m:sSub>
          <w:ins w:id="5507" w:author="The Si Tran" w:date="2012-12-06T03:04:00Z">
            <m:r>
              <w:rPr>
                <w:rFonts w:ascii="Cambria Math" w:hAnsi="Cambria Math"/>
                <w:szCs w:val="26"/>
              </w:rPr>
              <m:t>=</m:t>
            </m:r>
          </w:ins>
          <m:nary>
            <m:naryPr>
              <m:chr m:val="∑"/>
              <m:limLoc m:val="subSup"/>
              <m:supHide m:val="1"/>
              <m:ctrlPr>
                <w:ins w:id="5508" w:author="The Si Tran" w:date="2012-12-06T03:04:00Z">
                  <w:rPr>
                    <w:rFonts w:ascii="Cambria Math" w:hAnsi="Cambria Math"/>
                    <w:i/>
                    <w:szCs w:val="26"/>
                  </w:rPr>
                </w:ins>
              </m:ctrlPr>
            </m:naryPr>
            <m:sub>
              <w:ins w:id="5509" w:author="The Si Tran" w:date="2012-12-06T03:05:00Z">
                <m:r>
                  <w:rPr>
                    <w:rFonts w:ascii="Cambria Math" w:hAnsi="Cambria Math"/>
                    <w:szCs w:val="26"/>
                  </w:rPr>
                  <m:t>j∈pred(i)</m:t>
                </m:r>
              </w:ins>
            </m:sub>
            <m:sup/>
            <m:e>
              <m:sSub>
                <m:sSubPr>
                  <m:ctrlPr>
                    <w:ins w:id="5510" w:author="The Si Tran" w:date="2012-12-06T03:05:00Z">
                      <w:rPr>
                        <w:rFonts w:ascii="Cambria Math" w:hAnsi="Cambria Math"/>
                        <w:i/>
                        <w:szCs w:val="26"/>
                      </w:rPr>
                    </w:ins>
                  </m:ctrlPr>
                </m:sSubPr>
                <m:e>
                  <w:ins w:id="5511" w:author="The Si Tran" w:date="2012-12-06T03:05:00Z">
                    <m:r>
                      <w:rPr>
                        <w:rFonts w:ascii="Cambria Math" w:hAnsi="Cambria Math"/>
                        <w:szCs w:val="26"/>
                      </w:rPr>
                      <m:t>s</m:t>
                    </m:r>
                  </w:ins>
                </m:e>
                <m:sub>
                  <w:ins w:id="5512" w:author="The Si Tran" w:date="2012-12-06T03:05:00Z">
                    <m:r>
                      <w:rPr>
                        <w:rFonts w:ascii="Cambria Math" w:hAnsi="Cambria Math"/>
                        <w:szCs w:val="26"/>
                      </w:rPr>
                      <m:t>j</m:t>
                    </m:r>
                  </w:ins>
                </m:sub>
              </m:sSub>
              <m:sSub>
                <m:sSubPr>
                  <m:ctrlPr>
                    <w:ins w:id="5513" w:author="The Si Tran" w:date="2012-12-06T03:05:00Z">
                      <w:rPr>
                        <w:rFonts w:ascii="Cambria Math" w:hAnsi="Cambria Math"/>
                        <w:i/>
                        <w:szCs w:val="26"/>
                      </w:rPr>
                    </w:ins>
                  </m:ctrlPr>
                </m:sSubPr>
                <m:e>
                  <w:ins w:id="5514" w:author="The Si Tran" w:date="2012-12-06T03:05:00Z">
                    <m:r>
                      <w:rPr>
                        <w:rFonts w:ascii="Cambria Math" w:hAnsi="Cambria Math"/>
                        <w:szCs w:val="26"/>
                      </w:rPr>
                      <m:t>w</m:t>
                    </m:r>
                  </w:ins>
                </m:e>
                <m:sub>
                  <w:ins w:id="5515" w:author="The Si Tran" w:date="2012-12-06T03:05:00Z">
                    <m:r>
                      <w:rPr>
                        <w:rFonts w:ascii="Cambria Math" w:hAnsi="Cambria Math"/>
                        <w:szCs w:val="26"/>
                      </w:rPr>
                      <m:t>ij</m:t>
                    </m:r>
                  </w:ins>
                </m:sub>
              </m:sSub>
              <w:ins w:id="5516" w:author="The Si Tran" w:date="2012-12-06T03:05:00Z">
                <m:r>
                  <w:rPr>
                    <w:rFonts w:ascii="Cambria Math" w:hAnsi="Cambria Math"/>
                    <w:szCs w:val="26"/>
                  </w:rPr>
                  <m:t>-</m:t>
                </m:r>
              </w:ins>
              <m:sSub>
                <m:sSubPr>
                  <m:ctrlPr>
                    <w:ins w:id="5517" w:author="The Si Tran" w:date="2012-12-06T03:05:00Z">
                      <w:rPr>
                        <w:rFonts w:ascii="Cambria Math" w:hAnsi="Cambria Math"/>
                        <w:i/>
                        <w:szCs w:val="26"/>
                      </w:rPr>
                    </w:ins>
                  </m:ctrlPr>
                </m:sSubPr>
                <m:e>
                  <w:ins w:id="5518" w:author="The Si Tran" w:date="2012-12-06T03:05:00Z">
                    <m:r>
                      <w:rPr>
                        <w:rFonts w:ascii="Cambria Math" w:hAnsi="Cambria Math"/>
                        <w:szCs w:val="26"/>
                      </w:rPr>
                      <m:t>θ</m:t>
                    </m:r>
                  </w:ins>
                </m:e>
                <m:sub>
                  <w:ins w:id="5519" w:author="The Si Tran" w:date="2012-12-06T03:05:00Z">
                    <m:r>
                      <w:rPr>
                        <w:rFonts w:ascii="Cambria Math" w:hAnsi="Cambria Math"/>
                        <w:szCs w:val="26"/>
                      </w:rPr>
                      <m:t>i</m:t>
                    </m:r>
                  </w:ins>
                </m:sub>
              </m:sSub>
              <w:ins w:id="5520"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5521" w:author="The Si Tran" w:date="2012-12-06T03:03:00Z"/>
          <w:szCs w:val="26"/>
        </w:rPr>
        <w:pPrChange w:id="5522" w:author="The Si Tran" w:date="2012-12-06T03:01:00Z">
          <w:pPr>
            <w:spacing w:before="0"/>
            <w:ind w:firstLine="720"/>
          </w:pPr>
        </w:pPrChange>
      </w:pPr>
    </w:p>
    <w:p w:rsidR="0088753F" w:rsidRPr="0049233F" w:rsidDel="00FA0144" w:rsidRDefault="0088753F">
      <w:pPr>
        <w:spacing w:before="0"/>
        <w:ind w:left="720" w:firstLine="720"/>
        <w:rPr>
          <w:del w:id="5523" w:author="The Si Tran" w:date="2012-12-06T03:04:00Z"/>
          <w:szCs w:val="26"/>
        </w:rPr>
        <w:pPrChange w:id="5524" w:author="The Si Tran" w:date="2012-12-06T03:01:00Z">
          <w:pPr>
            <w:spacing w:before="0"/>
            <w:ind w:firstLine="720"/>
          </w:pPr>
        </w:pPrChange>
      </w:pPr>
      <w:del w:id="5525" w:author="The Si Tran" w:date="2012-12-06T03:01:00Z">
        <w:r w:rsidRPr="00AF1345" w:rsidDel="00783376">
          <w:rPr>
            <w:position w:val="-32"/>
            <w:szCs w:val="26"/>
          </w:rPr>
          <w:object w:dxaOrig="2160" w:dyaOrig="700">
            <v:shape id="_x0000_i1122" type="#_x0000_t75" style="width:140.25pt;height:46.75pt" o:ole="">
              <v:imagedata r:id="rId242" o:title=""/>
            </v:shape>
            <o:OLEObject Type="Embed" ProgID="Equation.DSMT4" ShapeID="_x0000_i1122" DrawAspect="Content" ObjectID="_1416829535" r:id="rId243"/>
          </w:object>
        </w:r>
      </w:del>
    </w:p>
    <w:p w:rsidR="0088753F" w:rsidRPr="0049233F" w:rsidDel="00FA0144" w:rsidRDefault="0088753F" w:rsidP="0088753F">
      <w:pPr>
        <w:spacing w:before="0"/>
        <w:ind w:firstLine="720"/>
        <w:rPr>
          <w:del w:id="5526" w:author="The Si Tran" w:date="2012-12-06T03:08:00Z"/>
          <w:position w:val="-32"/>
          <w:szCs w:val="26"/>
        </w:rPr>
      </w:pPr>
      <w:del w:id="5527" w:author="The Si Tran" w:date="2012-12-06T03:08:00Z">
        <w:r w:rsidRPr="0049233F" w:rsidDel="00FA0144">
          <w:rPr>
            <w:szCs w:val="26"/>
          </w:rPr>
          <w:delText xml:space="preserve">với  </w:delText>
        </w:r>
      </w:del>
      <w:del w:id="5528" w:author="The Si Tran" w:date="2012-12-06T03:06:00Z">
        <w:r w:rsidRPr="00AF1345" w:rsidDel="00FA0144">
          <w:rPr>
            <w:position w:val="-32"/>
            <w:szCs w:val="26"/>
          </w:rPr>
          <w:object w:dxaOrig="3700" w:dyaOrig="700">
            <v:shape id="_x0000_i1123" type="#_x0000_t75" style="width:240.3pt;height:46.75pt" o:ole="">
              <v:imagedata r:id="rId244" o:title=""/>
            </v:shape>
            <o:OLEObject Type="Embed" ProgID="Equation.DSMT4" ShapeID="_x0000_i1123" DrawAspect="Content" ObjectID="_1416829536" r:id="rId245"/>
          </w:object>
        </w:r>
      </w:del>
    </w:p>
    <w:p w:rsidR="0088753F" w:rsidRPr="0049233F" w:rsidDel="00FA0144" w:rsidRDefault="0088753F" w:rsidP="0088753F">
      <w:pPr>
        <w:spacing w:before="0"/>
        <w:ind w:firstLine="720"/>
        <w:rPr>
          <w:del w:id="5529" w:author="The Si Tran" w:date="2012-12-06T03:08:00Z"/>
          <w:szCs w:val="26"/>
        </w:rPr>
      </w:pPr>
      <w:del w:id="5530" w:author="The Si Tran" w:date="2012-12-06T03:08:00Z">
        <w:r w:rsidRPr="0049233F" w:rsidDel="00FA0144">
          <w:rPr>
            <w:szCs w:val="26"/>
          </w:rPr>
          <w:delText xml:space="preserve">       </w:delText>
        </w:r>
        <w:r w:rsidRPr="00AF1345" w:rsidDel="00FA0144">
          <w:rPr>
            <w:position w:val="-30"/>
            <w:szCs w:val="26"/>
          </w:rPr>
          <w:object w:dxaOrig="2860" w:dyaOrig="560">
            <v:shape id="_x0000_i1124" type="#_x0000_t75" style="width:172.05pt;height:32.75pt" o:ole="">
              <v:imagedata r:id="rId246" o:title=""/>
            </v:shape>
            <o:OLEObject Type="Embed" ProgID="Equation.DSMT4" ShapeID="_x0000_i1124" DrawAspect="Content" ObjectID="_1416829537" r:id="rId247"/>
          </w:object>
        </w:r>
      </w:del>
    </w:p>
    <w:p w:rsidR="0088753F" w:rsidRPr="0049233F" w:rsidRDefault="0088753F" w:rsidP="0088753F">
      <w:pPr>
        <w:spacing w:before="0"/>
        <w:rPr>
          <w:szCs w:val="26"/>
        </w:rPr>
      </w:pPr>
      <w:r w:rsidRPr="0049233F">
        <w:rPr>
          <w:szCs w:val="26"/>
        </w:rPr>
        <w:t>Ở đây:</w:t>
      </w:r>
    </w:p>
    <w:p w:rsidR="0088753F" w:rsidRPr="0049233F" w:rsidRDefault="00D80916" w:rsidP="0088753F">
      <w:pPr>
        <w:numPr>
          <w:ilvl w:val="0"/>
          <w:numId w:val="9"/>
        </w:numPr>
        <w:spacing w:before="0"/>
        <w:ind w:left="0"/>
        <w:rPr>
          <w:szCs w:val="26"/>
        </w:rPr>
      </w:pPr>
      <m:oMath>
        <m:sSub>
          <m:sSubPr>
            <m:ctrlPr>
              <w:ins w:id="5531" w:author="The Si Tran" w:date="2012-12-06T03:08:00Z">
                <w:rPr>
                  <w:rFonts w:ascii="Cambria Math" w:hAnsi="Cambria Math"/>
                  <w:i/>
                  <w:szCs w:val="26"/>
                </w:rPr>
              </w:ins>
            </m:ctrlPr>
          </m:sSubPr>
          <m:e>
            <w:ins w:id="5532" w:author="The Si Tran" w:date="2012-12-06T03:08:00Z">
              <m:r>
                <w:rPr>
                  <w:rFonts w:ascii="Cambria Math" w:hAnsi="Cambria Math"/>
                  <w:szCs w:val="26"/>
                </w:rPr>
                <m:t>w</m:t>
              </m:r>
            </w:ins>
          </m:e>
          <m:sub>
            <w:ins w:id="5533" w:author="The Si Tran" w:date="2012-12-06T03:08:00Z">
              <m:r>
                <w:rPr>
                  <w:rFonts w:ascii="Cambria Math" w:hAnsi="Cambria Math"/>
                  <w:szCs w:val="26"/>
                </w:rPr>
                <m:t>ij</m:t>
              </m:r>
            </w:ins>
          </m:sub>
        </m:sSub>
      </m:oMath>
      <w:del w:id="5534"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D80916" w:rsidP="0088753F">
      <w:pPr>
        <w:numPr>
          <w:ilvl w:val="0"/>
          <w:numId w:val="9"/>
        </w:numPr>
        <w:spacing w:before="0"/>
        <w:ind w:left="0"/>
        <w:rPr>
          <w:szCs w:val="26"/>
        </w:rPr>
      </w:pPr>
      <m:oMath>
        <m:sSub>
          <m:sSubPr>
            <m:ctrlPr>
              <w:ins w:id="5535" w:author="The Si Tran" w:date="2012-12-06T03:09:00Z">
                <w:rPr>
                  <w:rFonts w:ascii="Cambria Math" w:hAnsi="Cambria Math"/>
                  <w:i/>
                  <w:szCs w:val="26"/>
                </w:rPr>
              </w:ins>
            </m:ctrlPr>
          </m:sSubPr>
          <m:e>
            <w:ins w:id="5536" w:author="The Si Tran" w:date="2012-12-06T03:09:00Z">
              <m:r>
                <w:rPr>
                  <w:rFonts w:ascii="Cambria Math" w:hAnsi="Cambria Math"/>
                  <w:szCs w:val="26"/>
                </w:rPr>
                <m:t>o</m:t>
              </m:r>
            </w:ins>
          </m:e>
          <m:sub>
            <w:ins w:id="5537" w:author="The Si Tran" w:date="2012-12-06T03:09:00Z">
              <m:r>
                <w:rPr>
                  <w:rFonts w:ascii="Cambria Math" w:hAnsi="Cambria Math"/>
                  <w:szCs w:val="26"/>
                </w:rPr>
                <m:t>j</m:t>
              </m:r>
            </w:ins>
          </m:sub>
        </m:sSub>
      </m:oMath>
      <w:ins w:id="5538" w:author="The Si Tran" w:date="2012-12-06T03:09:00Z">
        <w:r w:rsidR="00FA0144">
          <w:rPr>
            <w:i/>
            <w:szCs w:val="26"/>
          </w:rPr>
          <w:t xml:space="preserve"> </w:t>
        </w:r>
      </w:ins>
      <w:del w:id="5539"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5540" w:author="The Si Tran" w:date="2012-12-06T03:09:00Z">
        <m:oMath>
          <m:r>
            <w:rPr>
              <w:rFonts w:ascii="Cambria Math" w:hAnsi="Cambria Math"/>
              <w:szCs w:val="26"/>
            </w:rPr>
            <m:t>f()</m:t>
          </m:r>
        </m:oMath>
        <w:r w:rsidR="001164BE">
          <w:rPr>
            <w:i/>
            <w:szCs w:val="26"/>
          </w:rPr>
          <w:t xml:space="preserve"> </w:t>
        </w:r>
      </w:ins>
      <w:del w:id="5541"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5542" w:author="The Si Tran" w:date="2012-12-06T03:09:00Z">
        <m:oMath>
          <m:r>
            <w:rPr>
              <w:rFonts w:ascii="Cambria Math" w:hAnsi="Cambria Math"/>
              <w:szCs w:val="26"/>
            </w:rPr>
            <m:t>pred</m:t>
          </m:r>
        </m:oMath>
      </w:ins>
      <w:ins w:id="5543" w:author="The Si Tran" w:date="2012-12-06T03:10:00Z">
        <m:oMath>
          <m:r>
            <w:rPr>
              <w:rFonts w:ascii="Cambria Math" w:hAnsi="Cambria Math"/>
              <w:szCs w:val="26"/>
            </w:rPr>
            <m:t>(i)</m:t>
          </m:r>
        </m:oMath>
      </w:ins>
      <w:del w:id="5544"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lastRenderedPageBreak/>
        <w:t xml:space="preserve">Giá trị </w:t>
      </w:r>
      <w:del w:id="5545" w:author="The Si Tran" w:date="2012-12-06T03:10:00Z">
        <w:r w:rsidRPr="0049233F" w:rsidDel="00EF4DD4">
          <w:rPr>
            <w:position w:val="-30"/>
            <w:szCs w:val="26"/>
            <w:rPrChange w:id="5546" w:author="The Si Tran" w:date="2012-12-05T23:02:00Z">
              <w:rPr>
                <w:position w:val="-30"/>
                <w:szCs w:val="26"/>
              </w:rPr>
            </w:rPrChange>
          </w:rPr>
          <w:object w:dxaOrig="400" w:dyaOrig="680">
            <v:shape id="_x0000_i1125" type="#_x0000_t75" style="width:24.3pt;height:40.2pt" o:ole="">
              <v:imagedata r:id="rId248" o:title=""/>
            </v:shape>
            <o:OLEObject Type="Embed" ProgID="Equation.DSMT4" ShapeID="_x0000_i1125" DrawAspect="Content" ObjectID="_1416829538" r:id="rId249"/>
          </w:object>
        </w:r>
      </w:del>
      <m:oMath>
        <m:f>
          <m:fPr>
            <m:ctrlPr>
              <w:ins w:id="5547" w:author="The Si Tran" w:date="2012-12-06T03:10:00Z">
                <w:rPr>
                  <w:rFonts w:ascii="Cambria Math" w:hAnsi="Cambria Math"/>
                  <w:i/>
                  <w:sz w:val="30"/>
                  <w:szCs w:val="30"/>
                </w:rPr>
              </w:ins>
            </m:ctrlPr>
          </m:fPr>
          <m:num>
            <w:ins w:id="5548" w:author="The Si Tran" w:date="2012-12-06T03:10:00Z">
              <m:r>
                <w:rPr>
                  <w:rFonts w:ascii="Cambria Math" w:hAnsi="Cambria Math"/>
                  <w:sz w:val="30"/>
                  <w:szCs w:val="30"/>
                  <w:rPrChange w:id="5549" w:author="The Si Tran" w:date="2012-12-06T03:10:00Z">
                    <w:rPr>
                      <w:rFonts w:ascii="Cambria Math" w:hAnsi="Cambria Math"/>
                      <w:szCs w:val="26"/>
                    </w:rPr>
                  </w:rPrChange>
                </w:rPr>
                <m:t>∂E</m:t>
              </m:r>
            </w:ins>
          </m:num>
          <m:den>
            <w:ins w:id="5550" w:author="The Si Tran" w:date="2012-12-06T03:10:00Z">
              <m:r>
                <w:rPr>
                  <w:rFonts w:ascii="Cambria Math" w:hAnsi="Cambria Math"/>
                  <w:sz w:val="30"/>
                  <w:szCs w:val="30"/>
                  <w:rPrChange w:id="5551" w:author="The Si Tran" w:date="2012-12-06T03:10:00Z">
                    <w:rPr>
                      <w:rFonts w:ascii="Cambria Math" w:hAnsi="Cambria Math"/>
                      <w:szCs w:val="26"/>
                    </w:rPr>
                  </w:rPrChange>
                </w:rPr>
                <m:t>∂</m:t>
              </m:r>
            </w:ins>
            <m:sSub>
              <m:sSubPr>
                <m:ctrlPr>
                  <w:ins w:id="5552" w:author="The Si Tran" w:date="2012-12-06T03:10:00Z">
                    <w:rPr>
                      <w:rFonts w:ascii="Cambria Math" w:hAnsi="Cambria Math"/>
                      <w:i/>
                      <w:sz w:val="30"/>
                      <w:szCs w:val="30"/>
                    </w:rPr>
                  </w:ins>
                </m:ctrlPr>
              </m:sSubPr>
              <m:e>
                <w:ins w:id="5553" w:author="The Si Tran" w:date="2012-12-06T03:10:00Z">
                  <m:r>
                    <w:rPr>
                      <w:rFonts w:ascii="Cambria Math" w:hAnsi="Cambria Math"/>
                      <w:sz w:val="30"/>
                      <w:szCs w:val="30"/>
                      <w:rPrChange w:id="5554" w:author="The Si Tran" w:date="2012-12-06T03:10:00Z">
                        <w:rPr>
                          <w:rFonts w:ascii="Cambria Math" w:hAnsi="Cambria Math"/>
                          <w:szCs w:val="26"/>
                        </w:rPr>
                      </w:rPrChange>
                    </w:rPr>
                    <m:t>o</m:t>
                  </m:r>
                </w:ins>
              </m:e>
              <m:sub>
                <w:ins w:id="5555" w:author="The Si Tran" w:date="2012-12-06T03:10:00Z">
                  <m:r>
                    <w:rPr>
                      <w:rFonts w:ascii="Cambria Math" w:hAnsi="Cambria Math"/>
                      <w:sz w:val="30"/>
                      <w:szCs w:val="30"/>
                      <w:rPrChange w:id="5556" w:author="The Si Tran" w:date="2012-12-06T03:10:00Z">
                        <w:rPr>
                          <w:rFonts w:ascii="Cambria Math" w:hAnsi="Cambria Math"/>
                          <w:szCs w:val="26"/>
                        </w:rPr>
                      </w:rPrChange>
                    </w:rPr>
                    <m:t>i</m:t>
                  </m:r>
                </w:ins>
              </m:sub>
            </m:sSub>
          </m:den>
        </m:f>
      </m:oMath>
      <w:ins w:id="5557"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5558"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D80916">
      <w:pPr>
        <w:pStyle w:val="ListParagraph"/>
        <w:spacing w:after="0" w:line="360" w:lineRule="auto"/>
        <w:ind w:firstLine="720"/>
        <w:rPr>
          <w:rFonts w:ascii="Times New Roman" w:hAnsi="Times New Roman"/>
          <w:sz w:val="26"/>
          <w:szCs w:val="26"/>
        </w:rPr>
        <w:pPrChange w:id="5559" w:author="The Si Tran" w:date="2012-12-06T03:12:00Z">
          <w:pPr>
            <w:pStyle w:val="ListParagraph"/>
            <w:numPr>
              <w:numId w:val="4"/>
            </w:numPr>
            <w:spacing w:after="0" w:line="360" w:lineRule="auto"/>
            <w:ind w:left="0" w:hanging="360"/>
          </w:pPr>
        </w:pPrChange>
      </w:pPr>
      <m:oMathPara>
        <m:oMathParaPr>
          <m:jc m:val="left"/>
        </m:oMathParaPr>
        <m:oMath>
          <m:f>
            <m:fPr>
              <m:ctrlPr>
                <w:ins w:id="5560" w:author="The Si Tran" w:date="2012-12-06T03:11:00Z">
                  <w:rPr>
                    <w:rFonts w:ascii="Cambria Math" w:eastAsia="Times New Roman" w:hAnsi="Cambria Math"/>
                    <w:i/>
                    <w:sz w:val="26"/>
                    <w:szCs w:val="26"/>
                  </w:rPr>
                </w:ins>
              </m:ctrlPr>
            </m:fPr>
            <m:num>
              <w:ins w:id="5561" w:author="The Si Tran" w:date="2012-12-06T03:11:00Z">
                <m:r>
                  <w:rPr>
                    <w:rFonts w:ascii="Cambria Math" w:hAnsi="Cambria Math"/>
                    <w:szCs w:val="26"/>
                  </w:rPr>
                  <m:t>∂E</m:t>
                </m:r>
              </w:ins>
            </m:num>
            <m:den>
              <w:ins w:id="5562" w:author="The Si Tran" w:date="2012-12-06T03:11:00Z">
                <m:r>
                  <w:rPr>
                    <w:rFonts w:ascii="Cambria Math" w:hAnsi="Cambria Math"/>
                    <w:szCs w:val="26"/>
                  </w:rPr>
                  <m:t>∂</m:t>
                </m:r>
              </w:ins>
              <m:sSub>
                <m:sSubPr>
                  <m:ctrlPr>
                    <w:ins w:id="5563" w:author="The Si Tran" w:date="2012-12-06T03:11:00Z">
                      <w:rPr>
                        <w:rFonts w:ascii="Cambria Math" w:eastAsia="Times New Roman" w:hAnsi="Cambria Math"/>
                        <w:i/>
                        <w:sz w:val="26"/>
                        <w:szCs w:val="26"/>
                      </w:rPr>
                    </w:ins>
                  </m:ctrlPr>
                </m:sSubPr>
                <m:e>
                  <w:ins w:id="5564" w:author="The Si Tran" w:date="2012-12-06T03:11:00Z">
                    <m:r>
                      <w:rPr>
                        <w:rFonts w:ascii="Cambria Math" w:hAnsi="Cambria Math"/>
                        <w:szCs w:val="26"/>
                      </w:rPr>
                      <m:t>o</m:t>
                    </m:r>
                  </w:ins>
                </m:e>
                <m:sub>
                  <w:ins w:id="5565" w:author="The Si Tran" w:date="2012-12-06T03:11:00Z">
                    <m:r>
                      <w:rPr>
                        <w:rFonts w:ascii="Cambria Math" w:hAnsi="Cambria Math"/>
                        <w:szCs w:val="26"/>
                      </w:rPr>
                      <m:t>i</m:t>
                    </m:r>
                  </w:ins>
                </m:sub>
              </m:sSub>
            </m:den>
          </m:f>
          <w:ins w:id="5566" w:author="The Si Tran" w:date="2012-12-06T03:11:00Z">
            <m:r>
              <w:rPr>
                <w:rFonts w:ascii="Cambria Math" w:eastAsia="Times New Roman" w:hAnsi="Cambria Math"/>
                <w:sz w:val="26"/>
                <w:szCs w:val="26"/>
              </w:rPr>
              <m:t>=</m:t>
            </m:r>
          </w:ins>
          <m:f>
            <m:fPr>
              <m:ctrlPr>
                <w:ins w:id="5567" w:author="The Si Tran" w:date="2012-12-06T03:11:00Z">
                  <w:rPr>
                    <w:rFonts w:ascii="Cambria Math" w:eastAsia="Times New Roman" w:hAnsi="Cambria Math"/>
                    <w:i/>
                    <w:sz w:val="26"/>
                    <w:szCs w:val="26"/>
                  </w:rPr>
                </w:ins>
              </m:ctrlPr>
            </m:fPr>
            <m:num>
              <w:ins w:id="5568" w:author="The Si Tran" w:date="2012-12-06T03:11:00Z">
                <m:r>
                  <w:rPr>
                    <w:rFonts w:ascii="Cambria Math" w:eastAsia="Times New Roman" w:hAnsi="Cambria Math"/>
                    <w:sz w:val="26"/>
                    <w:szCs w:val="26"/>
                  </w:rPr>
                  <m:t>∂</m:t>
                </m:r>
              </w:ins>
            </m:num>
            <m:den>
              <w:ins w:id="5569" w:author="The Si Tran" w:date="2012-12-06T03:11:00Z">
                <m:r>
                  <w:rPr>
                    <w:rFonts w:ascii="Cambria Math" w:eastAsia="Times New Roman" w:hAnsi="Cambria Math"/>
                    <w:sz w:val="26"/>
                    <w:szCs w:val="26"/>
                  </w:rPr>
                  <m:t>∂</m:t>
                </m:r>
              </w:ins>
              <m:sSub>
                <m:sSubPr>
                  <m:ctrlPr>
                    <w:ins w:id="5570" w:author="The Si Tran" w:date="2012-12-06T03:11:00Z">
                      <w:rPr>
                        <w:rFonts w:ascii="Cambria Math" w:eastAsia="Times New Roman" w:hAnsi="Cambria Math"/>
                        <w:i/>
                        <w:sz w:val="26"/>
                        <w:szCs w:val="26"/>
                      </w:rPr>
                    </w:ins>
                  </m:ctrlPr>
                </m:sSubPr>
                <m:e>
                  <w:ins w:id="5571" w:author="The Si Tran" w:date="2012-12-06T03:11:00Z">
                    <m:r>
                      <w:rPr>
                        <w:rFonts w:ascii="Cambria Math" w:eastAsia="Times New Roman" w:hAnsi="Cambria Math"/>
                        <w:sz w:val="26"/>
                        <w:szCs w:val="26"/>
                      </w:rPr>
                      <m:t>o</m:t>
                    </m:r>
                  </w:ins>
                </m:e>
                <m:sub>
                  <w:ins w:id="5572" w:author="The Si Tran" w:date="2012-12-06T03:11:00Z">
                    <m:r>
                      <w:rPr>
                        <w:rFonts w:ascii="Cambria Math" w:eastAsia="Times New Roman" w:hAnsi="Cambria Math"/>
                        <w:sz w:val="26"/>
                        <w:szCs w:val="26"/>
                      </w:rPr>
                      <m:t>i</m:t>
                    </m:r>
                  </w:ins>
                </m:sub>
              </m:sSub>
            </m:den>
          </m:f>
          <m:f>
            <m:fPr>
              <m:ctrlPr>
                <w:ins w:id="5573" w:author="The Si Tran" w:date="2012-12-06T03:11:00Z">
                  <w:rPr>
                    <w:rFonts w:ascii="Cambria Math" w:eastAsia="Times New Roman" w:hAnsi="Cambria Math"/>
                    <w:i/>
                    <w:sz w:val="26"/>
                    <w:szCs w:val="26"/>
                  </w:rPr>
                </w:ins>
              </m:ctrlPr>
            </m:fPr>
            <m:num>
              <w:ins w:id="5574" w:author="The Si Tran" w:date="2012-12-06T03:11:00Z">
                <m:r>
                  <w:rPr>
                    <w:rFonts w:ascii="Cambria Math" w:eastAsia="Times New Roman" w:hAnsi="Cambria Math"/>
                    <w:sz w:val="26"/>
                    <w:szCs w:val="26"/>
                  </w:rPr>
                  <m:t>1</m:t>
                </m:r>
              </w:ins>
            </m:num>
            <m:den>
              <w:ins w:id="5575" w:author="The Si Tran" w:date="2012-12-06T03:11:00Z">
                <m:r>
                  <w:rPr>
                    <w:rFonts w:ascii="Cambria Math" w:eastAsia="Times New Roman" w:hAnsi="Cambria Math"/>
                    <w:sz w:val="26"/>
                    <w:szCs w:val="26"/>
                  </w:rPr>
                  <m:t>2</m:t>
                </m:r>
              </w:ins>
            </m:den>
          </m:f>
          <m:nary>
            <m:naryPr>
              <m:chr m:val="∑"/>
              <m:limLoc m:val="subSup"/>
              <m:supHide m:val="1"/>
              <m:ctrlPr>
                <w:ins w:id="5576" w:author="The Si Tran" w:date="2012-12-06T03:11:00Z">
                  <w:rPr>
                    <w:rFonts w:ascii="Cambria Math" w:eastAsia="Times New Roman" w:hAnsi="Cambria Math"/>
                    <w:i/>
                    <w:sz w:val="26"/>
                    <w:szCs w:val="26"/>
                  </w:rPr>
                </w:ins>
              </m:ctrlPr>
            </m:naryPr>
            <m:sub>
              <w:ins w:id="5577" w:author="The Si Tran" w:date="2012-12-06T03:12:00Z">
                <m:r>
                  <w:rPr>
                    <w:rFonts w:ascii="Cambria Math" w:eastAsia="Times New Roman" w:hAnsi="Cambria Math"/>
                    <w:sz w:val="26"/>
                    <w:szCs w:val="26"/>
                  </w:rPr>
                  <m:t>k∈outputs</m:t>
                </m:r>
              </w:ins>
            </m:sub>
            <m:sup/>
            <m:e>
              <m:sSup>
                <m:sSupPr>
                  <m:ctrlPr>
                    <w:ins w:id="5578" w:author="The Si Tran" w:date="2012-12-06T03:11:00Z">
                      <w:rPr>
                        <w:rFonts w:ascii="Cambria Math" w:eastAsia="Times New Roman" w:hAnsi="Cambria Math"/>
                        <w:i/>
                        <w:sz w:val="26"/>
                        <w:szCs w:val="26"/>
                      </w:rPr>
                    </w:ins>
                  </m:ctrlPr>
                </m:sSupPr>
                <m:e>
                  <w:ins w:id="5579" w:author="The Si Tran" w:date="2012-12-06T03:11:00Z">
                    <m:r>
                      <w:rPr>
                        <w:rFonts w:ascii="Cambria Math" w:eastAsia="Times New Roman" w:hAnsi="Cambria Math"/>
                        <w:sz w:val="26"/>
                        <w:szCs w:val="26"/>
                      </w:rPr>
                      <m:t>(</m:t>
                    </m:r>
                  </w:ins>
                  <m:sSub>
                    <m:sSubPr>
                      <m:ctrlPr>
                        <w:ins w:id="5580" w:author="The Si Tran" w:date="2012-12-06T03:11:00Z">
                          <w:rPr>
                            <w:rFonts w:ascii="Cambria Math" w:eastAsia="Times New Roman" w:hAnsi="Cambria Math"/>
                            <w:i/>
                            <w:sz w:val="26"/>
                            <w:szCs w:val="26"/>
                          </w:rPr>
                        </w:ins>
                      </m:ctrlPr>
                    </m:sSubPr>
                    <m:e>
                      <w:ins w:id="5581" w:author="The Si Tran" w:date="2012-12-06T03:12:00Z">
                        <m:r>
                          <w:rPr>
                            <w:rFonts w:ascii="Cambria Math" w:eastAsia="Times New Roman" w:hAnsi="Cambria Math"/>
                            <w:sz w:val="26"/>
                            <w:szCs w:val="26"/>
                          </w:rPr>
                          <m:t>t</m:t>
                        </m:r>
                      </w:ins>
                    </m:e>
                    <m:sub>
                      <w:ins w:id="5582" w:author="The Si Tran" w:date="2012-12-06T03:12:00Z">
                        <m:r>
                          <w:rPr>
                            <w:rFonts w:ascii="Cambria Math" w:eastAsia="Times New Roman" w:hAnsi="Cambria Math"/>
                            <w:sz w:val="26"/>
                            <w:szCs w:val="26"/>
                          </w:rPr>
                          <m:t>k</m:t>
                        </m:r>
                      </w:ins>
                    </m:sub>
                  </m:sSub>
                  <w:ins w:id="5583" w:author="The Si Tran" w:date="2012-12-06T03:12:00Z">
                    <m:r>
                      <w:rPr>
                        <w:rFonts w:ascii="Cambria Math" w:eastAsia="Times New Roman" w:hAnsi="Cambria Math"/>
                        <w:sz w:val="26"/>
                        <w:szCs w:val="26"/>
                      </w:rPr>
                      <m:t>-</m:t>
                    </m:r>
                  </w:ins>
                  <m:sSub>
                    <m:sSubPr>
                      <m:ctrlPr>
                        <w:ins w:id="5584" w:author="The Si Tran" w:date="2012-12-06T03:12:00Z">
                          <w:rPr>
                            <w:rFonts w:ascii="Cambria Math" w:eastAsia="Times New Roman" w:hAnsi="Cambria Math"/>
                            <w:i/>
                            <w:sz w:val="26"/>
                            <w:szCs w:val="26"/>
                          </w:rPr>
                        </w:ins>
                      </m:ctrlPr>
                    </m:sSubPr>
                    <m:e>
                      <w:ins w:id="5585" w:author="The Si Tran" w:date="2012-12-06T03:12:00Z">
                        <m:r>
                          <w:rPr>
                            <w:rFonts w:ascii="Cambria Math" w:eastAsia="Times New Roman" w:hAnsi="Cambria Math"/>
                            <w:sz w:val="26"/>
                            <w:szCs w:val="26"/>
                          </w:rPr>
                          <m:t>o</m:t>
                        </m:r>
                      </w:ins>
                    </m:e>
                    <m:sub>
                      <w:ins w:id="5586" w:author="The Si Tran" w:date="2012-12-06T03:12:00Z">
                        <m:r>
                          <w:rPr>
                            <w:rFonts w:ascii="Cambria Math" w:eastAsia="Times New Roman" w:hAnsi="Cambria Math"/>
                            <w:sz w:val="26"/>
                            <w:szCs w:val="26"/>
                          </w:rPr>
                          <m:t>k</m:t>
                        </m:r>
                      </w:ins>
                    </m:sub>
                  </m:sSub>
                  <w:ins w:id="5587" w:author="The Si Tran" w:date="2012-12-06T03:11:00Z">
                    <m:r>
                      <w:rPr>
                        <w:rFonts w:ascii="Cambria Math" w:eastAsia="Times New Roman" w:hAnsi="Cambria Math"/>
                        <w:sz w:val="26"/>
                        <w:szCs w:val="26"/>
                      </w:rPr>
                      <m:t>)</m:t>
                    </m:r>
                  </w:ins>
                </m:e>
                <m:sup>
                  <w:ins w:id="5588"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5589" w:author="The Si Tran" w:date="2012-12-06T03:13:00Z"/>
          <w:rFonts w:ascii="Times New Roman" w:hAnsi="Times New Roman"/>
          <w:sz w:val="26"/>
          <w:szCs w:val="26"/>
        </w:rPr>
      </w:pPr>
      <w:r w:rsidRPr="0049233F">
        <w:rPr>
          <w:rFonts w:ascii="Times New Roman" w:hAnsi="Times New Roman"/>
          <w:sz w:val="26"/>
          <w:szCs w:val="26"/>
        </w:rPr>
        <w:t xml:space="preserve"> </w:t>
      </w:r>
      <w:del w:id="5590"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6" type="#_x0000_t75" style="width:184.2pt;height:46.75pt" o:ole="">
              <v:imagedata r:id="rId250" o:title=""/>
            </v:shape>
            <o:OLEObject Type="Embed" ProgID="Equation.DSMT4" ShapeID="_x0000_i1126" DrawAspect="Content" ObjectID="_1416829539" r:id="rId251"/>
          </w:object>
        </w:r>
      </w:del>
    </w:p>
    <w:p w:rsidR="0088753F" w:rsidRDefault="0088753F" w:rsidP="0088753F">
      <w:pPr>
        <w:pStyle w:val="ListParagraph"/>
        <w:spacing w:after="0" w:line="360" w:lineRule="auto"/>
        <w:ind w:left="0"/>
        <w:rPr>
          <w:ins w:id="5591"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5592" w:author="The Si Tran" w:date="2012-12-06T03:13:00Z">
                <w:rPr>
                  <w:rFonts w:ascii="Cambria Math" w:eastAsia="Times New Roman" w:hAnsi="Cambria Math"/>
                  <w:i/>
                  <w:sz w:val="26"/>
                  <w:szCs w:val="26"/>
                </w:rPr>
              </w:ins>
            </m:ctrlPr>
          </m:fPr>
          <m:num>
            <w:ins w:id="5593" w:author="The Si Tran" w:date="2012-12-06T03:13:00Z">
              <m:r>
                <w:rPr>
                  <w:rFonts w:ascii="Cambria Math" w:eastAsia="Times New Roman" w:hAnsi="Cambria Math"/>
                  <w:sz w:val="26"/>
                  <w:szCs w:val="26"/>
                </w:rPr>
                <m:t>∂</m:t>
              </m:r>
            </w:ins>
          </m:num>
          <m:den>
            <w:ins w:id="5594" w:author="The Si Tran" w:date="2012-12-06T03:13:00Z">
              <m:r>
                <w:rPr>
                  <w:rFonts w:ascii="Cambria Math" w:eastAsia="Times New Roman" w:hAnsi="Cambria Math"/>
                  <w:sz w:val="26"/>
                  <w:szCs w:val="26"/>
                </w:rPr>
                <m:t>∂</m:t>
              </m:r>
            </w:ins>
            <m:sSub>
              <m:sSubPr>
                <m:ctrlPr>
                  <w:ins w:id="5595" w:author="The Si Tran" w:date="2012-12-06T03:13:00Z">
                    <w:rPr>
                      <w:rFonts w:ascii="Cambria Math" w:eastAsia="Times New Roman" w:hAnsi="Cambria Math"/>
                      <w:i/>
                      <w:sz w:val="26"/>
                      <w:szCs w:val="26"/>
                    </w:rPr>
                  </w:ins>
                </m:ctrlPr>
              </m:sSubPr>
              <m:e>
                <w:ins w:id="5596" w:author="The Si Tran" w:date="2012-12-06T03:13:00Z">
                  <m:r>
                    <w:rPr>
                      <w:rFonts w:ascii="Cambria Math" w:eastAsia="Times New Roman" w:hAnsi="Cambria Math"/>
                      <w:sz w:val="26"/>
                      <w:szCs w:val="26"/>
                    </w:rPr>
                    <m:t>o</m:t>
                  </m:r>
                </w:ins>
              </m:e>
              <m:sub>
                <w:ins w:id="5597" w:author="The Si Tran" w:date="2012-12-06T03:13:00Z">
                  <m:r>
                    <w:rPr>
                      <w:rFonts w:ascii="Cambria Math" w:eastAsia="Times New Roman" w:hAnsi="Cambria Math"/>
                      <w:sz w:val="26"/>
                      <w:szCs w:val="26"/>
                    </w:rPr>
                    <m:t>i</m:t>
                  </m:r>
                </w:ins>
              </m:sub>
            </m:sSub>
          </m:den>
        </m:f>
        <m:sSup>
          <m:sSupPr>
            <m:ctrlPr>
              <w:ins w:id="5598" w:author="The Si Tran" w:date="2012-12-06T03:13:00Z">
                <w:rPr>
                  <w:rFonts w:ascii="Cambria Math" w:eastAsia="Times New Roman" w:hAnsi="Cambria Math"/>
                  <w:i/>
                  <w:sz w:val="26"/>
                  <w:szCs w:val="26"/>
                </w:rPr>
              </w:ins>
            </m:ctrlPr>
          </m:sSupPr>
          <m:e>
            <w:ins w:id="5599" w:author="The Si Tran" w:date="2012-12-06T03:13:00Z">
              <m:r>
                <w:rPr>
                  <w:rFonts w:ascii="Cambria Math" w:eastAsia="Times New Roman" w:hAnsi="Cambria Math"/>
                  <w:sz w:val="26"/>
                  <w:szCs w:val="26"/>
                </w:rPr>
                <m:t>(</m:t>
              </m:r>
            </w:ins>
            <m:sSub>
              <m:sSubPr>
                <m:ctrlPr>
                  <w:ins w:id="5600" w:author="The Si Tran" w:date="2012-12-06T03:13:00Z">
                    <w:rPr>
                      <w:rFonts w:ascii="Cambria Math" w:eastAsia="Times New Roman" w:hAnsi="Cambria Math"/>
                      <w:i/>
                      <w:sz w:val="26"/>
                      <w:szCs w:val="26"/>
                    </w:rPr>
                  </w:ins>
                </m:ctrlPr>
              </m:sSubPr>
              <m:e>
                <w:ins w:id="5601" w:author="The Si Tran" w:date="2012-12-06T03:13:00Z">
                  <m:r>
                    <w:rPr>
                      <w:rFonts w:ascii="Cambria Math" w:eastAsia="Times New Roman" w:hAnsi="Cambria Math"/>
                      <w:sz w:val="26"/>
                      <w:szCs w:val="26"/>
                    </w:rPr>
                    <m:t>t</m:t>
                  </m:r>
                </w:ins>
              </m:e>
              <m:sub>
                <w:ins w:id="5602" w:author="The Si Tran" w:date="2012-12-06T03:13:00Z">
                  <m:r>
                    <w:rPr>
                      <w:rFonts w:ascii="Cambria Math" w:eastAsia="Times New Roman" w:hAnsi="Cambria Math"/>
                      <w:sz w:val="26"/>
                      <w:szCs w:val="26"/>
                    </w:rPr>
                    <m:t>k</m:t>
                  </m:r>
                </w:ins>
              </m:sub>
            </m:sSub>
            <w:ins w:id="5603" w:author="The Si Tran" w:date="2012-12-06T03:13:00Z">
              <m:r>
                <w:rPr>
                  <w:rFonts w:ascii="Cambria Math" w:eastAsia="Times New Roman" w:hAnsi="Cambria Math"/>
                  <w:sz w:val="26"/>
                  <w:szCs w:val="26"/>
                </w:rPr>
                <m:t>-</m:t>
              </m:r>
            </w:ins>
            <m:sSub>
              <m:sSubPr>
                <m:ctrlPr>
                  <w:ins w:id="5604" w:author="The Si Tran" w:date="2012-12-06T03:13:00Z">
                    <w:rPr>
                      <w:rFonts w:ascii="Cambria Math" w:eastAsia="Times New Roman" w:hAnsi="Cambria Math"/>
                      <w:i/>
                      <w:sz w:val="26"/>
                      <w:szCs w:val="26"/>
                    </w:rPr>
                  </w:ins>
                </m:ctrlPr>
              </m:sSubPr>
              <m:e>
                <w:ins w:id="5605" w:author="The Si Tran" w:date="2012-12-06T03:13:00Z">
                  <m:r>
                    <w:rPr>
                      <w:rFonts w:ascii="Cambria Math" w:eastAsia="Times New Roman" w:hAnsi="Cambria Math"/>
                      <w:sz w:val="26"/>
                      <w:szCs w:val="26"/>
                    </w:rPr>
                    <m:t>o</m:t>
                  </m:r>
                </w:ins>
              </m:e>
              <m:sub>
                <w:ins w:id="5606" w:author="The Si Tran" w:date="2012-12-06T03:13:00Z">
                  <m:r>
                    <w:rPr>
                      <w:rFonts w:ascii="Cambria Math" w:eastAsia="Times New Roman" w:hAnsi="Cambria Math"/>
                      <w:sz w:val="26"/>
                      <w:szCs w:val="26"/>
                    </w:rPr>
                    <m:t>k</m:t>
                  </m:r>
                </w:ins>
              </m:sub>
            </m:sSub>
            <w:ins w:id="5607" w:author="The Si Tran" w:date="2012-12-06T03:13:00Z">
              <m:r>
                <w:rPr>
                  <w:rFonts w:ascii="Cambria Math" w:eastAsia="Times New Roman" w:hAnsi="Cambria Math"/>
                  <w:sz w:val="26"/>
                  <w:szCs w:val="26"/>
                </w:rPr>
                <m:t>)</m:t>
              </m:r>
            </w:ins>
          </m:e>
          <m:sup>
            <w:ins w:id="5608" w:author="The Si Tran" w:date="2012-12-06T03:13:00Z">
              <m:r>
                <w:rPr>
                  <w:rFonts w:ascii="Cambria Math" w:eastAsia="Times New Roman" w:hAnsi="Cambria Math"/>
                  <w:sz w:val="26"/>
                  <w:szCs w:val="26"/>
                </w:rPr>
                <m:t>2</m:t>
              </m:r>
            </w:ins>
          </m:sup>
        </m:sSup>
      </m:oMath>
      <w:del w:id="5609" w:author="The Si Tran" w:date="2012-12-06T03:13:00Z">
        <w:r w:rsidRPr="00AF1345" w:rsidDel="00EF4DD4">
          <w:rPr>
            <w:rFonts w:ascii="Times New Roman" w:hAnsi="Times New Roman"/>
            <w:position w:val="-32"/>
            <w:sz w:val="26"/>
            <w:szCs w:val="26"/>
          </w:rPr>
          <w:object w:dxaOrig="1300" w:dyaOrig="700">
            <v:shape id="_x0000_i1127" type="#_x0000_t75" style="width:65.45pt;height:35.55pt" o:ole="">
              <v:imagedata r:id="rId252" o:title=""/>
            </v:shape>
            <o:OLEObject Type="Embed" ProgID="Equation.DSMT4" ShapeID="_x0000_i1127" DrawAspect="Content" ObjectID="_1416829540" r:id="rId253"/>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D80916">
      <w:pPr>
        <w:pStyle w:val="ListParagraph"/>
        <w:spacing w:after="0" w:line="360" w:lineRule="auto"/>
        <w:ind w:firstLine="720"/>
        <w:rPr>
          <w:rFonts w:ascii="Times New Roman" w:hAnsi="Times New Roman"/>
          <w:sz w:val="26"/>
          <w:szCs w:val="26"/>
        </w:rPr>
        <w:pPrChange w:id="5610" w:author="The Si Tran" w:date="2012-12-06T03:15:00Z">
          <w:pPr>
            <w:pStyle w:val="ListParagraph"/>
            <w:spacing w:after="0" w:line="360" w:lineRule="auto"/>
            <w:ind w:left="0"/>
          </w:pPr>
        </w:pPrChange>
      </w:pPr>
      <m:oMathPara>
        <m:oMathParaPr>
          <m:jc m:val="left"/>
        </m:oMathParaPr>
        <m:oMath>
          <m:f>
            <m:fPr>
              <m:ctrlPr>
                <w:ins w:id="5611" w:author="The Si Tran" w:date="2012-12-06T03:13:00Z">
                  <w:rPr>
                    <w:rFonts w:ascii="Cambria Math" w:eastAsia="Times New Roman" w:hAnsi="Cambria Math"/>
                    <w:i/>
                    <w:sz w:val="26"/>
                    <w:szCs w:val="26"/>
                  </w:rPr>
                </w:ins>
              </m:ctrlPr>
            </m:fPr>
            <m:num>
              <w:ins w:id="5612" w:author="The Si Tran" w:date="2012-12-06T03:13:00Z">
                <m:r>
                  <w:rPr>
                    <w:rFonts w:ascii="Cambria Math" w:hAnsi="Cambria Math"/>
                    <w:szCs w:val="26"/>
                  </w:rPr>
                  <m:t>∂E</m:t>
                </m:r>
              </w:ins>
            </m:num>
            <m:den>
              <w:ins w:id="5613" w:author="The Si Tran" w:date="2012-12-06T03:13:00Z">
                <m:r>
                  <w:rPr>
                    <w:rFonts w:ascii="Cambria Math" w:hAnsi="Cambria Math"/>
                    <w:szCs w:val="26"/>
                  </w:rPr>
                  <m:t>∂</m:t>
                </m:r>
              </w:ins>
              <m:sSub>
                <m:sSubPr>
                  <m:ctrlPr>
                    <w:ins w:id="5614" w:author="The Si Tran" w:date="2012-12-06T03:13:00Z">
                      <w:rPr>
                        <w:rFonts w:ascii="Cambria Math" w:eastAsia="Times New Roman" w:hAnsi="Cambria Math"/>
                        <w:i/>
                        <w:sz w:val="26"/>
                        <w:szCs w:val="26"/>
                      </w:rPr>
                    </w:ins>
                  </m:ctrlPr>
                </m:sSubPr>
                <m:e>
                  <w:ins w:id="5615" w:author="The Si Tran" w:date="2012-12-06T03:13:00Z">
                    <m:r>
                      <w:rPr>
                        <w:rFonts w:ascii="Cambria Math" w:hAnsi="Cambria Math"/>
                        <w:szCs w:val="26"/>
                      </w:rPr>
                      <m:t>o</m:t>
                    </m:r>
                  </w:ins>
                </m:e>
                <m:sub>
                  <w:ins w:id="5616" w:author="The Si Tran" w:date="2012-12-06T03:13:00Z">
                    <m:r>
                      <w:rPr>
                        <w:rFonts w:ascii="Cambria Math" w:hAnsi="Cambria Math"/>
                        <w:szCs w:val="26"/>
                      </w:rPr>
                      <m:t>i</m:t>
                    </m:r>
                  </w:ins>
                </m:sub>
              </m:sSub>
            </m:den>
          </m:f>
          <w:ins w:id="5617" w:author="The Si Tran" w:date="2012-12-06T03:13:00Z">
            <m:r>
              <w:rPr>
                <w:rFonts w:ascii="Cambria Math" w:eastAsia="Times New Roman" w:hAnsi="Cambria Math"/>
                <w:sz w:val="26"/>
                <w:szCs w:val="26"/>
              </w:rPr>
              <m:t>=</m:t>
            </m:r>
          </w:ins>
          <m:f>
            <m:fPr>
              <m:ctrlPr>
                <w:ins w:id="5618" w:author="The Si Tran" w:date="2012-12-06T03:14:00Z">
                  <w:rPr>
                    <w:rFonts w:ascii="Cambria Math" w:eastAsia="Times New Roman" w:hAnsi="Cambria Math"/>
                    <w:i/>
                    <w:sz w:val="26"/>
                    <w:szCs w:val="26"/>
                  </w:rPr>
                </w:ins>
              </m:ctrlPr>
            </m:fPr>
            <m:num>
              <w:ins w:id="5619" w:author="The Si Tran" w:date="2012-12-06T03:14:00Z">
                <m:r>
                  <w:rPr>
                    <w:rFonts w:ascii="Cambria Math" w:eastAsia="Times New Roman" w:hAnsi="Cambria Math"/>
                    <w:sz w:val="26"/>
                    <w:szCs w:val="26"/>
                  </w:rPr>
                  <m:t>∂</m:t>
                </m:r>
              </w:ins>
            </m:num>
            <m:den>
              <w:ins w:id="5620" w:author="The Si Tran" w:date="2012-12-06T03:14:00Z">
                <m:r>
                  <w:rPr>
                    <w:rFonts w:ascii="Cambria Math" w:eastAsia="Times New Roman" w:hAnsi="Cambria Math"/>
                    <w:sz w:val="26"/>
                    <w:szCs w:val="26"/>
                  </w:rPr>
                  <m:t>∂</m:t>
                </m:r>
              </w:ins>
              <m:sSub>
                <m:sSubPr>
                  <m:ctrlPr>
                    <w:ins w:id="5621" w:author="The Si Tran" w:date="2012-12-06T03:14:00Z">
                      <w:rPr>
                        <w:rFonts w:ascii="Cambria Math" w:eastAsia="Times New Roman" w:hAnsi="Cambria Math"/>
                        <w:i/>
                        <w:sz w:val="26"/>
                        <w:szCs w:val="26"/>
                      </w:rPr>
                    </w:ins>
                  </m:ctrlPr>
                </m:sSubPr>
                <m:e>
                  <w:ins w:id="5622" w:author="The Si Tran" w:date="2012-12-06T03:14:00Z">
                    <m:r>
                      <w:rPr>
                        <w:rFonts w:ascii="Cambria Math" w:eastAsia="Times New Roman" w:hAnsi="Cambria Math"/>
                        <w:sz w:val="26"/>
                        <w:szCs w:val="26"/>
                      </w:rPr>
                      <m:t>o</m:t>
                    </m:r>
                  </w:ins>
                </m:e>
                <m:sub>
                  <w:ins w:id="5623" w:author="The Si Tran" w:date="2012-12-06T03:14:00Z">
                    <m:r>
                      <w:rPr>
                        <w:rFonts w:ascii="Cambria Math" w:eastAsia="Times New Roman" w:hAnsi="Cambria Math"/>
                        <w:sz w:val="26"/>
                        <w:szCs w:val="26"/>
                      </w:rPr>
                      <m:t>i</m:t>
                    </m:r>
                  </w:ins>
                </m:sub>
              </m:sSub>
            </m:den>
          </m:f>
          <m:sSup>
            <m:sSupPr>
              <m:ctrlPr>
                <w:ins w:id="5624" w:author="The Si Tran" w:date="2012-12-06T03:14:00Z">
                  <w:rPr>
                    <w:rFonts w:ascii="Cambria Math" w:eastAsia="Times New Roman" w:hAnsi="Cambria Math"/>
                    <w:i/>
                    <w:sz w:val="26"/>
                    <w:szCs w:val="26"/>
                  </w:rPr>
                </w:ins>
              </m:ctrlPr>
            </m:sSupPr>
            <m:e>
              <w:ins w:id="5625" w:author="The Si Tran" w:date="2012-12-06T03:14:00Z">
                <m:r>
                  <w:rPr>
                    <w:rFonts w:ascii="Cambria Math" w:eastAsia="Times New Roman" w:hAnsi="Cambria Math"/>
                    <w:sz w:val="26"/>
                    <w:szCs w:val="26"/>
                  </w:rPr>
                  <m:t>(</m:t>
                </m:r>
              </w:ins>
              <m:sSub>
                <m:sSubPr>
                  <m:ctrlPr>
                    <w:ins w:id="5626" w:author="The Si Tran" w:date="2012-12-06T03:14:00Z">
                      <w:rPr>
                        <w:rFonts w:ascii="Cambria Math" w:eastAsia="Times New Roman" w:hAnsi="Cambria Math"/>
                        <w:i/>
                        <w:sz w:val="26"/>
                        <w:szCs w:val="26"/>
                      </w:rPr>
                    </w:ins>
                  </m:ctrlPr>
                </m:sSubPr>
                <m:e>
                  <w:ins w:id="5627" w:author="The Si Tran" w:date="2012-12-06T03:14:00Z">
                    <m:r>
                      <w:rPr>
                        <w:rFonts w:ascii="Cambria Math" w:eastAsia="Times New Roman" w:hAnsi="Cambria Math"/>
                        <w:sz w:val="26"/>
                        <w:szCs w:val="26"/>
                      </w:rPr>
                      <m:t>t</m:t>
                    </m:r>
                  </w:ins>
                </m:e>
                <m:sub>
                  <w:ins w:id="5628" w:author="The Si Tran" w:date="2012-12-06T03:14:00Z">
                    <m:r>
                      <w:rPr>
                        <w:rFonts w:ascii="Cambria Math" w:eastAsia="Times New Roman" w:hAnsi="Cambria Math"/>
                        <w:sz w:val="26"/>
                        <w:szCs w:val="26"/>
                      </w:rPr>
                      <m:t>i</m:t>
                    </m:r>
                  </w:ins>
                </m:sub>
              </m:sSub>
              <w:ins w:id="5629" w:author="The Si Tran" w:date="2012-12-06T03:14:00Z">
                <m:r>
                  <w:rPr>
                    <w:rFonts w:ascii="Cambria Math" w:eastAsia="Times New Roman" w:hAnsi="Cambria Math"/>
                    <w:sz w:val="26"/>
                    <w:szCs w:val="26"/>
                  </w:rPr>
                  <m:t>-</m:t>
                </m:r>
              </w:ins>
              <m:sSub>
                <m:sSubPr>
                  <m:ctrlPr>
                    <w:ins w:id="5630" w:author="The Si Tran" w:date="2012-12-06T03:14:00Z">
                      <w:rPr>
                        <w:rFonts w:ascii="Cambria Math" w:eastAsia="Times New Roman" w:hAnsi="Cambria Math"/>
                        <w:i/>
                        <w:sz w:val="26"/>
                        <w:szCs w:val="26"/>
                      </w:rPr>
                    </w:ins>
                  </m:ctrlPr>
                </m:sSubPr>
                <m:e>
                  <w:ins w:id="5631" w:author="The Si Tran" w:date="2012-12-06T03:14:00Z">
                    <m:r>
                      <w:rPr>
                        <w:rFonts w:ascii="Cambria Math" w:eastAsia="Times New Roman" w:hAnsi="Cambria Math"/>
                        <w:sz w:val="26"/>
                        <w:szCs w:val="26"/>
                      </w:rPr>
                      <m:t>o</m:t>
                    </m:r>
                  </w:ins>
                </m:e>
                <m:sub>
                  <w:ins w:id="5632" w:author="The Si Tran" w:date="2012-12-06T03:14:00Z">
                    <m:r>
                      <w:rPr>
                        <w:rFonts w:ascii="Cambria Math" w:eastAsia="Times New Roman" w:hAnsi="Cambria Math"/>
                        <w:sz w:val="26"/>
                        <w:szCs w:val="26"/>
                      </w:rPr>
                      <m:t>i</m:t>
                    </m:r>
                  </w:ins>
                </m:sub>
              </m:sSub>
              <w:ins w:id="5633" w:author="The Si Tran" w:date="2012-12-06T03:14:00Z">
                <m:r>
                  <w:rPr>
                    <w:rFonts w:ascii="Cambria Math" w:eastAsia="Times New Roman" w:hAnsi="Cambria Math"/>
                    <w:sz w:val="26"/>
                    <w:szCs w:val="26"/>
                  </w:rPr>
                  <m:t>)</m:t>
                </m:r>
              </w:ins>
            </m:e>
            <m:sup>
              <w:ins w:id="5634" w:author="The Si Tran" w:date="2012-12-06T03:14:00Z">
                <m:r>
                  <w:rPr>
                    <w:rFonts w:ascii="Cambria Math" w:eastAsia="Times New Roman" w:hAnsi="Cambria Math"/>
                    <w:sz w:val="26"/>
                    <w:szCs w:val="26"/>
                  </w:rPr>
                  <m:t>2</m:t>
                </m:r>
              </w:ins>
            </m:sup>
          </m:sSup>
          <w:ins w:id="5635" w:author="The Si Tran" w:date="2012-12-06T03:14:00Z">
            <m:r>
              <w:rPr>
                <w:rFonts w:ascii="Cambria Math" w:eastAsia="Times New Roman" w:hAnsi="Cambria Math"/>
                <w:sz w:val="26"/>
                <w:szCs w:val="26"/>
              </w:rPr>
              <m:t>=</m:t>
            </m:r>
          </w:ins>
          <m:f>
            <m:fPr>
              <m:ctrlPr>
                <w:ins w:id="5636" w:author="The Si Tran" w:date="2012-12-06T03:14:00Z">
                  <w:rPr>
                    <w:rFonts w:ascii="Cambria Math" w:eastAsia="Times New Roman" w:hAnsi="Cambria Math"/>
                    <w:i/>
                    <w:sz w:val="26"/>
                    <w:szCs w:val="26"/>
                  </w:rPr>
                </w:ins>
              </m:ctrlPr>
            </m:fPr>
            <m:num>
              <w:ins w:id="5637" w:author="The Si Tran" w:date="2012-12-06T03:14:00Z">
                <m:r>
                  <w:rPr>
                    <w:rFonts w:ascii="Cambria Math" w:eastAsia="Times New Roman" w:hAnsi="Cambria Math"/>
                    <w:sz w:val="26"/>
                    <w:szCs w:val="26"/>
                  </w:rPr>
                  <m:t>1</m:t>
                </m:r>
              </w:ins>
            </m:num>
            <m:den>
              <w:ins w:id="5638" w:author="The Si Tran" w:date="2012-12-06T03:14:00Z">
                <m:r>
                  <w:rPr>
                    <w:rFonts w:ascii="Cambria Math" w:eastAsia="Times New Roman" w:hAnsi="Cambria Math"/>
                    <w:sz w:val="26"/>
                    <w:szCs w:val="26"/>
                  </w:rPr>
                  <m:t>2</m:t>
                </m:r>
              </w:ins>
            </m:den>
          </m:f>
          <w:ins w:id="5639" w:author="The Si Tran" w:date="2012-12-06T03:14:00Z">
            <m:r>
              <w:rPr>
                <w:rFonts w:ascii="Cambria Math" w:eastAsia="Times New Roman" w:hAnsi="Cambria Math"/>
                <w:sz w:val="26"/>
                <w:szCs w:val="26"/>
              </w:rPr>
              <m:t>2</m:t>
            </m:r>
          </w:ins>
          <m:d>
            <m:dPr>
              <m:ctrlPr>
                <w:ins w:id="5640" w:author="The Si Tran" w:date="2012-12-06T03:14:00Z">
                  <w:rPr>
                    <w:rFonts w:ascii="Cambria Math" w:eastAsia="Times New Roman" w:hAnsi="Cambria Math"/>
                    <w:i/>
                    <w:sz w:val="26"/>
                    <w:szCs w:val="26"/>
                  </w:rPr>
                </w:ins>
              </m:ctrlPr>
            </m:dPr>
            <m:e>
              <m:sSub>
                <m:sSubPr>
                  <m:ctrlPr>
                    <w:ins w:id="5641" w:author="The Si Tran" w:date="2012-12-06T03:14:00Z">
                      <w:rPr>
                        <w:rFonts w:ascii="Cambria Math" w:eastAsia="Times New Roman" w:hAnsi="Cambria Math"/>
                        <w:i/>
                        <w:sz w:val="26"/>
                        <w:szCs w:val="26"/>
                      </w:rPr>
                    </w:ins>
                  </m:ctrlPr>
                </m:sSubPr>
                <m:e>
                  <w:ins w:id="5642" w:author="The Si Tran" w:date="2012-12-06T03:14:00Z">
                    <m:r>
                      <w:rPr>
                        <w:rFonts w:ascii="Cambria Math" w:eastAsia="Times New Roman" w:hAnsi="Cambria Math"/>
                        <w:sz w:val="26"/>
                        <w:szCs w:val="26"/>
                      </w:rPr>
                      <m:t>t</m:t>
                    </m:r>
                  </w:ins>
                </m:e>
                <m:sub>
                  <w:ins w:id="5643" w:author="The Si Tran" w:date="2012-12-06T03:14:00Z">
                    <m:r>
                      <w:rPr>
                        <w:rFonts w:ascii="Cambria Math" w:eastAsia="Times New Roman" w:hAnsi="Cambria Math"/>
                        <w:sz w:val="26"/>
                        <w:szCs w:val="26"/>
                      </w:rPr>
                      <m:t>i</m:t>
                    </m:r>
                  </w:ins>
                </m:sub>
              </m:sSub>
              <w:ins w:id="5644" w:author="The Si Tran" w:date="2012-12-06T03:14:00Z">
                <m:r>
                  <w:rPr>
                    <w:rFonts w:ascii="Cambria Math" w:eastAsia="Times New Roman" w:hAnsi="Cambria Math"/>
                    <w:sz w:val="26"/>
                    <w:szCs w:val="26"/>
                  </w:rPr>
                  <m:t>-</m:t>
                </m:r>
              </w:ins>
              <m:sSub>
                <m:sSubPr>
                  <m:ctrlPr>
                    <w:ins w:id="5645" w:author="The Si Tran" w:date="2012-12-06T03:14:00Z">
                      <w:rPr>
                        <w:rFonts w:ascii="Cambria Math" w:eastAsia="Times New Roman" w:hAnsi="Cambria Math"/>
                        <w:i/>
                        <w:sz w:val="26"/>
                        <w:szCs w:val="26"/>
                      </w:rPr>
                    </w:ins>
                  </m:ctrlPr>
                </m:sSubPr>
                <m:e>
                  <w:ins w:id="5646" w:author="The Si Tran" w:date="2012-12-06T03:14:00Z">
                    <m:r>
                      <w:rPr>
                        <w:rFonts w:ascii="Cambria Math" w:eastAsia="Times New Roman" w:hAnsi="Cambria Math"/>
                        <w:sz w:val="26"/>
                        <w:szCs w:val="26"/>
                      </w:rPr>
                      <m:t>o</m:t>
                    </m:r>
                  </w:ins>
                </m:e>
                <m:sub>
                  <w:ins w:id="5647" w:author="The Si Tran" w:date="2012-12-06T03:14:00Z">
                    <m:r>
                      <w:rPr>
                        <w:rFonts w:ascii="Cambria Math" w:eastAsia="Times New Roman" w:hAnsi="Cambria Math"/>
                        <w:sz w:val="26"/>
                        <w:szCs w:val="26"/>
                      </w:rPr>
                      <m:t>i</m:t>
                    </m:r>
                  </w:ins>
                </m:sub>
              </m:sSub>
            </m:e>
          </m:d>
          <m:f>
            <m:fPr>
              <m:ctrlPr>
                <w:ins w:id="5648" w:author="The Si Tran" w:date="2012-12-06T03:14:00Z">
                  <w:rPr>
                    <w:rFonts w:ascii="Cambria Math" w:eastAsia="Times New Roman" w:hAnsi="Cambria Math"/>
                    <w:i/>
                    <w:sz w:val="26"/>
                    <w:szCs w:val="26"/>
                  </w:rPr>
                </w:ins>
              </m:ctrlPr>
            </m:fPr>
            <m:num>
              <w:ins w:id="5649" w:author="The Si Tran" w:date="2012-12-06T03:14:00Z">
                <m:r>
                  <w:rPr>
                    <w:rFonts w:ascii="Cambria Math" w:eastAsia="Times New Roman" w:hAnsi="Cambria Math"/>
                    <w:sz w:val="26"/>
                    <w:szCs w:val="26"/>
                  </w:rPr>
                  <m:t>∂</m:t>
                </m:r>
              </w:ins>
              <m:d>
                <m:dPr>
                  <m:ctrlPr>
                    <w:ins w:id="5650" w:author="The Si Tran" w:date="2012-12-06T03:14:00Z">
                      <w:rPr>
                        <w:rFonts w:ascii="Cambria Math" w:eastAsia="Times New Roman" w:hAnsi="Cambria Math"/>
                        <w:i/>
                        <w:sz w:val="26"/>
                        <w:szCs w:val="26"/>
                      </w:rPr>
                    </w:ins>
                  </m:ctrlPr>
                </m:dPr>
                <m:e>
                  <m:sSub>
                    <m:sSubPr>
                      <m:ctrlPr>
                        <w:ins w:id="5651" w:author="The Si Tran" w:date="2012-12-06T03:14:00Z">
                          <w:rPr>
                            <w:rFonts w:ascii="Cambria Math" w:eastAsia="Times New Roman" w:hAnsi="Cambria Math"/>
                            <w:i/>
                            <w:sz w:val="26"/>
                            <w:szCs w:val="26"/>
                          </w:rPr>
                        </w:ins>
                      </m:ctrlPr>
                    </m:sSubPr>
                    <m:e>
                      <w:ins w:id="5652" w:author="The Si Tran" w:date="2012-12-06T03:14:00Z">
                        <m:r>
                          <w:rPr>
                            <w:rFonts w:ascii="Cambria Math" w:eastAsia="Times New Roman" w:hAnsi="Cambria Math"/>
                            <w:sz w:val="26"/>
                            <w:szCs w:val="26"/>
                          </w:rPr>
                          <m:t>t</m:t>
                        </m:r>
                      </w:ins>
                    </m:e>
                    <m:sub>
                      <w:ins w:id="5653" w:author="The Si Tran" w:date="2012-12-06T03:14:00Z">
                        <m:r>
                          <w:rPr>
                            <w:rFonts w:ascii="Cambria Math" w:eastAsia="Times New Roman" w:hAnsi="Cambria Math"/>
                            <w:sz w:val="26"/>
                            <w:szCs w:val="26"/>
                          </w:rPr>
                          <m:t>i</m:t>
                        </m:r>
                      </w:ins>
                    </m:sub>
                  </m:sSub>
                  <w:ins w:id="5654" w:author="The Si Tran" w:date="2012-12-06T03:14:00Z">
                    <m:r>
                      <w:rPr>
                        <w:rFonts w:ascii="Cambria Math" w:eastAsia="Times New Roman" w:hAnsi="Cambria Math"/>
                        <w:sz w:val="26"/>
                        <w:szCs w:val="26"/>
                      </w:rPr>
                      <m:t>-</m:t>
                    </m:r>
                  </w:ins>
                  <m:sSub>
                    <m:sSubPr>
                      <m:ctrlPr>
                        <w:ins w:id="5655" w:author="The Si Tran" w:date="2012-12-06T03:14:00Z">
                          <w:rPr>
                            <w:rFonts w:ascii="Cambria Math" w:eastAsia="Times New Roman" w:hAnsi="Cambria Math"/>
                            <w:i/>
                            <w:sz w:val="26"/>
                            <w:szCs w:val="26"/>
                          </w:rPr>
                        </w:ins>
                      </m:ctrlPr>
                    </m:sSubPr>
                    <m:e>
                      <w:ins w:id="5656" w:author="The Si Tran" w:date="2012-12-06T03:14:00Z">
                        <m:r>
                          <w:rPr>
                            <w:rFonts w:ascii="Cambria Math" w:eastAsia="Times New Roman" w:hAnsi="Cambria Math"/>
                            <w:sz w:val="26"/>
                            <w:szCs w:val="26"/>
                          </w:rPr>
                          <m:t>o</m:t>
                        </m:r>
                      </w:ins>
                    </m:e>
                    <m:sub>
                      <w:ins w:id="5657" w:author="The Si Tran" w:date="2012-12-06T03:14:00Z">
                        <m:r>
                          <w:rPr>
                            <w:rFonts w:ascii="Cambria Math" w:eastAsia="Times New Roman" w:hAnsi="Cambria Math"/>
                            <w:sz w:val="26"/>
                            <w:szCs w:val="26"/>
                          </w:rPr>
                          <m:t>i</m:t>
                        </m:r>
                      </w:ins>
                    </m:sub>
                  </m:sSub>
                </m:e>
              </m:d>
            </m:num>
            <m:den>
              <w:ins w:id="5658" w:author="The Si Tran" w:date="2012-12-06T03:14:00Z">
                <m:r>
                  <w:rPr>
                    <w:rFonts w:ascii="Cambria Math" w:eastAsia="Times New Roman" w:hAnsi="Cambria Math"/>
                    <w:sz w:val="26"/>
                    <w:szCs w:val="26"/>
                  </w:rPr>
                  <m:t>∂</m:t>
                </m:r>
              </w:ins>
              <m:sSub>
                <m:sSubPr>
                  <m:ctrlPr>
                    <w:ins w:id="5659" w:author="The Si Tran" w:date="2012-12-06T03:15:00Z">
                      <w:rPr>
                        <w:rFonts w:ascii="Cambria Math" w:eastAsia="Times New Roman" w:hAnsi="Cambria Math"/>
                        <w:i/>
                        <w:sz w:val="26"/>
                        <w:szCs w:val="26"/>
                      </w:rPr>
                    </w:ins>
                  </m:ctrlPr>
                </m:sSubPr>
                <m:e>
                  <w:ins w:id="5660" w:author="The Si Tran" w:date="2012-12-06T03:15:00Z">
                    <m:r>
                      <w:rPr>
                        <w:rFonts w:ascii="Cambria Math" w:eastAsia="Times New Roman" w:hAnsi="Cambria Math"/>
                        <w:sz w:val="26"/>
                        <w:szCs w:val="26"/>
                      </w:rPr>
                      <m:t>o</m:t>
                    </m:r>
                  </w:ins>
                </m:e>
                <m:sub>
                  <w:ins w:id="5661" w:author="The Si Tran" w:date="2012-12-06T03:15:00Z">
                    <m:r>
                      <w:rPr>
                        <w:rFonts w:ascii="Cambria Math" w:eastAsia="Times New Roman" w:hAnsi="Cambria Math"/>
                        <w:sz w:val="26"/>
                        <w:szCs w:val="26"/>
                      </w:rPr>
                      <m:t>i</m:t>
                    </m:r>
                  </w:ins>
                </m:sub>
              </m:sSub>
            </m:den>
          </m:f>
          <w:ins w:id="5662" w:author="The Si Tran" w:date="2012-12-06T03:17:00Z">
            <m:r>
              <w:rPr>
                <w:rFonts w:ascii="Cambria Math" w:eastAsia="Times New Roman" w:hAnsi="Cambria Math"/>
                <w:sz w:val="26"/>
                <w:szCs w:val="26"/>
              </w:rPr>
              <m:t>=-</m:t>
            </m:r>
          </w:ins>
          <m:d>
            <m:dPr>
              <m:ctrlPr>
                <w:ins w:id="5663" w:author="The Si Tran" w:date="2012-12-06T03:17:00Z">
                  <w:rPr>
                    <w:rFonts w:ascii="Cambria Math" w:eastAsia="Times New Roman" w:hAnsi="Cambria Math"/>
                    <w:i/>
                    <w:sz w:val="26"/>
                    <w:szCs w:val="26"/>
                  </w:rPr>
                </w:ins>
              </m:ctrlPr>
            </m:dPr>
            <m:e>
              <m:sSub>
                <m:sSubPr>
                  <m:ctrlPr>
                    <w:ins w:id="5664" w:author="The Si Tran" w:date="2012-12-06T03:17:00Z">
                      <w:rPr>
                        <w:rFonts w:ascii="Cambria Math" w:eastAsia="Times New Roman" w:hAnsi="Cambria Math"/>
                        <w:i/>
                        <w:sz w:val="26"/>
                        <w:szCs w:val="26"/>
                      </w:rPr>
                    </w:ins>
                  </m:ctrlPr>
                </m:sSubPr>
                <m:e>
                  <w:ins w:id="5665" w:author="The Si Tran" w:date="2012-12-06T03:17:00Z">
                    <m:r>
                      <w:rPr>
                        <w:rFonts w:ascii="Cambria Math" w:eastAsia="Times New Roman" w:hAnsi="Cambria Math"/>
                        <w:sz w:val="26"/>
                        <w:szCs w:val="26"/>
                      </w:rPr>
                      <m:t>t</m:t>
                    </m:r>
                  </w:ins>
                </m:e>
                <m:sub>
                  <w:ins w:id="5666" w:author="The Si Tran" w:date="2012-12-06T03:17:00Z">
                    <m:r>
                      <w:rPr>
                        <w:rFonts w:ascii="Cambria Math" w:eastAsia="Times New Roman" w:hAnsi="Cambria Math"/>
                        <w:sz w:val="26"/>
                        <w:szCs w:val="26"/>
                      </w:rPr>
                      <m:t>i</m:t>
                    </m:r>
                  </w:ins>
                </m:sub>
              </m:sSub>
              <w:ins w:id="5667" w:author="The Si Tran" w:date="2012-12-06T03:17:00Z">
                <m:r>
                  <w:rPr>
                    <w:rFonts w:ascii="Cambria Math" w:eastAsia="Times New Roman" w:hAnsi="Cambria Math"/>
                    <w:sz w:val="26"/>
                    <w:szCs w:val="26"/>
                  </w:rPr>
                  <m:t>-</m:t>
                </m:r>
              </w:ins>
              <m:sSub>
                <m:sSubPr>
                  <m:ctrlPr>
                    <w:ins w:id="5668" w:author="The Si Tran" w:date="2012-12-06T03:17:00Z">
                      <w:rPr>
                        <w:rFonts w:ascii="Cambria Math" w:eastAsia="Times New Roman" w:hAnsi="Cambria Math"/>
                        <w:i/>
                        <w:sz w:val="26"/>
                        <w:szCs w:val="26"/>
                      </w:rPr>
                    </w:ins>
                  </m:ctrlPr>
                </m:sSubPr>
                <m:e>
                  <w:ins w:id="5669" w:author="The Si Tran" w:date="2012-12-06T03:17:00Z">
                    <m:r>
                      <w:rPr>
                        <w:rFonts w:ascii="Cambria Math" w:eastAsia="Times New Roman" w:hAnsi="Cambria Math"/>
                        <w:sz w:val="26"/>
                        <w:szCs w:val="26"/>
                      </w:rPr>
                      <m:t>o</m:t>
                    </m:r>
                  </w:ins>
                </m:e>
                <m:sub>
                  <w:ins w:id="5670" w:author="The Si Tran" w:date="2012-12-06T03:17:00Z">
                    <m:r>
                      <w:rPr>
                        <w:rFonts w:ascii="Cambria Math" w:eastAsia="Times New Roman" w:hAnsi="Cambria Math"/>
                        <w:sz w:val="26"/>
                        <w:szCs w:val="26"/>
                      </w:rPr>
                      <m:t>i</m:t>
                    </m:r>
                  </w:ins>
                </m:sub>
              </m:sSub>
            </m:e>
          </m:d>
          <w:ins w:id="5671"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5672" w:author="The Si Tran" w:date="2012-12-06T03:15:00Z">
        <w:r w:rsidRPr="00AF1345" w:rsidDel="00EF4DD4">
          <w:rPr>
            <w:rFonts w:ascii="Times New Roman" w:hAnsi="Times New Roman"/>
            <w:position w:val="-66"/>
            <w:sz w:val="26"/>
            <w:szCs w:val="26"/>
          </w:rPr>
          <w:object w:dxaOrig="3120" w:dyaOrig="1760">
            <v:shape id="_x0000_i1128" type="#_x0000_t75" style="width:201.05pt;height:112.2pt" o:ole="">
              <v:imagedata r:id="rId254" o:title=""/>
            </v:shape>
            <o:OLEObject Type="Embed" ProgID="Equation.DSMT4" ShapeID="_x0000_i1128" DrawAspect="Content" ObjectID="_1416829541" r:id="rId255"/>
          </w:object>
        </w:r>
      </w:del>
    </w:p>
    <w:p w:rsidR="0088753F" w:rsidRDefault="0088753F" w:rsidP="0088753F">
      <w:pPr>
        <w:pStyle w:val="ListParagraph"/>
        <w:spacing w:after="0" w:line="360" w:lineRule="auto"/>
        <w:ind w:left="0"/>
        <w:rPr>
          <w:ins w:id="5673"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D80916">
      <w:pPr>
        <w:pStyle w:val="ListParagraph"/>
        <w:spacing w:after="0" w:line="360" w:lineRule="auto"/>
        <w:ind w:firstLine="720"/>
        <w:rPr>
          <w:del w:id="5674" w:author="The Si Tran" w:date="2012-12-06T03:18:00Z"/>
          <w:rFonts w:ascii="Times New Roman" w:hAnsi="Times New Roman"/>
          <w:position w:val="-30"/>
          <w:sz w:val="26"/>
          <w:szCs w:val="26"/>
        </w:rPr>
        <w:pPrChange w:id="5675" w:author="The Si Tran" w:date="2012-12-06T03:18:00Z">
          <w:pPr>
            <w:pStyle w:val="ListParagraph"/>
            <w:spacing w:after="0" w:line="360" w:lineRule="auto"/>
            <w:ind w:left="0"/>
          </w:pPr>
        </w:pPrChange>
      </w:pPr>
      <m:oMathPara>
        <m:oMathParaPr>
          <m:jc m:val="left"/>
        </m:oMathParaPr>
        <m:oMath>
          <m:f>
            <m:fPr>
              <m:ctrlPr>
                <w:ins w:id="5676" w:author="The Si Tran" w:date="2012-12-06T03:16:00Z">
                  <w:rPr>
                    <w:rFonts w:ascii="Cambria Math" w:eastAsia="Times New Roman" w:hAnsi="Cambria Math"/>
                    <w:i/>
                    <w:sz w:val="26"/>
                    <w:szCs w:val="26"/>
                  </w:rPr>
                </w:ins>
              </m:ctrlPr>
            </m:fPr>
            <m:num>
              <w:ins w:id="5677" w:author="The Si Tran" w:date="2012-12-06T03:16:00Z">
                <m:r>
                  <w:rPr>
                    <w:rFonts w:ascii="Cambria Math" w:hAnsi="Cambria Math"/>
                    <w:sz w:val="26"/>
                    <w:szCs w:val="26"/>
                    <w:rPrChange w:id="5678" w:author="The Si Tran" w:date="2012-12-06T03:19:00Z">
                      <w:rPr>
                        <w:rFonts w:ascii="Cambria Math" w:hAnsi="Cambria Math"/>
                        <w:szCs w:val="26"/>
                      </w:rPr>
                    </w:rPrChange>
                  </w:rPr>
                  <m:t>∂E</m:t>
                </m:r>
              </w:ins>
            </m:num>
            <m:den>
              <w:ins w:id="5679" w:author="The Si Tran" w:date="2012-12-06T03:16:00Z">
                <m:r>
                  <w:rPr>
                    <w:rFonts w:ascii="Cambria Math" w:hAnsi="Cambria Math"/>
                    <w:sz w:val="26"/>
                    <w:szCs w:val="26"/>
                    <w:rPrChange w:id="5680" w:author="The Si Tran" w:date="2012-12-06T03:19:00Z">
                      <w:rPr>
                        <w:rFonts w:ascii="Cambria Math" w:hAnsi="Cambria Math"/>
                        <w:szCs w:val="26"/>
                      </w:rPr>
                    </w:rPrChange>
                  </w:rPr>
                  <m:t>∂</m:t>
                </m:r>
              </w:ins>
              <m:sSub>
                <m:sSubPr>
                  <m:ctrlPr>
                    <w:ins w:id="5681" w:author="The Si Tran" w:date="2012-12-06T03:16:00Z">
                      <w:rPr>
                        <w:rFonts w:ascii="Cambria Math" w:eastAsia="Times New Roman" w:hAnsi="Cambria Math"/>
                        <w:i/>
                        <w:sz w:val="26"/>
                        <w:szCs w:val="26"/>
                      </w:rPr>
                    </w:ins>
                  </m:ctrlPr>
                </m:sSubPr>
                <m:e>
                  <w:ins w:id="5682" w:author="The Si Tran" w:date="2012-12-06T03:16:00Z">
                    <m:r>
                      <w:rPr>
                        <w:rFonts w:ascii="Cambria Math" w:hAnsi="Cambria Math"/>
                        <w:sz w:val="26"/>
                        <w:szCs w:val="26"/>
                        <w:rPrChange w:id="5683" w:author="The Si Tran" w:date="2012-12-06T03:19:00Z">
                          <w:rPr>
                            <w:rFonts w:ascii="Cambria Math" w:hAnsi="Cambria Math"/>
                            <w:szCs w:val="26"/>
                          </w:rPr>
                        </w:rPrChange>
                      </w:rPr>
                      <m:t>w</m:t>
                    </m:r>
                  </w:ins>
                </m:e>
                <m:sub>
                  <w:ins w:id="5684" w:author="The Si Tran" w:date="2012-12-06T03:16:00Z">
                    <m:r>
                      <w:rPr>
                        <w:rFonts w:ascii="Cambria Math" w:hAnsi="Cambria Math"/>
                        <w:sz w:val="26"/>
                        <w:szCs w:val="26"/>
                        <w:rPrChange w:id="5685" w:author="The Si Tran" w:date="2012-12-06T03:19:00Z">
                          <w:rPr>
                            <w:rFonts w:ascii="Cambria Math" w:hAnsi="Cambria Math"/>
                            <w:szCs w:val="26"/>
                          </w:rPr>
                        </w:rPrChange>
                      </w:rPr>
                      <m:t>ij</m:t>
                    </m:r>
                  </w:ins>
                </m:sub>
              </m:sSub>
            </m:den>
          </m:f>
          <w:ins w:id="5686" w:author="The Si Tran" w:date="2012-12-06T03:16:00Z">
            <m:r>
              <w:rPr>
                <w:rFonts w:ascii="Cambria Math" w:hAnsi="Cambria Math"/>
                <w:sz w:val="26"/>
                <w:szCs w:val="26"/>
                <w:rPrChange w:id="5687" w:author="The Si Tran" w:date="2012-12-06T03:19:00Z">
                  <w:rPr>
                    <w:rFonts w:ascii="Cambria Math" w:hAnsi="Cambria Math"/>
                    <w:szCs w:val="26"/>
                  </w:rPr>
                </w:rPrChange>
              </w:rPr>
              <m:t>=</m:t>
            </m:r>
          </w:ins>
          <w:ins w:id="5688" w:author="The Si Tran" w:date="2012-12-06T03:18:00Z">
            <m:r>
              <w:rPr>
                <w:rFonts w:ascii="Cambria Math" w:hAnsi="Cambria Math"/>
                <w:sz w:val="26"/>
                <w:szCs w:val="26"/>
                <w:rPrChange w:id="5689" w:author="The Si Tran" w:date="2012-12-06T03:19:00Z">
                  <w:rPr>
                    <w:rFonts w:ascii="Cambria Math" w:hAnsi="Cambria Math"/>
                    <w:szCs w:val="26"/>
                  </w:rPr>
                </w:rPrChange>
              </w:rPr>
              <m:t>-</m:t>
            </m:r>
          </w:ins>
          <m:d>
            <m:dPr>
              <m:ctrlPr>
                <w:ins w:id="5690" w:author="The Si Tran" w:date="2012-12-06T03:17:00Z">
                  <w:rPr>
                    <w:rFonts w:ascii="Cambria Math" w:eastAsia="Times New Roman" w:hAnsi="Cambria Math"/>
                    <w:i/>
                    <w:sz w:val="26"/>
                    <w:szCs w:val="26"/>
                  </w:rPr>
                </w:ins>
              </m:ctrlPr>
            </m:dPr>
            <m:e>
              <m:sSub>
                <m:sSubPr>
                  <m:ctrlPr>
                    <w:ins w:id="5691" w:author="The Si Tran" w:date="2012-12-06T03:17:00Z">
                      <w:rPr>
                        <w:rFonts w:ascii="Cambria Math" w:eastAsia="Times New Roman" w:hAnsi="Cambria Math"/>
                        <w:i/>
                        <w:sz w:val="26"/>
                        <w:szCs w:val="26"/>
                      </w:rPr>
                    </w:ins>
                  </m:ctrlPr>
                </m:sSubPr>
                <m:e>
                  <w:ins w:id="5692" w:author="The Si Tran" w:date="2012-12-06T03:17:00Z">
                    <m:r>
                      <w:rPr>
                        <w:rFonts w:ascii="Cambria Math" w:hAnsi="Cambria Math"/>
                        <w:szCs w:val="26"/>
                      </w:rPr>
                      <m:t>t</m:t>
                    </m:r>
                  </w:ins>
                </m:e>
                <m:sub>
                  <w:ins w:id="5693" w:author="The Si Tran" w:date="2012-12-06T03:17:00Z">
                    <m:r>
                      <w:rPr>
                        <w:rFonts w:ascii="Cambria Math" w:hAnsi="Cambria Math"/>
                        <w:szCs w:val="26"/>
                      </w:rPr>
                      <m:t>i</m:t>
                    </m:r>
                  </w:ins>
                </m:sub>
              </m:sSub>
              <w:ins w:id="5694" w:author="The Si Tran" w:date="2012-12-06T03:17:00Z">
                <m:r>
                  <w:rPr>
                    <w:rFonts w:ascii="Cambria Math" w:hAnsi="Cambria Math"/>
                    <w:szCs w:val="26"/>
                  </w:rPr>
                  <m:t>-</m:t>
                </m:r>
              </w:ins>
              <m:sSub>
                <m:sSubPr>
                  <m:ctrlPr>
                    <w:ins w:id="5695" w:author="The Si Tran" w:date="2012-12-06T03:17:00Z">
                      <w:rPr>
                        <w:rFonts w:ascii="Cambria Math" w:eastAsia="Times New Roman" w:hAnsi="Cambria Math"/>
                        <w:i/>
                        <w:sz w:val="26"/>
                        <w:szCs w:val="26"/>
                      </w:rPr>
                    </w:ins>
                  </m:ctrlPr>
                </m:sSubPr>
                <m:e>
                  <w:ins w:id="5696" w:author="The Si Tran" w:date="2012-12-06T03:17:00Z">
                    <m:r>
                      <w:rPr>
                        <w:rFonts w:ascii="Cambria Math" w:hAnsi="Cambria Math"/>
                        <w:szCs w:val="26"/>
                      </w:rPr>
                      <m:t>o</m:t>
                    </m:r>
                  </w:ins>
                </m:e>
                <m:sub>
                  <w:ins w:id="5697" w:author="The Si Tran" w:date="2012-12-06T03:17:00Z">
                    <m:r>
                      <w:rPr>
                        <w:rFonts w:ascii="Cambria Math" w:hAnsi="Cambria Math"/>
                        <w:szCs w:val="26"/>
                      </w:rPr>
                      <m:t>i</m:t>
                    </m:r>
                  </w:ins>
                </m:sub>
              </m:sSub>
            </m:e>
          </m:d>
          <w:ins w:id="5698" w:author="The Si Tran" w:date="2012-12-06T03:18:00Z">
            <m:r>
              <w:rPr>
                <w:rFonts w:ascii="Cambria Math" w:hAnsi="Cambria Math"/>
                <w:szCs w:val="26"/>
              </w:rPr>
              <m:t>*</m:t>
            </m:r>
          </w:ins>
          <m:sSup>
            <m:sSupPr>
              <m:ctrlPr>
                <w:ins w:id="5699" w:author="The Si Tran" w:date="2012-12-06T03:18:00Z">
                  <w:rPr>
                    <w:rFonts w:ascii="Cambria Math" w:eastAsia="Times New Roman" w:hAnsi="Cambria Math"/>
                    <w:i/>
                    <w:sz w:val="26"/>
                    <w:szCs w:val="26"/>
                  </w:rPr>
                </w:ins>
              </m:ctrlPr>
            </m:sSupPr>
            <m:e>
              <w:ins w:id="5700" w:author="The Si Tran" w:date="2012-12-06T03:18:00Z">
                <m:r>
                  <w:rPr>
                    <w:rFonts w:ascii="Cambria Math" w:hAnsi="Cambria Math"/>
                    <w:sz w:val="26"/>
                    <w:szCs w:val="26"/>
                    <w:rPrChange w:id="5701" w:author="The Si Tran" w:date="2012-12-06T03:19:00Z">
                      <w:rPr>
                        <w:rFonts w:ascii="Cambria Math" w:hAnsi="Cambria Math"/>
                        <w:szCs w:val="26"/>
                      </w:rPr>
                    </w:rPrChange>
                  </w:rPr>
                  <m:t>f</m:t>
                </m:r>
              </w:ins>
            </m:e>
            <m:sup>
              <w:ins w:id="5702" w:author="The Si Tran" w:date="2012-12-06T03:18:00Z">
                <m:r>
                  <w:rPr>
                    <w:rFonts w:ascii="Cambria Math" w:hAnsi="Cambria Math"/>
                    <w:sz w:val="26"/>
                    <w:szCs w:val="26"/>
                    <w:rPrChange w:id="5703" w:author="The Si Tran" w:date="2012-12-06T03:19:00Z">
                      <w:rPr>
                        <w:rFonts w:ascii="Cambria Math" w:hAnsi="Cambria Math"/>
                        <w:szCs w:val="26"/>
                      </w:rPr>
                    </w:rPrChange>
                  </w:rPr>
                  <m:t>'</m:t>
                </m:r>
              </w:ins>
            </m:sup>
          </m:sSup>
          <m:d>
            <m:dPr>
              <m:ctrlPr>
                <w:ins w:id="5704" w:author="The Si Tran" w:date="2012-12-06T03:18:00Z">
                  <w:rPr>
                    <w:rFonts w:ascii="Cambria Math" w:hAnsi="Cambria Math"/>
                    <w:i/>
                    <w:sz w:val="26"/>
                    <w:szCs w:val="26"/>
                  </w:rPr>
                </w:ins>
              </m:ctrlPr>
            </m:dPr>
            <m:e>
              <m:sSub>
                <m:sSubPr>
                  <m:ctrlPr>
                    <w:ins w:id="5705" w:author="The Si Tran" w:date="2012-12-06T03:18:00Z">
                      <w:rPr>
                        <w:rFonts w:ascii="Cambria Math" w:eastAsia="Times New Roman" w:hAnsi="Cambria Math"/>
                        <w:i/>
                        <w:sz w:val="26"/>
                        <w:szCs w:val="26"/>
                      </w:rPr>
                    </w:ins>
                  </m:ctrlPr>
                </m:sSubPr>
                <m:e>
                  <w:ins w:id="5706" w:author="The Si Tran" w:date="2012-12-06T03:18:00Z">
                    <m:r>
                      <w:rPr>
                        <w:rFonts w:ascii="Cambria Math" w:hAnsi="Cambria Math"/>
                        <w:sz w:val="26"/>
                        <w:szCs w:val="26"/>
                        <w:rPrChange w:id="5707" w:author="The Si Tran" w:date="2012-12-06T03:19:00Z">
                          <w:rPr>
                            <w:rFonts w:ascii="Cambria Math" w:hAnsi="Cambria Math"/>
                            <w:szCs w:val="26"/>
                          </w:rPr>
                        </w:rPrChange>
                      </w:rPr>
                      <m:t>net</m:t>
                    </m:r>
                  </w:ins>
                </m:e>
                <m:sub>
                  <w:ins w:id="5708" w:author="The Si Tran" w:date="2012-12-06T03:18:00Z">
                    <m:r>
                      <w:rPr>
                        <w:rFonts w:ascii="Cambria Math" w:hAnsi="Cambria Math"/>
                        <w:sz w:val="26"/>
                        <w:szCs w:val="26"/>
                        <w:rPrChange w:id="5709" w:author="The Si Tran" w:date="2012-12-06T03:19:00Z">
                          <w:rPr>
                            <w:rFonts w:ascii="Cambria Math" w:hAnsi="Cambria Math"/>
                            <w:szCs w:val="26"/>
                          </w:rPr>
                        </w:rPrChange>
                      </w:rPr>
                      <m:t>i</m:t>
                    </m:r>
                  </w:ins>
                </m:sub>
              </m:sSub>
            </m:e>
          </m:d>
          <m:sSub>
            <m:sSubPr>
              <m:ctrlPr>
                <w:ins w:id="5710" w:author="The Si Tran" w:date="2012-12-06T03:18:00Z">
                  <w:rPr>
                    <w:rFonts w:ascii="Cambria Math" w:eastAsia="Times New Roman" w:hAnsi="Cambria Math"/>
                    <w:i/>
                    <w:sz w:val="26"/>
                    <w:szCs w:val="26"/>
                  </w:rPr>
                </w:ins>
              </m:ctrlPr>
            </m:sSubPr>
            <m:e>
              <w:ins w:id="5711" w:author="The Si Tran" w:date="2012-12-06T03:18:00Z">
                <m:r>
                  <w:rPr>
                    <w:rFonts w:ascii="Cambria Math" w:hAnsi="Cambria Math"/>
                    <w:sz w:val="26"/>
                    <w:szCs w:val="26"/>
                    <w:rPrChange w:id="5712" w:author="The Si Tran" w:date="2012-12-06T03:19:00Z">
                      <w:rPr>
                        <w:rFonts w:ascii="Cambria Math" w:hAnsi="Cambria Math"/>
                        <w:szCs w:val="26"/>
                      </w:rPr>
                    </w:rPrChange>
                  </w:rPr>
                  <m:t>o</m:t>
                </m:r>
              </w:ins>
            </m:e>
            <m:sub>
              <w:ins w:id="5713" w:author="The Si Tran" w:date="2012-12-06T03:18:00Z">
                <m:r>
                  <w:rPr>
                    <w:rFonts w:ascii="Cambria Math" w:hAnsi="Cambria Math"/>
                    <w:sz w:val="26"/>
                    <w:szCs w:val="26"/>
                    <w:rPrChange w:id="5714" w:author="The Si Tran" w:date="2012-12-06T03:19:00Z">
                      <w:rPr>
                        <w:rFonts w:ascii="Cambria Math" w:hAnsi="Cambria Math"/>
                        <w:szCs w:val="26"/>
                      </w:rPr>
                    </w:rPrChange>
                  </w:rPr>
                  <m:t>j</m:t>
                </m:r>
              </w:ins>
              <w:ins w:id="5715" w:author="The Si Tran" w:date="2012-12-06T03:23:00Z">
                <m:r>
                  <w:rPr>
                    <w:rFonts w:ascii="Cambria Math" w:hAnsi="Cambria Math"/>
                    <w:sz w:val="26"/>
                    <w:szCs w:val="26"/>
                  </w:rPr>
                  <m:t xml:space="preserve">         </m:t>
                </m:r>
              </w:ins>
            </m:sub>
          </m:sSub>
          <w:ins w:id="5716"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5717" w:author="The Si Tran" w:date="2012-12-06T03:18:00Z">
          <w:pPr>
            <w:pStyle w:val="ListParagraph"/>
            <w:spacing w:after="0" w:line="360" w:lineRule="auto"/>
            <w:ind w:left="0"/>
          </w:pPr>
        </w:pPrChange>
      </w:pPr>
      <w:del w:id="5718"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9" type="#_x0000_t75" style="width:228.15pt;height:46.75pt" o:ole="">
              <v:imagedata r:id="rId256" o:title=""/>
            </v:shape>
            <o:OLEObject Type="Embed" ProgID="Equation.DSMT4" ShapeID="_x0000_i1129" DrawAspect="Content" ObjectID="_1416829542" r:id="rId257"/>
          </w:object>
        </w:r>
      </w:del>
    </w:p>
    <w:p w:rsidR="0088753F" w:rsidRDefault="0088753F" w:rsidP="0088753F">
      <w:pPr>
        <w:pStyle w:val="ListParagraph"/>
        <w:numPr>
          <w:ilvl w:val="0"/>
          <w:numId w:val="4"/>
        </w:numPr>
        <w:spacing w:after="0" w:line="360" w:lineRule="auto"/>
        <w:ind w:left="0"/>
        <w:rPr>
          <w:ins w:id="5719"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D80916">
      <w:pPr>
        <w:pStyle w:val="ListParagraph"/>
        <w:spacing w:after="0" w:line="360" w:lineRule="auto"/>
        <w:ind w:left="0"/>
        <w:rPr>
          <w:rFonts w:ascii="Times New Roman" w:hAnsi="Times New Roman"/>
          <w:sz w:val="26"/>
          <w:szCs w:val="26"/>
        </w:rPr>
        <w:pPrChange w:id="5720" w:author="The Si Tran" w:date="2012-12-06T03:19:00Z">
          <w:pPr>
            <w:pStyle w:val="ListParagraph"/>
            <w:numPr>
              <w:numId w:val="4"/>
            </w:numPr>
            <w:spacing w:after="0" w:line="360" w:lineRule="auto"/>
            <w:ind w:left="0" w:hanging="360"/>
          </w:pPr>
        </w:pPrChange>
      </w:pPr>
      <m:oMathPara>
        <m:oMath>
          <m:f>
            <m:fPr>
              <m:ctrlPr>
                <w:ins w:id="5721" w:author="The Si Tran" w:date="2012-12-06T03:19:00Z">
                  <w:rPr>
                    <w:rFonts w:ascii="Cambria Math" w:eastAsia="Times New Roman" w:hAnsi="Cambria Math"/>
                    <w:i/>
                    <w:sz w:val="26"/>
                    <w:szCs w:val="26"/>
                  </w:rPr>
                </w:ins>
              </m:ctrlPr>
            </m:fPr>
            <m:num>
              <w:ins w:id="5722" w:author="The Si Tran" w:date="2012-12-06T03:19:00Z">
                <m:r>
                  <w:rPr>
                    <w:rFonts w:ascii="Cambria Math" w:hAnsi="Cambria Math"/>
                    <w:sz w:val="26"/>
                    <w:szCs w:val="26"/>
                    <w:rPrChange w:id="5723" w:author="The Si Tran" w:date="2012-12-06T03:20:00Z">
                      <w:rPr>
                        <w:rFonts w:ascii="Cambria Math" w:hAnsi="Cambria Math"/>
                        <w:szCs w:val="26"/>
                      </w:rPr>
                    </w:rPrChange>
                  </w:rPr>
                  <m:t>∂E</m:t>
                </m:r>
              </w:ins>
            </m:num>
            <m:den>
              <w:ins w:id="5724" w:author="The Si Tran" w:date="2012-12-06T03:19:00Z">
                <m:r>
                  <w:rPr>
                    <w:rFonts w:ascii="Cambria Math" w:hAnsi="Cambria Math"/>
                    <w:sz w:val="26"/>
                    <w:szCs w:val="26"/>
                    <w:rPrChange w:id="5725" w:author="The Si Tran" w:date="2012-12-06T03:20:00Z">
                      <w:rPr>
                        <w:rFonts w:ascii="Cambria Math" w:hAnsi="Cambria Math"/>
                        <w:szCs w:val="26"/>
                      </w:rPr>
                    </w:rPrChange>
                  </w:rPr>
                  <m:t>∂</m:t>
                </m:r>
              </w:ins>
              <m:sSub>
                <m:sSubPr>
                  <m:ctrlPr>
                    <w:ins w:id="5726" w:author="The Si Tran" w:date="2012-12-06T03:19:00Z">
                      <w:rPr>
                        <w:rFonts w:ascii="Cambria Math" w:eastAsia="Times New Roman" w:hAnsi="Cambria Math"/>
                        <w:i/>
                        <w:sz w:val="26"/>
                        <w:szCs w:val="26"/>
                      </w:rPr>
                    </w:ins>
                  </m:ctrlPr>
                </m:sSubPr>
                <m:e>
                  <w:ins w:id="5727" w:author="The Si Tran" w:date="2012-12-06T03:19:00Z">
                    <m:r>
                      <w:rPr>
                        <w:rFonts w:ascii="Cambria Math" w:hAnsi="Cambria Math"/>
                        <w:sz w:val="26"/>
                        <w:szCs w:val="26"/>
                        <w:rPrChange w:id="5728" w:author="The Si Tran" w:date="2012-12-06T03:20:00Z">
                          <w:rPr>
                            <w:rFonts w:ascii="Cambria Math" w:hAnsi="Cambria Math"/>
                            <w:szCs w:val="26"/>
                          </w:rPr>
                        </w:rPrChange>
                      </w:rPr>
                      <m:t>o</m:t>
                    </m:r>
                  </w:ins>
                </m:e>
                <m:sub>
                  <w:ins w:id="5729" w:author="The Si Tran" w:date="2012-12-06T03:19:00Z">
                    <m:r>
                      <w:rPr>
                        <w:rFonts w:ascii="Cambria Math" w:hAnsi="Cambria Math"/>
                        <w:sz w:val="26"/>
                        <w:szCs w:val="26"/>
                        <w:rPrChange w:id="5730" w:author="The Si Tran" w:date="2012-12-06T03:20:00Z">
                          <w:rPr>
                            <w:rFonts w:ascii="Cambria Math" w:hAnsi="Cambria Math"/>
                            <w:szCs w:val="26"/>
                          </w:rPr>
                        </w:rPrChange>
                      </w:rPr>
                      <m:t>i</m:t>
                    </m:r>
                  </w:ins>
                </m:sub>
              </m:sSub>
            </m:den>
          </m:f>
          <w:ins w:id="5731" w:author="The Si Tran" w:date="2012-12-06T03:19:00Z">
            <m:r>
              <w:rPr>
                <w:rFonts w:ascii="Cambria Math" w:eastAsia="Times New Roman" w:hAnsi="Cambria Math"/>
                <w:sz w:val="26"/>
                <w:szCs w:val="26"/>
              </w:rPr>
              <m:t>=</m:t>
            </m:r>
          </w:ins>
          <m:nary>
            <m:naryPr>
              <m:chr m:val="∑"/>
              <m:limLoc m:val="subSup"/>
              <m:supHide m:val="1"/>
              <m:ctrlPr>
                <w:ins w:id="5732" w:author="The Si Tran" w:date="2012-12-06T03:19:00Z">
                  <w:rPr>
                    <w:rFonts w:ascii="Cambria Math" w:eastAsia="Times New Roman" w:hAnsi="Cambria Math"/>
                    <w:i/>
                    <w:sz w:val="26"/>
                    <w:szCs w:val="26"/>
                  </w:rPr>
                </w:ins>
              </m:ctrlPr>
            </m:naryPr>
            <m:sub>
              <w:ins w:id="5733" w:author="The Si Tran" w:date="2012-12-06T03:19:00Z">
                <m:r>
                  <w:rPr>
                    <w:rFonts w:ascii="Cambria Math" w:eastAsia="Times New Roman" w:hAnsi="Cambria Math"/>
                    <w:sz w:val="26"/>
                    <w:szCs w:val="26"/>
                  </w:rPr>
                  <m:t>k∈succ(i)</m:t>
                </m:r>
              </w:ins>
            </m:sub>
            <m:sup/>
            <m:e>
              <m:f>
                <m:fPr>
                  <m:ctrlPr>
                    <w:ins w:id="5734" w:author="The Si Tran" w:date="2012-12-06T03:20:00Z">
                      <w:rPr>
                        <w:rFonts w:ascii="Cambria Math" w:eastAsia="Times New Roman" w:hAnsi="Cambria Math"/>
                        <w:i/>
                        <w:sz w:val="26"/>
                        <w:szCs w:val="26"/>
                      </w:rPr>
                    </w:ins>
                  </m:ctrlPr>
                </m:fPr>
                <m:num>
                  <w:ins w:id="5735" w:author="The Si Tran" w:date="2012-12-06T03:20:00Z">
                    <m:r>
                      <w:rPr>
                        <w:rFonts w:ascii="Cambria Math" w:hAnsi="Cambria Math"/>
                        <w:sz w:val="26"/>
                        <w:szCs w:val="26"/>
                        <w:rPrChange w:id="5736" w:author="The Si Tran" w:date="2012-12-06T03:20:00Z">
                          <w:rPr>
                            <w:rFonts w:ascii="Cambria Math" w:hAnsi="Cambria Math"/>
                            <w:szCs w:val="26"/>
                          </w:rPr>
                        </w:rPrChange>
                      </w:rPr>
                      <m:t>∂E</m:t>
                    </m:r>
                  </w:ins>
                </m:num>
                <m:den>
                  <w:ins w:id="5737" w:author="The Si Tran" w:date="2012-12-06T03:20:00Z">
                    <m:r>
                      <w:rPr>
                        <w:rFonts w:ascii="Cambria Math" w:hAnsi="Cambria Math"/>
                        <w:sz w:val="26"/>
                        <w:szCs w:val="26"/>
                        <w:rPrChange w:id="5738" w:author="The Si Tran" w:date="2012-12-06T03:20:00Z">
                          <w:rPr>
                            <w:rFonts w:ascii="Cambria Math" w:hAnsi="Cambria Math"/>
                            <w:szCs w:val="26"/>
                          </w:rPr>
                        </w:rPrChange>
                      </w:rPr>
                      <m:t>∂</m:t>
                    </m:r>
                  </w:ins>
                  <m:sSub>
                    <m:sSubPr>
                      <m:ctrlPr>
                        <w:ins w:id="5739" w:author="The Si Tran" w:date="2012-12-06T03:20:00Z">
                          <w:rPr>
                            <w:rFonts w:ascii="Cambria Math" w:eastAsia="Times New Roman" w:hAnsi="Cambria Math"/>
                            <w:i/>
                            <w:sz w:val="26"/>
                            <w:szCs w:val="26"/>
                          </w:rPr>
                        </w:ins>
                      </m:ctrlPr>
                    </m:sSubPr>
                    <m:e>
                      <w:ins w:id="5740" w:author="The Si Tran" w:date="2012-12-06T03:20:00Z">
                        <m:r>
                          <w:rPr>
                            <w:rFonts w:ascii="Cambria Math" w:hAnsi="Cambria Math"/>
                            <w:sz w:val="26"/>
                            <w:szCs w:val="26"/>
                            <w:rPrChange w:id="5741" w:author="The Si Tran" w:date="2012-12-06T03:20:00Z">
                              <w:rPr>
                                <w:rFonts w:ascii="Cambria Math" w:hAnsi="Cambria Math"/>
                                <w:szCs w:val="26"/>
                              </w:rPr>
                            </w:rPrChange>
                          </w:rPr>
                          <m:t>o</m:t>
                        </m:r>
                      </w:ins>
                    </m:e>
                    <m:sub>
                      <w:ins w:id="5742" w:author="The Si Tran" w:date="2012-12-06T03:20:00Z">
                        <m:r>
                          <w:rPr>
                            <w:rFonts w:ascii="Cambria Math" w:hAnsi="Cambria Math"/>
                            <w:sz w:val="26"/>
                            <w:szCs w:val="26"/>
                          </w:rPr>
                          <m:t>k</m:t>
                        </m:r>
                      </w:ins>
                    </m:sub>
                  </m:sSub>
                </m:den>
              </m:f>
              <m:f>
                <m:fPr>
                  <m:ctrlPr>
                    <w:ins w:id="5743" w:author="The Si Tran" w:date="2012-12-06T03:20:00Z">
                      <w:rPr>
                        <w:rFonts w:ascii="Cambria Math" w:eastAsia="Times New Roman" w:hAnsi="Cambria Math"/>
                        <w:i/>
                        <w:sz w:val="26"/>
                        <w:szCs w:val="26"/>
                      </w:rPr>
                    </w:ins>
                  </m:ctrlPr>
                </m:fPr>
                <m:num>
                  <w:ins w:id="5744" w:author="The Si Tran" w:date="2012-12-06T03:20:00Z">
                    <m:r>
                      <w:rPr>
                        <w:rFonts w:ascii="Cambria Math" w:hAnsi="Cambria Math"/>
                        <w:sz w:val="26"/>
                        <w:szCs w:val="26"/>
                        <w:rPrChange w:id="5745" w:author="The Si Tran" w:date="2012-12-06T03:20:00Z">
                          <w:rPr>
                            <w:rFonts w:ascii="Cambria Math" w:hAnsi="Cambria Math"/>
                            <w:szCs w:val="26"/>
                          </w:rPr>
                        </w:rPrChange>
                      </w:rPr>
                      <m:t>∂</m:t>
                    </m:r>
                  </w:ins>
                  <m:sSub>
                    <m:sSubPr>
                      <m:ctrlPr>
                        <w:ins w:id="5746" w:author="The Si Tran" w:date="2012-12-06T03:20:00Z">
                          <w:rPr>
                            <w:rFonts w:ascii="Cambria Math" w:eastAsia="Times New Roman" w:hAnsi="Cambria Math"/>
                            <w:i/>
                            <w:sz w:val="26"/>
                            <w:szCs w:val="26"/>
                          </w:rPr>
                        </w:ins>
                      </m:ctrlPr>
                    </m:sSubPr>
                    <m:e>
                      <w:ins w:id="5747" w:author="The Si Tran" w:date="2012-12-06T03:20:00Z">
                        <m:r>
                          <w:rPr>
                            <w:rFonts w:ascii="Cambria Math" w:hAnsi="Cambria Math"/>
                            <w:sz w:val="26"/>
                            <w:szCs w:val="26"/>
                            <w:rPrChange w:id="5748" w:author="The Si Tran" w:date="2012-12-06T03:20:00Z">
                              <w:rPr>
                                <w:rFonts w:ascii="Cambria Math" w:hAnsi="Cambria Math"/>
                                <w:szCs w:val="26"/>
                              </w:rPr>
                            </w:rPrChange>
                          </w:rPr>
                          <m:t>o</m:t>
                        </m:r>
                      </w:ins>
                    </m:e>
                    <m:sub>
                      <w:ins w:id="5749" w:author="The Si Tran" w:date="2012-12-06T03:20:00Z">
                        <m:r>
                          <w:rPr>
                            <w:rFonts w:ascii="Cambria Math" w:hAnsi="Cambria Math"/>
                            <w:sz w:val="26"/>
                            <w:szCs w:val="26"/>
                          </w:rPr>
                          <m:t>k</m:t>
                        </m:r>
                      </w:ins>
                    </m:sub>
                  </m:sSub>
                </m:num>
                <m:den>
                  <w:ins w:id="5750" w:author="The Si Tran" w:date="2012-12-06T03:20:00Z">
                    <m:r>
                      <w:rPr>
                        <w:rFonts w:ascii="Cambria Math" w:hAnsi="Cambria Math"/>
                        <w:sz w:val="26"/>
                        <w:szCs w:val="26"/>
                        <w:rPrChange w:id="5751" w:author="The Si Tran" w:date="2012-12-06T03:20:00Z">
                          <w:rPr>
                            <w:rFonts w:ascii="Cambria Math" w:hAnsi="Cambria Math"/>
                            <w:szCs w:val="26"/>
                          </w:rPr>
                        </w:rPrChange>
                      </w:rPr>
                      <m:t>∂</m:t>
                    </m:r>
                  </w:ins>
                  <m:sSub>
                    <m:sSubPr>
                      <m:ctrlPr>
                        <w:ins w:id="5752" w:author="The Si Tran" w:date="2012-12-06T03:20:00Z">
                          <w:rPr>
                            <w:rFonts w:ascii="Cambria Math" w:eastAsia="Times New Roman" w:hAnsi="Cambria Math"/>
                            <w:i/>
                            <w:sz w:val="26"/>
                            <w:szCs w:val="26"/>
                          </w:rPr>
                        </w:ins>
                      </m:ctrlPr>
                    </m:sSubPr>
                    <m:e>
                      <w:ins w:id="5753" w:author="The Si Tran" w:date="2012-12-06T03:20:00Z">
                        <m:r>
                          <w:rPr>
                            <w:rFonts w:ascii="Cambria Math" w:eastAsia="Times New Roman" w:hAnsi="Cambria Math"/>
                            <w:sz w:val="26"/>
                            <w:szCs w:val="26"/>
                          </w:rPr>
                          <m:t>o</m:t>
                        </m:r>
                      </w:ins>
                    </m:e>
                    <m:sub>
                      <w:ins w:id="5754" w:author="The Si Tran" w:date="2012-12-06T03:20:00Z">
                        <m:r>
                          <w:rPr>
                            <w:rFonts w:ascii="Cambria Math" w:hAnsi="Cambria Math"/>
                            <w:sz w:val="26"/>
                            <w:szCs w:val="26"/>
                          </w:rPr>
                          <m:t>i</m:t>
                        </m:r>
                      </w:ins>
                    </m:sub>
                  </m:sSub>
                </m:den>
              </m:f>
            </m:e>
          </m:nary>
          <w:ins w:id="5755" w:author="The Si Tran" w:date="2012-12-06T03:20:00Z">
            <m:r>
              <w:rPr>
                <w:rFonts w:ascii="Cambria Math" w:eastAsia="Times New Roman" w:hAnsi="Cambria Math"/>
                <w:sz w:val="26"/>
                <w:szCs w:val="26"/>
              </w:rPr>
              <m:t>=</m:t>
            </m:r>
          </w:ins>
          <m:nary>
            <m:naryPr>
              <m:chr m:val="∑"/>
              <m:limLoc m:val="subSup"/>
              <m:supHide m:val="1"/>
              <m:ctrlPr>
                <w:ins w:id="5756" w:author="The Si Tran" w:date="2012-12-06T03:21:00Z">
                  <w:rPr>
                    <w:rFonts w:ascii="Cambria Math" w:eastAsia="Times New Roman" w:hAnsi="Cambria Math"/>
                    <w:i/>
                    <w:sz w:val="26"/>
                    <w:szCs w:val="26"/>
                  </w:rPr>
                </w:ins>
              </m:ctrlPr>
            </m:naryPr>
            <m:sub>
              <w:ins w:id="5757" w:author="The Si Tran" w:date="2012-12-06T03:21:00Z">
                <m:r>
                  <w:rPr>
                    <w:rFonts w:ascii="Cambria Math" w:eastAsia="Times New Roman" w:hAnsi="Cambria Math"/>
                    <w:sz w:val="26"/>
                    <w:szCs w:val="26"/>
                  </w:rPr>
                  <m:t>k∈succ(i)</m:t>
                </m:r>
              </w:ins>
            </m:sub>
            <m:sup/>
            <m:e>
              <m:f>
                <m:fPr>
                  <m:ctrlPr>
                    <w:ins w:id="5758" w:author="The Si Tran" w:date="2012-12-06T03:21:00Z">
                      <w:rPr>
                        <w:rFonts w:ascii="Cambria Math" w:eastAsia="Times New Roman" w:hAnsi="Cambria Math"/>
                        <w:i/>
                        <w:sz w:val="26"/>
                        <w:szCs w:val="26"/>
                      </w:rPr>
                    </w:ins>
                  </m:ctrlPr>
                </m:fPr>
                <m:num>
                  <w:ins w:id="5759" w:author="The Si Tran" w:date="2012-12-06T03:21:00Z">
                    <m:r>
                      <w:rPr>
                        <w:rFonts w:ascii="Cambria Math" w:hAnsi="Cambria Math"/>
                        <w:sz w:val="26"/>
                        <w:szCs w:val="26"/>
                      </w:rPr>
                      <m:t>∂E</m:t>
                    </m:r>
                  </w:ins>
                </m:num>
                <m:den>
                  <w:ins w:id="5760" w:author="The Si Tran" w:date="2012-12-06T03:21:00Z">
                    <m:r>
                      <w:rPr>
                        <w:rFonts w:ascii="Cambria Math" w:hAnsi="Cambria Math"/>
                        <w:sz w:val="26"/>
                        <w:szCs w:val="26"/>
                      </w:rPr>
                      <m:t>∂</m:t>
                    </m:r>
                  </w:ins>
                  <m:sSub>
                    <m:sSubPr>
                      <m:ctrlPr>
                        <w:ins w:id="5761" w:author="The Si Tran" w:date="2012-12-06T03:21:00Z">
                          <w:rPr>
                            <w:rFonts w:ascii="Cambria Math" w:eastAsia="Times New Roman" w:hAnsi="Cambria Math"/>
                            <w:i/>
                            <w:sz w:val="26"/>
                            <w:szCs w:val="26"/>
                          </w:rPr>
                        </w:ins>
                      </m:ctrlPr>
                    </m:sSubPr>
                    <m:e>
                      <w:ins w:id="5762" w:author="The Si Tran" w:date="2012-12-06T03:21:00Z">
                        <m:r>
                          <w:rPr>
                            <w:rFonts w:ascii="Cambria Math" w:hAnsi="Cambria Math"/>
                            <w:sz w:val="26"/>
                            <w:szCs w:val="26"/>
                          </w:rPr>
                          <m:t>o</m:t>
                        </m:r>
                      </w:ins>
                    </m:e>
                    <m:sub>
                      <w:ins w:id="5763" w:author="The Si Tran" w:date="2012-12-06T03:21:00Z">
                        <m:r>
                          <w:rPr>
                            <w:rFonts w:ascii="Cambria Math" w:hAnsi="Cambria Math"/>
                            <w:sz w:val="26"/>
                            <w:szCs w:val="26"/>
                          </w:rPr>
                          <m:t>k</m:t>
                        </m:r>
                      </w:ins>
                    </m:sub>
                  </m:sSub>
                </m:den>
              </m:f>
              <m:f>
                <m:fPr>
                  <m:ctrlPr>
                    <w:ins w:id="5764" w:author="The Si Tran" w:date="2012-12-06T03:21:00Z">
                      <w:rPr>
                        <w:rFonts w:ascii="Cambria Math" w:eastAsia="Times New Roman" w:hAnsi="Cambria Math"/>
                        <w:i/>
                        <w:sz w:val="26"/>
                        <w:szCs w:val="26"/>
                      </w:rPr>
                    </w:ins>
                  </m:ctrlPr>
                </m:fPr>
                <m:num>
                  <w:ins w:id="5765" w:author="The Si Tran" w:date="2012-12-06T03:21:00Z">
                    <m:r>
                      <w:rPr>
                        <w:rFonts w:ascii="Cambria Math" w:hAnsi="Cambria Math"/>
                        <w:sz w:val="26"/>
                        <w:szCs w:val="26"/>
                      </w:rPr>
                      <m:t>∂</m:t>
                    </m:r>
                  </w:ins>
                  <m:sSub>
                    <m:sSubPr>
                      <m:ctrlPr>
                        <w:ins w:id="5766" w:author="The Si Tran" w:date="2012-12-06T03:21:00Z">
                          <w:rPr>
                            <w:rFonts w:ascii="Cambria Math" w:eastAsia="Times New Roman" w:hAnsi="Cambria Math"/>
                            <w:i/>
                            <w:sz w:val="26"/>
                            <w:szCs w:val="26"/>
                          </w:rPr>
                        </w:ins>
                      </m:ctrlPr>
                    </m:sSubPr>
                    <m:e>
                      <w:ins w:id="5767" w:author="The Si Tran" w:date="2012-12-06T03:21:00Z">
                        <m:r>
                          <w:rPr>
                            <w:rFonts w:ascii="Cambria Math" w:hAnsi="Cambria Math"/>
                            <w:sz w:val="26"/>
                            <w:szCs w:val="26"/>
                          </w:rPr>
                          <m:t>o</m:t>
                        </m:r>
                      </w:ins>
                    </m:e>
                    <m:sub>
                      <w:ins w:id="5768" w:author="The Si Tran" w:date="2012-12-06T03:21:00Z">
                        <m:r>
                          <w:rPr>
                            <w:rFonts w:ascii="Cambria Math" w:hAnsi="Cambria Math"/>
                            <w:sz w:val="26"/>
                            <w:szCs w:val="26"/>
                          </w:rPr>
                          <m:t>k</m:t>
                        </m:r>
                      </w:ins>
                    </m:sub>
                  </m:sSub>
                </m:num>
                <m:den>
                  <w:ins w:id="5769" w:author="The Si Tran" w:date="2012-12-06T03:21:00Z">
                    <m:r>
                      <w:rPr>
                        <w:rFonts w:ascii="Cambria Math" w:hAnsi="Cambria Math"/>
                        <w:sz w:val="26"/>
                        <w:szCs w:val="26"/>
                      </w:rPr>
                      <m:t>∂</m:t>
                    </m:r>
                  </w:ins>
                  <m:sSub>
                    <m:sSubPr>
                      <m:ctrlPr>
                        <w:ins w:id="5770" w:author="The Si Tran" w:date="2012-12-06T03:21:00Z">
                          <w:rPr>
                            <w:rFonts w:ascii="Cambria Math" w:eastAsia="Times New Roman" w:hAnsi="Cambria Math"/>
                            <w:i/>
                            <w:sz w:val="26"/>
                            <w:szCs w:val="26"/>
                          </w:rPr>
                        </w:ins>
                      </m:ctrlPr>
                    </m:sSubPr>
                    <m:e>
                      <w:ins w:id="5771" w:author="The Si Tran" w:date="2012-12-06T03:21:00Z">
                        <m:r>
                          <w:rPr>
                            <w:rFonts w:ascii="Cambria Math" w:eastAsia="Times New Roman" w:hAnsi="Cambria Math"/>
                            <w:sz w:val="26"/>
                            <w:szCs w:val="26"/>
                          </w:rPr>
                          <m:t>net</m:t>
                        </m:r>
                      </w:ins>
                    </m:e>
                    <m:sub>
                      <w:ins w:id="5772" w:author="The Si Tran" w:date="2012-12-06T03:21:00Z">
                        <m:r>
                          <w:rPr>
                            <w:rFonts w:ascii="Cambria Math" w:hAnsi="Cambria Math"/>
                            <w:sz w:val="26"/>
                            <w:szCs w:val="26"/>
                          </w:rPr>
                          <m:t>k</m:t>
                        </m:r>
                      </w:ins>
                    </m:sub>
                  </m:sSub>
                </m:den>
              </m:f>
              <m:f>
                <m:fPr>
                  <m:ctrlPr>
                    <w:ins w:id="5773" w:author="The Si Tran" w:date="2012-12-06T03:21:00Z">
                      <w:rPr>
                        <w:rFonts w:ascii="Cambria Math" w:eastAsia="Times New Roman" w:hAnsi="Cambria Math"/>
                        <w:i/>
                        <w:sz w:val="26"/>
                        <w:szCs w:val="26"/>
                      </w:rPr>
                    </w:ins>
                  </m:ctrlPr>
                </m:fPr>
                <m:num>
                  <w:ins w:id="5774" w:author="The Si Tran" w:date="2012-12-06T03:21:00Z">
                    <m:r>
                      <w:rPr>
                        <w:rFonts w:ascii="Cambria Math" w:hAnsi="Cambria Math"/>
                        <w:sz w:val="26"/>
                        <w:szCs w:val="26"/>
                      </w:rPr>
                      <m:t>∂</m:t>
                    </m:r>
                  </w:ins>
                  <m:sSub>
                    <m:sSubPr>
                      <m:ctrlPr>
                        <w:ins w:id="5775" w:author="The Si Tran" w:date="2012-12-06T03:21:00Z">
                          <w:rPr>
                            <w:rFonts w:ascii="Cambria Math" w:eastAsia="Times New Roman" w:hAnsi="Cambria Math"/>
                            <w:i/>
                            <w:sz w:val="26"/>
                            <w:szCs w:val="26"/>
                          </w:rPr>
                        </w:ins>
                      </m:ctrlPr>
                    </m:sSubPr>
                    <m:e>
                      <w:ins w:id="5776" w:author="The Si Tran" w:date="2012-12-06T03:21:00Z">
                        <m:r>
                          <w:rPr>
                            <w:rFonts w:ascii="Cambria Math" w:hAnsi="Cambria Math"/>
                            <w:sz w:val="26"/>
                            <w:szCs w:val="26"/>
                          </w:rPr>
                          <m:t>net</m:t>
                        </m:r>
                      </w:ins>
                    </m:e>
                    <m:sub>
                      <w:ins w:id="5777" w:author="The Si Tran" w:date="2012-12-06T03:21:00Z">
                        <m:r>
                          <w:rPr>
                            <w:rFonts w:ascii="Cambria Math" w:hAnsi="Cambria Math"/>
                            <w:sz w:val="26"/>
                            <w:szCs w:val="26"/>
                          </w:rPr>
                          <m:t>k</m:t>
                        </m:r>
                      </w:ins>
                    </m:sub>
                  </m:sSub>
                </m:num>
                <m:den>
                  <w:ins w:id="5778" w:author="The Si Tran" w:date="2012-12-06T03:21:00Z">
                    <m:r>
                      <w:rPr>
                        <w:rFonts w:ascii="Cambria Math" w:hAnsi="Cambria Math"/>
                        <w:sz w:val="26"/>
                        <w:szCs w:val="26"/>
                      </w:rPr>
                      <m:t>∂</m:t>
                    </m:r>
                  </w:ins>
                  <m:sSub>
                    <m:sSubPr>
                      <m:ctrlPr>
                        <w:ins w:id="5779" w:author="The Si Tran" w:date="2012-12-06T03:21:00Z">
                          <w:rPr>
                            <w:rFonts w:ascii="Cambria Math" w:eastAsia="Times New Roman" w:hAnsi="Cambria Math"/>
                            <w:i/>
                            <w:sz w:val="26"/>
                            <w:szCs w:val="26"/>
                          </w:rPr>
                        </w:ins>
                      </m:ctrlPr>
                    </m:sSubPr>
                    <m:e>
                      <w:ins w:id="5780" w:author="The Si Tran" w:date="2012-12-06T03:21:00Z">
                        <m:r>
                          <w:rPr>
                            <w:rFonts w:ascii="Cambria Math" w:eastAsia="Times New Roman" w:hAnsi="Cambria Math"/>
                            <w:sz w:val="26"/>
                            <w:szCs w:val="26"/>
                          </w:rPr>
                          <m:t>o</m:t>
                        </m:r>
                      </w:ins>
                    </m:e>
                    <m:sub>
                      <w:ins w:id="5781" w:author="The Si Tran" w:date="2012-12-06T03:21:00Z">
                        <m:r>
                          <w:rPr>
                            <w:rFonts w:ascii="Cambria Math" w:hAnsi="Cambria Math"/>
                            <w:sz w:val="26"/>
                            <w:szCs w:val="26"/>
                          </w:rPr>
                          <m:t>i</m:t>
                        </m:r>
                      </w:ins>
                    </m:sub>
                  </m:sSub>
                </m:den>
              </m:f>
              <w:ins w:id="5782" w:author="The Si Tran" w:date="2012-12-06T03:22:00Z">
                <m:r>
                  <w:rPr>
                    <w:rFonts w:ascii="Cambria Math" w:eastAsia="Times New Roman" w:hAnsi="Cambria Math"/>
                    <w:sz w:val="26"/>
                    <w:szCs w:val="26"/>
                  </w:rPr>
                  <m:t>=</m:t>
                </m:r>
              </w:ins>
            </m:e>
          </m:nary>
          <m:nary>
            <m:naryPr>
              <m:chr m:val="∑"/>
              <m:limLoc m:val="subSup"/>
              <m:supHide m:val="1"/>
              <m:ctrlPr>
                <w:ins w:id="5783" w:author="The Si Tran" w:date="2012-12-06T03:22:00Z">
                  <w:rPr>
                    <w:rFonts w:ascii="Cambria Math" w:eastAsia="Times New Roman" w:hAnsi="Cambria Math"/>
                    <w:i/>
                    <w:sz w:val="26"/>
                    <w:szCs w:val="26"/>
                  </w:rPr>
                </w:ins>
              </m:ctrlPr>
            </m:naryPr>
            <m:sub>
              <w:ins w:id="5784" w:author="The Si Tran" w:date="2012-12-06T03:22:00Z">
                <m:r>
                  <w:rPr>
                    <w:rFonts w:ascii="Cambria Math" w:eastAsia="Times New Roman" w:hAnsi="Cambria Math"/>
                    <w:sz w:val="26"/>
                    <w:szCs w:val="26"/>
                  </w:rPr>
                  <m:t>k∈succ(i)</m:t>
                </m:r>
              </w:ins>
            </m:sub>
            <m:sup/>
            <m:e>
              <m:f>
                <m:fPr>
                  <m:ctrlPr>
                    <w:ins w:id="5785" w:author="The Si Tran" w:date="2012-12-06T03:22:00Z">
                      <w:rPr>
                        <w:rFonts w:ascii="Cambria Math" w:eastAsia="Times New Roman" w:hAnsi="Cambria Math"/>
                        <w:i/>
                        <w:sz w:val="26"/>
                        <w:szCs w:val="26"/>
                      </w:rPr>
                    </w:ins>
                  </m:ctrlPr>
                </m:fPr>
                <m:num>
                  <w:ins w:id="5786" w:author="The Si Tran" w:date="2012-12-06T03:22:00Z">
                    <m:r>
                      <w:rPr>
                        <w:rFonts w:ascii="Cambria Math" w:hAnsi="Cambria Math"/>
                        <w:sz w:val="26"/>
                        <w:szCs w:val="26"/>
                      </w:rPr>
                      <m:t>∂E</m:t>
                    </m:r>
                  </w:ins>
                </m:num>
                <m:den>
                  <w:ins w:id="5787" w:author="The Si Tran" w:date="2012-12-06T03:22:00Z">
                    <m:r>
                      <w:rPr>
                        <w:rFonts w:ascii="Cambria Math" w:hAnsi="Cambria Math"/>
                        <w:sz w:val="26"/>
                        <w:szCs w:val="26"/>
                      </w:rPr>
                      <m:t>∂</m:t>
                    </m:r>
                  </w:ins>
                  <m:sSub>
                    <m:sSubPr>
                      <m:ctrlPr>
                        <w:ins w:id="5788" w:author="The Si Tran" w:date="2012-12-06T03:22:00Z">
                          <w:rPr>
                            <w:rFonts w:ascii="Cambria Math" w:eastAsia="Times New Roman" w:hAnsi="Cambria Math"/>
                            <w:i/>
                            <w:sz w:val="26"/>
                            <w:szCs w:val="26"/>
                          </w:rPr>
                        </w:ins>
                      </m:ctrlPr>
                    </m:sSubPr>
                    <m:e>
                      <w:ins w:id="5789" w:author="The Si Tran" w:date="2012-12-06T03:22:00Z">
                        <m:r>
                          <w:rPr>
                            <w:rFonts w:ascii="Cambria Math" w:hAnsi="Cambria Math"/>
                            <w:sz w:val="26"/>
                            <w:szCs w:val="26"/>
                          </w:rPr>
                          <m:t>o</m:t>
                        </m:r>
                      </w:ins>
                    </m:e>
                    <m:sub>
                      <w:ins w:id="5790" w:author="The Si Tran" w:date="2012-12-06T03:22:00Z">
                        <m:r>
                          <w:rPr>
                            <w:rFonts w:ascii="Cambria Math" w:hAnsi="Cambria Math"/>
                            <w:sz w:val="26"/>
                            <w:szCs w:val="26"/>
                          </w:rPr>
                          <m:t>k</m:t>
                        </m:r>
                      </w:ins>
                    </m:sub>
                  </m:sSub>
                </m:den>
              </m:f>
              <m:sSup>
                <m:sSupPr>
                  <m:ctrlPr>
                    <w:ins w:id="5791" w:author="The Si Tran" w:date="2012-12-06T03:22:00Z">
                      <w:rPr>
                        <w:rFonts w:ascii="Cambria Math" w:eastAsia="Times New Roman" w:hAnsi="Cambria Math"/>
                        <w:i/>
                        <w:sz w:val="26"/>
                        <w:szCs w:val="26"/>
                      </w:rPr>
                    </w:ins>
                  </m:ctrlPr>
                </m:sSupPr>
                <m:e>
                  <w:ins w:id="5792" w:author="The Si Tran" w:date="2012-12-06T03:22:00Z">
                    <m:r>
                      <w:rPr>
                        <w:rFonts w:ascii="Cambria Math" w:eastAsia="Times New Roman" w:hAnsi="Cambria Math"/>
                        <w:sz w:val="26"/>
                        <w:szCs w:val="26"/>
                      </w:rPr>
                      <m:t>f</m:t>
                    </m:r>
                  </w:ins>
                </m:e>
                <m:sup>
                  <w:ins w:id="5793" w:author="The Si Tran" w:date="2012-12-06T03:22:00Z">
                    <m:r>
                      <w:rPr>
                        <w:rFonts w:ascii="Cambria Math" w:eastAsia="Times New Roman" w:hAnsi="Cambria Math"/>
                        <w:sz w:val="26"/>
                        <w:szCs w:val="26"/>
                      </w:rPr>
                      <m:t>'</m:t>
                    </m:r>
                  </w:ins>
                </m:sup>
              </m:sSup>
              <m:d>
                <m:dPr>
                  <m:ctrlPr>
                    <w:ins w:id="5794" w:author="The Si Tran" w:date="2012-12-06T03:22:00Z">
                      <w:rPr>
                        <w:rFonts w:ascii="Cambria Math" w:eastAsia="Times New Roman" w:hAnsi="Cambria Math"/>
                        <w:i/>
                        <w:sz w:val="26"/>
                        <w:szCs w:val="26"/>
                      </w:rPr>
                    </w:ins>
                  </m:ctrlPr>
                </m:dPr>
                <m:e>
                  <m:sSub>
                    <m:sSubPr>
                      <m:ctrlPr>
                        <w:ins w:id="5795" w:author="The Si Tran" w:date="2012-12-06T03:22:00Z">
                          <w:rPr>
                            <w:rFonts w:ascii="Cambria Math" w:eastAsia="Times New Roman" w:hAnsi="Cambria Math"/>
                            <w:i/>
                            <w:sz w:val="26"/>
                            <w:szCs w:val="26"/>
                          </w:rPr>
                        </w:ins>
                      </m:ctrlPr>
                    </m:sSubPr>
                    <m:e>
                      <w:ins w:id="5796" w:author="The Si Tran" w:date="2012-12-06T03:23:00Z">
                        <m:r>
                          <w:rPr>
                            <w:rFonts w:ascii="Cambria Math" w:eastAsia="Times New Roman" w:hAnsi="Cambria Math"/>
                            <w:sz w:val="26"/>
                            <w:szCs w:val="26"/>
                          </w:rPr>
                          <m:t>net</m:t>
                        </m:r>
                      </w:ins>
                    </m:e>
                    <m:sub>
                      <w:ins w:id="5797" w:author="The Si Tran" w:date="2012-12-06T03:23:00Z">
                        <m:r>
                          <w:rPr>
                            <w:rFonts w:ascii="Cambria Math" w:eastAsia="Times New Roman" w:hAnsi="Cambria Math"/>
                            <w:sz w:val="26"/>
                            <w:szCs w:val="26"/>
                          </w:rPr>
                          <m:t>k</m:t>
                        </m:r>
                      </w:ins>
                    </m:sub>
                  </m:sSub>
                </m:e>
              </m:d>
              <m:sSub>
                <m:sSubPr>
                  <m:ctrlPr>
                    <w:ins w:id="5798" w:author="The Si Tran" w:date="2012-12-06T03:23:00Z">
                      <w:rPr>
                        <w:rFonts w:ascii="Cambria Math" w:eastAsia="Times New Roman" w:hAnsi="Cambria Math"/>
                        <w:i/>
                        <w:sz w:val="26"/>
                        <w:szCs w:val="26"/>
                      </w:rPr>
                    </w:ins>
                  </m:ctrlPr>
                </m:sSubPr>
                <m:e>
                  <w:ins w:id="5799" w:author="The Si Tran" w:date="2012-12-06T03:23:00Z">
                    <m:r>
                      <w:rPr>
                        <w:rFonts w:ascii="Cambria Math" w:eastAsia="Times New Roman" w:hAnsi="Cambria Math"/>
                        <w:sz w:val="26"/>
                        <w:szCs w:val="26"/>
                      </w:rPr>
                      <m:t>w</m:t>
                    </m:r>
                  </w:ins>
                </m:e>
                <m:sub>
                  <w:ins w:id="5800" w:author="The Si Tran" w:date="2012-12-06T03:23:00Z">
                    <m:r>
                      <w:rPr>
                        <w:rFonts w:ascii="Cambria Math" w:eastAsia="Times New Roman" w:hAnsi="Cambria Math"/>
                        <w:sz w:val="26"/>
                        <w:szCs w:val="26"/>
                      </w:rPr>
                      <m:t>ki</m:t>
                    </m:r>
                  </w:ins>
                </m:sub>
              </m:sSub>
            </m:e>
          </m:nary>
          <w:ins w:id="5801"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5802" w:author="The Si Tran" w:date="2012-12-06T03:23:00Z">
        <w:r w:rsidRPr="00AF1345" w:rsidDel="008A5312">
          <w:rPr>
            <w:rFonts w:ascii="Times New Roman" w:hAnsi="Times New Roman"/>
            <w:position w:val="-64"/>
            <w:sz w:val="26"/>
            <w:szCs w:val="26"/>
          </w:rPr>
          <w:object w:dxaOrig="5840" w:dyaOrig="1400">
            <v:shape id="_x0000_i1130" type="#_x0000_t75" style="width:383.4pt;height:90.7pt" o:ole="">
              <v:imagedata r:id="rId258" o:title=""/>
            </v:shape>
            <o:OLEObject Type="Embed" ProgID="Equation.DSMT4" ShapeID="_x0000_i1130" DrawAspect="Content" ObjectID="_1416829543" r:id="rId259"/>
          </w:object>
        </w:r>
      </w:del>
    </w:p>
    <w:p w:rsidR="0088753F" w:rsidRDefault="0088753F" w:rsidP="0088753F">
      <w:pPr>
        <w:pStyle w:val="ListParagraph"/>
        <w:spacing w:after="0" w:line="360" w:lineRule="auto"/>
        <w:ind w:left="0"/>
        <w:rPr>
          <w:ins w:id="5803"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D80916">
      <w:pPr>
        <w:pStyle w:val="ListParagraph"/>
        <w:spacing w:after="0" w:line="360" w:lineRule="auto"/>
        <w:ind w:firstLine="720"/>
        <w:rPr>
          <w:rFonts w:ascii="Times New Roman" w:hAnsi="Times New Roman"/>
          <w:sz w:val="26"/>
          <w:szCs w:val="26"/>
        </w:rPr>
        <w:pPrChange w:id="5804" w:author="The Si Tran" w:date="2012-12-06T03:25:00Z">
          <w:pPr>
            <w:pStyle w:val="ListParagraph"/>
            <w:spacing w:after="0" w:line="360" w:lineRule="auto"/>
            <w:ind w:left="0"/>
          </w:pPr>
        </w:pPrChange>
      </w:pPr>
      <m:oMathPara>
        <m:oMathParaPr>
          <m:jc m:val="left"/>
        </m:oMathParaPr>
        <m:oMath>
          <m:f>
            <m:fPr>
              <m:ctrlPr>
                <w:ins w:id="5805" w:author="The Si Tran" w:date="2012-12-06T03:24:00Z">
                  <w:rPr>
                    <w:rFonts w:ascii="Cambria Math" w:eastAsia="Times New Roman" w:hAnsi="Cambria Math"/>
                    <w:i/>
                    <w:sz w:val="26"/>
                    <w:szCs w:val="26"/>
                  </w:rPr>
                </w:ins>
              </m:ctrlPr>
            </m:fPr>
            <m:num>
              <w:ins w:id="5806" w:author="The Si Tran" w:date="2012-12-06T03:24:00Z">
                <m:r>
                  <w:rPr>
                    <w:rFonts w:ascii="Cambria Math" w:hAnsi="Cambria Math"/>
                    <w:sz w:val="26"/>
                    <w:szCs w:val="26"/>
                  </w:rPr>
                  <m:t>∂E</m:t>
                </m:r>
              </w:ins>
            </m:num>
            <m:den>
              <w:ins w:id="5807" w:author="The Si Tran" w:date="2012-12-06T03:24:00Z">
                <m:r>
                  <w:rPr>
                    <w:rFonts w:ascii="Cambria Math" w:hAnsi="Cambria Math"/>
                    <w:sz w:val="26"/>
                    <w:szCs w:val="26"/>
                  </w:rPr>
                  <m:t>∂</m:t>
                </m:r>
              </w:ins>
              <m:sSub>
                <m:sSubPr>
                  <m:ctrlPr>
                    <w:ins w:id="5808" w:author="The Si Tran" w:date="2012-12-06T03:24:00Z">
                      <w:rPr>
                        <w:rFonts w:ascii="Cambria Math" w:eastAsia="Times New Roman" w:hAnsi="Cambria Math"/>
                        <w:i/>
                        <w:sz w:val="26"/>
                        <w:szCs w:val="26"/>
                      </w:rPr>
                    </w:ins>
                  </m:ctrlPr>
                </m:sSubPr>
                <m:e>
                  <w:ins w:id="5809" w:author="The Si Tran" w:date="2012-12-06T03:24:00Z">
                    <m:r>
                      <w:rPr>
                        <w:rFonts w:ascii="Cambria Math" w:hAnsi="Cambria Math"/>
                        <w:sz w:val="26"/>
                        <w:szCs w:val="26"/>
                      </w:rPr>
                      <m:t>w</m:t>
                    </m:r>
                  </w:ins>
                </m:e>
                <m:sub>
                  <w:ins w:id="5810" w:author="The Si Tran" w:date="2012-12-06T03:24:00Z">
                    <m:r>
                      <w:rPr>
                        <w:rFonts w:ascii="Cambria Math" w:hAnsi="Cambria Math"/>
                        <w:sz w:val="26"/>
                        <w:szCs w:val="26"/>
                      </w:rPr>
                      <m:t>ij</m:t>
                    </m:r>
                  </w:ins>
                </m:sub>
              </m:sSub>
            </m:den>
          </m:f>
          <w:ins w:id="5811" w:author="The Si Tran" w:date="2012-12-06T03:24:00Z">
            <m:r>
              <w:rPr>
                <w:rFonts w:ascii="Cambria Math" w:hAnsi="Cambria Math"/>
                <w:sz w:val="26"/>
                <w:szCs w:val="26"/>
              </w:rPr>
              <m:t>=</m:t>
            </m:r>
          </w:ins>
          <m:d>
            <m:dPr>
              <m:ctrlPr>
                <w:ins w:id="5812" w:author="The Si Tran" w:date="2012-12-06T03:24:00Z">
                  <w:rPr>
                    <w:rFonts w:ascii="Cambria Math" w:hAnsi="Cambria Math"/>
                    <w:i/>
                    <w:sz w:val="26"/>
                    <w:szCs w:val="26"/>
                  </w:rPr>
                </w:ins>
              </m:ctrlPr>
            </m:dPr>
            <m:e>
              <m:nary>
                <m:naryPr>
                  <m:chr m:val="∑"/>
                  <m:limLoc m:val="subSup"/>
                  <m:supHide m:val="1"/>
                  <m:ctrlPr>
                    <w:ins w:id="5813" w:author="The Si Tran" w:date="2012-12-06T03:24:00Z">
                      <w:rPr>
                        <w:rFonts w:ascii="Cambria Math" w:eastAsia="Times New Roman" w:hAnsi="Cambria Math"/>
                        <w:i/>
                        <w:sz w:val="26"/>
                        <w:szCs w:val="26"/>
                      </w:rPr>
                    </w:ins>
                  </m:ctrlPr>
                </m:naryPr>
                <m:sub>
                  <w:ins w:id="5814" w:author="The Si Tran" w:date="2012-12-06T03:24:00Z">
                    <m:r>
                      <w:rPr>
                        <w:rFonts w:ascii="Cambria Math" w:eastAsia="Times New Roman" w:hAnsi="Cambria Math"/>
                        <w:sz w:val="26"/>
                        <w:szCs w:val="26"/>
                      </w:rPr>
                      <m:t>k∈succ</m:t>
                    </m:r>
                  </w:ins>
                  <m:d>
                    <m:dPr>
                      <m:ctrlPr>
                        <w:ins w:id="5815" w:author="The Si Tran" w:date="2012-12-06T03:24:00Z">
                          <w:rPr>
                            <w:rFonts w:ascii="Cambria Math" w:eastAsia="Times New Roman" w:hAnsi="Cambria Math"/>
                            <w:i/>
                            <w:sz w:val="26"/>
                            <w:szCs w:val="26"/>
                          </w:rPr>
                        </w:ins>
                      </m:ctrlPr>
                    </m:dPr>
                    <m:e>
                      <w:ins w:id="5816" w:author="The Si Tran" w:date="2012-12-06T03:24:00Z">
                        <m:r>
                          <w:rPr>
                            <w:rFonts w:ascii="Cambria Math" w:eastAsia="Times New Roman" w:hAnsi="Cambria Math"/>
                            <w:sz w:val="26"/>
                            <w:szCs w:val="26"/>
                          </w:rPr>
                          <m:t>i</m:t>
                        </m:r>
                      </w:ins>
                    </m:e>
                  </m:d>
                </m:sub>
                <m:sup/>
                <m:e>
                  <m:f>
                    <m:fPr>
                      <m:ctrlPr>
                        <w:ins w:id="5817" w:author="The Si Tran" w:date="2012-12-06T03:24:00Z">
                          <w:rPr>
                            <w:rFonts w:ascii="Cambria Math" w:eastAsia="Times New Roman" w:hAnsi="Cambria Math"/>
                            <w:i/>
                            <w:sz w:val="26"/>
                            <w:szCs w:val="26"/>
                          </w:rPr>
                        </w:ins>
                      </m:ctrlPr>
                    </m:fPr>
                    <m:num>
                      <w:ins w:id="5818" w:author="The Si Tran" w:date="2012-12-06T03:24:00Z">
                        <m:r>
                          <w:rPr>
                            <w:rFonts w:ascii="Cambria Math" w:hAnsi="Cambria Math"/>
                            <w:sz w:val="26"/>
                            <w:szCs w:val="26"/>
                          </w:rPr>
                          <m:t>∂E</m:t>
                        </m:r>
                      </w:ins>
                    </m:num>
                    <m:den>
                      <w:ins w:id="5819" w:author="The Si Tran" w:date="2012-12-06T03:24:00Z">
                        <m:r>
                          <w:rPr>
                            <w:rFonts w:ascii="Cambria Math" w:hAnsi="Cambria Math"/>
                            <w:sz w:val="26"/>
                            <w:szCs w:val="26"/>
                          </w:rPr>
                          <m:t>∂</m:t>
                        </m:r>
                      </w:ins>
                      <m:sSub>
                        <m:sSubPr>
                          <m:ctrlPr>
                            <w:ins w:id="5820" w:author="The Si Tran" w:date="2012-12-06T03:24:00Z">
                              <w:rPr>
                                <w:rFonts w:ascii="Cambria Math" w:eastAsia="Times New Roman" w:hAnsi="Cambria Math"/>
                                <w:i/>
                                <w:sz w:val="26"/>
                                <w:szCs w:val="26"/>
                              </w:rPr>
                            </w:ins>
                          </m:ctrlPr>
                        </m:sSubPr>
                        <m:e>
                          <w:ins w:id="5821" w:author="The Si Tran" w:date="2012-12-06T03:24:00Z">
                            <m:r>
                              <w:rPr>
                                <w:rFonts w:ascii="Cambria Math" w:hAnsi="Cambria Math"/>
                                <w:sz w:val="26"/>
                                <w:szCs w:val="26"/>
                              </w:rPr>
                              <m:t>o</m:t>
                            </m:r>
                          </w:ins>
                        </m:e>
                        <m:sub>
                          <w:ins w:id="5822" w:author="The Si Tran" w:date="2012-12-06T03:24:00Z">
                            <m:r>
                              <w:rPr>
                                <w:rFonts w:ascii="Cambria Math" w:hAnsi="Cambria Math"/>
                                <w:sz w:val="26"/>
                                <w:szCs w:val="26"/>
                              </w:rPr>
                              <m:t>k</m:t>
                            </m:r>
                          </w:ins>
                        </m:sub>
                      </m:sSub>
                    </m:den>
                  </m:f>
                  <m:sSup>
                    <m:sSupPr>
                      <m:ctrlPr>
                        <w:ins w:id="5823" w:author="The Si Tran" w:date="2012-12-06T03:24:00Z">
                          <w:rPr>
                            <w:rFonts w:ascii="Cambria Math" w:eastAsia="Times New Roman" w:hAnsi="Cambria Math"/>
                            <w:i/>
                            <w:sz w:val="26"/>
                            <w:szCs w:val="26"/>
                          </w:rPr>
                        </w:ins>
                      </m:ctrlPr>
                    </m:sSupPr>
                    <m:e>
                      <w:ins w:id="5824" w:author="The Si Tran" w:date="2012-12-06T03:24:00Z">
                        <m:r>
                          <w:rPr>
                            <w:rFonts w:ascii="Cambria Math" w:eastAsia="Times New Roman" w:hAnsi="Cambria Math"/>
                            <w:sz w:val="26"/>
                            <w:szCs w:val="26"/>
                          </w:rPr>
                          <m:t>f</m:t>
                        </m:r>
                      </w:ins>
                    </m:e>
                    <m:sup>
                      <w:ins w:id="5825" w:author="The Si Tran" w:date="2012-12-06T03:24:00Z">
                        <m:r>
                          <w:rPr>
                            <w:rFonts w:ascii="Cambria Math" w:eastAsia="Times New Roman" w:hAnsi="Cambria Math"/>
                            <w:sz w:val="26"/>
                            <w:szCs w:val="26"/>
                          </w:rPr>
                          <m:t>'</m:t>
                        </m:r>
                      </w:ins>
                    </m:sup>
                  </m:sSup>
                  <m:d>
                    <m:dPr>
                      <m:ctrlPr>
                        <w:ins w:id="5826" w:author="The Si Tran" w:date="2012-12-06T03:24:00Z">
                          <w:rPr>
                            <w:rFonts w:ascii="Cambria Math" w:eastAsia="Times New Roman" w:hAnsi="Cambria Math"/>
                            <w:i/>
                            <w:sz w:val="26"/>
                            <w:szCs w:val="26"/>
                          </w:rPr>
                        </w:ins>
                      </m:ctrlPr>
                    </m:dPr>
                    <m:e>
                      <m:sSub>
                        <m:sSubPr>
                          <m:ctrlPr>
                            <w:ins w:id="5827" w:author="The Si Tran" w:date="2012-12-06T03:24:00Z">
                              <w:rPr>
                                <w:rFonts w:ascii="Cambria Math" w:eastAsia="Times New Roman" w:hAnsi="Cambria Math"/>
                                <w:i/>
                                <w:sz w:val="26"/>
                                <w:szCs w:val="26"/>
                              </w:rPr>
                            </w:ins>
                          </m:ctrlPr>
                        </m:sSubPr>
                        <m:e>
                          <w:ins w:id="5828" w:author="The Si Tran" w:date="2012-12-06T03:24:00Z">
                            <m:r>
                              <w:rPr>
                                <w:rFonts w:ascii="Cambria Math" w:eastAsia="Times New Roman" w:hAnsi="Cambria Math"/>
                                <w:sz w:val="26"/>
                                <w:szCs w:val="26"/>
                              </w:rPr>
                              <m:t>net</m:t>
                            </m:r>
                          </w:ins>
                        </m:e>
                        <m:sub>
                          <w:ins w:id="5829" w:author="The Si Tran" w:date="2012-12-06T03:24:00Z">
                            <m:r>
                              <w:rPr>
                                <w:rFonts w:ascii="Cambria Math" w:eastAsia="Times New Roman" w:hAnsi="Cambria Math"/>
                                <w:sz w:val="26"/>
                                <w:szCs w:val="26"/>
                              </w:rPr>
                              <m:t>k</m:t>
                            </m:r>
                          </w:ins>
                        </m:sub>
                      </m:sSub>
                    </m:e>
                  </m:d>
                  <m:sSub>
                    <m:sSubPr>
                      <m:ctrlPr>
                        <w:ins w:id="5830" w:author="The Si Tran" w:date="2012-12-06T03:24:00Z">
                          <w:rPr>
                            <w:rFonts w:ascii="Cambria Math" w:eastAsia="Times New Roman" w:hAnsi="Cambria Math"/>
                            <w:i/>
                            <w:sz w:val="26"/>
                            <w:szCs w:val="26"/>
                          </w:rPr>
                        </w:ins>
                      </m:ctrlPr>
                    </m:sSubPr>
                    <m:e>
                      <w:ins w:id="5831" w:author="The Si Tran" w:date="2012-12-06T03:24:00Z">
                        <m:r>
                          <w:rPr>
                            <w:rFonts w:ascii="Cambria Math" w:eastAsia="Times New Roman" w:hAnsi="Cambria Math"/>
                            <w:sz w:val="26"/>
                            <w:szCs w:val="26"/>
                          </w:rPr>
                          <m:t>w</m:t>
                        </m:r>
                      </w:ins>
                    </m:e>
                    <m:sub>
                      <w:ins w:id="5832" w:author="The Si Tran" w:date="2012-12-06T03:24:00Z">
                        <m:r>
                          <w:rPr>
                            <w:rFonts w:ascii="Cambria Math" w:eastAsia="Times New Roman" w:hAnsi="Cambria Math"/>
                            <w:sz w:val="26"/>
                            <w:szCs w:val="26"/>
                          </w:rPr>
                          <m:t>ki</m:t>
                        </m:r>
                      </w:ins>
                    </m:sub>
                  </m:sSub>
                </m:e>
              </m:nary>
            </m:e>
          </m:d>
          <w:ins w:id="5833" w:author="The Si Tran" w:date="2012-12-06T03:24:00Z">
            <m:r>
              <w:rPr>
                <w:rFonts w:ascii="Cambria Math" w:hAnsi="Cambria Math"/>
                <w:sz w:val="26"/>
                <w:szCs w:val="26"/>
              </w:rPr>
              <m:t>*</m:t>
            </m:r>
          </w:ins>
          <m:sSup>
            <m:sSupPr>
              <m:ctrlPr>
                <w:ins w:id="5834" w:author="The Si Tran" w:date="2012-12-06T03:25:00Z">
                  <w:rPr>
                    <w:rFonts w:ascii="Cambria Math" w:eastAsia="Times New Roman" w:hAnsi="Cambria Math"/>
                    <w:i/>
                    <w:sz w:val="26"/>
                    <w:szCs w:val="26"/>
                  </w:rPr>
                </w:ins>
              </m:ctrlPr>
            </m:sSupPr>
            <m:e>
              <w:ins w:id="5835" w:author="The Si Tran" w:date="2012-12-06T03:25:00Z">
                <m:r>
                  <w:rPr>
                    <w:rFonts w:ascii="Cambria Math" w:hAnsi="Cambria Math"/>
                    <w:sz w:val="26"/>
                    <w:szCs w:val="26"/>
                  </w:rPr>
                  <m:t>f</m:t>
                </m:r>
              </w:ins>
            </m:e>
            <m:sup>
              <w:ins w:id="5836" w:author="The Si Tran" w:date="2012-12-06T03:25:00Z">
                <m:r>
                  <w:rPr>
                    <w:rFonts w:ascii="Cambria Math" w:hAnsi="Cambria Math"/>
                    <w:sz w:val="26"/>
                    <w:szCs w:val="26"/>
                  </w:rPr>
                  <m:t>'</m:t>
                </m:r>
              </w:ins>
            </m:sup>
          </m:sSup>
          <m:d>
            <m:dPr>
              <m:ctrlPr>
                <w:ins w:id="5837" w:author="The Si Tran" w:date="2012-12-06T03:25:00Z">
                  <w:rPr>
                    <w:rFonts w:ascii="Cambria Math" w:hAnsi="Cambria Math"/>
                    <w:i/>
                    <w:sz w:val="26"/>
                    <w:szCs w:val="26"/>
                  </w:rPr>
                </w:ins>
              </m:ctrlPr>
            </m:dPr>
            <m:e>
              <m:sSub>
                <m:sSubPr>
                  <m:ctrlPr>
                    <w:ins w:id="5838" w:author="The Si Tran" w:date="2012-12-06T03:25:00Z">
                      <w:rPr>
                        <w:rFonts w:ascii="Cambria Math" w:eastAsia="Times New Roman" w:hAnsi="Cambria Math"/>
                        <w:i/>
                        <w:sz w:val="26"/>
                        <w:szCs w:val="26"/>
                      </w:rPr>
                    </w:ins>
                  </m:ctrlPr>
                </m:sSubPr>
                <m:e>
                  <w:ins w:id="5839" w:author="The Si Tran" w:date="2012-12-06T03:25:00Z">
                    <m:r>
                      <w:rPr>
                        <w:rFonts w:ascii="Cambria Math" w:hAnsi="Cambria Math"/>
                        <w:sz w:val="26"/>
                        <w:szCs w:val="26"/>
                      </w:rPr>
                      <m:t>net</m:t>
                    </m:r>
                  </w:ins>
                </m:e>
                <m:sub>
                  <w:ins w:id="5840" w:author="The Si Tran" w:date="2012-12-06T03:25:00Z">
                    <m:r>
                      <w:rPr>
                        <w:rFonts w:ascii="Cambria Math" w:hAnsi="Cambria Math"/>
                        <w:sz w:val="26"/>
                        <w:szCs w:val="26"/>
                      </w:rPr>
                      <m:t>i</m:t>
                    </m:r>
                  </w:ins>
                </m:sub>
              </m:sSub>
            </m:e>
          </m:d>
          <m:sSub>
            <m:sSubPr>
              <m:ctrlPr>
                <w:ins w:id="5841" w:author="The Si Tran" w:date="2012-12-06T03:25:00Z">
                  <w:rPr>
                    <w:rFonts w:ascii="Cambria Math" w:eastAsia="Times New Roman" w:hAnsi="Cambria Math"/>
                    <w:i/>
                    <w:sz w:val="26"/>
                    <w:szCs w:val="26"/>
                  </w:rPr>
                </w:ins>
              </m:ctrlPr>
            </m:sSubPr>
            <m:e>
              <w:ins w:id="5842" w:author="The Si Tran" w:date="2012-12-06T03:25:00Z">
                <m:r>
                  <w:rPr>
                    <w:rFonts w:ascii="Cambria Math" w:hAnsi="Cambria Math"/>
                    <w:sz w:val="26"/>
                    <w:szCs w:val="26"/>
                  </w:rPr>
                  <m:t>o</m:t>
                </m:r>
              </w:ins>
            </m:e>
            <m:sub>
              <w:ins w:id="5843" w:author="The Si Tran" w:date="2012-12-06T03:25:00Z">
                <m:r>
                  <w:rPr>
                    <w:rFonts w:ascii="Cambria Math" w:hAnsi="Cambria Math"/>
                    <w:sz w:val="26"/>
                    <w:szCs w:val="26"/>
                  </w:rPr>
                  <m:t xml:space="preserve">j         </m:t>
                </m:r>
              </w:ins>
            </m:sub>
          </m:sSub>
          <w:ins w:id="5844"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5845" w:author="The Si Tran" w:date="2012-12-06T03:25:00Z">
        <w:r w:rsidRPr="00AF1345" w:rsidDel="005B51B1">
          <w:rPr>
            <w:rFonts w:ascii="Times New Roman" w:hAnsi="Times New Roman"/>
            <w:position w:val="-32"/>
            <w:sz w:val="26"/>
            <w:szCs w:val="26"/>
          </w:rPr>
          <w:object w:dxaOrig="4940" w:dyaOrig="700">
            <v:shape id="_x0000_i1131" type="#_x0000_t75" style="width:331pt;height:46.75pt" o:ole="">
              <v:imagedata r:id="rId260" o:title=""/>
            </v:shape>
            <o:OLEObject Type="Embed" ProgID="Equation.DSMT4" ShapeID="_x0000_i1131" DrawAspect="Content" ObjectID="_1416829544" r:id="rId261"/>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w:t>
      </w:r>
      <w:r w:rsidRPr="0049233F">
        <w:rPr>
          <w:rFonts w:ascii="Times New Roman" w:hAnsi="Times New Roman"/>
          <w:sz w:val="26"/>
          <w:szCs w:val="26"/>
        </w:rPr>
        <w:lastRenderedPageBreak/>
        <w:t xml:space="preserve">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5846"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5847" w:author="The Si Tran" w:date="2012-12-06T03:30:00Z"/>
          <w:rFonts w:ascii="Times New Roman" w:hAnsi="Times New Roman"/>
          <w:sz w:val="26"/>
          <w:szCs w:val="26"/>
        </w:rPr>
      </w:pPr>
      <w:ins w:id="5848" w:author="The Si Tran" w:date="2012-12-06T03:31:00Z">
        <w:r>
          <w:rPr>
            <w:rFonts w:ascii="Times New Roman" w:hAnsi="Times New Roman"/>
            <w:sz w:val="26"/>
            <w:szCs w:val="26"/>
          </w:rPr>
          <w:t xml:space="preserve"> </w:t>
        </w:r>
      </w:ins>
      <w:ins w:id="5849"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5850" w:author="The Si Tran" w:date="2012-12-06T03:30:00Z"/>
          <w:rFonts w:ascii="Times New Roman" w:hAnsi="Times New Roman"/>
          <w:sz w:val="26"/>
          <w:szCs w:val="26"/>
        </w:rPr>
      </w:pPr>
      <w:ins w:id="5851"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5852" w:author="The Si Tran" w:date="2012-12-06T03:30:00Z">
            <w:rPr/>
          </w:rPrChange>
        </w:rPr>
        <w:pPrChange w:id="5853" w:author="The Si Tran" w:date="2012-12-06T03:30:00Z">
          <w:pPr>
            <w:pStyle w:val="ListParagraph"/>
            <w:spacing w:after="0" w:line="360" w:lineRule="auto"/>
            <w:ind w:left="0" w:firstLine="720"/>
          </w:pPr>
        </w:pPrChange>
      </w:pPr>
      <w:del w:id="5854" w:author="The Si Tran" w:date="2012-12-06T03:30:00Z">
        <w:r w:rsidRPr="00AF1345" w:rsidDel="00962DC9">
          <w:object w:dxaOrig="4040" w:dyaOrig="1040">
            <v:shape id="_x0000_i1132" type="#_x0000_t75" style="width:265.55pt;height:68.25pt" o:ole="">
              <v:imagedata r:id="rId262" o:title=""/>
            </v:shape>
            <o:OLEObject Type="Embed" ProgID="Equation.DSMT4" ShapeID="_x0000_i1132" DrawAspect="Content" ObjectID="_1416829545" r:id="rId263"/>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3" type="#_x0000_t75" style="width:10.3pt;height:12.15pt" o:ole="">
            <v:imagedata r:id="rId264" o:title=""/>
          </v:shape>
          <o:OLEObject Type="Embed" ProgID="Equation.DSMT4" ShapeID="_x0000_i1133" DrawAspect="Content" ObjectID="_1416829546" r:id="rId265"/>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5855" w:name="OLE_LINK1"/>
      <w:r w:rsidRPr="0049233F">
        <w:rPr>
          <w:rFonts w:ascii="Times New Roman" w:hAnsi="Times New Roman"/>
          <w:sz w:val="26"/>
          <w:szCs w:val="26"/>
        </w:rPr>
        <w:t>oscillation</w:t>
      </w:r>
      <w:bookmarkEnd w:id="5855"/>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w:t>
      </w:r>
      <w:r w:rsidRPr="0049233F">
        <w:rPr>
          <w:rFonts w:ascii="Times New Roman" w:hAnsi="Times New Roman"/>
          <w:sz w:val="26"/>
          <w:szCs w:val="26"/>
        </w:rPr>
        <w:lastRenderedPageBreak/>
        <w:t xml:space="preserve">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4" type="#_x0000_t75" style="width:17.75pt;height:14.05pt" o:ole="">
            <v:imagedata r:id="rId266" o:title=""/>
          </v:shape>
          <o:OLEObject Type="Embed" ProgID="Equation.DSMT4" ShapeID="_x0000_i1134" DrawAspect="Content" ObjectID="_1416829547" r:id="rId267"/>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5856" w:author="The Si Tran" w:date="2012-12-05T23:02:00Z">
            <w:rPr>
              <w:rFonts w:ascii="Times New Roman" w:hAnsi="Times New Roman"/>
              <w:position w:val="-6"/>
              <w:sz w:val="26"/>
              <w:szCs w:val="26"/>
            </w:rPr>
          </w:rPrChange>
        </w:rPr>
        <w:object w:dxaOrig="380" w:dyaOrig="279">
          <v:shape id="_x0000_i1135" type="#_x0000_t75" style="width:17.75pt;height:14.05pt" o:ole="">
            <v:imagedata r:id="rId266" o:title=""/>
          </v:shape>
          <o:OLEObject Type="Embed" ProgID="Equation.DSMT4" ShapeID="_x0000_i1135" DrawAspect="Content" ObjectID="_1416829548" r:id="rId268"/>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5857"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5858" w:author="The Si Tran" w:date="2012-12-06T03:31:00Z"/>
          <w:rFonts w:ascii="Times New Roman" w:hAnsi="Times New Roman"/>
          <w:sz w:val="26"/>
          <w:rPrChange w:id="5859" w:author="The Si Tran" w:date="2012-12-06T03:34:00Z">
            <w:rPr>
              <w:ins w:id="5860" w:author="The Si Tran" w:date="2012-12-06T03:31:00Z"/>
            </w:rPr>
          </w:rPrChange>
        </w:rPr>
      </w:pPr>
      <w:del w:id="5861" w:author="The Si Tran" w:date="2012-12-06T03:34:00Z">
        <w:r w:rsidRPr="0049233F" w:rsidDel="003B3962">
          <w:rPr>
            <w:rPrChange w:id="5862" w:author="The Si Tran" w:date="2012-12-05T23:02:00Z">
              <w:rPr/>
            </w:rPrChange>
          </w:rPr>
          <w:object w:dxaOrig="4760" w:dyaOrig="700">
            <v:shape id="_x0000_i1136" type="#_x0000_t75" style="width:304.85pt;height:45.8pt" o:ole="">
              <v:imagedata r:id="rId269" o:title=""/>
            </v:shape>
            <o:OLEObject Type="Embed" ProgID="Equation.DSMT4" ShapeID="_x0000_i1136" DrawAspect="Content" ObjectID="_1416829549" r:id="rId270"/>
          </w:object>
        </w:r>
      </w:del>
    </w:p>
    <w:p w:rsidR="00673068" w:rsidRPr="003B3962" w:rsidRDefault="00D80916">
      <w:pPr>
        <w:pStyle w:val="ListParagraph"/>
        <w:spacing w:after="0" w:line="360" w:lineRule="auto"/>
        <w:ind w:firstLine="720"/>
        <w:rPr>
          <w:rFonts w:ascii="Times New Roman" w:hAnsi="Times New Roman"/>
          <w:sz w:val="26"/>
          <w:szCs w:val="26"/>
        </w:rPr>
        <w:pPrChange w:id="5863" w:author="The Si Tran" w:date="2012-12-06T03:34:00Z">
          <w:pPr>
            <w:pStyle w:val="ListParagraph"/>
            <w:spacing w:after="0" w:line="360" w:lineRule="auto"/>
            <w:ind w:left="0" w:firstLine="720"/>
          </w:pPr>
        </w:pPrChange>
      </w:pPr>
      <m:oMathPara>
        <m:oMathParaPr>
          <m:jc m:val="left"/>
        </m:oMathParaPr>
        <m:oMath>
          <m:f>
            <m:fPr>
              <m:ctrlPr>
                <w:ins w:id="5864" w:author="The Si Tran" w:date="2012-12-06T03:32:00Z">
                  <w:rPr>
                    <w:rFonts w:ascii="Cambria Math" w:eastAsia="Times New Roman" w:hAnsi="Cambria Math"/>
                    <w:i/>
                    <w:sz w:val="26"/>
                    <w:szCs w:val="26"/>
                  </w:rPr>
                </w:ins>
              </m:ctrlPr>
            </m:fPr>
            <m:num>
              <w:ins w:id="5865" w:author="The Si Tran" w:date="2012-12-06T03:32:00Z">
                <m:r>
                  <w:rPr>
                    <w:rFonts w:ascii="Cambria Math" w:hAnsi="Cambria Math"/>
                    <w:sz w:val="26"/>
                    <w:szCs w:val="26"/>
                  </w:rPr>
                  <m:t>∂E</m:t>
                </m:r>
              </w:ins>
            </m:num>
            <m:den>
              <w:ins w:id="5866" w:author="The Si Tran" w:date="2012-12-06T03:32:00Z">
                <m:r>
                  <w:rPr>
                    <w:rFonts w:ascii="Cambria Math" w:hAnsi="Cambria Math"/>
                    <w:sz w:val="26"/>
                    <w:szCs w:val="26"/>
                  </w:rPr>
                  <m:t>∂</m:t>
                </m:r>
              </w:ins>
              <m:sSub>
                <m:sSubPr>
                  <m:ctrlPr>
                    <w:ins w:id="5867" w:author="The Si Tran" w:date="2012-12-06T03:32:00Z">
                      <w:rPr>
                        <w:rFonts w:ascii="Cambria Math" w:eastAsia="Times New Roman" w:hAnsi="Cambria Math"/>
                        <w:i/>
                        <w:sz w:val="26"/>
                        <w:szCs w:val="26"/>
                      </w:rPr>
                    </w:ins>
                  </m:ctrlPr>
                </m:sSubPr>
                <m:e>
                  <w:ins w:id="5868" w:author="The Si Tran" w:date="2012-12-06T03:32:00Z">
                    <m:r>
                      <w:rPr>
                        <w:rFonts w:ascii="Cambria Math" w:hAnsi="Cambria Math"/>
                        <w:sz w:val="26"/>
                        <w:szCs w:val="26"/>
                      </w:rPr>
                      <m:t>w</m:t>
                    </m:r>
                  </w:ins>
                </m:e>
                <m:sub>
                  <w:ins w:id="5869" w:author="The Si Tran" w:date="2012-12-06T03:32:00Z">
                    <m:r>
                      <w:rPr>
                        <w:rFonts w:ascii="Cambria Math" w:hAnsi="Cambria Math"/>
                        <w:sz w:val="26"/>
                        <w:szCs w:val="26"/>
                      </w:rPr>
                      <m:t>ij</m:t>
                    </m:r>
                  </w:ins>
                </m:sub>
              </m:sSub>
            </m:den>
          </m:f>
          <w:ins w:id="5870" w:author="The Si Tran" w:date="2012-12-06T03:32:00Z">
            <m:r>
              <w:rPr>
                <w:rFonts w:ascii="Cambria Math" w:hAnsi="Cambria Math"/>
                <w:sz w:val="26"/>
                <w:szCs w:val="26"/>
              </w:rPr>
              <m:t xml:space="preserve">  ∆</m:t>
            </m:r>
          </w:ins>
          <m:sSub>
            <m:sSubPr>
              <m:ctrlPr>
                <w:ins w:id="5871" w:author="The Si Tran" w:date="2012-12-06T03:32:00Z">
                  <w:rPr>
                    <w:rFonts w:ascii="Cambria Math" w:hAnsi="Cambria Math"/>
                    <w:i/>
                    <w:sz w:val="26"/>
                    <w:szCs w:val="26"/>
                  </w:rPr>
                </w:ins>
              </m:ctrlPr>
            </m:sSubPr>
            <m:e>
              <w:ins w:id="5872" w:author="The Si Tran" w:date="2012-12-06T03:32:00Z">
                <m:r>
                  <w:rPr>
                    <w:rFonts w:ascii="Cambria Math" w:hAnsi="Cambria Math"/>
                    <w:sz w:val="26"/>
                    <w:szCs w:val="26"/>
                  </w:rPr>
                  <m:t>w</m:t>
                </m:r>
              </w:ins>
            </m:e>
            <m:sub>
              <w:ins w:id="5873" w:author="The Si Tran" w:date="2012-12-06T03:32:00Z">
                <m:r>
                  <w:rPr>
                    <w:rFonts w:ascii="Cambria Math" w:hAnsi="Cambria Math"/>
                    <w:sz w:val="26"/>
                    <w:szCs w:val="26"/>
                  </w:rPr>
                  <m:t>ij</m:t>
                </m:r>
              </w:ins>
            </m:sub>
          </m:sSub>
          <m:d>
            <m:dPr>
              <m:ctrlPr>
                <w:ins w:id="5874" w:author="The Si Tran" w:date="2012-12-06T03:32:00Z">
                  <w:rPr>
                    <w:rFonts w:ascii="Cambria Math" w:hAnsi="Cambria Math"/>
                    <w:i/>
                    <w:sz w:val="26"/>
                    <w:szCs w:val="26"/>
                  </w:rPr>
                </w:ins>
              </m:ctrlPr>
            </m:dPr>
            <m:e>
              <w:ins w:id="5875" w:author="The Si Tran" w:date="2012-12-06T03:32:00Z">
                <m:r>
                  <w:rPr>
                    <w:rFonts w:ascii="Cambria Math" w:hAnsi="Cambria Math"/>
                    <w:sz w:val="26"/>
                    <w:szCs w:val="26"/>
                  </w:rPr>
                  <m:t>t</m:t>
                </m:r>
              </w:ins>
            </m:e>
          </m:d>
          <w:ins w:id="5876" w:author="The Si Tran" w:date="2012-12-06T03:32:00Z">
            <m:r>
              <w:rPr>
                <w:rFonts w:ascii="Cambria Math" w:hAnsi="Cambria Math"/>
                <w:sz w:val="26"/>
                <w:szCs w:val="26"/>
              </w:rPr>
              <m:t>=-</m:t>
            </m:r>
          </w:ins>
          <w:ins w:id="5877" w:author="The Si Tran" w:date="2012-12-06T03:33:00Z">
            <m:r>
              <w:rPr>
                <w:rFonts w:ascii="Cambria Math" w:hAnsi="Cambria Math"/>
                <w:sz w:val="26"/>
                <w:szCs w:val="26"/>
              </w:rPr>
              <m:t>η</m:t>
            </m:r>
          </w:ins>
          <m:f>
            <m:fPr>
              <m:ctrlPr>
                <w:ins w:id="5878" w:author="The Si Tran" w:date="2012-12-06T03:33:00Z">
                  <w:rPr>
                    <w:rFonts w:ascii="Cambria Math" w:hAnsi="Cambria Math"/>
                    <w:i/>
                    <w:sz w:val="26"/>
                    <w:szCs w:val="26"/>
                  </w:rPr>
                </w:ins>
              </m:ctrlPr>
            </m:fPr>
            <m:num>
              <w:ins w:id="5879" w:author="The Si Tran" w:date="2012-12-06T03:33:00Z">
                <m:r>
                  <w:rPr>
                    <w:rFonts w:ascii="Cambria Math" w:hAnsi="Cambria Math"/>
                    <w:sz w:val="26"/>
                    <w:szCs w:val="26"/>
                  </w:rPr>
                  <m:t>∂E</m:t>
                </m:r>
              </w:ins>
            </m:num>
            <m:den>
              <w:ins w:id="5880" w:author="The Si Tran" w:date="2012-12-06T03:33:00Z">
                <m:r>
                  <w:rPr>
                    <w:rFonts w:ascii="Cambria Math" w:hAnsi="Cambria Math"/>
                    <w:sz w:val="26"/>
                    <w:szCs w:val="26"/>
                  </w:rPr>
                  <m:t>∂</m:t>
                </m:r>
              </w:ins>
              <m:sSub>
                <m:sSubPr>
                  <m:ctrlPr>
                    <w:ins w:id="5881" w:author="The Si Tran" w:date="2012-12-06T03:33:00Z">
                      <w:rPr>
                        <w:rFonts w:ascii="Cambria Math" w:hAnsi="Cambria Math"/>
                        <w:i/>
                        <w:sz w:val="26"/>
                        <w:szCs w:val="26"/>
                      </w:rPr>
                    </w:ins>
                  </m:ctrlPr>
                </m:sSubPr>
                <m:e>
                  <w:ins w:id="5882" w:author="The Si Tran" w:date="2012-12-06T03:33:00Z">
                    <m:r>
                      <w:rPr>
                        <w:rFonts w:ascii="Cambria Math" w:hAnsi="Cambria Math"/>
                        <w:sz w:val="26"/>
                        <w:szCs w:val="26"/>
                      </w:rPr>
                      <m:t>w</m:t>
                    </m:r>
                  </w:ins>
                </m:e>
                <m:sub>
                  <w:ins w:id="5883" w:author="The Si Tran" w:date="2012-12-06T03:33:00Z">
                    <m:r>
                      <w:rPr>
                        <w:rFonts w:ascii="Cambria Math" w:hAnsi="Cambria Math"/>
                        <w:sz w:val="26"/>
                        <w:szCs w:val="26"/>
                      </w:rPr>
                      <m:t>ij</m:t>
                    </m:r>
                  </w:ins>
                </m:sub>
              </m:sSub>
            </m:den>
          </m:f>
          <m:d>
            <m:dPr>
              <m:ctrlPr>
                <w:ins w:id="5884" w:author="The Si Tran" w:date="2012-12-06T03:33:00Z">
                  <w:rPr>
                    <w:rFonts w:ascii="Cambria Math" w:hAnsi="Cambria Math"/>
                    <w:i/>
                    <w:sz w:val="26"/>
                    <w:szCs w:val="26"/>
                  </w:rPr>
                </w:ins>
              </m:ctrlPr>
            </m:dPr>
            <m:e>
              <w:ins w:id="5885" w:author="The Si Tran" w:date="2012-12-06T03:33:00Z">
                <m:r>
                  <w:rPr>
                    <w:rFonts w:ascii="Cambria Math" w:hAnsi="Cambria Math"/>
                    <w:sz w:val="26"/>
                    <w:szCs w:val="26"/>
                  </w:rPr>
                  <m:t>t</m:t>
                </m:r>
              </w:ins>
            </m:e>
          </m:d>
          <w:ins w:id="5886" w:author="The Si Tran" w:date="2012-12-06T03:33:00Z">
            <m:r>
              <w:rPr>
                <w:rFonts w:ascii="Cambria Math" w:hAnsi="Cambria Math"/>
                <w:sz w:val="26"/>
                <w:szCs w:val="26"/>
              </w:rPr>
              <m:t>+μ*∆</m:t>
            </m:r>
          </w:ins>
          <m:sSub>
            <m:sSubPr>
              <m:ctrlPr>
                <w:ins w:id="5887" w:author="The Si Tran" w:date="2012-12-06T03:34:00Z">
                  <w:rPr>
                    <w:rFonts w:ascii="Cambria Math" w:hAnsi="Cambria Math"/>
                    <w:i/>
                    <w:sz w:val="26"/>
                    <w:szCs w:val="26"/>
                  </w:rPr>
                </w:ins>
              </m:ctrlPr>
            </m:sSubPr>
            <m:e>
              <w:ins w:id="5888" w:author="The Si Tran" w:date="2012-12-06T03:34:00Z">
                <m:r>
                  <w:rPr>
                    <w:rFonts w:ascii="Cambria Math" w:hAnsi="Cambria Math"/>
                    <w:sz w:val="26"/>
                    <w:szCs w:val="26"/>
                  </w:rPr>
                  <m:t>w</m:t>
                </m:r>
              </w:ins>
            </m:e>
            <m:sub>
              <w:ins w:id="5889" w:author="The Si Tran" w:date="2012-12-06T03:34:00Z">
                <m:r>
                  <w:rPr>
                    <w:rFonts w:ascii="Cambria Math" w:hAnsi="Cambria Math"/>
                    <w:sz w:val="26"/>
                    <w:szCs w:val="26"/>
                  </w:rPr>
                  <m:t>ij</m:t>
                </m:r>
              </w:ins>
            </m:sub>
          </m:sSub>
          <m:d>
            <m:dPr>
              <m:ctrlPr>
                <w:ins w:id="5890" w:author="The Si Tran" w:date="2012-12-06T03:34:00Z">
                  <w:rPr>
                    <w:rFonts w:ascii="Cambria Math" w:hAnsi="Cambria Math"/>
                    <w:i/>
                    <w:sz w:val="26"/>
                    <w:szCs w:val="26"/>
                  </w:rPr>
                </w:ins>
              </m:ctrlPr>
            </m:dPr>
            <m:e>
              <w:ins w:id="5891" w:author="The Si Tran" w:date="2012-12-06T03:34:00Z">
                <m:r>
                  <w:rPr>
                    <w:rFonts w:ascii="Cambria Math" w:hAnsi="Cambria Math"/>
                    <w:sz w:val="26"/>
                    <w:szCs w:val="26"/>
                  </w:rPr>
                  <m:t>t-1</m:t>
                </m:r>
              </w:ins>
            </m:e>
          </m:d>
          <w:ins w:id="5892"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7" type="#_x0000_t75" style="width:11.2pt;height:12.15pt" o:ole="">
            <v:imagedata r:id="rId271" o:title=""/>
          </v:shape>
          <o:OLEObject Type="Embed" ProgID="Equation.DSMT4" ShapeID="_x0000_i1137" DrawAspect="Content" ObjectID="_1416829550" r:id="rId272"/>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8" type="#_x0000_t75" style="width:50.5pt;height:17.75pt" o:ole="">
            <v:imagedata r:id="rId273" o:title=""/>
          </v:shape>
          <o:OLEObject Type="Embed" ProgID="Equation.DSMT4" ShapeID="_x0000_i1138" DrawAspect="Content" ObjectID="_1416829551" r:id="rId274"/>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39" type="#_x0000_t75" style="width:36.45pt;height:17.75pt" o:ole="">
            <v:imagedata r:id="rId275" o:title=""/>
          </v:shape>
          <o:OLEObject Type="Embed" ProgID="Equation.DSMT4" ShapeID="_x0000_i1139" DrawAspect="Content" ObjectID="_1416829552" r:id="rId276"/>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40" type="#_x0000_t75" style="width:25.25pt;height:35.55pt" o:ole="">
                  <v:imagedata r:id="rId277" o:title=""/>
                </v:shape>
                <o:OLEObject Type="Embed" ProgID="Equation.DSMT4" ShapeID="_x0000_i1140" DrawAspect="Content" ObjectID="_1416829553" r:id="rId278"/>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5893" w:author="The Si Tran" w:date="2012-12-05T23:02:00Z">
                  <w:rPr>
                    <w:rFonts w:ascii="Times New Roman" w:hAnsi="Times New Roman"/>
                    <w:i/>
                    <w:position w:val="-32"/>
                    <w:sz w:val="26"/>
                    <w:szCs w:val="26"/>
                  </w:rPr>
                </w:rPrChange>
              </w:rPr>
              <w:object w:dxaOrig="520" w:dyaOrig="700">
                <v:shape id="_x0000_i1141" type="#_x0000_t75" style="width:25.25pt;height:35.55pt" o:ole="">
                  <v:imagedata r:id="rId279" o:title=""/>
                </v:shape>
                <o:OLEObject Type="Embed" ProgID="Equation.DSMT4" ShapeID="_x0000_i1141" DrawAspect="Content" ObjectID="_1416829554" r:id="rId280"/>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lastRenderedPageBreak/>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5894" w:author="The Si Tran" w:date="2012-12-05T23:02:00Z">
                  <w:rPr>
                    <w:rFonts w:ascii="Times New Roman" w:hAnsi="Times New Roman"/>
                    <w:i/>
                    <w:position w:val="-32"/>
                    <w:sz w:val="26"/>
                    <w:szCs w:val="26"/>
                  </w:rPr>
                </w:rPrChange>
              </w:rPr>
              <w:object w:dxaOrig="3400" w:dyaOrig="700">
                <v:shape id="_x0000_i1142" type="#_x0000_t75" style="width:169.25pt;height:35.55pt" o:ole="">
                  <v:imagedata r:id="rId281" o:title=""/>
                </v:shape>
                <o:OLEObject Type="Embed" ProgID="Equation.DSMT4" ShapeID="_x0000_i1142" DrawAspect="Content" ObjectID="_1416829555" r:id="rId282"/>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5895" w:author="The Si Tran" w:date="2012-12-05T23:02:00Z">
                  <w:rPr>
                    <w:rFonts w:ascii="Times New Roman" w:hAnsi="Times New Roman"/>
                    <w:i/>
                    <w:position w:val="-14"/>
                    <w:sz w:val="26"/>
                    <w:szCs w:val="26"/>
                  </w:rPr>
                </w:rPrChange>
              </w:rPr>
              <w:object w:dxaOrig="2480" w:dyaOrig="380">
                <v:shape id="_x0000_i1143" type="#_x0000_t75" style="width:123.45pt;height:17.75pt" o:ole="">
                  <v:imagedata r:id="rId283" o:title=""/>
                </v:shape>
                <o:OLEObject Type="Embed" ProgID="Equation.DSMT4" ShapeID="_x0000_i1143" DrawAspect="Content" ObjectID="_1416829556" r:id="rId284"/>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Default="0088753F">
      <w:pPr>
        <w:pStyle w:val="Hinh"/>
        <w:jc w:val="center"/>
        <w:rPr>
          <w:ins w:id="5896" w:author="The Si Tran" w:date="2012-12-11T23:37:00Z"/>
          <w:b w:val="0"/>
        </w:rPr>
        <w:pPrChange w:id="5897" w:author="The Si Tran" w:date="2012-12-11T23:37:00Z">
          <w:pPr>
            <w:pStyle w:val="Caption"/>
            <w:ind w:left="2160" w:firstLine="720"/>
          </w:pPr>
        </w:pPrChange>
      </w:pPr>
      <w:bookmarkStart w:id="5898" w:name="_Toc327348217"/>
      <w:bookmarkStart w:id="5899" w:name="_Toc343029967"/>
      <w:bookmarkStart w:id="5900" w:name="_Toc343082098"/>
      <w:r w:rsidRPr="0049233F">
        <w:lastRenderedPageBreak/>
        <w:t>Hình</w:t>
      </w:r>
      <w:ins w:id="5901" w:author="The Si Tran" w:date="2012-12-11T23:36:00Z">
        <w:r w:rsidR="002400FD">
          <w:t xml:space="preserve"> 4.8</w:t>
        </w:r>
      </w:ins>
      <w:del w:id="590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5903"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5904"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5905" w:author="The Si Tran" w:date="2012-12-11T23:37:00Z">
            <w:rPr/>
          </w:rPrChange>
        </w:rPr>
        <w:t xml:space="preserve">Giải thuật </w:t>
      </w:r>
      <w:proofErr w:type="gramStart"/>
      <w:r w:rsidRPr="002400FD">
        <w:rPr>
          <w:b w:val="0"/>
          <w:rPrChange w:id="5906" w:author="The Si Tran" w:date="2012-12-11T23:37:00Z">
            <w:rPr/>
          </w:rPrChange>
        </w:rPr>
        <w:t>lan</w:t>
      </w:r>
      <w:proofErr w:type="gramEnd"/>
      <w:r w:rsidRPr="002400FD">
        <w:rPr>
          <w:b w:val="0"/>
          <w:rPrChange w:id="5907" w:author="The Si Tran" w:date="2012-12-11T23:37:00Z">
            <w:rPr/>
          </w:rPrChange>
        </w:rPr>
        <w:t xml:space="preserve"> truyền ngược</w:t>
      </w:r>
      <w:bookmarkEnd w:id="5898"/>
      <w:bookmarkEnd w:id="5899"/>
      <w:bookmarkEnd w:id="5900"/>
    </w:p>
    <w:p w:rsidR="002400FD" w:rsidRPr="002400FD" w:rsidRDefault="002400FD">
      <w:pPr>
        <w:pStyle w:val="Hinh"/>
        <w:jc w:val="center"/>
        <w:rPr>
          <w:b w:val="0"/>
          <w:rPrChange w:id="5908" w:author="The Si Tran" w:date="2012-12-11T23:37:00Z">
            <w:rPr/>
          </w:rPrChange>
        </w:rPr>
        <w:pPrChange w:id="5909"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5910" w:name="_Toc327348175"/>
      <w:bookmarkStart w:id="5911" w:name="_Toc343084061"/>
      <w:r w:rsidRPr="0049233F">
        <w:t>Giải thuật RPROP</w:t>
      </w:r>
      <w:bookmarkEnd w:id="5910"/>
      <w:bookmarkEnd w:id="5911"/>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4" type="#_x0000_t75" style="width:36.45pt;height:17.75pt" o:ole="">
            <v:imagedata r:id="rId285" o:title=""/>
          </v:shape>
          <o:OLEObject Type="Embed" ProgID="Equation.DSMT4" ShapeID="_x0000_i1144" DrawAspect="Content" ObjectID="_1416829557" r:id="rId286"/>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5912" w:author="The Si Tran" w:date="2012-12-06T03:35:00Z"/>
          <w:szCs w:val="26"/>
        </w:rPr>
      </w:pPr>
      <w:r w:rsidRPr="0049233F">
        <w:rPr>
          <w:szCs w:val="26"/>
        </w:rPr>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5" type="#_x0000_t75" style="width:16.85pt;height:17.75pt" o:ole="">
            <v:imagedata r:id="rId287" o:title=""/>
          </v:shape>
          <o:OLEObject Type="Embed" ProgID="Equation.DSMT4" ShapeID="_x0000_i1145" DrawAspect="Content" ObjectID="_1416829558" r:id="rId288"/>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6" type="#_x0000_t75" style="width:24.3pt;height:35.55pt" o:ole="">
            <v:imagedata r:id="rId289" o:title=""/>
          </v:shape>
          <o:OLEObject Type="Embed" ProgID="Equation.DSMT4" ShapeID="_x0000_i1146" DrawAspect="Content" ObjectID="_1416829559" r:id="rId290"/>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D80916">
      <w:pPr>
        <w:spacing w:before="0"/>
        <w:ind w:left="720" w:firstLine="720"/>
        <w:rPr>
          <w:del w:id="5913" w:author="The Si Tran" w:date="2012-12-06T03:40:00Z"/>
          <w:szCs w:val="26"/>
        </w:rPr>
        <w:pPrChange w:id="5914" w:author="The Si Tran" w:date="2012-12-06T03:40:00Z">
          <w:pPr>
            <w:spacing w:before="0"/>
            <w:ind w:firstLine="720"/>
          </w:pPr>
        </w:pPrChange>
      </w:pPr>
      <m:oMathPara>
        <m:oMathParaPr>
          <m:jc m:val="left"/>
        </m:oMathParaPr>
        <m:oMath>
          <m:sSubSup>
            <m:sSubSupPr>
              <m:ctrlPr>
                <w:ins w:id="5915" w:author="The Si Tran" w:date="2012-12-06T03:36:00Z">
                  <w:rPr>
                    <w:rFonts w:ascii="Cambria Math" w:hAnsi="Cambria Math"/>
                    <w:i/>
                    <w:szCs w:val="26"/>
                  </w:rPr>
                </w:ins>
              </m:ctrlPr>
            </m:sSubSupPr>
            <m:e>
              <w:ins w:id="5916" w:author="The Si Tran" w:date="2012-12-06T03:36:00Z">
                <m:r>
                  <w:rPr>
                    <w:rFonts w:ascii="Cambria Math" w:hAnsi="Cambria Math"/>
                    <w:szCs w:val="26"/>
                  </w:rPr>
                  <m:t>∆</m:t>
                </m:r>
              </w:ins>
            </m:e>
            <m:sub>
              <w:ins w:id="5917" w:author="The Si Tran" w:date="2012-12-06T03:36:00Z">
                <m:r>
                  <w:rPr>
                    <w:rFonts w:ascii="Cambria Math" w:hAnsi="Cambria Math"/>
                    <w:szCs w:val="26"/>
                  </w:rPr>
                  <m:t>ij</m:t>
                </m:r>
              </w:ins>
            </m:sub>
            <m:sup>
              <w:ins w:id="5918" w:author="The Si Tran" w:date="2012-12-06T03:36:00Z">
                <m:r>
                  <w:rPr>
                    <w:rFonts w:ascii="Cambria Math" w:hAnsi="Cambria Math"/>
                    <w:szCs w:val="26"/>
                  </w:rPr>
                  <m:t>(t)</m:t>
                </m:r>
              </w:ins>
            </m:sup>
          </m:sSubSup>
          <w:ins w:id="5919" w:author="The Si Tran" w:date="2012-12-06T03:36:00Z">
            <m:r>
              <w:rPr>
                <w:rFonts w:ascii="Cambria Math" w:hAnsi="Cambria Math"/>
                <w:szCs w:val="26"/>
              </w:rPr>
              <m:t>=</m:t>
            </m:r>
          </w:ins>
          <m:d>
            <m:dPr>
              <m:begChr m:val="{"/>
              <m:endChr m:val=""/>
              <m:ctrlPr>
                <w:ins w:id="5920" w:author="The Si Tran" w:date="2012-12-06T03:38:00Z">
                  <w:rPr>
                    <w:rFonts w:ascii="Cambria Math" w:hAnsi="Cambria Math"/>
                    <w:i/>
                    <w:szCs w:val="26"/>
                  </w:rPr>
                </w:ins>
              </m:ctrlPr>
            </m:dPr>
            <m:e>
              <m:eqArr>
                <m:eqArrPr>
                  <m:ctrlPr>
                    <w:ins w:id="5921" w:author="The Si Tran" w:date="2012-12-06T03:38:00Z">
                      <w:rPr>
                        <w:rFonts w:ascii="Cambria Math" w:hAnsi="Cambria Math"/>
                        <w:i/>
                        <w:szCs w:val="26"/>
                      </w:rPr>
                    </w:ins>
                  </m:ctrlPr>
                </m:eqArrPr>
                <m:e>
                  <m:sSup>
                    <m:sSupPr>
                      <m:ctrlPr>
                        <w:ins w:id="5922" w:author="The Si Tran" w:date="2012-12-06T03:38:00Z">
                          <w:rPr>
                            <w:rFonts w:ascii="Cambria Math" w:hAnsi="Cambria Math"/>
                            <w:i/>
                            <w:szCs w:val="26"/>
                          </w:rPr>
                        </w:ins>
                      </m:ctrlPr>
                    </m:sSupPr>
                    <m:e>
                      <w:ins w:id="5923" w:author="The Si Tran" w:date="2012-12-06T03:38:00Z">
                        <m:r>
                          <w:rPr>
                            <w:rFonts w:ascii="Cambria Math" w:hAnsi="Cambria Math"/>
                            <w:szCs w:val="26"/>
                          </w:rPr>
                          <m:t>η</m:t>
                        </m:r>
                      </w:ins>
                    </m:e>
                    <m:sup>
                      <w:ins w:id="5924" w:author="The Si Tran" w:date="2012-12-06T03:38:00Z">
                        <m:r>
                          <w:rPr>
                            <w:rFonts w:ascii="Cambria Math" w:hAnsi="Cambria Math"/>
                            <w:szCs w:val="26"/>
                          </w:rPr>
                          <m:t>+</m:t>
                        </m:r>
                      </w:ins>
                    </m:sup>
                  </m:sSup>
                  <w:ins w:id="5925" w:author="The Si Tran" w:date="2012-12-06T03:38:00Z">
                    <m:r>
                      <w:rPr>
                        <w:rFonts w:ascii="Cambria Math" w:hAnsi="Cambria Math"/>
                        <w:szCs w:val="26"/>
                      </w:rPr>
                      <m:t>*</m:t>
                    </m:r>
                  </w:ins>
                  <m:sSubSup>
                    <m:sSubSupPr>
                      <m:ctrlPr>
                        <w:ins w:id="5926" w:author="The Si Tran" w:date="2012-12-06T03:38:00Z">
                          <w:rPr>
                            <w:rFonts w:ascii="Cambria Math" w:hAnsi="Cambria Math"/>
                            <w:i/>
                            <w:szCs w:val="26"/>
                          </w:rPr>
                        </w:ins>
                      </m:ctrlPr>
                    </m:sSubSupPr>
                    <m:e>
                      <w:ins w:id="5927" w:author="The Si Tran" w:date="2012-12-06T03:38:00Z">
                        <m:r>
                          <w:rPr>
                            <w:rFonts w:ascii="Cambria Math" w:hAnsi="Cambria Math"/>
                            <w:szCs w:val="26"/>
                          </w:rPr>
                          <m:t>∆</m:t>
                        </m:r>
                      </w:ins>
                    </m:e>
                    <m:sub>
                      <w:ins w:id="5928" w:author="The Si Tran" w:date="2012-12-06T03:38:00Z">
                        <m:r>
                          <w:rPr>
                            <w:rFonts w:ascii="Cambria Math" w:hAnsi="Cambria Math"/>
                            <w:szCs w:val="26"/>
                          </w:rPr>
                          <m:t>ij</m:t>
                        </m:r>
                      </w:ins>
                    </m:sub>
                    <m:sup>
                      <m:d>
                        <m:dPr>
                          <m:ctrlPr>
                            <w:ins w:id="5929" w:author="The Si Tran" w:date="2012-12-06T03:38:00Z">
                              <w:rPr>
                                <w:rFonts w:ascii="Cambria Math" w:hAnsi="Cambria Math"/>
                                <w:i/>
                                <w:szCs w:val="26"/>
                              </w:rPr>
                            </w:ins>
                          </m:ctrlPr>
                        </m:dPr>
                        <m:e>
                          <w:ins w:id="5930" w:author="The Si Tran" w:date="2012-12-06T03:38:00Z">
                            <m:r>
                              <w:rPr>
                                <w:rFonts w:ascii="Cambria Math" w:hAnsi="Cambria Math"/>
                                <w:szCs w:val="26"/>
                              </w:rPr>
                              <m:t>t</m:t>
                            </m:r>
                          </w:ins>
                        </m:e>
                      </m:d>
                    </m:sup>
                  </m:sSubSup>
                  <w:ins w:id="5931" w:author="The Si Tran" w:date="2012-12-06T03:38:00Z">
                    <m:r>
                      <w:rPr>
                        <w:rFonts w:ascii="Cambria Math" w:hAnsi="Cambria Math"/>
                        <w:szCs w:val="26"/>
                      </w:rPr>
                      <m:t>, if</m:t>
                    </m:r>
                  </w:ins>
                  <w:ins w:id="5932" w:author="The Si Tran" w:date="2012-12-06T03:39:00Z">
                    <m:r>
                      <w:rPr>
                        <w:rFonts w:ascii="Cambria Math" w:hAnsi="Cambria Math"/>
                        <w:szCs w:val="26"/>
                      </w:rPr>
                      <m:t xml:space="preserve"> </m:t>
                    </m:r>
                  </w:ins>
                  <m:f>
                    <m:fPr>
                      <m:ctrlPr>
                        <w:ins w:id="5933" w:author="The Si Tran" w:date="2012-12-06T03:39:00Z">
                          <w:rPr>
                            <w:rFonts w:ascii="Cambria Math" w:hAnsi="Cambria Math"/>
                            <w:i/>
                            <w:szCs w:val="26"/>
                          </w:rPr>
                        </w:ins>
                      </m:ctrlPr>
                    </m:fPr>
                    <m:num>
                      <w:ins w:id="5934" w:author="The Si Tran" w:date="2012-12-06T03:39:00Z">
                        <m:r>
                          <w:rPr>
                            <w:rFonts w:ascii="Cambria Math" w:hAnsi="Cambria Math"/>
                            <w:szCs w:val="26"/>
                          </w:rPr>
                          <m:t>∂</m:t>
                        </m:r>
                      </w:ins>
                      <m:sSup>
                        <m:sSupPr>
                          <m:ctrlPr>
                            <w:ins w:id="5935" w:author="The Si Tran" w:date="2012-12-06T03:39:00Z">
                              <w:rPr>
                                <w:rFonts w:ascii="Cambria Math" w:hAnsi="Cambria Math"/>
                                <w:i/>
                                <w:szCs w:val="26"/>
                              </w:rPr>
                            </w:ins>
                          </m:ctrlPr>
                        </m:sSupPr>
                        <m:e>
                          <w:ins w:id="5936" w:author="The Si Tran" w:date="2012-12-06T03:39:00Z">
                            <m:r>
                              <w:rPr>
                                <w:rFonts w:ascii="Cambria Math" w:hAnsi="Cambria Math"/>
                                <w:szCs w:val="26"/>
                              </w:rPr>
                              <m:t>E</m:t>
                            </m:r>
                          </w:ins>
                        </m:e>
                        <m:sup>
                          <m:d>
                            <m:dPr>
                              <m:ctrlPr>
                                <w:ins w:id="5937" w:author="The Si Tran" w:date="2012-12-06T03:39:00Z">
                                  <w:rPr>
                                    <w:rFonts w:ascii="Cambria Math" w:hAnsi="Cambria Math"/>
                                    <w:i/>
                                    <w:szCs w:val="26"/>
                                  </w:rPr>
                                </w:ins>
                              </m:ctrlPr>
                            </m:dPr>
                            <m:e>
                              <w:ins w:id="5938" w:author="The Si Tran" w:date="2012-12-06T03:39:00Z">
                                <m:r>
                                  <w:rPr>
                                    <w:rFonts w:ascii="Cambria Math" w:hAnsi="Cambria Math"/>
                                    <w:szCs w:val="26"/>
                                  </w:rPr>
                                  <m:t>t-1</m:t>
                                </m:r>
                              </w:ins>
                            </m:e>
                          </m:d>
                        </m:sup>
                      </m:sSup>
                    </m:num>
                    <m:den>
                      <w:ins w:id="5939" w:author="The Si Tran" w:date="2012-12-06T03:39:00Z">
                        <m:r>
                          <w:rPr>
                            <w:rFonts w:ascii="Cambria Math" w:hAnsi="Cambria Math"/>
                            <w:szCs w:val="26"/>
                          </w:rPr>
                          <m:t>∂</m:t>
                        </m:r>
                      </w:ins>
                      <m:sSub>
                        <m:sSubPr>
                          <m:ctrlPr>
                            <w:ins w:id="5940" w:author="The Si Tran" w:date="2012-12-06T03:39:00Z">
                              <w:rPr>
                                <w:rFonts w:ascii="Cambria Math" w:hAnsi="Cambria Math"/>
                                <w:i/>
                                <w:szCs w:val="26"/>
                              </w:rPr>
                            </w:ins>
                          </m:ctrlPr>
                        </m:sSubPr>
                        <m:e>
                          <w:ins w:id="5941" w:author="The Si Tran" w:date="2012-12-06T03:39:00Z">
                            <m:r>
                              <w:rPr>
                                <w:rFonts w:ascii="Cambria Math" w:hAnsi="Cambria Math"/>
                                <w:szCs w:val="26"/>
                              </w:rPr>
                              <m:t>w</m:t>
                            </m:r>
                          </w:ins>
                        </m:e>
                        <m:sub>
                          <w:ins w:id="5942" w:author="The Si Tran" w:date="2012-12-06T03:39:00Z">
                            <m:r>
                              <w:rPr>
                                <w:rFonts w:ascii="Cambria Math" w:hAnsi="Cambria Math"/>
                                <w:szCs w:val="26"/>
                              </w:rPr>
                              <m:t>ij</m:t>
                            </m:r>
                          </w:ins>
                        </m:sub>
                      </m:sSub>
                    </m:den>
                  </m:f>
                  <w:ins w:id="5943" w:author="The Si Tran" w:date="2012-12-06T03:39:00Z">
                    <m:r>
                      <w:rPr>
                        <w:rFonts w:ascii="Cambria Math" w:hAnsi="Cambria Math"/>
                        <w:szCs w:val="26"/>
                      </w:rPr>
                      <m:t>*</m:t>
                    </m:r>
                  </w:ins>
                  <m:f>
                    <m:fPr>
                      <m:ctrlPr>
                        <w:ins w:id="5944" w:author="The Si Tran" w:date="2012-12-06T03:39:00Z">
                          <w:rPr>
                            <w:rFonts w:ascii="Cambria Math" w:hAnsi="Cambria Math"/>
                            <w:i/>
                            <w:szCs w:val="26"/>
                          </w:rPr>
                        </w:ins>
                      </m:ctrlPr>
                    </m:fPr>
                    <m:num>
                      <w:ins w:id="5945" w:author="The Si Tran" w:date="2012-12-06T03:39:00Z">
                        <m:r>
                          <w:rPr>
                            <w:rFonts w:ascii="Cambria Math" w:hAnsi="Cambria Math"/>
                            <w:szCs w:val="26"/>
                          </w:rPr>
                          <m:t>∂</m:t>
                        </m:r>
                      </w:ins>
                      <m:sSup>
                        <m:sSupPr>
                          <m:ctrlPr>
                            <w:ins w:id="5946" w:author="The Si Tran" w:date="2012-12-06T03:39:00Z">
                              <w:rPr>
                                <w:rFonts w:ascii="Cambria Math" w:hAnsi="Cambria Math"/>
                                <w:i/>
                                <w:szCs w:val="26"/>
                              </w:rPr>
                            </w:ins>
                          </m:ctrlPr>
                        </m:sSupPr>
                        <m:e>
                          <w:ins w:id="5947" w:author="The Si Tran" w:date="2012-12-06T03:39:00Z">
                            <m:r>
                              <w:rPr>
                                <w:rFonts w:ascii="Cambria Math" w:hAnsi="Cambria Math"/>
                                <w:szCs w:val="26"/>
                              </w:rPr>
                              <m:t>E</m:t>
                            </m:r>
                          </w:ins>
                        </m:e>
                        <m:sup>
                          <m:d>
                            <m:dPr>
                              <m:ctrlPr>
                                <w:ins w:id="5948" w:author="The Si Tran" w:date="2012-12-06T03:39:00Z">
                                  <w:rPr>
                                    <w:rFonts w:ascii="Cambria Math" w:hAnsi="Cambria Math"/>
                                    <w:i/>
                                    <w:szCs w:val="26"/>
                                  </w:rPr>
                                </w:ins>
                              </m:ctrlPr>
                            </m:dPr>
                            <m:e>
                              <w:ins w:id="5949" w:author="The Si Tran" w:date="2012-12-06T03:39:00Z">
                                <m:r>
                                  <w:rPr>
                                    <w:rFonts w:ascii="Cambria Math" w:hAnsi="Cambria Math"/>
                                    <w:szCs w:val="26"/>
                                  </w:rPr>
                                  <m:t>t</m:t>
                                </m:r>
                              </w:ins>
                            </m:e>
                          </m:d>
                        </m:sup>
                      </m:sSup>
                    </m:num>
                    <m:den>
                      <w:ins w:id="5950" w:author="The Si Tran" w:date="2012-12-06T03:39:00Z">
                        <m:r>
                          <w:rPr>
                            <w:rFonts w:ascii="Cambria Math" w:hAnsi="Cambria Math"/>
                            <w:szCs w:val="26"/>
                          </w:rPr>
                          <m:t>∂</m:t>
                        </m:r>
                      </w:ins>
                      <m:sSub>
                        <m:sSubPr>
                          <m:ctrlPr>
                            <w:ins w:id="5951" w:author="The Si Tran" w:date="2012-12-06T03:39:00Z">
                              <w:rPr>
                                <w:rFonts w:ascii="Cambria Math" w:hAnsi="Cambria Math"/>
                                <w:i/>
                                <w:szCs w:val="26"/>
                              </w:rPr>
                            </w:ins>
                          </m:ctrlPr>
                        </m:sSubPr>
                        <m:e>
                          <w:ins w:id="5952" w:author="The Si Tran" w:date="2012-12-06T03:39:00Z">
                            <m:r>
                              <w:rPr>
                                <w:rFonts w:ascii="Cambria Math" w:hAnsi="Cambria Math"/>
                                <w:szCs w:val="26"/>
                              </w:rPr>
                              <m:t>w</m:t>
                            </m:r>
                          </w:ins>
                        </m:e>
                        <m:sub>
                          <w:ins w:id="5953" w:author="The Si Tran" w:date="2012-12-06T03:39:00Z">
                            <m:r>
                              <w:rPr>
                                <w:rFonts w:ascii="Cambria Math" w:hAnsi="Cambria Math"/>
                                <w:szCs w:val="26"/>
                              </w:rPr>
                              <m:t>ij</m:t>
                            </m:r>
                          </w:ins>
                        </m:sub>
                      </m:sSub>
                    </m:den>
                  </m:f>
                  <w:ins w:id="5954" w:author="The Si Tran" w:date="2012-12-06T03:39:00Z">
                    <m:r>
                      <w:rPr>
                        <w:rFonts w:ascii="Cambria Math" w:hAnsi="Cambria Math"/>
                        <w:szCs w:val="26"/>
                      </w:rPr>
                      <m:t>&gt;0</m:t>
                    </m:r>
                  </w:ins>
                </m:e>
                <m:e>
                  <m:sSup>
                    <m:sSupPr>
                      <m:ctrlPr>
                        <w:ins w:id="5955" w:author="The Si Tran" w:date="2012-12-06T03:39:00Z">
                          <w:rPr>
                            <w:rFonts w:ascii="Cambria Math" w:hAnsi="Cambria Math"/>
                            <w:i/>
                            <w:szCs w:val="26"/>
                          </w:rPr>
                        </w:ins>
                      </m:ctrlPr>
                    </m:sSupPr>
                    <m:e>
                      <w:ins w:id="5956" w:author="The Si Tran" w:date="2012-12-06T03:39:00Z">
                        <m:r>
                          <w:rPr>
                            <w:rFonts w:ascii="Cambria Math" w:hAnsi="Cambria Math"/>
                            <w:szCs w:val="26"/>
                          </w:rPr>
                          <m:t>η</m:t>
                        </m:r>
                      </w:ins>
                    </m:e>
                    <m:sup>
                      <w:ins w:id="5957" w:author="The Si Tran" w:date="2012-12-06T03:39:00Z">
                        <m:r>
                          <w:rPr>
                            <w:rFonts w:ascii="Cambria Math" w:hAnsi="Cambria Math"/>
                            <w:szCs w:val="26"/>
                          </w:rPr>
                          <m:t>-</m:t>
                        </m:r>
                      </w:ins>
                    </m:sup>
                  </m:sSup>
                  <w:ins w:id="5958" w:author="The Si Tran" w:date="2012-12-06T03:39:00Z">
                    <m:r>
                      <w:rPr>
                        <w:rFonts w:ascii="Cambria Math" w:hAnsi="Cambria Math"/>
                        <w:szCs w:val="26"/>
                      </w:rPr>
                      <m:t>*</m:t>
                    </m:r>
                  </w:ins>
                  <m:sSubSup>
                    <m:sSubSupPr>
                      <m:ctrlPr>
                        <w:ins w:id="5959" w:author="The Si Tran" w:date="2012-12-06T03:39:00Z">
                          <w:rPr>
                            <w:rFonts w:ascii="Cambria Math" w:hAnsi="Cambria Math"/>
                            <w:i/>
                            <w:szCs w:val="26"/>
                          </w:rPr>
                        </w:ins>
                      </m:ctrlPr>
                    </m:sSubSupPr>
                    <m:e>
                      <w:ins w:id="5960" w:author="The Si Tran" w:date="2012-12-06T03:39:00Z">
                        <m:r>
                          <w:rPr>
                            <w:rFonts w:ascii="Cambria Math" w:hAnsi="Cambria Math"/>
                            <w:szCs w:val="26"/>
                          </w:rPr>
                          <m:t>∆</m:t>
                        </m:r>
                      </w:ins>
                    </m:e>
                    <m:sub>
                      <w:ins w:id="5961" w:author="The Si Tran" w:date="2012-12-06T03:39:00Z">
                        <m:r>
                          <w:rPr>
                            <w:rFonts w:ascii="Cambria Math" w:hAnsi="Cambria Math"/>
                            <w:szCs w:val="26"/>
                          </w:rPr>
                          <m:t>ij</m:t>
                        </m:r>
                      </w:ins>
                    </m:sub>
                    <m:sup>
                      <m:d>
                        <m:dPr>
                          <m:ctrlPr>
                            <w:ins w:id="5962" w:author="The Si Tran" w:date="2012-12-06T03:39:00Z">
                              <w:rPr>
                                <w:rFonts w:ascii="Cambria Math" w:hAnsi="Cambria Math"/>
                                <w:i/>
                                <w:szCs w:val="26"/>
                              </w:rPr>
                            </w:ins>
                          </m:ctrlPr>
                        </m:dPr>
                        <m:e>
                          <w:ins w:id="5963" w:author="The Si Tran" w:date="2012-12-06T03:39:00Z">
                            <m:r>
                              <w:rPr>
                                <w:rFonts w:ascii="Cambria Math" w:hAnsi="Cambria Math"/>
                                <w:szCs w:val="26"/>
                              </w:rPr>
                              <m:t>t</m:t>
                            </m:r>
                          </w:ins>
                        </m:e>
                      </m:d>
                    </m:sup>
                  </m:sSubSup>
                  <w:ins w:id="5964" w:author="The Si Tran" w:date="2012-12-06T03:39:00Z">
                    <m:r>
                      <w:rPr>
                        <w:rFonts w:ascii="Cambria Math" w:hAnsi="Cambria Math"/>
                        <w:szCs w:val="26"/>
                      </w:rPr>
                      <m:t xml:space="preserve">, if </m:t>
                    </m:r>
                  </w:ins>
                  <m:f>
                    <m:fPr>
                      <m:ctrlPr>
                        <w:ins w:id="5965" w:author="The Si Tran" w:date="2012-12-06T03:39:00Z">
                          <w:rPr>
                            <w:rFonts w:ascii="Cambria Math" w:hAnsi="Cambria Math"/>
                            <w:i/>
                            <w:szCs w:val="26"/>
                          </w:rPr>
                        </w:ins>
                      </m:ctrlPr>
                    </m:fPr>
                    <m:num>
                      <w:ins w:id="5966" w:author="The Si Tran" w:date="2012-12-06T03:39:00Z">
                        <m:r>
                          <w:rPr>
                            <w:rFonts w:ascii="Cambria Math" w:hAnsi="Cambria Math"/>
                            <w:szCs w:val="26"/>
                          </w:rPr>
                          <m:t>∂</m:t>
                        </m:r>
                      </w:ins>
                      <m:sSup>
                        <m:sSupPr>
                          <m:ctrlPr>
                            <w:ins w:id="5967" w:author="The Si Tran" w:date="2012-12-06T03:39:00Z">
                              <w:rPr>
                                <w:rFonts w:ascii="Cambria Math" w:hAnsi="Cambria Math"/>
                                <w:i/>
                                <w:szCs w:val="26"/>
                              </w:rPr>
                            </w:ins>
                          </m:ctrlPr>
                        </m:sSupPr>
                        <m:e>
                          <w:ins w:id="5968" w:author="The Si Tran" w:date="2012-12-06T03:39:00Z">
                            <m:r>
                              <w:rPr>
                                <w:rFonts w:ascii="Cambria Math" w:hAnsi="Cambria Math"/>
                                <w:szCs w:val="26"/>
                              </w:rPr>
                              <m:t>E</m:t>
                            </m:r>
                          </w:ins>
                        </m:e>
                        <m:sup>
                          <m:d>
                            <m:dPr>
                              <m:ctrlPr>
                                <w:ins w:id="5969" w:author="The Si Tran" w:date="2012-12-06T03:39:00Z">
                                  <w:rPr>
                                    <w:rFonts w:ascii="Cambria Math" w:hAnsi="Cambria Math"/>
                                    <w:i/>
                                    <w:szCs w:val="26"/>
                                  </w:rPr>
                                </w:ins>
                              </m:ctrlPr>
                            </m:dPr>
                            <m:e>
                              <w:ins w:id="5970" w:author="The Si Tran" w:date="2012-12-06T03:39:00Z">
                                <m:r>
                                  <w:rPr>
                                    <w:rFonts w:ascii="Cambria Math" w:hAnsi="Cambria Math"/>
                                    <w:szCs w:val="26"/>
                                  </w:rPr>
                                  <m:t>t-1</m:t>
                                </m:r>
                              </w:ins>
                            </m:e>
                          </m:d>
                        </m:sup>
                      </m:sSup>
                    </m:num>
                    <m:den>
                      <w:ins w:id="5971" w:author="The Si Tran" w:date="2012-12-06T03:39:00Z">
                        <m:r>
                          <w:rPr>
                            <w:rFonts w:ascii="Cambria Math" w:hAnsi="Cambria Math"/>
                            <w:szCs w:val="26"/>
                          </w:rPr>
                          <m:t>∂</m:t>
                        </m:r>
                      </w:ins>
                      <m:sSub>
                        <m:sSubPr>
                          <m:ctrlPr>
                            <w:ins w:id="5972" w:author="The Si Tran" w:date="2012-12-06T03:39:00Z">
                              <w:rPr>
                                <w:rFonts w:ascii="Cambria Math" w:hAnsi="Cambria Math"/>
                                <w:i/>
                                <w:szCs w:val="26"/>
                              </w:rPr>
                            </w:ins>
                          </m:ctrlPr>
                        </m:sSubPr>
                        <m:e>
                          <w:ins w:id="5973" w:author="The Si Tran" w:date="2012-12-06T03:39:00Z">
                            <m:r>
                              <w:rPr>
                                <w:rFonts w:ascii="Cambria Math" w:hAnsi="Cambria Math"/>
                                <w:szCs w:val="26"/>
                              </w:rPr>
                              <m:t>w</m:t>
                            </m:r>
                          </w:ins>
                        </m:e>
                        <m:sub>
                          <w:ins w:id="5974" w:author="The Si Tran" w:date="2012-12-06T03:39:00Z">
                            <m:r>
                              <w:rPr>
                                <w:rFonts w:ascii="Cambria Math" w:hAnsi="Cambria Math"/>
                                <w:szCs w:val="26"/>
                              </w:rPr>
                              <m:t>ij</m:t>
                            </m:r>
                          </w:ins>
                        </m:sub>
                      </m:sSub>
                    </m:den>
                  </m:f>
                  <w:ins w:id="5975" w:author="The Si Tran" w:date="2012-12-06T03:39:00Z">
                    <m:r>
                      <w:rPr>
                        <w:rFonts w:ascii="Cambria Math" w:hAnsi="Cambria Math"/>
                        <w:szCs w:val="26"/>
                      </w:rPr>
                      <m:t>*</m:t>
                    </m:r>
                  </w:ins>
                  <m:f>
                    <m:fPr>
                      <m:ctrlPr>
                        <w:ins w:id="5976" w:author="The Si Tran" w:date="2012-12-06T03:39:00Z">
                          <w:rPr>
                            <w:rFonts w:ascii="Cambria Math" w:hAnsi="Cambria Math"/>
                            <w:i/>
                            <w:szCs w:val="26"/>
                          </w:rPr>
                        </w:ins>
                      </m:ctrlPr>
                    </m:fPr>
                    <m:num>
                      <w:ins w:id="5977" w:author="The Si Tran" w:date="2012-12-06T03:39:00Z">
                        <m:r>
                          <w:rPr>
                            <w:rFonts w:ascii="Cambria Math" w:hAnsi="Cambria Math"/>
                            <w:szCs w:val="26"/>
                          </w:rPr>
                          <m:t>∂</m:t>
                        </m:r>
                      </w:ins>
                      <m:sSup>
                        <m:sSupPr>
                          <m:ctrlPr>
                            <w:ins w:id="5978" w:author="The Si Tran" w:date="2012-12-06T03:39:00Z">
                              <w:rPr>
                                <w:rFonts w:ascii="Cambria Math" w:hAnsi="Cambria Math"/>
                                <w:i/>
                                <w:szCs w:val="26"/>
                              </w:rPr>
                            </w:ins>
                          </m:ctrlPr>
                        </m:sSupPr>
                        <m:e>
                          <w:ins w:id="5979" w:author="The Si Tran" w:date="2012-12-06T03:39:00Z">
                            <m:r>
                              <w:rPr>
                                <w:rFonts w:ascii="Cambria Math" w:hAnsi="Cambria Math"/>
                                <w:szCs w:val="26"/>
                              </w:rPr>
                              <m:t>E</m:t>
                            </m:r>
                          </w:ins>
                        </m:e>
                        <m:sup>
                          <m:d>
                            <m:dPr>
                              <m:ctrlPr>
                                <w:ins w:id="5980" w:author="The Si Tran" w:date="2012-12-06T03:39:00Z">
                                  <w:rPr>
                                    <w:rFonts w:ascii="Cambria Math" w:hAnsi="Cambria Math"/>
                                    <w:i/>
                                    <w:szCs w:val="26"/>
                                  </w:rPr>
                                </w:ins>
                              </m:ctrlPr>
                            </m:dPr>
                            <m:e>
                              <w:ins w:id="5981" w:author="The Si Tran" w:date="2012-12-06T03:39:00Z">
                                <m:r>
                                  <w:rPr>
                                    <w:rFonts w:ascii="Cambria Math" w:hAnsi="Cambria Math"/>
                                    <w:szCs w:val="26"/>
                                  </w:rPr>
                                  <m:t>t</m:t>
                                </m:r>
                              </w:ins>
                            </m:e>
                          </m:d>
                        </m:sup>
                      </m:sSup>
                    </m:num>
                    <m:den>
                      <w:ins w:id="5982" w:author="The Si Tran" w:date="2012-12-06T03:39:00Z">
                        <m:r>
                          <w:rPr>
                            <w:rFonts w:ascii="Cambria Math" w:hAnsi="Cambria Math"/>
                            <w:szCs w:val="26"/>
                          </w:rPr>
                          <m:t>∂</m:t>
                        </m:r>
                      </w:ins>
                      <m:sSub>
                        <m:sSubPr>
                          <m:ctrlPr>
                            <w:ins w:id="5983" w:author="The Si Tran" w:date="2012-12-06T03:39:00Z">
                              <w:rPr>
                                <w:rFonts w:ascii="Cambria Math" w:hAnsi="Cambria Math"/>
                                <w:i/>
                                <w:szCs w:val="26"/>
                              </w:rPr>
                            </w:ins>
                          </m:ctrlPr>
                        </m:sSubPr>
                        <m:e>
                          <w:ins w:id="5984" w:author="The Si Tran" w:date="2012-12-06T03:39:00Z">
                            <m:r>
                              <w:rPr>
                                <w:rFonts w:ascii="Cambria Math" w:hAnsi="Cambria Math"/>
                                <w:szCs w:val="26"/>
                              </w:rPr>
                              <m:t>w</m:t>
                            </m:r>
                          </w:ins>
                        </m:e>
                        <m:sub>
                          <w:ins w:id="5985" w:author="The Si Tran" w:date="2012-12-06T03:39:00Z">
                            <m:r>
                              <w:rPr>
                                <w:rFonts w:ascii="Cambria Math" w:hAnsi="Cambria Math"/>
                                <w:szCs w:val="26"/>
                              </w:rPr>
                              <m:t>ij</m:t>
                            </m:r>
                          </w:ins>
                        </m:sub>
                      </m:sSub>
                    </m:den>
                  </m:f>
                  <w:ins w:id="5986" w:author="The Si Tran" w:date="2012-12-06T03:39:00Z">
                    <m:r>
                      <w:rPr>
                        <w:rFonts w:ascii="Cambria Math" w:hAnsi="Cambria Math"/>
                        <w:szCs w:val="26"/>
                      </w:rPr>
                      <m:t>&lt;0</m:t>
                    </m:r>
                  </w:ins>
                </m:e>
                <m:e>
                  <m:sSubSup>
                    <m:sSubSupPr>
                      <m:ctrlPr>
                        <w:ins w:id="5987" w:author="The Si Tran" w:date="2012-12-06T03:40:00Z">
                          <w:rPr>
                            <w:rFonts w:ascii="Cambria Math" w:hAnsi="Cambria Math"/>
                            <w:i/>
                            <w:szCs w:val="26"/>
                          </w:rPr>
                        </w:ins>
                      </m:ctrlPr>
                    </m:sSubSupPr>
                    <m:e>
                      <w:ins w:id="5988" w:author="The Si Tran" w:date="2012-12-06T03:40:00Z">
                        <m:r>
                          <w:rPr>
                            <w:rFonts w:ascii="Cambria Math" w:hAnsi="Cambria Math"/>
                            <w:szCs w:val="26"/>
                          </w:rPr>
                          <m:t>∆</m:t>
                        </m:r>
                      </w:ins>
                    </m:e>
                    <m:sub>
                      <w:ins w:id="5989" w:author="The Si Tran" w:date="2012-12-06T03:40:00Z">
                        <m:r>
                          <w:rPr>
                            <w:rFonts w:ascii="Cambria Math" w:hAnsi="Cambria Math"/>
                            <w:szCs w:val="26"/>
                          </w:rPr>
                          <m:t>ij</m:t>
                        </m:r>
                      </w:ins>
                    </m:sub>
                    <m:sup>
                      <w:ins w:id="5990" w:author="The Si Tran" w:date="2012-12-06T03:40:00Z">
                        <m:r>
                          <w:rPr>
                            <w:rFonts w:ascii="Cambria Math" w:hAnsi="Cambria Math"/>
                            <w:szCs w:val="26"/>
                          </w:rPr>
                          <m:t>(t-1)</m:t>
                        </m:r>
                      </w:ins>
                    </m:sup>
                  </m:sSubSup>
                  <w:ins w:id="5991" w:author="The Si Tran" w:date="2012-12-06T03:40:00Z">
                    <m:r>
                      <w:rPr>
                        <w:rFonts w:ascii="Cambria Math" w:hAnsi="Cambria Math"/>
                        <w:szCs w:val="26"/>
                      </w:rPr>
                      <m:t>, else</m:t>
                    </m:r>
                  </w:ins>
                </m:e>
              </m:eqArr>
            </m:e>
          </m:d>
          <w:ins w:id="5992"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5993" w:author="The Si Tran" w:date="2012-12-06T03:40:00Z">
          <w:pPr>
            <w:spacing w:before="0"/>
            <w:ind w:firstLine="720"/>
          </w:pPr>
        </w:pPrChange>
      </w:pPr>
      <w:del w:id="5994" w:author="The Si Tran" w:date="2012-12-06T03:40:00Z">
        <w:r w:rsidRPr="00AF1345" w:rsidDel="00BA6E4C">
          <w:rPr>
            <w:position w:val="-108"/>
            <w:szCs w:val="26"/>
          </w:rPr>
          <w:object w:dxaOrig="4660" w:dyaOrig="2280">
            <v:shape id="_x0000_i1147" type="#_x0000_t75" style="width:277.7pt;height:136.5pt" o:ole="">
              <v:imagedata r:id="rId291" o:title=""/>
            </v:shape>
            <o:OLEObject Type="Embed" ProgID="Equation.DSMT4" ShapeID="_x0000_i1147" DrawAspect="Content" ObjectID="_1416829560" r:id="rId292"/>
          </w:object>
        </w:r>
      </w:del>
    </w:p>
    <w:p w:rsidR="0088753F" w:rsidRPr="0049233F" w:rsidRDefault="0088753F" w:rsidP="0088753F">
      <w:pPr>
        <w:spacing w:before="0"/>
        <w:ind w:firstLine="720"/>
        <w:rPr>
          <w:szCs w:val="26"/>
        </w:rPr>
      </w:pPr>
      <w:r w:rsidRPr="0049233F">
        <w:rPr>
          <w:szCs w:val="26"/>
        </w:rPr>
        <w:t xml:space="preserve">Ở đây </w:t>
      </w:r>
      <w:ins w:id="5995"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5996" w:author="The Si Tran" w:date="2012-12-06T03:41:00Z">
                <w:rPr>
                  <w:rFonts w:ascii="Cambria Math" w:hAnsi="Cambria Math"/>
                  <w:i/>
                  <w:szCs w:val="26"/>
                </w:rPr>
              </w:ins>
            </m:ctrlPr>
          </m:sSupPr>
          <m:e>
            <w:ins w:id="5997" w:author="The Si Tran" w:date="2012-12-06T03:41:00Z">
              <m:r>
                <w:rPr>
                  <w:rFonts w:ascii="Cambria Math" w:hAnsi="Cambria Math"/>
                  <w:szCs w:val="26"/>
                </w:rPr>
                <m:t>η</m:t>
              </m:r>
            </w:ins>
          </m:e>
          <m:sup>
            <w:ins w:id="5998" w:author="The Si Tran" w:date="2012-12-06T03:41:00Z">
              <m:r>
                <w:rPr>
                  <w:rFonts w:ascii="Cambria Math" w:hAnsi="Cambria Math"/>
                  <w:szCs w:val="26"/>
                </w:rPr>
                <m:t>+</m:t>
              </m:r>
            </w:ins>
          </m:sup>
        </m:sSup>
      </m:oMath>
      <w:del w:id="5999" w:author="The Si Tran" w:date="2012-12-06T03:41:00Z">
        <w:r w:rsidRPr="00AF1345" w:rsidDel="00E40F7B">
          <w:rPr>
            <w:position w:val="-10"/>
            <w:szCs w:val="26"/>
          </w:rPr>
          <w:object w:dxaOrig="1440" w:dyaOrig="360">
            <v:shape id="_x0000_i1148" type="#_x0000_t75" style="width:1in;height:17.75pt" o:ole="">
              <v:imagedata r:id="rId293" o:title=""/>
            </v:shape>
            <o:OLEObject Type="Embed" ProgID="Equation.DSMT4" ShapeID="_x0000_i1148" DrawAspect="Content" ObjectID="_1416829561" r:id="rId294"/>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6000"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9" type="#_x0000_t75" style="width:16.85pt;height:17.75pt" o:ole="">
            <v:imagedata r:id="rId295" o:title=""/>
          </v:shape>
          <o:OLEObject Type="Embed" ProgID="Equation.DSMT4" ShapeID="_x0000_i1149" DrawAspect="Content" ObjectID="_1416829562" r:id="rId296"/>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50" type="#_x0000_t75" style="width:14.95pt;height:17.75pt" o:ole="">
            <v:imagedata r:id="rId297" o:title=""/>
          </v:shape>
          <o:OLEObject Type="Embed" ProgID="Equation.DSMT4" ShapeID="_x0000_i1150" DrawAspect="Content" ObjectID="_1416829563" r:id="rId298"/>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1" type="#_x0000_t75" style="width:16.85pt;height:17.75pt" o:ole="">
            <v:imagedata r:id="rId295" o:title=""/>
          </v:shape>
          <o:OLEObject Type="Embed" ProgID="Equation.DSMT4" ShapeID="_x0000_i1151" DrawAspect="Content" ObjectID="_1416829564" r:id="rId299"/>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2" type="#_x0000_t75" style="width:16.85pt;height:17.75pt" o:ole="">
            <v:imagedata r:id="rId295" o:title=""/>
          </v:shape>
          <o:OLEObject Type="Embed" ProgID="Equation.DSMT4" ShapeID="_x0000_i1152" DrawAspect="Content" ObjectID="_1416829565" r:id="rId300"/>
        </w:object>
      </w:r>
      <w:r w:rsidRPr="0049233F">
        <w:rPr>
          <w:szCs w:val="26"/>
        </w:rPr>
        <w:t>), nếu đạo hàm riêng phần âm thì giá trị cập nhập được cộng thêm vào trọng số.</w:t>
      </w:r>
    </w:p>
    <w:p w:rsidR="00E40F7B" w:rsidRPr="00FF00CB" w:rsidRDefault="00D80916">
      <w:pPr>
        <w:spacing w:before="0"/>
        <w:ind w:left="720" w:firstLine="720"/>
        <w:rPr>
          <w:ins w:id="6001" w:author="The Si Tran" w:date="2012-12-06T03:44:00Z"/>
          <w:szCs w:val="26"/>
        </w:rPr>
        <w:pPrChange w:id="6002" w:author="The Si Tran" w:date="2012-12-06T03:43:00Z">
          <w:pPr>
            <w:spacing w:before="0"/>
            <w:ind w:firstLine="720"/>
          </w:pPr>
        </w:pPrChange>
      </w:pPr>
      <m:oMathPara>
        <m:oMathParaPr>
          <m:jc m:val="left"/>
        </m:oMathParaPr>
        <m:oMath>
          <m:sSubSup>
            <m:sSubSupPr>
              <m:ctrlPr>
                <w:ins w:id="6003" w:author="The Si Tran" w:date="2012-12-06T03:41:00Z">
                  <w:rPr>
                    <w:rFonts w:ascii="Cambria Math" w:hAnsi="Cambria Math"/>
                    <w:i/>
                    <w:szCs w:val="26"/>
                  </w:rPr>
                </w:ins>
              </m:ctrlPr>
            </m:sSubSupPr>
            <m:e>
              <w:ins w:id="6004" w:author="The Si Tran" w:date="2012-12-06T03:41:00Z">
                <m:r>
                  <w:rPr>
                    <w:rFonts w:ascii="Cambria Math" w:hAnsi="Cambria Math"/>
                    <w:szCs w:val="26"/>
                  </w:rPr>
                  <m:t>∆w</m:t>
                </m:r>
              </w:ins>
            </m:e>
            <m:sub>
              <w:ins w:id="6005" w:author="The Si Tran" w:date="2012-12-06T03:41:00Z">
                <m:r>
                  <w:rPr>
                    <w:rFonts w:ascii="Cambria Math" w:hAnsi="Cambria Math"/>
                    <w:szCs w:val="26"/>
                  </w:rPr>
                  <m:t>ij</m:t>
                </m:r>
              </w:ins>
            </m:sub>
            <m:sup>
              <w:ins w:id="6006" w:author="The Si Tran" w:date="2012-12-06T03:41:00Z">
                <m:r>
                  <w:rPr>
                    <w:rFonts w:ascii="Cambria Math" w:hAnsi="Cambria Math"/>
                    <w:szCs w:val="26"/>
                  </w:rPr>
                  <m:t>(t)</m:t>
                </m:r>
              </w:ins>
            </m:sup>
          </m:sSubSup>
          <w:ins w:id="6007" w:author="The Si Tran" w:date="2012-12-06T03:41:00Z">
            <m:r>
              <w:rPr>
                <w:rFonts w:ascii="Cambria Math" w:hAnsi="Cambria Math"/>
                <w:szCs w:val="26"/>
              </w:rPr>
              <m:t>=</m:t>
            </m:r>
          </w:ins>
          <m:d>
            <m:dPr>
              <m:begChr m:val="{"/>
              <m:endChr m:val=""/>
              <m:ctrlPr>
                <w:ins w:id="6008" w:author="The Si Tran" w:date="2012-12-06T03:41:00Z">
                  <w:rPr>
                    <w:rFonts w:ascii="Cambria Math" w:hAnsi="Cambria Math"/>
                    <w:i/>
                    <w:szCs w:val="26"/>
                  </w:rPr>
                </w:ins>
              </m:ctrlPr>
            </m:dPr>
            <m:e>
              <m:eqArr>
                <m:eqArrPr>
                  <m:ctrlPr>
                    <w:ins w:id="6009" w:author="The Si Tran" w:date="2012-12-06T03:41:00Z">
                      <w:rPr>
                        <w:rFonts w:ascii="Cambria Math" w:hAnsi="Cambria Math"/>
                        <w:i/>
                        <w:szCs w:val="26"/>
                      </w:rPr>
                    </w:ins>
                  </m:ctrlPr>
                </m:eqArrPr>
                <m:e>
                  <w:ins w:id="6010" w:author="The Si Tran" w:date="2012-12-06T03:42:00Z">
                    <m:r>
                      <w:rPr>
                        <w:rFonts w:ascii="Cambria Math" w:hAnsi="Cambria Math"/>
                        <w:szCs w:val="26"/>
                      </w:rPr>
                      <m:t>-</m:t>
                    </m:r>
                  </w:ins>
                  <m:sSubSup>
                    <m:sSubSupPr>
                      <m:ctrlPr>
                        <w:ins w:id="6011" w:author="The Si Tran" w:date="2012-12-06T03:41:00Z">
                          <w:rPr>
                            <w:rFonts w:ascii="Cambria Math" w:hAnsi="Cambria Math"/>
                            <w:i/>
                            <w:szCs w:val="26"/>
                          </w:rPr>
                        </w:ins>
                      </m:ctrlPr>
                    </m:sSubSupPr>
                    <m:e>
                      <w:ins w:id="6012" w:author="The Si Tran" w:date="2012-12-06T03:41:00Z">
                        <m:r>
                          <w:rPr>
                            <w:rFonts w:ascii="Cambria Math" w:hAnsi="Cambria Math"/>
                            <w:szCs w:val="26"/>
                          </w:rPr>
                          <m:t>∆</m:t>
                        </m:r>
                      </w:ins>
                    </m:e>
                    <m:sub>
                      <w:ins w:id="6013" w:author="The Si Tran" w:date="2012-12-06T03:41:00Z">
                        <m:r>
                          <w:rPr>
                            <w:rFonts w:ascii="Cambria Math" w:hAnsi="Cambria Math"/>
                            <w:szCs w:val="26"/>
                          </w:rPr>
                          <m:t>ij</m:t>
                        </m:r>
                      </w:ins>
                    </m:sub>
                    <m:sup>
                      <m:d>
                        <m:dPr>
                          <m:ctrlPr>
                            <w:ins w:id="6014" w:author="The Si Tran" w:date="2012-12-06T03:41:00Z">
                              <w:rPr>
                                <w:rFonts w:ascii="Cambria Math" w:hAnsi="Cambria Math"/>
                                <w:i/>
                                <w:szCs w:val="26"/>
                              </w:rPr>
                            </w:ins>
                          </m:ctrlPr>
                        </m:dPr>
                        <m:e>
                          <w:ins w:id="6015" w:author="The Si Tran" w:date="2012-12-06T03:41:00Z">
                            <m:r>
                              <w:rPr>
                                <w:rFonts w:ascii="Cambria Math" w:hAnsi="Cambria Math"/>
                                <w:szCs w:val="26"/>
                              </w:rPr>
                              <m:t>t</m:t>
                            </m:r>
                          </w:ins>
                        </m:e>
                      </m:d>
                    </m:sup>
                  </m:sSubSup>
                  <w:ins w:id="6016" w:author="The Si Tran" w:date="2012-12-06T03:41:00Z">
                    <m:r>
                      <w:rPr>
                        <w:rFonts w:ascii="Cambria Math" w:hAnsi="Cambria Math"/>
                        <w:szCs w:val="26"/>
                      </w:rPr>
                      <m:t xml:space="preserve">, if </m:t>
                    </m:r>
                  </w:ins>
                  <m:f>
                    <m:fPr>
                      <m:ctrlPr>
                        <w:ins w:id="6017" w:author="The Si Tran" w:date="2012-12-06T03:41:00Z">
                          <w:rPr>
                            <w:rFonts w:ascii="Cambria Math" w:hAnsi="Cambria Math"/>
                            <w:i/>
                            <w:szCs w:val="26"/>
                          </w:rPr>
                        </w:ins>
                      </m:ctrlPr>
                    </m:fPr>
                    <m:num>
                      <w:ins w:id="6018" w:author="The Si Tran" w:date="2012-12-06T03:41:00Z">
                        <m:r>
                          <w:rPr>
                            <w:rFonts w:ascii="Cambria Math" w:hAnsi="Cambria Math"/>
                            <w:szCs w:val="26"/>
                          </w:rPr>
                          <m:t>∂</m:t>
                        </m:r>
                      </w:ins>
                      <m:sSup>
                        <m:sSupPr>
                          <m:ctrlPr>
                            <w:ins w:id="6019" w:author="The Si Tran" w:date="2012-12-06T03:41:00Z">
                              <w:rPr>
                                <w:rFonts w:ascii="Cambria Math" w:hAnsi="Cambria Math"/>
                                <w:i/>
                                <w:szCs w:val="26"/>
                              </w:rPr>
                            </w:ins>
                          </m:ctrlPr>
                        </m:sSupPr>
                        <m:e>
                          <w:ins w:id="6020" w:author="The Si Tran" w:date="2012-12-06T03:41:00Z">
                            <m:r>
                              <w:rPr>
                                <w:rFonts w:ascii="Cambria Math" w:hAnsi="Cambria Math"/>
                                <w:szCs w:val="26"/>
                              </w:rPr>
                              <m:t>E</m:t>
                            </m:r>
                          </w:ins>
                        </m:e>
                        <m:sup>
                          <m:d>
                            <m:dPr>
                              <m:ctrlPr>
                                <w:ins w:id="6021" w:author="The Si Tran" w:date="2012-12-06T03:41:00Z">
                                  <w:rPr>
                                    <w:rFonts w:ascii="Cambria Math" w:hAnsi="Cambria Math"/>
                                    <w:i/>
                                    <w:szCs w:val="26"/>
                                  </w:rPr>
                                </w:ins>
                              </m:ctrlPr>
                            </m:dPr>
                            <m:e>
                              <w:ins w:id="6022" w:author="The Si Tran" w:date="2012-12-06T03:41:00Z">
                                <m:r>
                                  <w:rPr>
                                    <w:rFonts w:ascii="Cambria Math" w:hAnsi="Cambria Math"/>
                                    <w:szCs w:val="26"/>
                                  </w:rPr>
                                  <m:t>t</m:t>
                                </m:r>
                              </w:ins>
                            </m:e>
                          </m:d>
                        </m:sup>
                      </m:sSup>
                    </m:num>
                    <m:den>
                      <w:ins w:id="6023" w:author="The Si Tran" w:date="2012-12-06T03:41:00Z">
                        <m:r>
                          <w:rPr>
                            <w:rFonts w:ascii="Cambria Math" w:hAnsi="Cambria Math"/>
                            <w:szCs w:val="26"/>
                          </w:rPr>
                          <m:t>∂</m:t>
                        </m:r>
                      </w:ins>
                      <m:sSub>
                        <m:sSubPr>
                          <m:ctrlPr>
                            <w:ins w:id="6024" w:author="The Si Tran" w:date="2012-12-06T03:41:00Z">
                              <w:rPr>
                                <w:rFonts w:ascii="Cambria Math" w:hAnsi="Cambria Math"/>
                                <w:i/>
                                <w:szCs w:val="26"/>
                              </w:rPr>
                            </w:ins>
                          </m:ctrlPr>
                        </m:sSubPr>
                        <m:e>
                          <w:ins w:id="6025" w:author="The Si Tran" w:date="2012-12-06T03:41:00Z">
                            <m:r>
                              <w:rPr>
                                <w:rFonts w:ascii="Cambria Math" w:hAnsi="Cambria Math"/>
                                <w:szCs w:val="26"/>
                              </w:rPr>
                              <m:t>w</m:t>
                            </m:r>
                          </w:ins>
                        </m:e>
                        <m:sub>
                          <w:ins w:id="6026" w:author="The Si Tran" w:date="2012-12-06T03:41:00Z">
                            <m:r>
                              <w:rPr>
                                <w:rFonts w:ascii="Cambria Math" w:hAnsi="Cambria Math"/>
                                <w:szCs w:val="26"/>
                              </w:rPr>
                              <m:t>ij</m:t>
                            </m:r>
                          </w:ins>
                        </m:sub>
                      </m:sSub>
                    </m:den>
                  </m:f>
                  <w:ins w:id="6027" w:author="The Si Tran" w:date="2012-12-06T03:41:00Z">
                    <m:r>
                      <w:rPr>
                        <w:rFonts w:ascii="Cambria Math" w:hAnsi="Cambria Math"/>
                        <w:szCs w:val="26"/>
                      </w:rPr>
                      <m:t>&gt;0</m:t>
                    </m:r>
                  </w:ins>
                </m:e>
                <m:e>
                  <w:ins w:id="6028" w:author="The Si Tran" w:date="2012-12-06T03:42:00Z">
                    <m:r>
                      <w:rPr>
                        <w:rFonts w:ascii="Cambria Math" w:hAnsi="Cambria Math"/>
                        <w:szCs w:val="26"/>
                      </w:rPr>
                      <m:t>+</m:t>
                    </m:r>
                  </w:ins>
                  <m:sSubSup>
                    <m:sSubSupPr>
                      <m:ctrlPr>
                        <w:ins w:id="6029" w:author="The Si Tran" w:date="2012-12-06T03:43:00Z">
                          <w:rPr>
                            <w:rFonts w:ascii="Cambria Math" w:hAnsi="Cambria Math"/>
                            <w:i/>
                            <w:szCs w:val="26"/>
                          </w:rPr>
                        </w:ins>
                      </m:ctrlPr>
                    </m:sSubSupPr>
                    <m:e>
                      <w:ins w:id="6030" w:author="The Si Tran" w:date="2012-12-06T03:43:00Z">
                        <m:r>
                          <w:rPr>
                            <w:rFonts w:ascii="Cambria Math" w:hAnsi="Cambria Math"/>
                            <w:szCs w:val="26"/>
                          </w:rPr>
                          <m:t>∆</m:t>
                        </m:r>
                      </w:ins>
                    </m:e>
                    <m:sub>
                      <w:ins w:id="6031" w:author="The Si Tran" w:date="2012-12-06T03:43:00Z">
                        <m:r>
                          <w:rPr>
                            <w:rFonts w:ascii="Cambria Math" w:hAnsi="Cambria Math"/>
                            <w:szCs w:val="26"/>
                          </w:rPr>
                          <m:t>ij</m:t>
                        </m:r>
                      </w:ins>
                    </m:sub>
                    <m:sup>
                      <m:d>
                        <m:dPr>
                          <m:ctrlPr>
                            <w:ins w:id="6032" w:author="The Si Tran" w:date="2012-12-06T03:43:00Z">
                              <w:rPr>
                                <w:rFonts w:ascii="Cambria Math" w:hAnsi="Cambria Math"/>
                                <w:i/>
                                <w:szCs w:val="26"/>
                              </w:rPr>
                            </w:ins>
                          </m:ctrlPr>
                        </m:dPr>
                        <m:e>
                          <w:ins w:id="6033" w:author="The Si Tran" w:date="2012-12-06T03:43:00Z">
                            <m:r>
                              <w:rPr>
                                <w:rFonts w:ascii="Cambria Math" w:hAnsi="Cambria Math"/>
                                <w:szCs w:val="26"/>
                              </w:rPr>
                              <m:t>t</m:t>
                            </m:r>
                          </w:ins>
                        </m:e>
                      </m:d>
                    </m:sup>
                  </m:sSubSup>
                  <w:ins w:id="6034" w:author="The Si Tran" w:date="2012-12-06T03:42:00Z">
                    <m:r>
                      <w:rPr>
                        <w:rFonts w:ascii="Cambria Math" w:hAnsi="Cambria Math"/>
                        <w:szCs w:val="26"/>
                      </w:rPr>
                      <m:t xml:space="preserve">, if </m:t>
                    </m:r>
                  </w:ins>
                  <m:f>
                    <m:fPr>
                      <m:ctrlPr>
                        <w:ins w:id="6035" w:author="The Si Tran" w:date="2012-12-06T03:42:00Z">
                          <w:rPr>
                            <w:rFonts w:ascii="Cambria Math" w:hAnsi="Cambria Math"/>
                            <w:i/>
                            <w:szCs w:val="26"/>
                          </w:rPr>
                        </w:ins>
                      </m:ctrlPr>
                    </m:fPr>
                    <m:num>
                      <w:ins w:id="6036" w:author="The Si Tran" w:date="2012-12-06T03:42:00Z">
                        <m:r>
                          <w:rPr>
                            <w:rFonts w:ascii="Cambria Math" w:hAnsi="Cambria Math"/>
                            <w:szCs w:val="26"/>
                          </w:rPr>
                          <m:t>∂</m:t>
                        </m:r>
                      </w:ins>
                      <m:sSup>
                        <m:sSupPr>
                          <m:ctrlPr>
                            <w:ins w:id="6037" w:author="The Si Tran" w:date="2012-12-06T03:42:00Z">
                              <w:rPr>
                                <w:rFonts w:ascii="Cambria Math" w:hAnsi="Cambria Math"/>
                                <w:i/>
                                <w:szCs w:val="26"/>
                              </w:rPr>
                            </w:ins>
                          </m:ctrlPr>
                        </m:sSupPr>
                        <m:e>
                          <w:ins w:id="6038" w:author="The Si Tran" w:date="2012-12-06T03:42:00Z">
                            <m:r>
                              <w:rPr>
                                <w:rFonts w:ascii="Cambria Math" w:hAnsi="Cambria Math"/>
                                <w:szCs w:val="26"/>
                              </w:rPr>
                              <m:t>E</m:t>
                            </m:r>
                          </w:ins>
                        </m:e>
                        <m:sup>
                          <m:d>
                            <m:dPr>
                              <m:ctrlPr>
                                <w:ins w:id="6039" w:author="The Si Tran" w:date="2012-12-06T03:42:00Z">
                                  <w:rPr>
                                    <w:rFonts w:ascii="Cambria Math" w:hAnsi="Cambria Math"/>
                                    <w:i/>
                                    <w:szCs w:val="26"/>
                                  </w:rPr>
                                </w:ins>
                              </m:ctrlPr>
                            </m:dPr>
                            <m:e>
                              <w:ins w:id="6040" w:author="The Si Tran" w:date="2012-12-06T03:42:00Z">
                                <m:r>
                                  <w:rPr>
                                    <w:rFonts w:ascii="Cambria Math" w:hAnsi="Cambria Math"/>
                                    <w:szCs w:val="26"/>
                                  </w:rPr>
                                  <m:t>t</m:t>
                                </m:r>
                              </w:ins>
                            </m:e>
                          </m:d>
                        </m:sup>
                      </m:sSup>
                    </m:num>
                    <m:den>
                      <w:ins w:id="6041" w:author="The Si Tran" w:date="2012-12-06T03:42:00Z">
                        <m:r>
                          <w:rPr>
                            <w:rFonts w:ascii="Cambria Math" w:hAnsi="Cambria Math"/>
                            <w:szCs w:val="26"/>
                          </w:rPr>
                          <m:t>∂</m:t>
                        </m:r>
                      </w:ins>
                      <m:sSub>
                        <m:sSubPr>
                          <m:ctrlPr>
                            <w:ins w:id="6042" w:author="The Si Tran" w:date="2012-12-06T03:42:00Z">
                              <w:rPr>
                                <w:rFonts w:ascii="Cambria Math" w:hAnsi="Cambria Math"/>
                                <w:i/>
                                <w:szCs w:val="26"/>
                              </w:rPr>
                            </w:ins>
                          </m:ctrlPr>
                        </m:sSubPr>
                        <m:e>
                          <w:ins w:id="6043" w:author="The Si Tran" w:date="2012-12-06T03:42:00Z">
                            <m:r>
                              <w:rPr>
                                <w:rFonts w:ascii="Cambria Math" w:hAnsi="Cambria Math"/>
                                <w:szCs w:val="26"/>
                              </w:rPr>
                              <m:t>w</m:t>
                            </m:r>
                          </w:ins>
                        </m:e>
                        <m:sub>
                          <w:ins w:id="6044" w:author="The Si Tran" w:date="2012-12-06T03:42:00Z">
                            <m:r>
                              <w:rPr>
                                <w:rFonts w:ascii="Cambria Math" w:hAnsi="Cambria Math"/>
                                <w:szCs w:val="26"/>
                              </w:rPr>
                              <m:t>ij</m:t>
                            </m:r>
                          </w:ins>
                        </m:sub>
                      </m:sSub>
                    </m:den>
                  </m:f>
                  <w:ins w:id="6045" w:author="The Si Tran" w:date="2012-12-06T03:42:00Z">
                    <m:r>
                      <w:rPr>
                        <w:rFonts w:ascii="Cambria Math" w:hAnsi="Cambria Math"/>
                        <w:szCs w:val="26"/>
                      </w:rPr>
                      <m:t>&lt;0</m:t>
                    </m:r>
                  </w:ins>
                </m:e>
                <m:e>
                  <w:ins w:id="6046" w:author="The Si Tran" w:date="2012-12-06T03:43:00Z">
                    <m:r>
                      <w:rPr>
                        <w:rFonts w:ascii="Cambria Math" w:hAnsi="Cambria Math"/>
                        <w:szCs w:val="26"/>
                      </w:rPr>
                      <m:t>0</m:t>
                    </m:r>
                  </w:ins>
                  <w:ins w:id="6047" w:author="The Si Tran" w:date="2012-12-06T03:41:00Z">
                    <m:r>
                      <w:rPr>
                        <w:rFonts w:ascii="Cambria Math" w:hAnsi="Cambria Math"/>
                        <w:szCs w:val="26"/>
                      </w:rPr>
                      <m:t>, else</m:t>
                    </m:r>
                  </w:ins>
                </m:e>
              </m:eqArr>
            </m:e>
          </m:d>
          <w:ins w:id="6048" w:author="The Si Tran" w:date="2012-12-06T03:41:00Z">
            <m:r>
              <w:rPr>
                <w:rFonts w:ascii="Cambria Math" w:hAnsi="Cambria Math"/>
                <w:szCs w:val="26"/>
              </w:rPr>
              <m:t xml:space="preserve">     (2.1</m:t>
            </m:r>
          </w:ins>
          <w:ins w:id="6049" w:author="The Si Tran" w:date="2012-12-06T03:43:00Z">
            <m:r>
              <w:rPr>
                <w:rFonts w:ascii="Cambria Math" w:hAnsi="Cambria Math"/>
                <w:szCs w:val="26"/>
              </w:rPr>
              <m:t>6</m:t>
            </m:r>
          </w:ins>
          <w:ins w:id="6050"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6051" w:author="The Si Tran" w:date="2012-12-06T03:43:00Z">
          <w:pPr>
            <w:spacing w:before="0"/>
            <w:ind w:firstLine="720"/>
          </w:pPr>
        </w:pPrChange>
      </w:pPr>
    </w:p>
    <w:p w:rsidR="0088753F" w:rsidRPr="0049233F" w:rsidRDefault="00D80916" w:rsidP="0088753F">
      <w:pPr>
        <w:spacing w:before="0"/>
        <w:ind w:firstLine="720"/>
        <w:rPr>
          <w:szCs w:val="26"/>
        </w:rPr>
      </w:pPr>
      <m:oMath>
        <m:sSubSup>
          <m:sSubSupPr>
            <m:ctrlPr>
              <w:ins w:id="6052" w:author="The Si Tran" w:date="2012-12-06T03:45:00Z">
                <w:rPr>
                  <w:rFonts w:ascii="Cambria Math" w:hAnsi="Cambria Math"/>
                  <w:i/>
                  <w:szCs w:val="26"/>
                </w:rPr>
              </w:ins>
            </m:ctrlPr>
          </m:sSubSupPr>
          <m:e>
            <w:ins w:id="6053" w:author="The Si Tran" w:date="2012-12-06T03:45:00Z">
              <m:r>
                <w:rPr>
                  <w:rFonts w:ascii="Cambria Math" w:hAnsi="Cambria Math"/>
                  <w:szCs w:val="26"/>
                </w:rPr>
                <m:t>w</m:t>
              </m:r>
            </w:ins>
          </m:e>
          <m:sub>
            <w:ins w:id="6054" w:author="The Si Tran" w:date="2012-12-06T03:45:00Z">
              <m:r>
                <w:rPr>
                  <w:rFonts w:ascii="Cambria Math" w:hAnsi="Cambria Math"/>
                  <w:szCs w:val="26"/>
                </w:rPr>
                <m:t>ij</m:t>
              </m:r>
            </w:ins>
          </m:sub>
          <m:sup>
            <w:ins w:id="6055" w:author="The Si Tran" w:date="2012-12-06T03:45:00Z">
              <m:r>
                <w:rPr>
                  <w:rFonts w:ascii="Cambria Math" w:hAnsi="Cambria Math"/>
                  <w:szCs w:val="26"/>
                </w:rPr>
                <m:t>(t+1)</m:t>
              </m:r>
            </w:ins>
          </m:sup>
        </m:sSubSup>
        <w:ins w:id="6056" w:author="The Si Tran" w:date="2012-12-06T03:45:00Z">
          <m:r>
            <w:rPr>
              <w:rFonts w:ascii="Cambria Math" w:hAnsi="Cambria Math"/>
              <w:szCs w:val="26"/>
            </w:rPr>
            <m:t>=</m:t>
          </m:r>
        </w:ins>
        <m:sSubSup>
          <m:sSubSupPr>
            <m:ctrlPr>
              <w:ins w:id="6057" w:author="The Si Tran" w:date="2012-12-06T03:45:00Z">
                <w:rPr>
                  <w:rFonts w:ascii="Cambria Math" w:hAnsi="Cambria Math"/>
                  <w:i/>
                  <w:szCs w:val="26"/>
                </w:rPr>
              </w:ins>
            </m:ctrlPr>
          </m:sSubSupPr>
          <m:e>
            <w:ins w:id="6058" w:author="The Si Tran" w:date="2012-12-06T03:45:00Z">
              <m:r>
                <w:rPr>
                  <w:rFonts w:ascii="Cambria Math" w:hAnsi="Cambria Math"/>
                  <w:szCs w:val="26"/>
                </w:rPr>
                <m:t>w</m:t>
              </m:r>
            </w:ins>
          </m:e>
          <m:sub>
            <w:ins w:id="6059" w:author="The Si Tran" w:date="2012-12-06T03:45:00Z">
              <m:r>
                <w:rPr>
                  <w:rFonts w:ascii="Cambria Math" w:hAnsi="Cambria Math"/>
                  <w:szCs w:val="26"/>
                </w:rPr>
                <m:t>ij</m:t>
              </m:r>
            </w:ins>
          </m:sub>
          <m:sup>
            <w:ins w:id="6060" w:author="The Si Tran" w:date="2012-12-06T03:45:00Z">
              <m:r>
                <w:rPr>
                  <w:rFonts w:ascii="Cambria Math" w:hAnsi="Cambria Math"/>
                  <w:szCs w:val="26"/>
                </w:rPr>
                <m:t>(t)</m:t>
              </m:r>
            </w:ins>
          </m:sup>
        </m:sSubSup>
        <w:ins w:id="6061" w:author="The Si Tran" w:date="2012-12-06T03:45:00Z">
          <m:r>
            <w:rPr>
              <w:rFonts w:ascii="Cambria Math" w:hAnsi="Cambria Math"/>
              <w:szCs w:val="26"/>
            </w:rPr>
            <m:t>+</m:t>
          </m:r>
        </w:ins>
        <m:sSubSup>
          <m:sSubSupPr>
            <m:ctrlPr>
              <w:ins w:id="6062" w:author="The Si Tran" w:date="2012-12-06T03:45:00Z">
                <w:rPr>
                  <w:rFonts w:ascii="Cambria Math" w:hAnsi="Cambria Math"/>
                  <w:i/>
                  <w:szCs w:val="26"/>
                </w:rPr>
              </w:ins>
            </m:ctrlPr>
          </m:sSubSupPr>
          <m:e>
            <w:ins w:id="6063" w:author="The Si Tran" w:date="2012-12-06T03:45:00Z">
              <m:r>
                <w:rPr>
                  <w:rFonts w:ascii="Cambria Math" w:hAnsi="Cambria Math"/>
                  <w:szCs w:val="26"/>
                </w:rPr>
                <m:t>∆w</m:t>
              </m:r>
            </w:ins>
          </m:e>
          <m:sub>
            <w:ins w:id="6064" w:author="The Si Tran" w:date="2012-12-06T03:45:00Z">
              <m:r>
                <w:rPr>
                  <w:rFonts w:ascii="Cambria Math" w:hAnsi="Cambria Math"/>
                  <w:szCs w:val="26"/>
                </w:rPr>
                <m:t>ij</m:t>
              </m:r>
            </w:ins>
          </m:sub>
          <m:sup>
            <w:ins w:id="6065" w:author="The Si Tran" w:date="2012-12-06T03:45:00Z">
              <m:r>
                <w:rPr>
                  <w:rFonts w:ascii="Cambria Math" w:hAnsi="Cambria Math"/>
                  <w:szCs w:val="26"/>
                </w:rPr>
                <m:t>(t)</m:t>
              </m:r>
            </w:ins>
          </m:sup>
        </m:sSubSup>
        <w:ins w:id="6066" w:author="The Si Tran" w:date="2012-12-06T03:45:00Z">
          <m:r>
            <w:rPr>
              <w:rFonts w:ascii="Cambria Math" w:hAnsi="Cambria Math"/>
              <w:szCs w:val="26"/>
            </w:rPr>
            <m:t xml:space="preserve">       </m:t>
          </m:r>
        </w:ins>
        <w:ins w:id="6067" w:author="The Si Tran" w:date="2012-12-06T03:46:00Z">
          <m:r>
            <w:rPr>
              <w:rFonts w:ascii="Cambria Math" w:hAnsi="Cambria Math"/>
              <w:szCs w:val="26"/>
            </w:rPr>
            <m:t>(2.17)</m:t>
          </m:r>
        </w:ins>
      </m:oMath>
      <w:ins w:id="6068" w:author="The Si Tran" w:date="2012-12-06T03:45:00Z">
        <w:r w:rsidR="00A51995">
          <w:rPr>
            <w:szCs w:val="26"/>
          </w:rPr>
          <w:t xml:space="preserve"> </w:t>
        </w:r>
      </w:ins>
      <w:del w:id="6069" w:author="The Si Tran" w:date="2012-12-06T03:43:00Z">
        <w:r w:rsidR="0088753F" w:rsidRPr="00AF1345" w:rsidDel="001B4DDE">
          <w:rPr>
            <w:position w:val="-108"/>
            <w:szCs w:val="26"/>
          </w:rPr>
          <w:object w:dxaOrig="3879" w:dyaOrig="2280">
            <v:shape id="_x0000_i1153" type="#_x0000_t75" style="width:228.15pt;height:133.7pt" o:ole="">
              <v:imagedata r:id="rId301" o:title=""/>
            </v:shape>
            <o:OLEObject Type="Embed" ProgID="Equation.DSMT4" ShapeID="_x0000_i1153" DrawAspect="Content" ObjectID="_1416829566" r:id="rId302"/>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6070" w:author="The Si Tran" w:date="2012-12-06T03:46:00Z">
        <w:r w:rsidRPr="00AF1345" w:rsidDel="00477F6C">
          <w:rPr>
            <w:position w:val="-14"/>
            <w:szCs w:val="26"/>
          </w:rPr>
          <w:object w:dxaOrig="2840" w:dyaOrig="400">
            <v:shape id="_x0000_i1154" type="#_x0000_t75" style="width:205.7pt;height:29pt" o:ole="">
              <v:imagedata r:id="rId303" o:title=""/>
            </v:shape>
            <o:OLEObject Type="Embed" ProgID="Equation.DSMT4" ShapeID="_x0000_i1154" DrawAspect="Content" ObjectID="_1416829567" r:id="rId304"/>
          </w:object>
        </w:r>
      </w:del>
    </w:p>
    <w:p w:rsidR="0088753F" w:rsidRDefault="0088753F" w:rsidP="0088753F">
      <w:pPr>
        <w:spacing w:before="0"/>
        <w:ind w:firstLine="720"/>
        <w:rPr>
          <w:ins w:id="6071"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5" type="#_x0000_t75" style="width:16.85pt;height:17.75pt" o:ole="">
            <v:imagedata r:id="rId295" o:title=""/>
          </v:shape>
          <o:OLEObject Type="Embed" ProgID="Equation.DSMT4" ShapeID="_x0000_i1155" DrawAspect="Content" ObjectID="_1416829568" r:id="rId305"/>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D80916">
      <w:pPr>
        <w:spacing w:before="0"/>
        <w:ind w:left="720" w:firstLine="720"/>
        <w:rPr>
          <w:szCs w:val="26"/>
        </w:rPr>
        <w:pPrChange w:id="6072" w:author="The Si Tran" w:date="2012-12-06T03:47:00Z">
          <w:pPr>
            <w:spacing w:before="0"/>
            <w:ind w:firstLine="720"/>
          </w:pPr>
        </w:pPrChange>
      </w:pPr>
      <m:oMathPara>
        <m:oMathParaPr>
          <m:jc m:val="left"/>
        </m:oMathParaPr>
        <m:oMath>
          <m:sSubSup>
            <m:sSubSupPr>
              <m:ctrlPr>
                <w:ins w:id="6073" w:author="The Si Tran" w:date="2012-12-06T03:47:00Z">
                  <w:rPr>
                    <w:rFonts w:ascii="Cambria Math" w:hAnsi="Cambria Math"/>
                    <w:i/>
                    <w:szCs w:val="26"/>
                  </w:rPr>
                </w:ins>
              </m:ctrlPr>
            </m:sSubSupPr>
            <m:e>
              <w:ins w:id="6074" w:author="The Si Tran" w:date="2012-12-06T03:47:00Z">
                <m:r>
                  <w:rPr>
                    <w:rFonts w:ascii="Cambria Math" w:hAnsi="Cambria Math"/>
                    <w:szCs w:val="26"/>
                  </w:rPr>
                  <m:t>∆w</m:t>
                </m:r>
              </w:ins>
            </m:e>
            <m:sub>
              <w:ins w:id="6075" w:author="The Si Tran" w:date="2012-12-06T03:47:00Z">
                <m:r>
                  <w:rPr>
                    <w:rFonts w:ascii="Cambria Math" w:hAnsi="Cambria Math"/>
                    <w:szCs w:val="26"/>
                  </w:rPr>
                  <m:t>ij</m:t>
                </m:r>
              </w:ins>
            </m:sub>
            <m:sup>
              <w:ins w:id="6076" w:author="The Si Tran" w:date="2012-12-06T03:47:00Z">
                <m:r>
                  <w:rPr>
                    <w:rFonts w:ascii="Cambria Math" w:hAnsi="Cambria Math"/>
                    <w:szCs w:val="26"/>
                  </w:rPr>
                  <m:t>(t)</m:t>
                </m:r>
              </w:ins>
            </m:sup>
          </m:sSubSup>
          <w:ins w:id="6077" w:author="The Si Tran" w:date="2012-12-06T03:47:00Z">
            <m:r>
              <w:rPr>
                <w:rFonts w:ascii="Cambria Math" w:hAnsi="Cambria Math"/>
                <w:szCs w:val="26"/>
              </w:rPr>
              <m:t>=</m:t>
            </m:r>
          </w:ins>
          <m:sSubSup>
            <m:sSubSupPr>
              <m:ctrlPr>
                <w:ins w:id="6078" w:author="The Si Tran" w:date="2012-12-06T03:47:00Z">
                  <w:rPr>
                    <w:rFonts w:ascii="Cambria Math" w:hAnsi="Cambria Math"/>
                    <w:i/>
                    <w:szCs w:val="26"/>
                  </w:rPr>
                </w:ins>
              </m:ctrlPr>
            </m:sSubSupPr>
            <m:e>
              <w:ins w:id="6079" w:author="The Si Tran" w:date="2012-12-06T03:47:00Z">
                <m:r>
                  <w:rPr>
                    <w:rFonts w:ascii="Cambria Math" w:hAnsi="Cambria Math"/>
                    <w:szCs w:val="26"/>
                  </w:rPr>
                  <m:t>-∆w</m:t>
                </m:r>
              </w:ins>
            </m:e>
            <m:sub>
              <w:ins w:id="6080" w:author="The Si Tran" w:date="2012-12-06T03:47:00Z">
                <m:r>
                  <w:rPr>
                    <w:rFonts w:ascii="Cambria Math" w:hAnsi="Cambria Math"/>
                    <w:szCs w:val="26"/>
                  </w:rPr>
                  <m:t>ij</m:t>
                </m:r>
              </w:ins>
            </m:sub>
            <m:sup>
              <w:ins w:id="6081" w:author="The Si Tran" w:date="2012-12-06T03:47:00Z">
                <m:r>
                  <w:rPr>
                    <w:rFonts w:ascii="Cambria Math" w:hAnsi="Cambria Math"/>
                    <w:szCs w:val="26"/>
                  </w:rPr>
                  <m:t>(t-1)</m:t>
                </m:r>
              </w:ins>
            </m:sup>
          </m:sSubSup>
          <w:ins w:id="6082" w:author="The Si Tran" w:date="2012-12-06T03:46:00Z">
            <m:r>
              <w:rPr>
                <w:rFonts w:ascii="Cambria Math" w:hAnsi="Cambria Math"/>
                <w:szCs w:val="26"/>
              </w:rPr>
              <m:t xml:space="preserve"> v</m:t>
            </m:r>
          </w:ins>
          <w:ins w:id="6083" w:author="The Si Tran" w:date="2012-12-06T03:47:00Z">
            <m:r>
              <w:rPr>
                <w:rFonts w:ascii="Cambria Math" w:hAnsi="Cambria Math"/>
                <w:szCs w:val="26"/>
              </w:rPr>
              <m:t xml:space="preserve">à </m:t>
            </m:r>
          </w:ins>
          <m:f>
            <m:fPr>
              <m:ctrlPr>
                <w:ins w:id="6084" w:author="The Si Tran" w:date="2012-12-06T03:47:00Z">
                  <w:rPr>
                    <w:rFonts w:ascii="Cambria Math" w:hAnsi="Cambria Math"/>
                    <w:i/>
                    <w:szCs w:val="26"/>
                  </w:rPr>
                </w:ins>
              </m:ctrlPr>
            </m:fPr>
            <m:num>
              <w:ins w:id="6085" w:author="The Si Tran" w:date="2012-12-06T03:47:00Z">
                <m:r>
                  <w:rPr>
                    <w:rFonts w:ascii="Cambria Math" w:hAnsi="Cambria Math"/>
                    <w:szCs w:val="26"/>
                  </w:rPr>
                  <m:t>∂</m:t>
                </m:r>
              </w:ins>
              <m:sSup>
                <m:sSupPr>
                  <m:ctrlPr>
                    <w:ins w:id="6086" w:author="The Si Tran" w:date="2012-12-06T03:47:00Z">
                      <w:rPr>
                        <w:rFonts w:ascii="Cambria Math" w:hAnsi="Cambria Math"/>
                        <w:i/>
                        <w:szCs w:val="26"/>
                      </w:rPr>
                    </w:ins>
                  </m:ctrlPr>
                </m:sSupPr>
                <m:e>
                  <w:ins w:id="6087" w:author="The Si Tran" w:date="2012-12-06T03:47:00Z">
                    <m:r>
                      <w:rPr>
                        <w:rFonts w:ascii="Cambria Math" w:hAnsi="Cambria Math"/>
                        <w:szCs w:val="26"/>
                      </w:rPr>
                      <m:t>E</m:t>
                    </m:r>
                  </w:ins>
                </m:e>
                <m:sup>
                  <m:d>
                    <m:dPr>
                      <m:ctrlPr>
                        <w:ins w:id="6088" w:author="The Si Tran" w:date="2012-12-06T03:47:00Z">
                          <w:rPr>
                            <w:rFonts w:ascii="Cambria Math" w:hAnsi="Cambria Math"/>
                            <w:i/>
                            <w:szCs w:val="26"/>
                          </w:rPr>
                        </w:ins>
                      </m:ctrlPr>
                    </m:dPr>
                    <m:e>
                      <w:ins w:id="6089" w:author="The Si Tran" w:date="2012-12-06T03:47:00Z">
                        <m:r>
                          <w:rPr>
                            <w:rFonts w:ascii="Cambria Math" w:hAnsi="Cambria Math"/>
                            <w:szCs w:val="26"/>
                          </w:rPr>
                          <m:t>t</m:t>
                        </m:r>
                      </w:ins>
                    </m:e>
                  </m:d>
                </m:sup>
              </m:sSup>
            </m:num>
            <m:den>
              <w:ins w:id="6090" w:author="The Si Tran" w:date="2012-12-06T03:47:00Z">
                <m:r>
                  <w:rPr>
                    <w:rFonts w:ascii="Cambria Math" w:hAnsi="Cambria Math"/>
                    <w:szCs w:val="26"/>
                  </w:rPr>
                  <m:t>∂</m:t>
                </m:r>
              </w:ins>
              <m:sSub>
                <m:sSubPr>
                  <m:ctrlPr>
                    <w:ins w:id="6091" w:author="The Si Tran" w:date="2012-12-06T03:47:00Z">
                      <w:rPr>
                        <w:rFonts w:ascii="Cambria Math" w:hAnsi="Cambria Math"/>
                        <w:i/>
                        <w:szCs w:val="26"/>
                      </w:rPr>
                    </w:ins>
                  </m:ctrlPr>
                </m:sSubPr>
                <m:e>
                  <w:ins w:id="6092" w:author="The Si Tran" w:date="2012-12-06T03:47:00Z">
                    <m:r>
                      <w:rPr>
                        <w:rFonts w:ascii="Cambria Math" w:hAnsi="Cambria Math"/>
                        <w:szCs w:val="26"/>
                      </w:rPr>
                      <m:t>w</m:t>
                    </m:r>
                  </w:ins>
                </m:e>
                <m:sub>
                  <w:ins w:id="6093"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6094" w:author="The Si Tran" w:date="2012-12-06T03:47:00Z"/>
          <w:szCs w:val="26"/>
        </w:rPr>
      </w:pPr>
      <w:r w:rsidRPr="0049233F">
        <w:rPr>
          <w:szCs w:val="26"/>
        </w:rPr>
        <w:lastRenderedPageBreak/>
        <w:t xml:space="preserve"> </w:t>
      </w:r>
      <w:del w:id="6095" w:author="The Si Tran" w:date="2012-12-06T03:47:00Z">
        <w:r w:rsidRPr="00AF1345" w:rsidDel="00B63318">
          <w:rPr>
            <w:position w:val="-14"/>
            <w:szCs w:val="26"/>
          </w:rPr>
          <w:object w:dxaOrig="1540" w:dyaOrig="400">
            <v:shape id="_x0000_i1156" type="#_x0000_t75" style="width:85.1pt;height:22.45pt" o:ole="">
              <v:imagedata r:id="rId306" o:title=""/>
            </v:shape>
            <o:OLEObject Type="Embed" ProgID="Equation.DSMT4" ShapeID="_x0000_i1156" DrawAspect="Content" ObjectID="_1416829569" r:id="rId307"/>
          </w:object>
        </w:r>
        <w:r w:rsidRPr="0049233F" w:rsidDel="00B63318">
          <w:rPr>
            <w:szCs w:val="26"/>
          </w:rPr>
          <w:delText xml:space="preserve"> và </w:delText>
        </w:r>
        <w:r w:rsidRPr="00AF1345" w:rsidDel="00B63318">
          <w:rPr>
            <w:position w:val="-32"/>
            <w:szCs w:val="26"/>
          </w:rPr>
          <w:object w:dxaOrig="920" w:dyaOrig="740">
            <v:shape id="_x0000_i1157" type="#_x0000_t75" style="width:60.8pt;height:47.7pt" o:ole="">
              <v:imagedata r:id="rId308" o:title=""/>
            </v:shape>
            <o:OLEObject Type="Embed" ProgID="Equation.DSMT4" ShapeID="_x0000_i1157" DrawAspect="Content" ObjectID="_1416829570" r:id="rId309"/>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6096"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8" type="#_x0000_t75" style="width:81.35pt;height:34.6pt" o:ole="">
                  <v:imagedata r:id="rId310" o:title=""/>
                </v:shape>
                <o:OLEObject Type="Embed" ProgID="Equation.DSMT4" ShapeID="_x0000_i1158" DrawAspect="Content" ObjectID="_1416829571" r:id="rId311"/>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9" type="#_x0000_t75" style="width:20.55pt;height:20.55pt" o:ole="">
                  <v:imagedata r:id="rId312" o:title=""/>
                </v:shape>
                <o:OLEObject Type="Embed" ProgID="Equation.DSMT4" ShapeID="_x0000_i1159" DrawAspect="Content" ObjectID="_1416829572" r:id="rId313"/>
              </w:object>
            </w:r>
            <w:r w:rsidRPr="0049233F">
              <w:rPr>
                <w:i/>
                <w:szCs w:val="26"/>
              </w:rPr>
              <w:t xml:space="preserve"> = minimum (</w:t>
            </w:r>
            <w:r w:rsidRPr="00AF1345">
              <w:rPr>
                <w:i/>
                <w:position w:val="-14"/>
                <w:szCs w:val="26"/>
              </w:rPr>
              <w:object w:dxaOrig="1460" w:dyaOrig="400">
                <v:shape id="_x0000_i1160" type="#_x0000_t75" style="width:73.85pt;height:20.55pt" o:ole="">
                  <v:imagedata r:id="rId314" o:title=""/>
                </v:shape>
                <o:OLEObject Type="Embed" ProgID="Equation.DSMT4" ShapeID="_x0000_i1160" DrawAspect="Content" ObjectID="_1416829573" r:id="rId315"/>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1" type="#_x0000_t75" style="width:26.2pt;height:20.55pt" o:ole="">
                  <v:imagedata r:id="rId316" o:title=""/>
                </v:shape>
                <o:OLEObject Type="Embed" ProgID="Equation.DSMT4" ShapeID="_x0000_i1161" DrawAspect="Content" ObjectID="_1416829574" r:id="rId317"/>
              </w:object>
            </w:r>
            <w:r w:rsidRPr="0049233F">
              <w:rPr>
                <w:i/>
                <w:szCs w:val="26"/>
              </w:rPr>
              <w:t xml:space="preserve"> = - sign (</w:t>
            </w:r>
            <w:r w:rsidRPr="00AF1345">
              <w:rPr>
                <w:i/>
                <w:position w:val="-32"/>
                <w:szCs w:val="26"/>
              </w:rPr>
              <w:object w:dxaOrig="580" w:dyaOrig="740">
                <v:shape id="_x0000_i1162" type="#_x0000_t75" style="width:29pt;height:36.45pt" o:ole="">
                  <v:imagedata r:id="rId318" o:title=""/>
                </v:shape>
                <o:OLEObject Type="Embed" ProgID="Equation.DSMT4" ShapeID="_x0000_i1162" DrawAspect="Content" ObjectID="_1416829575" r:id="rId319"/>
              </w:object>
            </w:r>
            <w:r w:rsidRPr="0049233F">
              <w:rPr>
                <w:i/>
                <w:szCs w:val="26"/>
              </w:rPr>
              <w:t>)*</w:t>
            </w:r>
            <w:r w:rsidRPr="00AF1345">
              <w:rPr>
                <w:i/>
                <w:position w:val="-14"/>
                <w:szCs w:val="26"/>
              </w:rPr>
              <w:object w:dxaOrig="400" w:dyaOrig="400">
                <v:shape id="_x0000_i1163" type="#_x0000_t75" style="width:20.55pt;height:20.55pt" o:ole="">
                  <v:imagedata r:id="rId312" o:title=""/>
                </v:shape>
                <o:OLEObject Type="Embed" ProgID="Equation.DSMT4" ShapeID="_x0000_i1163" DrawAspect="Content" ObjectID="_1416829576" r:id="rId320"/>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4" type="#_x0000_t75" style="width:26.2pt;height:20.55pt" o:ole="">
                  <v:imagedata r:id="rId321" o:title=""/>
                </v:shape>
                <o:OLEObject Type="Embed" ProgID="Equation.DSMT4" ShapeID="_x0000_i1164" DrawAspect="Content" ObjectID="_1416829577" r:id="rId322"/>
              </w:object>
            </w:r>
            <w:r w:rsidRPr="0049233F">
              <w:rPr>
                <w:i/>
                <w:szCs w:val="26"/>
              </w:rPr>
              <w:t xml:space="preserve">  = </w:t>
            </w:r>
            <w:r w:rsidRPr="00AF1345">
              <w:rPr>
                <w:i/>
                <w:position w:val="-14"/>
                <w:szCs w:val="26"/>
              </w:rPr>
              <w:object w:dxaOrig="400" w:dyaOrig="400">
                <v:shape id="_x0000_i1165" type="#_x0000_t75" style="width:20.55pt;height:20.55pt" o:ole="">
                  <v:imagedata r:id="rId323" o:title=""/>
                </v:shape>
                <o:OLEObject Type="Embed" ProgID="Equation.DSMT4" ShapeID="_x0000_i1165" DrawAspect="Content" ObjectID="_1416829578" r:id="rId324"/>
              </w:object>
            </w:r>
            <w:r w:rsidRPr="0049233F">
              <w:rPr>
                <w:i/>
                <w:szCs w:val="26"/>
              </w:rPr>
              <w:t xml:space="preserve">+  </w:t>
            </w:r>
            <w:r w:rsidRPr="00AF1345">
              <w:rPr>
                <w:i/>
                <w:position w:val="-14"/>
                <w:szCs w:val="26"/>
              </w:rPr>
              <w:object w:dxaOrig="540" w:dyaOrig="400">
                <v:shape id="_x0000_i1166" type="#_x0000_t75" style="width:26.2pt;height:20.55pt" o:ole="">
                  <v:imagedata r:id="rId316" o:title=""/>
                </v:shape>
                <o:OLEObject Type="Embed" ProgID="Equation.DSMT4" ShapeID="_x0000_i1166" DrawAspect="Content" ObjectID="_1416829579" r:id="rId325"/>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7" type="#_x0000_t75" style="width:77.6pt;height:32.75pt" o:ole="">
                  <v:imagedata r:id="rId326" o:title=""/>
                </v:shape>
                <o:OLEObject Type="Embed" ProgID="Equation.DSMT4" ShapeID="_x0000_i1167" DrawAspect="Content" ObjectID="_1416829580" r:id="rId32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8" type="#_x0000_t75" style="width:20.55pt;height:20.55pt" o:ole="">
                  <v:imagedata r:id="rId312" o:title=""/>
                </v:shape>
                <o:OLEObject Type="Embed" ProgID="Equation.DSMT4" ShapeID="_x0000_i1168" DrawAspect="Content" ObjectID="_1416829581" r:id="rId328"/>
              </w:object>
            </w:r>
            <w:r w:rsidRPr="0049233F">
              <w:rPr>
                <w:i/>
                <w:szCs w:val="26"/>
              </w:rPr>
              <w:t xml:space="preserve"> = maximum (</w:t>
            </w:r>
            <w:r w:rsidRPr="00AF1345">
              <w:rPr>
                <w:i/>
                <w:position w:val="-14"/>
                <w:szCs w:val="26"/>
              </w:rPr>
              <w:object w:dxaOrig="1440" w:dyaOrig="400">
                <v:shape id="_x0000_i1169" type="#_x0000_t75" style="width:1in;height:20.55pt" o:ole="">
                  <v:imagedata r:id="rId329" o:title=""/>
                </v:shape>
                <o:OLEObject Type="Embed" ProgID="Equation.DSMT4" ShapeID="_x0000_i1169" DrawAspect="Content" ObjectID="_1416829582" r:id="rId330"/>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0" type="#_x0000_t75" style="width:26.2pt;height:20.55pt" o:ole="">
                  <v:imagedata r:id="rId321" o:title=""/>
                </v:shape>
                <o:OLEObject Type="Embed" ProgID="Equation.DSMT4" ShapeID="_x0000_i1170" DrawAspect="Content" ObjectID="_1416829583" r:id="rId331"/>
              </w:object>
            </w:r>
            <w:r w:rsidRPr="0049233F">
              <w:rPr>
                <w:i/>
                <w:szCs w:val="26"/>
              </w:rPr>
              <w:t xml:space="preserve">  = </w:t>
            </w:r>
            <w:r w:rsidRPr="00AF1345">
              <w:rPr>
                <w:i/>
                <w:position w:val="-14"/>
                <w:szCs w:val="26"/>
              </w:rPr>
              <w:object w:dxaOrig="400" w:dyaOrig="400">
                <v:shape id="_x0000_i1171" type="#_x0000_t75" style="width:20.55pt;height:20.55pt" o:ole="">
                  <v:imagedata r:id="rId323" o:title=""/>
                </v:shape>
                <o:OLEObject Type="Embed" ProgID="Equation.DSMT4" ShapeID="_x0000_i1171" DrawAspect="Content" ObjectID="_1416829584" r:id="rId332"/>
              </w:object>
            </w:r>
            <w:r w:rsidRPr="0049233F">
              <w:rPr>
                <w:i/>
                <w:szCs w:val="26"/>
              </w:rPr>
              <w:t xml:space="preserve">- </w:t>
            </w:r>
            <w:r w:rsidRPr="00AF1345">
              <w:rPr>
                <w:i/>
                <w:position w:val="-14"/>
                <w:szCs w:val="26"/>
              </w:rPr>
              <w:object w:dxaOrig="680" w:dyaOrig="400">
                <v:shape id="_x0000_i1172" type="#_x0000_t75" style="width:32.75pt;height:20.55pt" o:ole="">
                  <v:imagedata r:id="rId333" o:title=""/>
                </v:shape>
                <o:OLEObject Type="Embed" ProgID="Equation.DSMT4" ShapeID="_x0000_i1172" DrawAspect="Content" ObjectID="_1416829585" r:id="rId334"/>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3" type="#_x0000_t75" style="width:46.75pt;height:36.45pt" o:ole="">
                  <v:imagedata r:id="rId308" o:title=""/>
                </v:shape>
                <o:OLEObject Type="Embed" ProgID="Equation.DSMT4" ShapeID="_x0000_i1173" DrawAspect="Content" ObjectID="_1416829586" r:id="rId335"/>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4" type="#_x0000_t75" style="width:81.35pt;height:34.6pt" o:ole="">
                  <v:imagedata r:id="rId336" o:title=""/>
                </v:shape>
                <o:OLEObject Type="Embed" ProgID="Equation.DSMT4" ShapeID="_x0000_i1174" DrawAspect="Content" ObjectID="_1416829587" r:id="rId33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lastRenderedPageBreak/>
              <w:t xml:space="preserve">             </w:t>
            </w:r>
            <w:r w:rsidRPr="00AF1345">
              <w:rPr>
                <w:i/>
                <w:position w:val="-14"/>
                <w:szCs w:val="26"/>
              </w:rPr>
              <w:object w:dxaOrig="540" w:dyaOrig="400">
                <v:shape id="_x0000_i1175" type="#_x0000_t75" style="width:26.2pt;height:20.55pt" o:ole="">
                  <v:imagedata r:id="rId316" o:title=""/>
                </v:shape>
                <o:OLEObject Type="Embed" ProgID="Equation.DSMT4" ShapeID="_x0000_i1175" DrawAspect="Content" ObjectID="_1416829588" r:id="rId338"/>
              </w:object>
            </w:r>
            <w:r w:rsidRPr="0049233F">
              <w:rPr>
                <w:i/>
                <w:szCs w:val="26"/>
              </w:rPr>
              <w:t xml:space="preserve"> = - sign (</w:t>
            </w:r>
            <w:r w:rsidRPr="00AF1345">
              <w:rPr>
                <w:i/>
                <w:position w:val="-32"/>
                <w:szCs w:val="26"/>
              </w:rPr>
              <w:object w:dxaOrig="580" w:dyaOrig="740">
                <v:shape id="_x0000_i1176" type="#_x0000_t75" style="width:29pt;height:36.45pt" o:ole="">
                  <v:imagedata r:id="rId318" o:title=""/>
                </v:shape>
                <o:OLEObject Type="Embed" ProgID="Equation.DSMT4" ShapeID="_x0000_i1176" DrawAspect="Content" ObjectID="_1416829589" r:id="rId339"/>
              </w:object>
            </w:r>
            <w:r w:rsidRPr="0049233F">
              <w:rPr>
                <w:i/>
                <w:szCs w:val="26"/>
              </w:rPr>
              <w:t>)*</w:t>
            </w:r>
            <w:r w:rsidRPr="00AF1345">
              <w:rPr>
                <w:i/>
                <w:position w:val="-14"/>
                <w:szCs w:val="26"/>
              </w:rPr>
              <w:object w:dxaOrig="400" w:dyaOrig="400">
                <v:shape id="_x0000_i1177" type="#_x0000_t75" style="width:20.55pt;height:20.55pt" o:ole="">
                  <v:imagedata r:id="rId312" o:title=""/>
                </v:shape>
                <o:OLEObject Type="Embed" ProgID="Equation.DSMT4" ShapeID="_x0000_i1177" DrawAspect="Content" ObjectID="_1416829590" r:id="rId340"/>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8" type="#_x0000_t75" style="width:26.2pt;height:20.55pt" o:ole="">
                  <v:imagedata r:id="rId321" o:title=""/>
                </v:shape>
                <o:OLEObject Type="Embed" ProgID="Equation.DSMT4" ShapeID="_x0000_i1178" DrawAspect="Content" ObjectID="_1416829591" r:id="rId341"/>
              </w:object>
            </w:r>
            <w:r w:rsidRPr="0049233F">
              <w:rPr>
                <w:i/>
                <w:szCs w:val="26"/>
              </w:rPr>
              <w:t xml:space="preserve">  = </w:t>
            </w:r>
            <w:r w:rsidRPr="00AF1345">
              <w:rPr>
                <w:i/>
                <w:position w:val="-14"/>
                <w:szCs w:val="26"/>
              </w:rPr>
              <w:object w:dxaOrig="400" w:dyaOrig="400">
                <v:shape id="_x0000_i1179" type="#_x0000_t75" style="width:20.55pt;height:20.55pt" o:ole="">
                  <v:imagedata r:id="rId323" o:title=""/>
                </v:shape>
                <o:OLEObject Type="Embed" ProgID="Equation.DSMT4" ShapeID="_x0000_i1179" DrawAspect="Content" ObjectID="_1416829592" r:id="rId342"/>
              </w:object>
            </w:r>
            <w:r w:rsidRPr="0049233F">
              <w:rPr>
                <w:i/>
                <w:szCs w:val="26"/>
              </w:rPr>
              <w:t xml:space="preserve">+  </w:t>
            </w:r>
            <w:r w:rsidRPr="00AF1345">
              <w:rPr>
                <w:i/>
                <w:position w:val="-14"/>
                <w:szCs w:val="26"/>
              </w:rPr>
              <w:object w:dxaOrig="540" w:dyaOrig="400">
                <v:shape id="_x0000_i1180" type="#_x0000_t75" style="width:26.2pt;height:20.55pt" o:ole="">
                  <v:imagedata r:id="rId316" o:title=""/>
                </v:shape>
                <o:OLEObject Type="Embed" ProgID="Equation.DSMT4" ShapeID="_x0000_i1180" DrawAspect="Content" ObjectID="_1416829593" r:id="rId343"/>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Default="0088753F">
      <w:pPr>
        <w:pStyle w:val="Hinh"/>
        <w:jc w:val="center"/>
        <w:rPr>
          <w:ins w:id="6097" w:author="The Si Tran" w:date="2012-12-11T23:37:00Z"/>
          <w:b w:val="0"/>
        </w:rPr>
        <w:pPrChange w:id="6098" w:author="The Si Tran" w:date="2012-12-11T23:37:00Z">
          <w:pPr>
            <w:pStyle w:val="Caption"/>
            <w:ind w:left="2160" w:firstLine="720"/>
          </w:pPr>
        </w:pPrChange>
      </w:pPr>
      <w:bookmarkStart w:id="6099" w:name="_Toc327348218"/>
      <w:bookmarkStart w:id="6100" w:name="_Toc343029968"/>
      <w:bookmarkStart w:id="6101" w:name="_Toc343082099"/>
      <w:r w:rsidRPr="0049233F">
        <w:lastRenderedPageBreak/>
        <w:t>Hình</w:t>
      </w:r>
      <w:ins w:id="6102" w:author="The Si Tran" w:date="2012-12-11T23:37:00Z">
        <w:r w:rsidR="0015202E">
          <w:t xml:space="preserve"> 4.9</w:t>
        </w:r>
      </w:ins>
      <w:del w:id="6103"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6104"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6105"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6106" w:author="The Si Tran" w:date="2012-12-11T23:37:00Z">
            <w:rPr/>
          </w:rPrChange>
        </w:rPr>
        <w:t>Giải thuật RPROP</w:t>
      </w:r>
      <w:bookmarkEnd w:id="6099"/>
      <w:bookmarkEnd w:id="6100"/>
      <w:bookmarkEnd w:id="6101"/>
    </w:p>
    <w:p w:rsidR="0015202E" w:rsidRPr="0049233F" w:rsidRDefault="0015202E">
      <w:pPr>
        <w:pStyle w:val="Hinh"/>
        <w:jc w:val="center"/>
        <w:pPrChange w:id="6107"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1" type="#_x0000_t75" style="width:16.85pt;height:17.75pt" o:ole="">
            <v:imagedata r:id="rId295" o:title=""/>
          </v:shape>
          <o:OLEObject Type="Embed" ProgID="Equation.DSMT4" ShapeID="_x0000_i1181" DrawAspect="Content" ObjectID="_1416829594" r:id="rId344"/>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2" type="#_x0000_t75" style="width:14.95pt;height:17.75pt" o:ole="">
            <v:imagedata r:id="rId345" o:title=""/>
          </v:shape>
          <o:OLEObject Type="Embed" ProgID="Equation.DSMT4" ShapeID="_x0000_i1182" DrawAspect="Content" ObjectID="_1416829595" r:id="rId346"/>
        </w:object>
      </w:r>
      <w:r w:rsidRPr="0049233F">
        <w:rPr>
          <w:szCs w:val="26"/>
        </w:rPr>
        <w:t xml:space="preserve">. Lựa chọn tốt cho </w:t>
      </w:r>
      <w:r w:rsidRPr="00AF1345">
        <w:rPr>
          <w:position w:val="-12"/>
          <w:szCs w:val="26"/>
        </w:rPr>
        <w:object w:dxaOrig="300" w:dyaOrig="360">
          <v:shape id="_x0000_i1183" type="#_x0000_t75" style="width:14.95pt;height:17.75pt" o:ole="">
            <v:imagedata r:id="rId345" o:title=""/>
          </v:shape>
          <o:OLEObject Type="Embed" ProgID="Equation.DSMT4" ShapeID="_x0000_i1183" DrawAspect="Content" ObjectID="_1416829596" r:id="rId347"/>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4" type="#_x0000_t75" style="width:22.45pt;height:17.75pt" o:ole="">
            <v:imagedata r:id="rId348" o:title=""/>
          </v:shape>
          <o:OLEObject Type="Embed" ProgID="Equation.DSMT4" ShapeID="_x0000_i1184" DrawAspect="Content" ObjectID="_1416829597" r:id="rId349"/>
        </w:object>
      </w:r>
      <w:r w:rsidRPr="0049233F">
        <w:rPr>
          <w:szCs w:val="26"/>
        </w:rPr>
        <w:t xml:space="preserve"> và </w:t>
      </w:r>
      <w:r w:rsidRPr="00AF1345">
        <w:rPr>
          <w:position w:val="-12"/>
          <w:szCs w:val="26"/>
        </w:rPr>
        <w:object w:dxaOrig="480" w:dyaOrig="360">
          <v:shape id="_x0000_i1185" type="#_x0000_t75" style="width:24.3pt;height:17.75pt" o:ole="">
            <v:imagedata r:id="rId350" o:title=""/>
          </v:shape>
          <o:OLEObject Type="Embed" ProgID="Equation.DSMT4" ShapeID="_x0000_i1185" DrawAspect="Content" ObjectID="_1416829598" r:id="rId351"/>
        </w:object>
      </w:r>
      <w:r w:rsidRPr="0049233F">
        <w:rPr>
          <w:szCs w:val="26"/>
        </w:rPr>
        <w:t xml:space="preserve">để tránh vấn đề tràn số của các biến thực. Giá trị </w:t>
      </w:r>
      <w:r w:rsidRPr="00AF1345">
        <w:rPr>
          <w:position w:val="-12"/>
          <w:szCs w:val="26"/>
        </w:rPr>
        <w:object w:dxaOrig="460" w:dyaOrig="360">
          <v:shape id="_x0000_i1186" type="#_x0000_t75" style="width:22.45pt;height:17.75pt" o:ole="">
            <v:imagedata r:id="rId348" o:title=""/>
          </v:shape>
          <o:OLEObject Type="Embed" ProgID="Equation.DSMT4" ShapeID="_x0000_i1186" DrawAspect="Content" ObjectID="_1416829599" r:id="rId352"/>
        </w:object>
      </w:r>
      <w:r w:rsidRPr="0049233F">
        <w:rPr>
          <w:szCs w:val="26"/>
        </w:rPr>
        <w:t xml:space="preserve"> được thiết lập thường là 1.0e-6, còn giá trị </w:t>
      </w:r>
      <w:r w:rsidRPr="00AF1345">
        <w:rPr>
          <w:position w:val="-12"/>
          <w:szCs w:val="26"/>
        </w:rPr>
        <w:object w:dxaOrig="480" w:dyaOrig="360">
          <v:shape id="_x0000_i1187" type="#_x0000_t75" style="width:24.3pt;height:17.75pt" o:ole="">
            <v:imagedata r:id="rId350" o:title=""/>
          </v:shape>
          <o:OLEObject Type="Embed" ProgID="Equation.DSMT4" ShapeID="_x0000_i1187" DrawAspect="Content" ObjectID="_1416829600" r:id="rId353"/>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8" type="#_x0000_t75" style="width:24.3pt;height:17.75pt" o:ole="">
            <v:imagedata r:id="rId354" o:title=""/>
          </v:shape>
          <o:OLEObject Type="Embed" ProgID="Equation.DSMT4" ShapeID="_x0000_i1188" DrawAspect="Content" ObjectID="_1416829601" r:id="rId355"/>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9" type="#_x0000_t75" style="width:14.95pt;height:17.75pt" o:ole="">
            <v:imagedata r:id="rId356" o:title=""/>
          </v:shape>
          <o:OLEObject Type="Embed" ProgID="Equation.DSMT4" ShapeID="_x0000_i1189" DrawAspect="Content" ObjectID="_1416829602" r:id="rId357"/>
        </w:object>
      </w:r>
      <w:r w:rsidRPr="0049233F">
        <w:rPr>
          <w:szCs w:val="26"/>
        </w:rPr>
        <w:t xml:space="preserve"> và </w:t>
      </w:r>
      <w:r w:rsidRPr="00AF1345">
        <w:rPr>
          <w:position w:val="-10"/>
          <w:szCs w:val="26"/>
        </w:rPr>
        <w:object w:dxaOrig="300" w:dyaOrig="360">
          <v:shape id="_x0000_i1190" type="#_x0000_t75" style="width:14.95pt;height:17.75pt" o:ole="">
            <v:imagedata r:id="rId358" o:title=""/>
          </v:shape>
          <o:OLEObject Type="Embed" ProgID="Equation.DSMT4" ShapeID="_x0000_i1190" DrawAspect="Content" ObjectID="_1416829603" r:id="rId359"/>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1" type="#_x0000_t75" style="width:14.95pt;height:17.75pt" o:ole="">
            <v:imagedata r:id="rId345" o:title=""/>
          </v:shape>
          <o:OLEObject Type="Embed" ProgID="Equation.DSMT4" ShapeID="_x0000_i1191" DrawAspect="Content" ObjectID="_1416829604" r:id="rId360"/>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2" type="#_x0000_t75" style="width:24.3pt;height:17.75pt" o:ole="">
            <v:imagedata r:id="rId350" o:title=""/>
          </v:shape>
          <o:OLEObject Type="Embed" ProgID="Equation.DSMT4" ShapeID="_x0000_i1192" DrawAspect="Content" ObjectID="_1416829605" r:id="rId361"/>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6108" w:name="_Toc327348176"/>
      <w:bookmarkStart w:id="6109" w:name="_Toc343084062"/>
      <w:r w:rsidRPr="0049233F">
        <w:lastRenderedPageBreak/>
        <w:t>Hiện tượng quá khớp</w:t>
      </w:r>
      <w:bookmarkEnd w:id="6108"/>
      <w:bookmarkEnd w:id="6109"/>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6110" w:author="The Si Tran" w:date="2012-12-05T23:02:00Z">
            <w:rPr/>
          </w:rPrChange>
        </w:rPr>
      </w:pPr>
      <w:bookmarkStart w:id="6111" w:name="_Toc326315155"/>
      <w:bookmarkStart w:id="6112" w:name="_Toc327348181"/>
      <w:bookmarkStart w:id="6113" w:name="_Toc343084063"/>
      <w:r w:rsidRPr="0049233F">
        <w:rPr>
          <w:sz w:val="26"/>
          <w:szCs w:val="26"/>
          <w:rPrChange w:id="6114" w:author="The Si Tran" w:date="2012-12-05T23:02:00Z">
            <w:rPr>
              <w:rFonts w:cs="Times New Roman"/>
              <w:iCs w:val="0"/>
              <w:sz w:val="20"/>
              <w:szCs w:val="20"/>
            </w:rPr>
          </w:rPrChange>
        </w:rPr>
        <w:t>Áp dụng mạng Neuron vào dự báo dữ liệu chuỗi thời gian</w:t>
      </w:r>
      <w:bookmarkEnd w:id="6111"/>
      <w:bookmarkEnd w:id="6112"/>
      <w:bookmarkEnd w:id="6113"/>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Default="00A02652">
      <w:pPr>
        <w:pStyle w:val="Hinh"/>
        <w:jc w:val="center"/>
        <w:rPr>
          <w:ins w:id="6115" w:author="The Si Tran" w:date="2012-12-11T23:38:00Z"/>
          <w:b w:val="0"/>
        </w:rPr>
        <w:pPrChange w:id="6116" w:author="The Si Tran" w:date="2012-12-11T23:38:00Z">
          <w:pPr>
            <w:pStyle w:val="Caption"/>
            <w:ind w:left="1440" w:firstLine="720"/>
          </w:pPr>
        </w:pPrChange>
      </w:pPr>
      <w:bookmarkStart w:id="6117" w:name="_Toc326299578"/>
      <w:bookmarkStart w:id="6118" w:name="_Toc327348223"/>
      <w:bookmarkStart w:id="6119" w:name="_Toc343029969"/>
      <w:bookmarkStart w:id="6120" w:name="_Toc343082100"/>
      <w:r w:rsidRPr="0049233F">
        <w:t>Hình</w:t>
      </w:r>
      <w:ins w:id="6121" w:author="The Si Tran" w:date="2012-12-11T23:38:00Z">
        <w:r w:rsidR="0015202E">
          <w:t xml:space="preserve"> 4.10</w:t>
        </w:r>
      </w:ins>
      <w:del w:id="6122"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6123"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6124"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6125" w:author="The Si Tran" w:date="2012-12-11T23:38:00Z">
            <w:rPr/>
          </w:rPrChange>
        </w:rPr>
        <w:t>Mô hình học với chuỗi thời gian</w:t>
      </w:r>
      <w:bookmarkEnd w:id="6117"/>
      <w:bookmarkEnd w:id="6118"/>
      <w:bookmarkEnd w:id="6119"/>
      <w:bookmarkEnd w:id="6120"/>
    </w:p>
    <w:p w:rsidR="0015202E" w:rsidRPr="0049233F" w:rsidRDefault="0015202E">
      <w:pPr>
        <w:pStyle w:val="Hinh"/>
        <w:jc w:val="center"/>
        <w:pPrChange w:id="6126" w:author="The Si Tran" w:date="2012-12-11T23:38:00Z">
          <w:pPr>
            <w:pStyle w:val="Caption"/>
            <w:ind w:left="1440" w:firstLine="720"/>
          </w:pPr>
        </w:pPrChange>
      </w:pP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xml:space="preserve">) được ánh xạ sang khoảng thích </w:t>
      </w:r>
      <w:r w:rsidRPr="0049233F">
        <w:rPr>
          <w:rFonts w:ascii="Times New Roman" w:hAnsi="Times New Roman"/>
          <w:sz w:val="26"/>
          <w:szCs w:val="26"/>
        </w:rPr>
        <w:lastRenderedPageBreak/>
        <w:t>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6127" w:author="The Si Tran" w:date="2012-12-05T23:02:00Z">
            <w:rPr/>
          </w:rPrChange>
        </w:rPr>
      </w:pPr>
      <w:bookmarkStart w:id="6128" w:name="_Toc327348182"/>
      <w:bookmarkStart w:id="6129" w:name="_Toc343084064"/>
      <w:r w:rsidRPr="0049233F">
        <w:rPr>
          <w:sz w:val="26"/>
          <w:szCs w:val="26"/>
          <w:rPrChange w:id="6130" w:author="The Si Tran" w:date="2012-12-05T23:02:00Z">
            <w:rPr>
              <w:rFonts w:cs="Times New Roman"/>
              <w:iCs w:val="0"/>
              <w:sz w:val="20"/>
              <w:szCs w:val="20"/>
            </w:rPr>
          </w:rPrChange>
        </w:rPr>
        <w:t>Các bước xây dựng một mô hình mạng neuron để dự báo dữ liệu chuỗi thời gian</w:t>
      </w:r>
      <w:bookmarkEnd w:id="6128"/>
      <w:bookmarkEnd w:id="6129"/>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6131" w:name="_Toc327348183"/>
      <w:bookmarkStart w:id="6132" w:name="_Toc343084065"/>
      <w:r w:rsidRPr="0049233F">
        <w:t>Lựa chọn các biến</w:t>
      </w:r>
      <w:bookmarkEnd w:id="6131"/>
      <w:bookmarkEnd w:id="6132"/>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Trong bài toán dự báo các dữ liệu thương mại thì các học thuyết kinh tế có thể giúp chọn lựa các biến là các chỉ số kinh tế quan trọng. Đối với một bài toán cụ thể cần </w:t>
      </w:r>
      <w:r w:rsidRPr="0049233F">
        <w:rPr>
          <w:rFonts w:ascii="Times New Roman" w:hAnsi="Times New Roman"/>
          <w:sz w:val="26"/>
          <w:szCs w:val="26"/>
          <w:lang w:val="fr-FR"/>
        </w:rPr>
        <w:lastRenderedPageBreak/>
        <w:t>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6133" w:name="_Toc327348184"/>
      <w:bookmarkStart w:id="6134" w:name="_Toc343084066"/>
      <w:r w:rsidRPr="0049233F">
        <w:rPr>
          <w:lang w:val="fr-FR"/>
        </w:rPr>
        <w:t>Thu thập dữ liệu</w:t>
      </w:r>
      <w:bookmarkEnd w:id="6133"/>
      <w:bookmarkEnd w:id="6134"/>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6135" w:name="_Toc327348185"/>
      <w:bookmarkStart w:id="6136" w:name="_Toc343084067"/>
      <w:r w:rsidRPr="0049233F">
        <w:lastRenderedPageBreak/>
        <w:t>Tiền xử lý dữ liệu</w:t>
      </w:r>
      <w:bookmarkEnd w:id="6135"/>
      <w:bookmarkEnd w:id="613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6137" w:name="OLE_LINK5"/>
      <w:bookmarkStart w:id="6138" w:name="OLE_LINK6"/>
      <w:r w:rsidRPr="0049233F">
        <w:rPr>
          <w:rFonts w:ascii="Times New Roman" w:hAnsi="Times New Roman"/>
          <w:sz w:val="26"/>
          <w:szCs w:val="26"/>
        </w:rPr>
        <w:t xml:space="preserve">Việc lấy logarit tự nhiên </w:t>
      </w:r>
      <w:bookmarkEnd w:id="6137"/>
      <w:bookmarkEnd w:id="6138"/>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6139" w:name="_Toc327348186"/>
      <w:bookmarkStart w:id="6140" w:name="_Toc343084068"/>
      <w:r w:rsidRPr="0049233F">
        <w:t>Phân chia tập dữ liệu</w:t>
      </w:r>
      <w:bookmarkEnd w:id="6139"/>
      <w:bookmarkEnd w:id="6140"/>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Có hai cách thực hiện xác định tập kiểm tra. Một là lấy ngẫu nhiên các mẫu từ tập huấn luyện ban đầu. Lợi điểm của cách này là có thể tránh được nguy hiểm </w:t>
      </w:r>
      <w:r w:rsidRPr="0049233F">
        <w:rPr>
          <w:rFonts w:ascii="Times New Roman" w:hAnsi="Times New Roman"/>
          <w:sz w:val="26"/>
          <w:szCs w:val="26"/>
        </w:rPr>
        <w:lastRenderedPageBreak/>
        <w:t>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pPr>
        <w:pStyle w:val="Hinh"/>
        <w:jc w:val="center"/>
        <w:pPrChange w:id="6141" w:author="The Si Tran" w:date="2012-12-11T23:39:00Z">
          <w:pPr>
            <w:pStyle w:val="Caption"/>
            <w:ind w:left="360" w:firstLine="720"/>
          </w:pPr>
        </w:pPrChange>
      </w:pPr>
      <w:bookmarkStart w:id="6142" w:name="_Toc327348224"/>
      <w:bookmarkStart w:id="6143" w:name="_Toc343029970"/>
      <w:bookmarkStart w:id="6144" w:name="_Toc343082101"/>
      <w:r w:rsidRPr="0049233F">
        <w:t>Hình</w:t>
      </w:r>
      <w:ins w:id="6145" w:author="The Si Tran" w:date="2012-12-11T23:38:00Z">
        <w:r w:rsidR="00BD0062">
          <w:t xml:space="preserve"> 4.11</w:t>
        </w:r>
      </w:ins>
      <w:del w:id="6146"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6147"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6148"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6149" w:author="The Si Tran" w:date="2012-12-11T23:39:00Z">
            <w:rPr/>
          </w:rPrChange>
        </w:rPr>
        <w:t>Thủ tục sử dụng phương pháp walk-forward chia tập dữ liệu</w:t>
      </w:r>
      <w:bookmarkEnd w:id="6142"/>
      <w:bookmarkEnd w:id="6143"/>
      <w:bookmarkEnd w:id="6144"/>
    </w:p>
    <w:p w:rsidR="00A02652" w:rsidRPr="0049233F" w:rsidRDefault="00A02652" w:rsidP="00A02652">
      <w:pPr>
        <w:pStyle w:val="Heading3"/>
      </w:pPr>
      <w:bookmarkStart w:id="6150" w:name="_Toc327348187"/>
      <w:bookmarkStart w:id="6151" w:name="_Toc343084069"/>
      <w:r w:rsidRPr="0049233F">
        <w:t>Xây dựng cấu trúc mạng</w:t>
      </w:r>
      <w:bookmarkEnd w:id="6150"/>
      <w:bookmarkEnd w:id="6151"/>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w:t>
      </w:r>
      <w:r w:rsidRPr="0049233F">
        <w:rPr>
          <w:rFonts w:ascii="Times New Roman" w:hAnsi="Times New Roman"/>
          <w:sz w:val="26"/>
          <w:szCs w:val="26"/>
        </w:rPr>
        <w:lastRenderedPageBreak/>
        <w:t>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w:t>
      </w:r>
      <w:r w:rsidRPr="0049233F">
        <w:rPr>
          <w:rFonts w:ascii="Times New Roman" w:hAnsi="Times New Roman"/>
          <w:sz w:val="26"/>
          <w:szCs w:val="26"/>
        </w:rPr>
        <w:lastRenderedPageBreak/>
        <w:t xml:space="preserve">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6152" w:name="_Toc327348188"/>
      <w:bookmarkStart w:id="6153" w:name="_Toc343084070"/>
      <w:r w:rsidRPr="0049233F">
        <w:t>Xác định tiêu chuẩn đánh giá</w:t>
      </w:r>
      <w:bookmarkEnd w:id="6152"/>
      <w:bookmarkEnd w:id="6153"/>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6154" w:author="The Si Tran" w:date="2012-12-05T23:02:00Z">
            <w:rPr>
              <w:rFonts w:ascii="Times New Roman" w:hAnsi="Times New Roman"/>
              <w:position w:val="-28"/>
              <w:sz w:val="26"/>
              <w:szCs w:val="26"/>
            </w:rPr>
          </w:rPrChange>
        </w:rPr>
        <w:object w:dxaOrig="2700" w:dyaOrig="680">
          <v:shape id="_x0000_i1193" type="#_x0000_t75" style="width:183.25pt;height:46.75pt" o:ole="">
            <v:imagedata r:id="rId364" o:title=""/>
          </v:shape>
          <o:OLEObject Type="Embed" ProgID="Equation.DSMT4" ShapeID="_x0000_i1193" DrawAspect="Content" ObjectID="_1416829606" r:id="rId365"/>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6155" w:name="_Toc327348189"/>
      <w:bookmarkStart w:id="6156" w:name="_Toc343084071"/>
      <w:r w:rsidRPr="0049233F">
        <w:rPr>
          <w:lang w:val="fr-FR"/>
        </w:rPr>
        <w:t>Huấn luyện mạng</w:t>
      </w:r>
      <w:bookmarkEnd w:id="6155"/>
      <w:bookmarkEnd w:id="6156"/>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w:t>
      </w:r>
      <w:r w:rsidRPr="0049233F">
        <w:rPr>
          <w:rFonts w:ascii="Times New Roman" w:hAnsi="Times New Roman"/>
          <w:sz w:val="26"/>
          <w:szCs w:val="26"/>
          <w:lang w:val="fr-FR"/>
        </w:rPr>
        <w:lastRenderedPageBreak/>
        <w:t xml:space="preserve">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6157" w:name="_Toc327348190"/>
      <w:bookmarkStart w:id="6158" w:name="_Toc343084072"/>
      <w:r w:rsidRPr="0049233F">
        <w:rPr>
          <w:lang w:val="fr-FR"/>
        </w:rPr>
        <w:t>Dự đoán và cải tiến</w:t>
      </w:r>
      <w:bookmarkEnd w:id="6157"/>
      <w:bookmarkEnd w:id="6158"/>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6159" w:author="The Si Tran" w:date="2012-12-06T21:13:00Z"/>
          <w:sz w:val="26"/>
          <w:szCs w:val="26"/>
          <w:rPrChange w:id="6160" w:author="The Si Tran" w:date="2012-12-05T23:02:00Z">
            <w:rPr>
              <w:del w:id="6161" w:author="The Si Tran" w:date="2012-12-06T21:13:00Z"/>
            </w:rPr>
          </w:rPrChange>
        </w:rPr>
      </w:pPr>
      <w:del w:id="6162" w:author="The Si Tran" w:date="2012-12-06T21:13:00Z">
        <w:r w:rsidRPr="0049233F" w:rsidDel="00AF1345">
          <w:rPr>
            <w:b w:val="0"/>
            <w:bCs w:val="0"/>
            <w:iCs w:val="0"/>
            <w:sz w:val="26"/>
            <w:szCs w:val="26"/>
            <w:rPrChange w:id="6163" w:author="The Si Tran" w:date="2012-12-05T23:02:00Z">
              <w:rPr>
                <w:b w:val="0"/>
                <w:bCs w:val="0"/>
                <w:iCs w:val="0"/>
                <w:sz w:val="20"/>
                <w:szCs w:val="20"/>
              </w:rPr>
            </w:rPrChange>
          </w:rPr>
          <w:delText>Kết quả thực nghiệm</w:delText>
        </w:r>
        <w:bookmarkStart w:id="6164" w:name="_Toc343083648"/>
        <w:bookmarkStart w:id="6165" w:name="_Toc343083862"/>
        <w:bookmarkStart w:id="6166" w:name="_Toc343084073"/>
        <w:bookmarkEnd w:id="6164"/>
        <w:bookmarkEnd w:id="6165"/>
        <w:bookmarkEnd w:id="6166"/>
      </w:del>
    </w:p>
    <w:p w:rsidR="00393709" w:rsidRPr="0049233F" w:rsidDel="00AF1345" w:rsidRDefault="00393709" w:rsidP="00393709">
      <w:pPr>
        <w:ind w:left="144"/>
        <w:rPr>
          <w:del w:id="6167" w:author="The Si Tran" w:date="2012-12-06T21:13:00Z"/>
          <w:color w:val="FF0000"/>
          <w:szCs w:val="26"/>
          <w:rPrChange w:id="6168" w:author="The Si Tran" w:date="2012-12-05T23:02:00Z">
            <w:rPr>
              <w:del w:id="6169" w:author="The Si Tran" w:date="2012-12-06T21:13:00Z"/>
              <w:color w:val="FF0000"/>
              <w:sz w:val="32"/>
            </w:rPr>
          </w:rPrChange>
        </w:rPr>
      </w:pPr>
      <w:del w:id="6170" w:author="The Si Tran" w:date="2012-12-06T21:13:00Z">
        <w:r w:rsidRPr="0049233F" w:rsidDel="00AF1345">
          <w:rPr>
            <w:color w:val="FF0000"/>
            <w:szCs w:val="26"/>
            <w:rPrChange w:id="6171" w:author="The Si Tran" w:date="2012-12-05T23:02:00Z">
              <w:rPr>
                <w:b/>
                <w:bCs/>
                <w:color w:val="FF0000"/>
                <w:sz w:val="32"/>
                <w:szCs w:val="20"/>
              </w:rPr>
            </w:rPrChange>
          </w:rPr>
          <w:delText>Bổ sung</w:delText>
        </w:r>
        <w:bookmarkStart w:id="6172" w:name="_Toc343083649"/>
        <w:bookmarkStart w:id="6173" w:name="_Toc343083863"/>
        <w:bookmarkStart w:id="6174" w:name="_Toc343084074"/>
        <w:bookmarkEnd w:id="6172"/>
        <w:bookmarkEnd w:id="6173"/>
        <w:bookmarkEnd w:id="6174"/>
      </w:del>
    </w:p>
    <w:p w:rsidR="00393709" w:rsidRPr="0049233F" w:rsidRDefault="00001A0C" w:rsidP="00001A0C">
      <w:pPr>
        <w:pStyle w:val="Heading2"/>
        <w:rPr>
          <w:sz w:val="26"/>
          <w:szCs w:val="26"/>
          <w:rPrChange w:id="6175" w:author="The Si Tran" w:date="2012-12-05T23:02:00Z">
            <w:rPr/>
          </w:rPrChange>
        </w:rPr>
      </w:pPr>
      <w:bookmarkStart w:id="6176" w:name="_Toc343084075"/>
      <w:r w:rsidRPr="0049233F">
        <w:rPr>
          <w:sz w:val="26"/>
          <w:szCs w:val="26"/>
          <w:rPrChange w:id="6177" w:author="The Si Tran" w:date="2012-12-05T23:02:00Z">
            <w:rPr>
              <w:rFonts w:cs="Times New Roman"/>
              <w:iCs w:val="0"/>
              <w:sz w:val="20"/>
              <w:szCs w:val="20"/>
            </w:rPr>
          </w:rPrChange>
        </w:rPr>
        <w:t>Kết luận</w:t>
      </w:r>
      <w:bookmarkEnd w:id="6176"/>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lastRenderedPageBreak/>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D139B5" w:rsidRDefault="00D139B5">
      <w:pPr>
        <w:spacing w:before="0" w:after="200" w:line="276" w:lineRule="auto"/>
        <w:jc w:val="left"/>
        <w:rPr>
          <w:ins w:id="6178" w:author="The Si Tran" w:date="2012-12-12T07:57:00Z"/>
          <w:szCs w:val="26"/>
        </w:rPr>
      </w:pPr>
      <w:ins w:id="6179" w:author="The Si Tran" w:date="2012-12-12T07:57:00Z">
        <w:r>
          <w:rPr>
            <w:szCs w:val="26"/>
          </w:rPr>
          <w:br w:type="page"/>
        </w:r>
      </w:ins>
    </w:p>
    <w:p w:rsidR="006625BC" w:rsidRPr="002B1464" w:rsidDel="00D139B5" w:rsidRDefault="006625BC" w:rsidP="006625BC">
      <w:pPr>
        <w:rPr>
          <w:del w:id="6180" w:author="The Si Tran" w:date="2012-12-12T07:57:00Z"/>
          <w:szCs w:val="26"/>
        </w:rPr>
      </w:pPr>
      <w:bookmarkStart w:id="6181" w:name="_Toc343083651"/>
      <w:bookmarkStart w:id="6182" w:name="_Toc343083865"/>
      <w:bookmarkStart w:id="6183" w:name="_Toc343084076"/>
      <w:bookmarkEnd w:id="6181"/>
      <w:bookmarkEnd w:id="6182"/>
      <w:bookmarkEnd w:id="6183"/>
    </w:p>
    <w:p w:rsidR="006A21F7" w:rsidRPr="0049233F" w:rsidRDefault="00FD0937" w:rsidP="00FD0937">
      <w:pPr>
        <w:pStyle w:val="Heading1"/>
        <w:jc w:val="left"/>
        <w:rPr>
          <w:sz w:val="26"/>
          <w:szCs w:val="26"/>
          <w:rPrChange w:id="6184" w:author="The Si Tran" w:date="2012-12-05T23:02:00Z">
            <w:rPr/>
          </w:rPrChange>
        </w:rPr>
      </w:pPr>
      <w:bookmarkStart w:id="6185" w:name="_Toc343084077"/>
      <w:del w:id="6186" w:author="The Si Tran" w:date="2012-12-12T13:57:00Z">
        <w:r w:rsidRPr="0049233F" w:rsidDel="0050316D">
          <w:rPr>
            <w:sz w:val="26"/>
            <w:szCs w:val="26"/>
            <w:rPrChange w:id="6187" w:author="The Si Tran" w:date="2012-12-05T23:02:00Z">
              <w:rPr>
                <w:rFonts w:cs="Times New Roman"/>
                <w:kern w:val="0"/>
                <w:sz w:val="20"/>
                <w:szCs w:val="20"/>
              </w:rPr>
            </w:rPrChange>
          </w:rPr>
          <w:delText>Mô hình kết hợp giữa</w:delText>
        </w:r>
      </w:del>
      <w:ins w:id="6188" w:author="The Si Tran" w:date="2012-12-12T13:57:00Z">
        <w:r w:rsidR="0050316D">
          <w:rPr>
            <w:sz w:val="26"/>
            <w:szCs w:val="26"/>
          </w:rPr>
          <w:t>MÔ HÌNH KẾT HỢP</w:t>
        </w:r>
      </w:ins>
      <w:r w:rsidRPr="0049233F">
        <w:rPr>
          <w:sz w:val="26"/>
          <w:szCs w:val="26"/>
          <w:rPrChange w:id="6189" w:author="The Si Tran" w:date="2012-12-05T23:02:00Z">
            <w:rPr>
              <w:rFonts w:cs="Times New Roman"/>
              <w:kern w:val="0"/>
              <w:sz w:val="20"/>
              <w:szCs w:val="20"/>
            </w:rPr>
          </w:rPrChange>
        </w:rPr>
        <w:t xml:space="preserve"> ARIMA </w:t>
      </w:r>
      <w:ins w:id="6190" w:author="The Si Tran" w:date="2012-12-12T13:57:00Z">
        <w:r w:rsidR="00EE73AD">
          <w:rPr>
            <w:sz w:val="26"/>
            <w:szCs w:val="26"/>
          </w:rPr>
          <w:t>VÀ</w:t>
        </w:r>
      </w:ins>
      <w:del w:id="6191" w:author="The Si Tran" w:date="2012-12-12T13:57:00Z">
        <w:r w:rsidRPr="0049233F" w:rsidDel="00EE73AD">
          <w:rPr>
            <w:sz w:val="26"/>
            <w:szCs w:val="26"/>
            <w:rPrChange w:id="6192" w:author="The Si Tran" w:date="2012-12-05T23:02:00Z">
              <w:rPr>
                <w:rFonts w:cs="Times New Roman"/>
                <w:kern w:val="0"/>
                <w:sz w:val="20"/>
                <w:szCs w:val="20"/>
              </w:rPr>
            </w:rPrChange>
          </w:rPr>
          <w:delText>và</w:delText>
        </w:r>
      </w:del>
      <w:r w:rsidRPr="0049233F">
        <w:rPr>
          <w:sz w:val="26"/>
          <w:szCs w:val="26"/>
          <w:rPrChange w:id="6193" w:author="The Si Tran" w:date="2012-12-05T23:02:00Z">
            <w:rPr>
              <w:rFonts w:cs="Times New Roman"/>
              <w:kern w:val="0"/>
              <w:sz w:val="20"/>
              <w:szCs w:val="20"/>
            </w:rPr>
          </w:rPrChange>
        </w:rPr>
        <w:t xml:space="preserve"> ANN</w:t>
      </w:r>
      <w:bookmarkEnd w:id="6185"/>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7C782C" w:rsidRDefault="00D1749C" w:rsidP="00D1749C">
      <w:pPr>
        <w:ind w:left="360" w:firstLine="360"/>
        <w:rPr>
          <w:szCs w:val="26"/>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6194" w:author="The Si Tran" w:date="2012-12-05T23:02:00Z">
            <w:rPr>
              <w:b/>
              <w:bCs/>
              <w:sz w:val="20"/>
              <w:szCs w:val="20"/>
            </w:rPr>
          </w:rPrChange>
        </w:rPr>
        <w:t>n đề trên, người ta xấp xỉ chuỗi thời gian về dạng tuyến</w:t>
      </w:r>
      <w:r w:rsidR="00711ADB" w:rsidRPr="0049233F">
        <w:rPr>
          <w:szCs w:val="26"/>
          <w:rPrChange w:id="6195" w:author="The Si Tran" w:date="2012-12-05T23:02:00Z">
            <w:rPr>
              <w:b/>
              <w:bCs/>
              <w:sz w:val="20"/>
              <w:szCs w:val="20"/>
            </w:rPr>
          </w:rPrChange>
        </w:rPr>
        <w:t xml:space="preserve"> tính</w:t>
      </w:r>
      <w:r w:rsidRPr="0049233F">
        <w:rPr>
          <w:szCs w:val="26"/>
          <w:rPrChange w:id="6196"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6197" w:author="The Si Tran" w:date="2012-12-05T23:02:00Z">
            <w:rPr>
              <w:b/>
              <w:bCs/>
              <w:sz w:val="20"/>
              <w:szCs w:val="20"/>
            </w:rPr>
          </w:rPrChange>
        </w:rPr>
        <w:t xml:space="preserve">an tổng quát về chuỗi thuần </w:t>
      </w:r>
      <w:r w:rsidRPr="0049233F">
        <w:rPr>
          <w:szCs w:val="26"/>
          <w:rPrChange w:id="6198" w:author="The Si Tran" w:date="2012-12-05T23:02:00Z">
            <w:rPr>
              <w:b/>
              <w:bCs/>
              <w:sz w:val="20"/>
              <w:szCs w:val="20"/>
            </w:rPr>
          </w:rPrChange>
        </w:rPr>
        <w:t xml:space="preserve">tuyến </w:t>
      </w:r>
      <w:r w:rsidR="00711ADB" w:rsidRPr="0049233F">
        <w:rPr>
          <w:szCs w:val="26"/>
          <w:rPrChange w:id="6199" w:author="The Si Tran" w:date="2012-12-05T23:02:00Z">
            <w:rPr>
              <w:b/>
              <w:bCs/>
              <w:sz w:val="20"/>
              <w:szCs w:val="20"/>
            </w:rPr>
          </w:rPrChange>
        </w:rPr>
        <w:t xml:space="preserve">tính </w:t>
      </w:r>
      <w:r w:rsidRPr="0049233F">
        <w:rPr>
          <w:szCs w:val="26"/>
          <w:rPrChange w:id="6200" w:author="The Si Tran" w:date="2012-12-05T23:02:00Z">
            <w:rPr>
              <w:b/>
              <w:bCs/>
              <w:sz w:val="20"/>
              <w:szCs w:val="20"/>
            </w:rPr>
          </w:rPrChange>
        </w:rPr>
        <w:t xml:space="preserve">sẽ làm mất đi tính </w:t>
      </w:r>
      <w:r w:rsidR="00711ADB" w:rsidRPr="0049233F">
        <w:rPr>
          <w:szCs w:val="26"/>
          <w:rPrChange w:id="6201" w:author="The Si Tran" w:date="2012-12-05T23:02:00Z">
            <w:rPr>
              <w:b/>
              <w:bCs/>
              <w:sz w:val="20"/>
              <w:szCs w:val="20"/>
            </w:rPr>
          </w:rPrChange>
        </w:rPr>
        <w:t xml:space="preserve">phi </w:t>
      </w:r>
      <w:r w:rsidRPr="0049233F">
        <w:rPr>
          <w:szCs w:val="26"/>
          <w:rPrChange w:id="6202" w:author="The Si Tran" w:date="2012-12-05T23:02:00Z">
            <w:rPr>
              <w:b/>
              <w:bCs/>
              <w:sz w:val="20"/>
              <w:szCs w:val="20"/>
            </w:rPr>
          </w:rPrChange>
        </w:rPr>
        <w:t>tuyến tính của chuỗi thời gian và việc xấp xỉ rất phức tạp và tốn chi phí cao.</w:t>
      </w:r>
    </w:p>
    <w:p w:rsidR="00D1749C" w:rsidRPr="007C782C" w:rsidRDefault="00D1749C" w:rsidP="00D1749C">
      <w:pPr>
        <w:ind w:left="360" w:firstLine="360"/>
        <w:rPr>
          <w:szCs w:val="26"/>
        </w:rPr>
      </w:pPr>
      <w:r w:rsidRPr="0049233F">
        <w:rPr>
          <w:szCs w:val="26"/>
          <w:rPrChange w:id="6203"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szCs w:val="26"/>
          <w:rPrChange w:id="6204" w:author="The Si Tran" w:date="2012-12-05T23:02:00Z">
            <w:rPr>
              <w:b/>
              <w:bCs/>
              <w:sz w:val="20"/>
              <w:szCs w:val="20"/>
            </w:rPr>
          </w:rPrChange>
        </w:rPr>
        <w:t>áo được hoàn toàn thành phần</w:t>
      </w:r>
      <w:r w:rsidRPr="0049233F">
        <w:rPr>
          <w:szCs w:val="26"/>
          <w:rPrChange w:id="6205" w:author="The Si Tran" w:date="2012-12-05T23:02:00Z">
            <w:rPr>
              <w:b/>
              <w:bCs/>
              <w:sz w:val="20"/>
              <w:szCs w:val="20"/>
            </w:rPr>
          </w:rPrChange>
        </w:rPr>
        <w:t xml:space="preserve"> tuyến </w:t>
      </w:r>
      <w:r w:rsidR="00711ADB" w:rsidRPr="0049233F">
        <w:rPr>
          <w:szCs w:val="26"/>
          <w:rPrChange w:id="6206" w:author="The Si Tran" w:date="2012-12-05T23:02:00Z">
            <w:rPr>
              <w:b/>
              <w:bCs/>
              <w:sz w:val="20"/>
              <w:szCs w:val="20"/>
            </w:rPr>
          </w:rPrChange>
        </w:rPr>
        <w:t xml:space="preserve">tính </w:t>
      </w:r>
      <w:r w:rsidRPr="0049233F">
        <w:rPr>
          <w:szCs w:val="26"/>
          <w:rPrChange w:id="6207" w:author="The Si Tran" w:date="2012-12-05T23:02:00Z">
            <w:rPr>
              <w:b/>
              <w:bCs/>
              <w:sz w:val="20"/>
              <w:szCs w:val="20"/>
            </w:rPr>
          </w:rPrChange>
        </w:rPr>
        <w:t>của chuỗi thời gian.</w:t>
      </w:r>
    </w:p>
    <w:p w:rsidR="00D1749C" w:rsidRPr="007C782C" w:rsidDel="006F57E5" w:rsidRDefault="00D1749C" w:rsidP="00D1749C">
      <w:pPr>
        <w:ind w:left="360" w:firstLine="360"/>
        <w:rPr>
          <w:del w:id="6208" w:author="The Si Tran" w:date="2012-12-06T21:17:00Z"/>
          <w:szCs w:val="26"/>
        </w:rPr>
      </w:pPr>
      <w:r w:rsidRPr="0049233F">
        <w:rPr>
          <w:szCs w:val="26"/>
          <w:rPrChange w:id="6209" w:author="The Si Tran" w:date="2012-12-05T23:02:00Z">
            <w:rPr>
              <w:b/>
              <w:bCs/>
              <w:sz w:val="20"/>
              <w:szCs w:val="20"/>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6210" w:author="The Si Tran" w:date="2012-12-06T21:17:00Z"/>
          <w:szCs w:val="26"/>
          <w:rPrChange w:id="6211" w:author="The Si Tran" w:date="2012-12-05T23:02:00Z">
            <w:rPr>
              <w:del w:id="6212" w:author="The Si Tran" w:date="2012-12-06T21:17:00Z"/>
            </w:rPr>
          </w:rPrChange>
        </w:rPr>
      </w:pPr>
    </w:p>
    <w:p w:rsidR="00B144CE" w:rsidRPr="0049233F" w:rsidRDefault="00B144CE">
      <w:pPr>
        <w:ind w:left="360" w:firstLine="360"/>
        <w:rPr>
          <w:rPrChange w:id="6213" w:author="The Si Tran" w:date="2012-12-05T23:02:00Z">
            <w:rPr/>
          </w:rPrChange>
        </w:rPr>
        <w:pPrChange w:id="6214" w:author="The Si Tran" w:date="2012-12-06T21:17:00Z">
          <w:pPr>
            <w:pStyle w:val="Heading2"/>
          </w:pPr>
        </w:pPrChange>
      </w:pPr>
      <w:del w:id="6215" w:author="The Si Tran" w:date="2012-12-06T21:17:00Z">
        <w:r w:rsidRPr="0049233F" w:rsidDel="00AF1345">
          <w:rPr>
            <w:rPrChange w:id="6216"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6217" w:author="The Si Tran" w:date="2012-12-06T21:14:00Z"/>
        </w:rPr>
      </w:pPr>
      <w:del w:id="6218" w:author="The Si Tran" w:date="2012-12-06T21:14:00Z">
        <w:r w:rsidRPr="0049233F" w:rsidDel="00AF1345">
          <w:delText>Ưu điểm</w:delText>
        </w:r>
        <w:bookmarkStart w:id="6219" w:name="_Toc343083653"/>
        <w:bookmarkStart w:id="6220" w:name="_Toc343083867"/>
        <w:bookmarkStart w:id="6221" w:name="_Toc343084078"/>
        <w:bookmarkEnd w:id="6219"/>
        <w:bookmarkEnd w:id="6220"/>
        <w:bookmarkEnd w:id="6221"/>
      </w:del>
    </w:p>
    <w:p w:rsidR="00B144CE" w:rsidRPr="0049233F" w:rsidDel="00AF1345" w:rsidRDefault="00B144CE" w:rsidP="00B144CE">
      <w:pPr>
        <w:pStyle w:val="Heading3"/>
        <w:rPr>
          <w:del w:id="6222" w:author="The Si Tran" w:date="2012-12-06T21:14:00Z"/>
        </w:rPr>
      </w:pPr>
      <w:del w:id="6223" w:author="The Si Tran" w:date="2012-12-06T21:14:00Z">
        <w:r w:rsidRPr="0049233F" w:rsidDel="00AF1345">
          <w:delText>Nhược điểm</w:delText>
        </w:r>
        <w:bookmarkStart w:id="6224" w:name="_Toc343083654"/>
        <w:bookmarkStart w:id="6225" w:name="_Toc343083868"/>
        <w:bookmarkStart w:id="6226" w:name="_Toc343084079"/>
        <w:bookmarkEnd w:id="6224"/>
        <w:bookmarkEnd w:id="6225"/>
        <w:bookmarkEnd w:id="6226"/>
      </w:del>
    </w:p>
    <w:p w:rsidR="00B144CE" w:rsidRPr="0049233F" w:rsidDel="00AF1345" w:rsidRDefault="00B144CE" w:rsidP="00B144CE">
      <w:pPr>
        <w:pStyle w:val="Heading2"/>
        <w:rPr>
          <w:del w:id="6227" w:author="The Si Tran" w:date="2012-12-06T21:14:00Z"/>
          <w:sz w:val="26"/>
          <w:szCs w:val="26"/>
          <w:rPrChange w:id="6228" w:author="The Si Tran" w:date="2012-12-05T23:02:00Z">
            <w:rPr>
              <w:del w:id="6229" w:author="The Si Tran" w:date="2012-12-06T21:14:00Z"/>
            </w:rPr>
          </w:rPrChange>
        </w:rPr>
      </w:pPr>
      <w:del w:id="6230" w:author="The Si Tran" w:date="2012-12-06T21:14:00Z">
        <w:r w:rsidRPr="0049233F" w:rsidDel="00AF1345">
          <w:rPr>
            <w:b w:val="0"/>
            <w:bCs w:val="0"/>
            <w:iCs w:val="0"/>
            <w:sz w:val="26"/>
            <w:szCs w:val="26"/>
            <w:rPrChange w:id="6231" w:author="The Si Tran" w:date="2012-12-05T23:02:00Z">
              <w:rPr>
                <w:b w:val="0"/>
                <w:bCs w:val="0"/>
                <w:iCs w:val="0"/>
              </w:rPr>
            </w:rPrChange>
          </w:rPr>
          <w:delText xml:space="preserve">Tồng kết về mô hình mạng Neuron </w:delText>
        </w:r>
        <w:bookmarkStart w:id="6232" w:name="_Toc343083655"/>
        <w:bookmarkStart w:id="6233" w:name="_Toc343083869"/>
        <w:bookmarkStart w:id="6234" w:name="_Toc343084080"/>
        <w:bookmarkEnd w:id="6232"/>
        <w:bookmarkEnd w:id="6233"/>
        <w:bookmarkEnd w:id="6234"/>
      </w:del>
    </w:p>
    <w:p w:rsidR="00B144CE" w:rsidRPr="0049233F" w:rsidDel="00AF1345" w:rsidRDefault="00B144CE" w:rsidP="00B144CE">
      <w:pPr>
        <w:pStyle w:val="Heading3"/>
        <w:rPr>
          <w:del w:id="6235" w:author="The Si Tran" w:date="2012-12-06T21:14:00Z"/>
        </w:rPr>
      </w:pPr>
      <w:del w:id="6236" w:author="The Si Tran" w:date="2012-12-06T21:14:00Z">
        <w:r w:rsidRPr="0049233F" w:rsidDel="00AF1345">
          <w:delText>Ưu điểm</w:delText>
        </w:r>
        <w:bookmarkStart w:id="6237" w:name="_Toc343083656"/>
        <w:bookmarkStart w:id="6238" w:name="_Toc343083870"/>
        <w:bookmarkStart w:id="6239" w:name="_Toc343084081"/>
        <w:bookmarkEnd w:id="6237"/>
        <w:bookmarkEnd w:id="6238"/>
        <w:bookmarkEnd w:id="6239"/>
      </w:del>
    </w:p>
    <w:p w:rsidR="00B144CE" w:rsidRPr="0049233F" w:rsidDel="00AF1345" w:rsidRDefault="00B144CE" w:rsidP="00B144CE">
      <w:pPr>
        <w:pStyle w:val="Heading3"/>
        <w:rPr>
          <w:del w:id="6240" w:author="The Si Tran" w:date="2012-12-06T21:14:00Z"/>
        </w:rPr>
      </w:pPr>
      <w:del w:id="6241" w:author="The Si Tran" w:date="2012-12-06T21:14:00Z">
        <w:r w:rsidRPr="0049233F" w:rsidDel="00AF1345">
          <w:delText>Nhược điểm</w:delText>
        </w:r>
        <w:bookmarkStart w:id="6242" w:name="_Toc343083657"/>
        <w:bookmarkStart w:id="6243" w:name="_Toc343083871"/>
        <w:bookmarkStart w:id="6244" w:name="_Toc343084082"/>
        <w:bookmarkEnd w:id="6242"/>
        <w:bookmarkEnd w:id="6243"/>
        <w:bookmarkEnd w:id="6244"/>
      </w:del>
    </w:p>
    <w:p w:rsidR="00231125" w:rsidRDefault="00231125" w:rsidP="00231125">
      <w:pPr>
        <w:pStyle w:val="Heading2"/>
        <w:rPr>
          <w:ins w:id="6245" w:author="The Si Tran" w:date="2012-12-06T21:18:00Z"/>
        </w:rPr>
      </w:pPr>
      <w:del w:id="6246" w:author="The Si Tran" w:date="2012-12-06T21:18:00Z">
        <w:r w:rsidRPr="0049233F" w:rsidDel="006C50E8">
          <w:rPr>
            <w:sz w:val="26"/>
            <w:szCs w:val="26"/>
            <w:rPrChange w:id="6247" w:author="The Si Tran" w:date="2012-12-05T23:02:00Z">
              <w:rPr/>
            </w:rPrChange>
          </w:rPr>
          <w:delText xml:space="preserve">Mô hình kết hợp ARIMA và Neuron </w:delText>
        </w:r>
      </w:del>
      <w:bookmarkStart w:id="6248" w:name="_Toc343084083"/>
      <w:ins w:id="6249" w:author="The Si Tran" w:date="2012-12-06T21:18:00Z">
        <w:r w:rsidR="006C50E8">
          <w:t>Nguyên nhân</w:t>
        </w:r>
        <w:bookmarkEnd w:id="6248"/>
        <w:r w:rsidR="006C50E8">
          <w:t xml:space="preserve"> </w:t>
        </w:r>
      </w:ins>
    </w:p>
    <w:p w:rsidR="00AC3890" w:rsidRPr="0049233F" w:rsidRDefault="00AC3890" w:rsidP="00AC3890">
      <w:pPr>
        <w:rPr>
          <w:ins w:id="6250" w:author="The Si Tran" w:date="2012-12-06T21:18:00Z"/>
          <w:szCs w:val="26"/>
        </w:rPr>
      </w:pPr>
      <w:ins w:id="6251"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6252" w:author="The Si Tran" w:date="2012-12-06T21:18:00Z"/>
          <w:szCs w:val="26"/>
        </w:rPr>
      </w:pPr>
      <w:ins w:id="6253"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6254" w:author="The Si Tran" w:date="2012-12-06T21:18:00Z"/>
          <w:szCs w:val="26"/>
        </w:rPr>
      </w:pPr>
      <w:ins w:id="6255" w:author="The Si Tran" w:date="2012-12-06T21:18:00Z">
        <w:r w:rsidRPr="0049233F">
          <w:rPr>
            <w:szCs w:val="26"/>
          </w:rPr>
          <w:lastRenderedPageBreak/>
          <w:t>Mô hình lai sử dụng cả hai phương pháp:</w:t>
        </w:r>
      </w:ins>
    </w:p>
    <w:p w:rsidR="00AC3890" w:rsidRPr="0049233F" w:rsidRDefault="00AC3890" w:rsidP="00AC3890">
      <w:pPr>
        <w:pStyle w:val="ListParagraph"/>
        <w:numPr>
          <w:ilvl w:val="0"/>
          <w:numId w:val="14"/>
        </w:numPr>
        <w:spacing w:after="0" w:line="259" w:lineRule="auto"/>
        <w:rPr>
          <w:ins w:id="6256" w:author="The Si Tran" w:date="2012-12-06T21:18:00Z"/>
          <w:rFonts w:ascii="Times New Roman" w:hAnsi="Times New Roman"/>
          <w:sz w:val="26"/>
          <w:szCs w:val="26"/>
        </w:rPr>
      </w:pPr>
      <w:ins w:id="6257"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6258" w:author="The Si Tran" w:date="2012-12-06T21:18:00Z"/>
          <w:rFonts w:ascii="Times New Roman" w:hAnsi="Times New Roman"/>
          <w:sz w:val="26"/>
          <w:szCs w:val="26"/>
        </w:rPr>
      </w:pPr>
      <w:ins w:id="6259"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6260" w:author="The Si Tran" w:date="2012-12-09T10:23:00Z">
            <w:rPr/>
          </w:rPrChange>
        </w:rPr>
        <w:pPrChange w:id="6261" w:author="The Si Tran" w:date="2012-12-06T21:18:00Z">
          <w:pPr>
            <w:pStyle w:val="Heading2"/>
          </w:pPr>
        </w:pPrChange>
      </w:pPr>
      <w:ins w:id="6262"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6263" w:author="The Si Tran" w:date="2012-12-05T22:38:00Z"/>
          <w:szCs w:val="26"/>
        </w:rPr>
        <w:pPrChange w:id="6264" w:author="The Si Tran" w:date="2012-12-06T21:18:00Z">
          <w:pPr/>
        </w:pPrChange>
      </w:pPr>
      <w:bookmarkStart w:id="6265" w:name="_Toc343084084"/>
      <w:ins w:id="6266" w:author="The Si Tran" w:date="2012-12-06T21:18:00Z">
        <w:r w:rsidRPr="00911BBF">
          <w:rPr>
            <w:sz w:val="26"/>
            <w:szCs w:val="26"/>
          </w:rPr>
          <w:t xml:space="preserve">Mô hình kết hợp ARIMA và </w:t>
        </w:r>
      </w:ins>
      <w:ins w:id="6267" w:author="The Si Tran" w:date="2012-12-09T10:14:00Z">
        <w:r w:rsidR="00385B37">
          <w:rPr>
            <w:sz w:val="26"/>
            <w:szCs w:val="26"/>
          </w:rPr>
          <w:t>Nơron</w:t>
        </w:r>
      </w:ins>
      <w:bookmarkEnd w:id="6265"/>
      <w:ins w:id="6268" w:author="The Si Tran" w:date="2012-12-06T21:18:00Z">
        <w:r w:rsidRPr="0049233F" w:rsidDel="006C50E8">
          <w:rPr>
            <w:sz w:val="26"/>
            <w:szCs w:val="26"/>
            <w:rPrChange w:id="6269" w:author="The Si Tran" w:date="2012-12-05T23:02:00Z">
              <w:rPr>
                <w:b/>
                <w:bCs/>
                <w:iCs/>
                <w:szCs w:val="26"/>
              </w:rPr>
            </w:rPrChange>
          </w:rPr>
          <w:t xml:space="preserve"> </w:t>
        </w:r>
      </w:ins>
      <w:del w:id="6270" w:author="The Si Tran" w:date="2012-12-06T21:18:00Z">
        <w:r w:rsidR="00BE62E1" w:rsidRPr="0049233F" w:rsidDel="006C50E8">
          <w:rPr>
            <w:sz w:val="26"/>
            <w:szCs w:val="26"/>
            <w:rPrChange w:id="6271" w:author="The Si Tran" w:date="2012-12-05T23:02:00Z">
              <w:rPr>
                <w:b/>
                <w:bCs/>
                <w:iCs/>
              </w:rPr>
            </w:rPrChange>
          </w:rPr>
          <w:delText>Phương thức kết hợp</w:delText>
        </w:r>
      </w:del>
      <w:del w:id="6272" w:author="The Si Tran" w:date="2012-12-11T23:40:00Z">
        <w:r w:rsidR="00BE62E1" w:rsidRPr="0049233F" w:rsidDel="00BD0062">
          <w:rPr>
            <w:sz w:val="26"/>
            <w:szCs w:val="26"/>
            <w:rPrChange w:id="6273" w:author="The Si Tran" w:date="2012-12-05T23:02:00Z">
              <w:rPr>
                <w:b/>
                <w:bCs/>
                <w:iCs/>
              </w:rPr>
            </w:rPrChange>
          </w:rPr>
          <w:delText>:</w:delText>
        </w:r>
      </w:del>
    </w:p>
    <w:p w:rsidR="00EB028F" w:rsidRPr="0049233F" w:rsidRDefault="00EB028F" w:rsidP="00EB028F">
      <w:pPr>
        <w:pStyle w:val="ListParagraph"/>
        <w:numPr>
          <w:ilvl w:val="0"/>
          <w:numId w:val="15"/>
        </w:numPr>
        <w:spacing w:after="0" w:line="259" w:lineRule="auto"/>
        <w:rPr>
          <w:ins w:id="6274" w:author="The Si Tran" w:date="2012-12-05T22:38:00Z"/>
          <w:rFonts w:ascii="Times New Roman" w:hAnsi="Times New Roman"/>
          <w:sz w:val="26"/>
          <w:szCs w:val="26"/>
        </w:rPr>
      </w:pPr>
      <w:ins w:id="6275" w:author="The Si Tran" w:date="2012-12-05T22:38:00Z">
        <w:r w:rsidRPr="0049233F">
          <w:rPr>
            <w:rFonts w:ascii="Times New Roman" w:hAnsi="Times New Roman"/>
            <w:sz w:val="26"/>
            <w:szCs w:val="26"/>
          </w:rPr>
          <w:t>Hiện thực mô hình</w:t>
        </w:r>
      </w:ins>
    </w:p>
    <w:p w:rsidR="00EB028F" w:rsidRPr="0049233F" w:rsidRDefault="00EB028F" w:rsidP="00EB028F">
      <w:pPr>
        <w:rPr>
          <w:ins w:id="6276" w:author="The Si Tran" w:date="2012-12-05T22:38:00Z"/>
          <w:szCs w:val="26"/>
        </w:rPr>
      </w:pPr>
      <w:ins w:id="6277" w:author="The Si Tran" w:date="2012-12-05T22:38:00Z">
        <w:r w:rsidRPr="0049233F">
          <w:rPr>
            <w:szCs w:val="26"/>
          </w:rPr>
          <w:t>Ta giả sử rằng mỗi chuỗi thời gian gồm cả thành phần tuyến tính và thành phần phi tuyến:</w:t>
        </w:r>
      </w:ins>
    </w:p>
    <w:p w:rsidR="00EB028F" w:rsidRPr="0049233F" w:rsidRDefault="00D80916" w:rsidP="00EB028F">
      <w:pPr>
        <w:ind w:left="720" w:firstLine="720"/>
        <w:rPr>
          <w:ins w:id="6278" w:author="The Si Tran" w:date="2012-12-05T22:38:00Z"/>
          <w:szCs w:val="26"/>
        </w:rPr>
      </w:pPr>
      <m:oMathPara>
        <m:oMathParaPr>
          <m:jc m:val="left"/>
        </m:oMathParaPr>
        <m:oMath>
          <m:sSub>
            <m:sSubPr>
              <m:ctrlPr>
                <w:ins w:id="6279" w:author="The Si Tran" w:date="2012-12-05T22:38:00Z">
                  <w:rPr>
                    <w:rFonts w:ascii="Cambria Math" w:hAnsi="Cambria Math"/>
                    <w:i/>
                    <w:szCs w:val="26"/>
                  </w:rPr>
                </w:ins>
              </m:ctrlPr>
            </m:sSubPr>
            <m:e>
              <w:ins w:id="6280" w:author="The Si Tran" w:date="2012-12-05T22:38:00Z">
                <m:r>
                  <w:rPr>
                    <w:rFonts w:ascii="Cambria Math" w:hAnsi="Cambria Math"/>
                    <w:szCs w:val="26"/>
                  </w:rPr>
                  <m:t>Y</m:t>
                </m:r>
              </w:ins>
            </m:e>
            <m:sub>
              <w:ins w:id="6281" w:author="The Si Tran" w:date="2012-12-05T22:38:00Z">
                <m:r>
                  <w:rPr>
                    <w:rFonts w:ascii="Cambria Math" w:hAnsi="Cambria Math"/>
                    <w:szCs w:val="26"/>
                  </w:rPr>
                  <m:t>t</m:t>
                </m:r>
              </w:ins>
            </m:sub>
          </m:sSub>
          <w:ins w:id="6282" w:author="The Si Tran" w:date="2012-12-05T22:38:00Z">
            <m:r>
              <w:rPr>
                <w:rFonts w:ascii="Cambria Math" w:hAnsi="Cambria Math"/>
                <w:szCs w:val="26"/>
              </w:rPr>
              <m:t>=</m:t>
            </m:r>
          </w:ins>
          <m:sSub>
            <m:sSubPr>
              <m:ctrlPr>
                <w:ins w:id="6283" w:author="The Si Tran" w:date="2012-12-05T22:38:00Z">
                  <w:rPr>
                    <w:rFonts w:ascii="Cambria Math" w:hAnsi="Cambria Math"/>
                    <w:i/>
                    <w:szCs w:val="26"/>
                  </w:rPr>
                </w:ins>
              </m:ctrlPr>
            </m:sSubPr>
            <m:e>
              <w:ins w:id="6284" w:author="The Si Tran" w:date="2012-12-05T22:38:00Z">
                <m:r>
                  <w:rPr>
                    <w:rFonts w:ascii="Cambria Math" w:hAnsi="Cambria Math"/>
                    <w:szCs w:val="26"/>
                  </w:rPr>
                  <m:t>L</m:t>
                </m:r>
              </w:ins>
            </m:e>
            <m:sub>
              <w:ins w:id="6285" w:author="The Si Tran" w:date="2012-12-05T22:38:00Z">
                <m:r>
                  <w:rPr>
                    <w:rFonts w:ascii="Cambria Math" w:hAnsi="Cambria Math"/>
                    <w:szCs w:val="26"/>
                  </w:rPr>
                  <m:t>t</m:t>
                </m:r>
              </w:ins>
            </m:sub>
          </m:sSub>
          <w:ins w:id="6286" w:author="The Si Tran" w:date="2012-12-05T22:38:00Z">
            <m:r>
              <w:rPr>
                <w:rFonts w:ascii="Cambria Math" w:hAnsi="Cambria Math"/>
                <w:szCs w:val="26"/>
              </w:rPr>
              <m:t>+</m:t>
            </m:r>
          </w:ins>
          <m:sSub>
            <m:sSubPr>
              <m:ctrlPr>
                <w:ins w:id="6287" w:author="The Si Tran" w:date="2012-12-05T22:38:00Z">
                  <w:rPr>
                    <w:rFonts w:ascii="Cambria Math" w:hAnsi="Cambria Math"/>
                    <w:i/>
                    <w:szCs w:val="26"/>
                  </w:rPr>
                </w:ins>
              </m:ctrlPr>
            </m:sSubPr>
            <m:e>
              <w:ins w:id="6288" w:author="The Si Tran" w:date="2012-12-05T22:38:00Z">
                <m:r>
                  <w:rPr>
                    <w:rFonts w:ascii="Cambria Math" w:hAnsi="Cambria Math"/>
                    <w:szCs w:val="26"/>
                  </w:rPr>
                  <m:t>N</m:t>
                </m:r>
              </w:ins>
            </m:e>
            <m:sub>
              <w:ins w:id="6289" w:author="The Si Tran" w:date="2012-12-05T22:38:00Z">
                <m:r>
                  <w:rPr>
                    <w:rFonts w:ascii="Cambria Math" w:hAnsi="Cambria Math"/>
                    <w:szCs w:val="26"/>
                  </w:rPr>
                  <m:t>t</m:t>
                </m:r>
              </w:ins>
            </m:sub>
          </m:sSub>
        </m:oMath>
      </m:oMathPara>
    </w:p>
    <w:p w:rsidR="00EB028F" w:rsidRPr="0049233F" w:rsidRDefault="00EB028F" w:rsidP="00EB028F">
      <w:pPr>
        <w:rPr>
          <w:ins w:id="6290" w:author="The Si Tran" w:date="2012-12-05T22:38:00Z"/>
          <w:szCs w:val="26"/>
        </w:rPr>
      </w:pPr>
      <w:proofErr w:type="gramStart"/>
      <w:ins w:id="6291"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6292" w:author="The Si Tran" w:date="2012-12-05T22:38:00Z"/>
          <w:szCs w:val="26"/>
        </w:rPr>
      </w:pPr>
      <w:ins w:id="6293" w:author="The Si Tran" w:date="2012-12-05T22:38:00Z">
        <w:r w:rsidRPr="0049233F">
          <w:rPr>
            <w:szCs w:val="26"/>
          </w:rPr>
          <w:tab/>
          <w:t>L: biểu diễn thành phần tuyến tính của chuỗi thời gian</w:t>
        </w:r>
      </w:ins>
    </w:p>
    <w:p w:rsidR="00EB028F" w:rsidRPr="0049233F" w:rsidRDefault="00EB028F" w:rsidP="00EB028F">
      <w:pPr>
        <w:rPr>
          <w:ins w:id="6294" w:author="The Si Tran" w:date="2012-12-05T22:38:00Z"/>
          <w:szCs w:val="26"/>
        </w:rPr>
      </w:pPr>
      <w:ins w:id="6295" w:author="The Si Tran" w:date="2012-12-05T22:38:00Z">
        <w:r w:rsidRPr="0049233F">
          <w:rPr>
            <w:szCs w:val="26"/>
          </w:rPr>
          <w:tab/>
          <w:t>N: biểu diễn thành phần phi tuyến của chuỗi thời gian</w:t>
        </w:r>
      </w:ins>
    </w:p>
    <w:p w:rsidR="00EB028F" w:rsidRPr="0049233F" w:rsidRDefault="00EB028F" w:rsidP="00EB028F">
      <w:pPr>
        <w:rPr>
          <w:ins w:id="6296" w:author="The Si Tran" w:date="2012-12-05T22:38:00Z"/>
          <w:rFonts w:eastAsiaTheme="minorEastAsia"/>
          <w:szCs w:val="26"/>
        </w:rPr>
      </w:pPr>
      <w:ins w:id="6297"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6298" w:author="The Si Tran" w:date="2012-12-05T22:38:00Z"/>
          <w:rFonts w:eastAsiaTheme="minorEastAsia"/>
          <w:szCs w:val="26"/>
        </w:rPr>
      </w:pPr>
      <w:ins w:id="6299"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6300" w:author="The Si Tran" w:date="2012-12-05T22:38:00Z"/>
          <w:rFonts w:eastAsiaTheme="minorEastAsia"/>
          <w:szCs w:val="26"/>
        </w:rPr>
      </w:pPr>
      <w:ins w:id="6301" w:author="The Si Tran" w:date="2012-12-05T22:38:00Z">
        <w:r w:rsidRPr="0049233F">
          <w:rPr>
            <w:rFonts w:eastAsiaTheme="minorEastAsia"/>
            <w:szCs w:val="26"/>
          </w:rPr>
          <w:lastRenderedPageBreak/>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6302" w:author="The Si Tran" w:date="2012-12-05T22:38:00Z"/>
          <w:rFonts w:eastAsiaTheme="minorEastAsia"/>
          <w:szCs w:val="26"/>
        </w:rPr>
      </w:pPr>
      <w:ins w:id="6303"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6304" w:author="The Si Tran" w:date="2012-12-05T22:38:00Z"/>
          <w:rFonts w:eastAsiaTheme="minorEastAsia"/>
          <w:szCs w:val="26"/>
        </w:rPr>
      </w:pPr>
      <w:ins w:id="6305"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6306" w:author="The Si Tran" w:date="2012-12-05T22:38:00Z"/>
          <w:rFonts w:eastAsiaTheme="minorEastAsia"/>
          <w:szCs w:val="26"/>
        </w:rPr>
      </w:pPr>
      <w:ins w:id="6307"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6308" w:author="The Si Tran" w:date="2012-12-05T22:38:00Z"/>
          <w:rFonts w:eastAsiaTheme="minorEastAsia"/>
          <w:szCs w:val="26"/>
        </w:rPr>
      </w:pPr>
      <w:ins w:id="6309"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6310" w:author="The Si Tran" w:date="2012-12-05T22:38:00Z"/>
          <w:rFonts w:eastAsiaTheme="minorEastAsia"/>
          <w:szCs w:val="26"/>
        </w:rPr>
      </w:pPr>
      <w:ins w:id="6311" w:author="The Si Tran" w:date="2012-12-05T22:38:00Z">
        <w:r w:rsidRPr="002B1464">
          <w:rPr>
            <w:rFonts w:eastAsiaTheme="minorEastAsia"/>
            <w:noProof/>
            <w:szCs w:val="26"/>
            <w:rPrChange w:id="6312"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0316D" w:rsidRPr="00993A8B" w:rsidRDefault="0050316D"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0316D" w:rsidRPr="00993A8B" w:rsidRDefault="0050316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9"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">
                  <v:shape id="_x0000_s1090" type="#_x0000_t75" style="position:absolute;width:54864;height:27432;visibility:visible;mso-wrap-style:square">
                    <v:fill o:detectmouseclick="t"/>
                    <v:path o:connecttype="none"/>
                  </v:shape>
                  <v:shape id="Text Box 12" o:spid="_x0000_s1091"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50316D" w:rsidRPr="00993A8B" w:rsidRDefault="0050316D" w:rsidP="00EB028F">
                          <w:pPr>
                            <w:spacing w:line="240" w:lineRule="auto"/>
                            <w:jc w:val="center"/>
                          </w:pPr>
                          <w:r w:rsidRPr="00993A8B">
                            <w:t>Time series data</w:t>
                          </w:r>
                        </w:p>
                      </w:txbxContent>
                    </v:textbox>
                  </v:shape>
                  <v:shape id="Text Box 3" o:spid="_x0000_s1092"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50316D" w:rsidRDefault="0050316D"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3"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50316D" w:rsidRDefault="0050316D"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4"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50316D" w:rsidRDefault="0050316D"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5"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6"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7"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8"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9"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00"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1"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50316D" w:rsidRPr="00993A8B" w:rsidRDefault="0050316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Default="001C2225">
      <w:pPr>
        <w:pStyle w:val="Hinh"/>
        <w:jc w:val="center"/>
        <w:rPr>
          <w:ins w:id="6313" w:author="The Si Tran" w:date="2012-12-11T23:40:00Z"/>
        </w:rPr>
        <w:pPrChange w:id="6314" w:author="The Si Tran" w:date="2012-12-11T23:40:00Z">
          <w:pPr/>
        </w:pPrChange>
      </w:pPr>
      <w:bookmarkStart w:id="6315" w:name="_Toc343082102"/>
      <w:ins w:id="6316"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6315"/>
      </w:ins>
    </w:p>
    <w:p w:rsidR="001C2225" w:rsidRPr="001C2225" w:rsidRDefault="001C2225">
      <w:pPr>
        <w:pStyle w:val="Hinh"/>
        <w:jc w:val="center"/>
        <w:rPr>
          <w:ins w:id="6317" w:author="The Si Tran" w:date="2012-12-05T22:38:00Z"/>
          <w:rPrChange w:id="6318" w:author="The Si Tran" w:date="2012-12-11T23:40:00Z">
            <w:rPr>
              <w:ins w:id="6319" w:author="The Si Tran" w:date="2012-12-05T22:38:00Z"/>
              <w:rFonts w:eastAsiaTheme="minorEastAsia"/>
              <w:szCs w:val="26"/>
            </w:rPr>
          </w:rPrChange>
        </w:rPr>
        <w:pPrChange w:id="6320" w:author="The Si Tran" w:date="2012-12-11T23:40:00Z">
          <w:pPr/>
        </w:pPrChange>
      </w:pPr>
    </w:p>
    <w:p w:rsidR="00EB028F" w:rsidRPr="0049233F" w:rsidRDefault="00EB028F" w:rsidP="00EB028F">
      <w:pPr>
        <w:rPr>
          <w:ins w:id="6321" w:author="The Si Tran" w:date="2012-12-05T22:38:00Z"/>
          <w:rFonts w:eastAsiaTheme="minorEastAsia"/>
          <w:szCs w:val="26"/>
        </w:rPr>
      </w:pPr>
      <w:ins w:id="6322"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D139B5" w:rsidRDefault="00D139B5">
      <w:pPr>
        <w:spacing w:before="0" w:after="200" w:line="276" w:lineRule="auto"/>
        <w:jc w:val="left"/>
        <w:rPr>
          <w:ins w:id="6323" w:author="The Si Tran" w:date="2012-12-12T07:57:00Z"/>
          <w:szCs w:val="26"/>
        </w:rPr>
      </w:pPr>
      <w:ins w:id="6324" w:author="The Si Tran" w:date="2012-12-12T07:57:00Z">
        <w:r>
          <w:rPr>
            <w:szCs w:val="26"/>
          </w:rPr>
          <w:br w:type="page"/>
        </w:r>
      </w:ins>
    </w:p>
    <w:p w:rsidR="00EB028F" w:rsidRPr="000064E1" w:rsidDel="00D139B5" w:rsidRDefault="00EB028F">
      <w:pPr>
        <w:rPr>
          <w:del w:id="6325" w:author="The Si Tran" w:date="2012-12-12T07:57:00Z"/>
          <w:sz w:val="32"/>
          <w:szCs w:val="32"/>
          <w:rPrChange w:id="6326" w:author="The Si Tran" w:date="2012-12-12T13:58:00Z">
            <w:rPr>
              <w:del w:id="6327" w:author="The Si Tran" w:date="2012-12-12T07:57:00Z"/>
              <w:szCs w:val="26"/>
            </w:rPr>
          </w:rPrChange>
        </w:rPr>
        <w:pPrChange w:id="6328" w:author="The Si Tran" w:date="2012-12-05T22:37:00Z">
          <w:pPr>
            <w:pStyle w:val="Heading2"/>
          </w:pPr>
        </w:pPrChange>
      </w:pPr>
      <w:bookmarkStart w:id="6329" w:name="_Toc343083660"/>
      <w:bookmarkStart w:id="6330" w:name="_Toc343083874"/>
      <w:bookmarkStart w:id="6331" w:name="_Toc343084085"/>
      <w:bookmarkEnd w:id="6329"/>
      <w:bookmarkEnd w:id="6330"/>
      <w:bookmarkEnd w:id="6331"/>
    </w:p>
    <w:p w:rsidR="00BE62E1" w:rsidRPr="000064E1" w:rsidDel="006F07F0" w:rsidRDefault="00BE62E1" w:rsidP="00BE62E1">
      <w:pPr>
        <w:ind w:left="720"/>
        <w:rPr>
          <w:del w:id="6332" w:author="The Si Tran" w:date="2012-12-05T22:36:00Z"/>
          <w:sz w:val="32"/>
          <w:szCs w:val="32"/>
          <w:rPrChange w:id="6333" w:author="The Si Tran" w:date="2012-12-12T13:58:00Z">
            <w:rPr>
              <w:del w:id="6334" w:author="The Si Tran" w:date="2012-12-05T22:36:00Z"/>
              <w:szCs w:val="26"/>
            </w:rPr>
          </w:rPrChange>
        </w:rPr>
      </w:pPr>
      <w:del w:id="6335" w:author="The Si Tran" w:date="2012-12-05T22:36:00Z">
        <w:r w:rsidRPr="000064E1" w:rsidDel="006F07F0">
          <w:rPr>
            <w:sz w:val="32"/>
            <w:szCs w:val="32"/>
            <w:rPrChange w:id="6336" w:author="The Si Tran" w:date="2012-12-12T13:58:00Z">
              <w:rPr>
                <w:szCs w:val="26"/>
              </w:rPr>
            </w:rPrChange>
          </w:rPr>
          <w:delText>Ta biểu diễn chuỗi thời gian tổng quát theo công thức như bên dưới:</w:delText>
        </w:r>
        <w:bookmarkStart w:id="6337" w:name="_Toc343083661"/>
        <w:bookmarkStart w:id="6338" w:name="_Toc343083875"/>
        <w:bookmarkStart w:id="6339" w:name="_Toc343084086"/>
        <w:bookmarkEnd w:id="6337"/>
        <w:bookmarkEnd w:id="6338"/>
        <w:bookmarkEnd w:id="6339"/>
      </w:del>
    </w:p>
    <w:p w:rsidR="00BE62E1" w:rsidRPr="000064E1" w:rsidDel="006F07F0" w:rsidRDefault="00BE62E1" w:rsidP="00BE62E1">
      <w:pPr>
        <w:ind w:left="720"/>
        <w:rPr>
          <w:del w:id="6340" w:author="The Si Tran" w:date="2012-12-05T22:36:00Z"/>
          <w:sz w:val="32"/>
          <w:szCs w:val="32"/>
          <w:rPrChange w:id="6341" w:author="The Si Tran" w:date="2012-12-12T13:58:00Z">
            <w:rPr>
              <w:del w:id="6342" w:author="The Si Tran" w:date="2012-12-05T22:36:00Z"/>
              <w:szCs w:val="26"/>
            </w:rPr>
          </w:rPrChange>
        </w:rPr>
      </w:pPr>
      <w:del w:id="6343" w:author="The Si Tran" w:date="2012-12-05T22:36:00Z">
        <w:r w:rsidRPr="000064E1" w:rsidDel="006F07F0">
          <w:rPr>
            <w:sz w:val="32"/>
            <w:szCs w:val="32"/>
            <w:rPrChange w:id="6344" w:author="The Si Tran" w:date="2012-12-12T13:58:00Z">
              <w:rPr>
                <w:szCs w:val="26"/>
              </w:rPr>
            </w:rPrChange>
          </w:rPr>
          <w:tab/>
          <w:delText>y</w:delText>
        </w:r>
        <w:r w:rsidRPr="000064E1" w:rsidDel="006F07F0">
          <w:rPr>
            <w:sz w:val="32"/>
            <w:szCs w:val="32"/>
            <w:vertAlign w:val="subscript"/>
            <w:rPrChange w:id="6345" w:author="The Si Tran" w:date="2012-12-12T13:58:00Z">
              <w:rPr>
                <w:szCs w:val="26"/>
                <w:vertAlign w:val="subscript"/>
              </w:rPr>
            </w:rPrChange>
          </w:rPr>
          <w:delText xml:space="preserve">t  </w:delText>
        </w:r>
        <w:r w:rsidRPr="000064E1" w:rsidDel="006F07F0">
          <w:rPr>
            <w:sz w:val="32"/>
            <w:szCs w:val="32"/>
            <w:rPrChange w:id="6346" w:author="The Si Tran" w:date="2012-12-12T13:58:00Z">
              <w:rPr>
                <w:szCs w:val="26"/>
              </w:rPr>
            </w:rPrChange>
          </w:rPr>
          <w:delText>= L</w:delText>
        </w:r>
        <w:r w:rsidRPr="000064E1" w:rsidDel="006F07F0">
          <w:rPr>
            <w:sz w:val="32"/>
            <w:szCs w:val="32"/>
            <w:vertAlign w:val="subscript"/>
            <w:rPrChange w:id="6347" w:author="The Si Tran" w:date="2012-12-12T13:58:00Z">
              <w:rPr>
                <w:szCs w:val="26"/>
                <w:vertAlign w:val="subscript"/>
              </w:rPr>
            </w:rPrChange>
          </w:rPr>
          <w:delText xml:space="preserve">t </w:delText>
        </w:r>
        <w:r w:rsidRPr="000064E1" w:rsidDel="006F07F0">
          <w:rPr>
            <w:sz w:val="32"/>
            <w:szCs w:val="32"/>
            <w:rPrChange w:id="6348" w:author="The Si Tran" w:date="2012-12-12T13:58:00Z">
              <w:rPr>
                <w:szCs w:val="26"/>
              </w:rPr>
            </w:rPrChange>
          </w:rPr>
          <w:delText xml:space="preserve"> + N</w:delText>
        </w:r>
        <w:r w:rsidRPr="000064E1" w:rsidDel="006F07F0">
          <w:rPr>
            <w:sz w:val="32"/>
            <w:szCs w:val="32"/>
            <w:vertAlign w:val="subscript"/>
            <w:rPrChange w:id="6349" w:author="The Si Tran" w:date="2012-12-12T13:58:00Z">
              <w:rPr>
                <w:szCs w:val="26"/>
                <w:vertAlign w:val="subscript"/>
              </w:rPr>
            </w:rPrChange>
          </w:rPr>
          <w:delText>t</w:delText>
        </w:r>
        <w:bookmarkStart w:id="6350" w:name="_Toc343083662"/>
        <w:bookmarkStart w:id="6351" w:name="_Toc343083876"/>
        <w:bookmarkStart w:id="6352" w:name="_Toc343084087"/>
        <w:bookmarkEnd w:id="6350"/>
        <w:bookmarkEnd w:id="6351"/>
        <w:bookmarkEnd w:id="6352"/>
      </w:del>
    </w:p>
    <w:p w:rsidR="00BE62E1" w:rsidRPr="000064E1" w:rsidDel="006F07F0" w:rsidRDefault="00BE62E1" w:rsidP="00BE62E1">
      <w:pPr>
        <w:ind w:left="720"/>
        <w:rPr>
          <w:del w:id="6353" w:author="The Si Tran" w:date="2012-12-05T22:36:00Z"/>
          <w:sz w:val="32"/>
          <w:szCs w:val="32"/>
          <w:rPrChange w:id="6354" w:author="The Si Tran" w:date="2012-12-12T13:58:00Z">
            <w:rPr>
              <w:del w:id="6355" w:author="The Si Tran" w:date="2012-12-05T22:36:00Z"/>
              <w:szCs w:val="26"/>
            </w:rPr>
          </w:rPrChange>
        </w:rPr>
      </w:pPr>
      <w:del w:id="6356" w:author="The Si Tran" w:date="2012-12-05T22:36:00Z">
        <w:r w:rsidRPr="000064E1" w:rsidDel="006F07F0">
          <w:rPr>
            <w:sz w:val="32"/>
            <w:szCs w:val="32"/>
            <w:rPrChange w:id="6357" w:author="The Si Tran" w:date="2012-12-12T13:58:00Z">
              <w:rPr>
                <w:szCs w:val="26"/>
              </w:rPr>
            </w:rPrChange>
          </w:rPr>
          <w:delText>trong đó:</w:delText>
        </w:r>
        <w:bookmarkStart w:id="6358" w:name="_Toc343083663"/>
        <w:bookmarkStart w:id="6359" w:name="_Toc343083877"/>
        <w:bookmarkStart w:id="6360" w:name="_Toc343084088"/>
        <w:bookmarkEnd w:id="6358"/>
        <w:bookmarkEnd w:id="6359"/>
        <w:bookmarkEnd w:id="6360"/>
      </w:del>
    </w:p>
    <w:p w:rsidR="00BE62E1" w:rsidRPr="000064E1" w:rsidDel="006F07F0" w:rsidRDefault="00BE62E1" w:rsidP="00BE62E1">
      <w:pPr>
        <w:ind w:left="720"/>
        <w:rPr>
          <w:del w:id="6361" w:author="The Si Tran" w:date="2012-12-05T22:36:00Z"/>
          <w:sz w:val="32"/>
          <w:szCs w:val="32"/>
          <w:rPrChange w:id="6362" w:author="The Si Tran" w:date="2012-12-12T13:58:00Z">
            <w:rPr>
              <w:del w:id="6363" w:author="The Si Tran" w:date="2012-12-05T22:36:00Z"/>
              <w:szCs w:val="26"/>
            </w:rPr>
          </w:rPrChange>
        </w:rPr>
      </w:pPr>
      <w:del w:id="6364" w:author="The Si Tran" w:date="2012-12-05T22:36:00Z">
        <w:r w:rsidRPr="000064E1" w:rsidDel="006F07F0">
          <w:rPr>
            <w:sz w:val="32"/>
            <w:szCs w:val="32"/>
            <w:rPrChange w:id="6365" w:author="The Si Tran" w:date="2012-12-12T13:58:00Z">
              <w:rPr>
                <w:szCs w:val="26"/>
              </w:rPr>
            </w:rPrChange>
          </w:rPr>
          <w:tab/>
          <w:delText>L : biểu diễn thành phần tuyến tính của chuỗi thời gian</w:delText>
        </w:r>
        <w:bookmarkStart w:id="6366" w:name="_Toc343083664"/>
        <w:bookmarkStart w:id="6367" w:name="_Toc343083878"/>
        <w:bookmarkStart w:id="6368" w:name="_Toc343084089"/>
        <w:bookmarkEnd w:id="6366"/>
        <w:bookmarkEnd w:id="6367"/>
        <w:bookmarkEnd w:id="6368"/>
      </w:del>
    </w:p>
    <w:p w:rsidR="00BE62E1" w:rsidRPr="000064E1" w:rsidDel="006F07F0" w:rsidRDefault="00BE62E1" w:rsidP="00BE62E1">
      <w:pPr>
        <w:ind w:left="720"/>
        <w:rPr>
          <w:del w:id="6369" w:author="The Si Tran" w:date="2012-12-05T22:36:00Z"/>
          <w:sz w:val="32"/>
          <w:szCs w:val="32"/>
          <w:rPrChange w:id="6370" w:author="The Si Tran" w:date="2012-12-12T13:58:00Z">
            <w:rPr>
              <w:del w:id="6371" w:author="The Si Tran" w:date="2012-12-05T22:36:00Z"/>
              <w:szCs w:val="26"/>
            </w:rPr>
          </w:rPrChange>
        </w:rPr>
      </w:pPr>
      <w:del w:id="6372" w:author="The Si Tran" w:date="2012-12-05T22:36:00Z">
        <w:r w:rsidRPr="000064E1" w:rsidDel="006F07F0">
          <w:rPr>
            <w:sz w:val="32"/>
            <w:szCs w:val="32"/>
            <w:rPrChange w:id="6373" w:author="The Si Tran" w:date="2012-12-12T13:58:00Z">
              <w:rPr>
                <w:rFonts w:cs="Arial"/>
                <w:b/>
                <w:bCs/>
                <w:iCs/>
                <w:sz w:val="28"/>
                <w:szCs w:val="28"/>
              </w:rPr>
            </w:rPrChange>
          </w:rPr>
          <w:tab/>
          <w:delText>N: biểu diễn thành phần phi tuyến của chuỗi thời gian</w:delText>
        </w:r>
        <w:bookmarkStart w:id="6374" w:name="_Toc343083665"/>
        <w:bookmarkStart w:id="6375" w:name="_Toc343083879"/>
        <w:bookmarkStart w:id="6376" w:name="_Toc343084090"/>
        <w:bookmarkEnd w:id="6374"/>
        <w:bookmarkEnd w:id="6375"/>
        <w:bookmarkEnd w:id="6376"/>
      </w:del>
    </w:p>
    <w:p w:rsidR="00711ADB" w:rsidRPr="000064E1" w:rsidDel="006F07F0" w:rsidRDefault="00711ADB" w:rsidP="00BE62E1">
      <w:pPr>
        <w:ind w:left="720"/>
        <w:rPr>
          <w:del w:id="6377" w:author="The Si Tran" w:date="2012-12-05T22:36:00Z"/>
          <w:sz w:val="32"/>
          <w:szCs w:val="32"/>
          <w:rPrChange w:id="6378" w:author="The Si Tran" w:date="2012-12-12T13:58:00Z">
            <w:rPr>
              <w:del w:id="6379" w:author="The Si Tran" w:date="2012-12-05T22:36:00Z"/>
            </w:rPr>
          </w:rPrChange>
        </w:rPr>
      </w:pPr>
      <w:bookmarkStart w:id="6380" w:name="_Toc343083666"/>
      <w:bookmarkStart w:id="6381" w:name="_Toc343083880"/>
      <w:bookmarkStart w:id="6382" w:name="_Toc343084091"/>
      <w:bookmarkEnd w:id="6380"/>
      <w:bookmarkEnd w:id="6381"/>
      <w:bookmarkEnd w:id="6382"/>
    </w:p>
    <w:p w:rsidR="00711ADB" w:rsidRPr="000064E1" w:rsidDel="006F07F0" w:rsidRDefault="00711ADB" w:rsidP="00BE62E1">
      <w:pPr>
        <w:ind w:left="720"/>
        <w:rPr>
          <w:del w:id="6383" w:author="The Si Tran" w:date="2012-12-05T22:36:00Z"/>
          <w:sz w:val="32"/>
          <w:szCs w:val="32"/>
          <w:rPrChange w:id="6384" w:author="The Si Tran" w:date="2012-12-12T13:58:00Z">
            <w:rPr>
              <w:del w:id="6385" w:author="The Si Tran" w:date="2012-12-05T22:36:00Z"/>
              <w:szCs w:val="26"/>
            </w:rPr>
          </w:rPrChange>
        </w:rPr>
      </w:pPr>
      <w:del w:id="6386" w:author="The Si Tran" w:date="2012-12-05T22:36:00Z">
        <w:r w:rsidRPr="000064E1" w:rsidDel="006F07F0">
          <w:rPr>
            <w:sz w:val="32"/>
            <w:szCs w:val="32"/>
            <w:rPrChange w:id="6387" w:author="The Si Tran" w:date="2012-12-12T13:58: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6388" w:name="_Toc343083667"/>
        <w:bookmarkStart w:id="6389" w:name="_Toc343083881"/>
        <w:bookmarkStart w:id="6390" w:name="_Toc343084092"/>
        <w:bookmarkEnd w:id="6388"/>
        <w:bookmarkEnd w:id="6389"/>
        <w:bookmarkEnd w:id="6390"/>
      </w:del>
    </w:p>
    <w:p w:rsidR="00711ADB" w:rsidRPr="000064E1" w:rsidDel="006F07F0" w:rsidRDefault="00711ADB" w:rsidP="00BE62E1">
      <w:pPr>
        <w:ind w:left="720"/>
        <w:rPr>
          <w:del w:id="6391" w:author="The Si Tran" w:date="2012-12-05T22:36:00Z"/>
          <w:sz w:val="32"/>
          <w:szCs w:val="32"/>
          <w:rPrChange w:id="6392" w:author="The Si Tran" w:date="2012-12-12T13:58:00Z">
            <w:rPr>
              <w:del w:id="6393" w:author="The Si Tran" w:date="2012-12-05T22:36:00Z"/>
              <w:szCs w:val="26"/>
            </w:rPr>
          </w:rPrChange>
        </w:rPr>
      </w:pPr>
      <w:del w:id="6394" w:author="The Si Tran" w:date="2012-12-05T22:36:00Z">
        <w:r w:rsidRPr="000064E1" w:rsidDel="006F07F0">
          <w:rPr>
            <w:sz w:val="32"/>
            <w:szCs w:val="32"/>
            <w:rPrChange w:id="6395" w:author="The Si Tran" w:date="2012-12-12T13:58:00Z">
              <w:rPr>
                <w:rFonts w:cs="Arial"/>
                <w:b/>
                <w:bCs/>
                <w:iCs/>
                <w:sz w:val="28"/>
                <w:szCs w:val="28"/>
              </w:rPr>
            </w:rPrChange>
          </w:rPr>
          <w:tab/>
          <w:delText>e</w:delText>
        </w:r>
        <w:r w:rsidRPr="000064E1" w:rsidDel="006F07F0">
          <w:rPr>
            <w:sz w:val="32"/>
            <w:szCs w:val="32"/>
            <w:vertAlign w:val="subscript"/>
            <w:rPrChange w:id="6396" w:author="The Si Tran" w:date="2012-12-12T13:58:00Z">
              <w:rPr>
                <w:rFonts w:cs="Arial"/>
                <w:b/>
                <w:bCs/>
                <w:iCs/>
                <w:sz w:val="28"/>
                <w:szCs w:val="28"/>
                <w:vertAlign w:val="subscript"/>
              </w:rPr>
            </w:rPrChange>
          </w:rPr>
          <w:delText xml:space="preserve">t   </w:delText>
        </w:r>
        <w:r w:rsidRPr="000064E1" w:rsidDel="006F07F0">
          <w:rPr>
            <w:sz w:val="32"/>
            <w:szCs w:val="32"/>
            <w:rPrChange w:id="6397" w:author="The Si Tran" w:date="2012-12-12T13:58:00Z">
              <w:rPr>
                <w:rFonts w:cs="Arial"/>
                <w:b/>
                <w:bCs/>
                <w:iCs/>
                <w:sz w:val="28"/>
                <w:szCs w:val="28"/>
              </w:rPr>
            </w:rPrChange>
          </w:rPr>
          <w:delText>= y</w:delText>
        </w:r>
        <w:r w:rsidRPr="000064E1" w:rsidDel="006F07F0">
          <w:rPr>
            <w:sz w:val="32"/>
            <w:szCs w:val="32"/>
            <w:vertAlign w:val="subscript"/>
            <w:rPrChange w:id="6398" w:author="The Si Tran" w:date="2012-12-12T13:58:00Z">
              <w:rPr>
                <w:rFonts w:cs="Arial"/>
                <w:b/>
                <w:bCs/>
                <w:iCs/>
                <w:sz w:val="28"/>
                <w:szCs w:val="28"/>
                <w:vertAlign w:val="subscript"/>
              </w:rPr>
            </w:rPrChange>
          </w:rPr>
          <w:delText xml:space="preserve">t </w:delText>
        </w:r>
        <w:r w:rsidRPr="000064E1" w:rsidDel="006F07F0">
          <w:rPr>
            <w:sz w:val="32"/>
            <w:szCs w:val="32"/>
            <w:rPrChange w:id="6399" w:author="The Si Tran" w:date="2012-12-12T13:58:00Z">
              <w:rPr>
                <w:rFonts w:cs="Arial"/>
                <w:b/>
                <w:bCs/>
                <w:iCs/>
                <w:sz w:val="28"/>
                <w:szCs w:val="28"/>
              </w:rPr>
            </w:rPrChange>
          </w:rPr>
          <w:delText xml:space="preserve"> - ^L</w:delText>
        </w:r>
        <w:r w:rsidRPr="000064E1" w:rsidDel="006F07F0">
          <w:rPr>
            <w:sz w:val="32"/>
            <w:szCs w:val="32"/>
            <w:vertAlign w:val="subscript"/>
            <w:rPrChange w:id="6400" w:author="The Si Tran" w:date="2012-12-12T13:58:00Z">
              <w:rPr>
                <w:rFonts w:cs="Arial"/>
                <w:b/>
                <w:bCs/>
                <w:iCs/>
                <w:sz w:val="28"/>
                <w:szCs w:val="28"/>
                <w:vertAlign w:val="subscript"/>
              </w:rPr>
            </w:rPrChange>
          </w:rPr>
          <w:delText xml:space="preserve">t </w:delText>
        </w:r>
        <w:bookmarkStart w:id="6401" w:name="_Toc343083668"/>
        <w:bookmarkStart w:id="6402" w:name="_Toc343083882"/>
        <w:bookmarkStart w:id="6403" w:name="_Toc343084093"/>
        <w:bookmarkEnd w:id="6401"/>
        <w:bookmarkEnd w:id="6402"/>
        <w:bookmarkEnd w:id="6403"/>
      </w:del>
    </w:p>
    <w:p w:rsidR="00711ADB" w:rsidRPr="000064E1" w:rsidDel="006F07F0" w:rsidRDefault="00711ADB" w:rsidP="00BE62E1">
      <w:pPr>
        <w:ind w:left="720"/>
        <w:rPr>
          <w:del w:id="6404" w:author="The Si Tran" w:date="2012-12-05T22:36:00Z"/>
          <w:sz w:val="32"/>
          <w:szCs w:val="32"/>
          <w:rPrChange w:id="6405" w:author="The Si Tran" w:date="2012-12-12T13:58:00Z">
            <w:rPr>
              <w:del w:id="6406" w:author="The Si Tran" w:date="2012-12-05T22:36:00Z"/>
              <w:szCs w:val="26"/>
            </w:rPr>
          </w:rPrChange>
        </w:rPr>
      </w:pPr>
      <w:del w:id="6407" w:author="The Si Tran" w:date="2012-12-05T22:36:00Z">
        <w:r w:rsidRPr="000064E1" w:rsidDel="006F07F0">
          <w:rPr>
            <w:sz w:val="32"/>
            <w:szCs w:val="32"/>
            <w:rPrChange w:id="6408" w:author="The Si Tran" w:date="2012-12-12T13:58:00Z">
              <w:rPr>
                <w:rFonts w:cs="Arial"/>
                <w:b/>
                <w:bCs/>
                <w:iCs/>
                <w:sz w:val="28"/>
                <w:szCs w:val="28"/>
              </w:rPr>
            </w:rPrChange>
          </w:rPr>
          <w:delText>trong đó:</w:delText>
        </w:r>
        <w:bookmarkStart w:id="6409" w:name="_Toc343083669"/>
        <w:bookmarkStart w:id="6410" w:name="_Toc343083883"/>
        <w:bookmarkStart w:id="6411" w:name="_Toc343084094"/>
        <w:bookmarkEnd w:id="6409"/>
        <w:bookmarkEnd w:id="6410"/>
        <w:bookmarkEnd w:id="6411"/>
      </w:del>
    </w:p>
    <w:p w:rsidR="00711ADB" w:rsidRPr="000064E1" w:rsidDel="006F07F0" w:rsidRDefault="00711ADB" w:rsidP="00BE62E1">
      <w:pPr>
        <w:ind w:left="720"/>
        <w:rPr>
          <w:del w:id="6412" w:author="The Si Tran" w:date="2012-12-05T22:36:00Z"/>
          <w:sz w:val="32"/>
          <w:szCs w:val="32"/>
          <w:rPrChange w:id="6413" w:author="The Si Tran" w:date="2012-12-12T13:58:00Z">
            <w:rPr>
              <w:del w:id="6414" w:author="The Si Tran" w:date="2012-12-05T22:36:00Z"/>
              <w:szCs w:val="26"/>
            </w:rPr>
          </w:rPrChange>
        </w:rPr>
      </w:pPr>
      <w:del w:id="6415" w:author="The Si Tran" w:date="2012-12-05T22:36:00Z">
        <w:r w:rsidRPr="000064E1" w:rsidDel="006F07F0">
          <w:rPr>
            <w:sz w:val="32"/>
            <w:szCs w:val="32"/>
            <w:rPrChange w:id="6416" w:author="The Si Tran" w:date="2012-12-12T13:58:00Z">
              <w:rPr>
                <w:rFonts w:cs="Arial"/>
                <w:b/>
                <w:bCs/>
                <w:iCs/>
                <w:sz w:val="28"/>
                <w:szCs w:val="28"/>
              </w:rPr>
            </w:rPrChange>
          </w:rPr>
          <w:tab/>
          <w:delText>e</w:delText>
        </w:r>
        <w:r w:rsidRPr="000064E1" w:rsidDel="006F07F0">
          <w:rPr>
            <w:sz w:val="32"/>
            <w:szCs w:val="32"/>
            <w:vertAlign w:val="subscript"/>
            <w:rPrChange w:id="6417" w:author="The Si Tran" w:date="2012-12-12T13:58:00Z">
              <w:rPr>
                <w:rFonts w:cs="Arial"/>
                <w:b/>
                <w:bCs/>
                <w:iCs/>
                <w:sz w:val="28"/>
                <w:szCs w:val="28"/>
                <w:vertAlign w:val="subscript"/>
              </w:rPr>
            </w:rPrChange>
          </w:rPr>
          <w:delText>t</w:delText>
        </w:r>
        <w:r w:rsidRPr="000064E1" w:rsidDel="006F07F0">
          <w:rPr>
            <w:sz w:val="32"/>
            <w:szCs w:val="32"/>
            <w:rPrChange w:id="6418" w:author="The Si Tran" w:date="2012-12-12T13:58:00Z">
              <w:rPr>
                <w:rFonts w:cs="Arial"/>
                <w:b/>
                <w:bCs/>
                <w:iCs/>
                <w:sz w:val="28"/>
                <w:szCs w:val="28"/>
              </w:rPr>
            </w:rPrChange>
          </w:rPr>
          <w:delText xml:space="preserve"> : là thành phần lỗi của mô hình ARIMA </w:delText>
        </w:r>
        <w:bookmarkStart w:id="6419" w:name="_Toc343083670"/>
        <w:bookmarkStart w:id="6420" w:name="_Toc343083884"/>
        <w:bookmarkStart w:id="6421" w:name="_Toc343084095"/>
        <w:bookmarkEnd w:id="6419"/>
        <w:bookmarkEnd w:id="6420"/>
        <w:bookmarkEnd w:id="6421"/>
      </w:del>
    </w:p>
    <w:p w:rsidR="006A21F7" w:rsidRPr="000064E1" w:rsidDel="006F07F0" w:rsidRDefault="00711ADB" w:rsidP="005A22B0">
      <w:pPr>
        <w:rPr>
          <w:del w:id="6422" w:author="The Si Tran" w:date="2012-12-05T22:36:00Z"/>
          <w:sz w:val="32"/>
          <w:szCs w:val="32"/>
          <w:rPrChange w:id="6423" w:author="The Si Tran" w:date="2012-12-12T13:58:00Z">
            <w:rPr>
              <w:del w:id="6424" w:author="The Si Tran" w:date="2012-12-05T22:36:00Z"/>
              <w:szCs w:val="26"/>
            </w:rPr>
          </w:rPrChange>
        </w:rPr>
      </w:pPr>
      <w:del w:id="6425" w:author="The Si Tran" w:date="2012-12-05T22:36:00Z">
        <w:r w:rsidRPr="000064E1" w:rsidDel="006F07F0">
          <w:rPr>
            <w:sz w:val="32"/>
            <w:szCs w:val="32"/>
            <w:rPrChange w:id="6426" w:author="The Si Tran" w:date="2012-12-12T13:58:00Z">
              <w:rPr>
                <w:rFonts w:cs="Arial"/>
                <w:b/>
                <w:bCs/>
                <w:iCs/>
                <w:sz w:val="28"/>
                <w:szCs w:val="28"/>
              </w:rPr>
            </w:rPrChange>
          </w:rPr>
          <w:tab/>
          <w:delText>Bước tiếp theo, ta dùng mô hình ANN để phân tích thành phần lỗi bên trên</w:delText>
        </w:r>
        <w:bookmarkStart w:id="6427" w:name="_Toc343083671"/>
        <w:bookmarkStart w:id="6428" w:name="_Toc343083885"/>
        <w:bookmarkStart w:id="6429" w:name="_Toc343084096"/>
        <w:bookmarkEnd w:id="6427"/>
        <w:bookmarkEnd w:id="6428"/>
        <w:bookmarkEnd w:id="6429"/>
      </w:del>
    </w:p>
    <w:p w:rsidR="00711ADB" w:rsidRPr="000064E1" w:rsidDel="006F07F0" w:rsidRDefault="00711ADB" w:rsidP="005A22B0">
      <w:pPr>
        <w:rPr>
          <w:del w:id="6430" w:author="The Si Tran" w:date="2012-12-05T22:36:00Z"/>
          <w:sz w:val="32"/>
          <w:szCs w:val="32"/>
          <w:rPrChange w:id="6431" w:author="The Si Tran" w:date="2012-12-12T13:58:00Z">
            <w:rPr>
              <w:del w:id="6432" w:author="The Si Tran" w:date="2012-12-05T22:36:00Z"/>
              <w:szCs w:val="26"/>
            </w:rPr>
          </w:rPrChange>
        </w:rPr>
      </w:pPr>
      <w:del w:id="6433" w:author="The Si Tran" w:date="2012-12-05T22:36:00Z">
        <w:r w:rsidRPr="000064E1" w:rsidDel="006F07F0">
          <w:rPr>
            <w:sz w:val="32"/>
            <w:szCs w:val="32"/>
            <w:rPrChange w:id="6434" w:author="The Si Tran" w:date="2012-12-12T13:58:00Z">
              <w:rPr>
                <w:rFonts w:cs="Arial"/>
                <w:b/>
                <w:bCs/>
                <w:iCs/>
                <w:sz w:val="28"/>
                <w:szCs w:val="28"/>
              </w:rPr>
            </w:rPrChange>
          </w:rPr>
          <w:tab/>
        </w:r>
        <w:r w:rsidRPr="000064E1" w:rsidDel="006F07F0">
          <w:rPr>
            <w:sz w:val="32"/>
            <w:szCs w:val="32"/>
            <w:rPrChange w:id="6435" w:author="The Si Tran" w:date="2012-12-12T13:58:00Z">
              <w:rPr>
                <w:rFonts w:cs="Arial"/>
                <w:b/>
                <w:bCs/>
                <w:iCs/>
                <w:sz w:val="28"/>
                <w:szCs w:val="28"/>
              </w:rPr>
            </w:rPrChange>
          </w:rPr>
          <w:tab/>
          <w:delText>et = f(et−1;et−2;:::;et−n)+ t</w:delText>
        </w:r>
        <w:bookmarkStart w:id="6436" w:name="_Toc343083672"/>
        <w:bookmarkStart w:id="6437" w:name="_Toc343083886"/>
        <w:bookmarkStart w:id="6438" w:name="_Toc343084097"/>
        <w:bookmarkEnd w:id="6436"/>
        <w:bookmarkEnd w:id="6437"/>
        <w:bookmarkEnd w:id="6438"/>
      </w:del>
    </w:p>
    <w:p w:rsidR="00711ADB" w:rsidRPr="000064E1" w:rsidDel="006F07F0" w:rsidRDefault="00711ADB" w:rsidP="005A22B0">
      <w:pPr>
        <w:rPr>
          <w:del w:id="6439" w:author="The Si Tran" w:date="2012-12-05T22:36:00Z"/>
          <w:sz w:val="32"/>
          <w:szCs w:val="32"/>
          <w:rPrChange w:id="6440" w:author="The Si Tran" w:date="2012-12-12T13:58:00Z">
            <w:rPr>
              <w:del w:id="6441" w:author="The Si Tran" w:date="2012-12-05T22:36:00Z"/>
              <w:szCs w:val="26"/>
            </w:rPr>
          </w:rPrChange>
        </w:rPr>
      </w:pPr>
      <w:del w:id="6442" w:author="The Si Tran" w:date="2012-12-05T22:36:00Z">
        <w:r w:rsidRPr="000064E1" w:rsidDel="006F07F0">
          <w:rPr>
            <w:sz w:val="32"/>
            <w:szCs w:val="32"/>
            <w:rPrChange w:id="6443" w:author="The Si Tran" w:date="2012-12-12T13:58:00Z">
              <w:rPr>
                <w:rFonts w:cs="Arial"/>
                <w:b/>
                <w:bCs/>
                <w:iCs/>
                <w:sz w:val="28"/>
                <w:szCs w:val="28"/>
              </w:rPr>
            </w:rPrChange>
          </w:rPr>
          <w:tab/>
          <w:delText>ta thu được kết quả dự đoán của chuỗi thời gian như sau:</w:delText>
        </w:r>
        <w:bookmarkStart w:id="6444" w:name="_Toc343083673"/>
        <w:bookmarkStart w:id="6445" w:name="_Toc343083887"/>
        <w:bookmarkStart w:id="6446" w:name="_Toc343084098"/>
        <w:bookmarkEnd w:id="6444"/>
        <w:bookmarkEnd w:id="6445"/>
        <w:bookmarkEnd w:id="6446"/>
      </w:del>
    </w:p>
    <w:p w:rsidR="00711ADB" w:rsidRPr="000064E1" w:rsidDel="006F07F0" w:rsidRDefault="00165810" w:rsidP="005A22B0">
      <w:pPr>
        <w:rPr>
          <w:del w:id="6447" w:author="The Si Tran" w:date="2012-12-05T22:36:00Z"/>
          <w:sz w:val="32"/>
          <w:szCs w:val="32"/>
          <w:rPrChange w:id="6448" w:author="The Si Tran" w:date="2012-12-12T13:58:00Z">
            <w:rPr>
              <w:del w:id="6449" w:author="The Si Tran" w:date="2012-12-05T22:36:00Z"/>
              <w:szCs w:val="26"/>
            </w:rPr>
          </w:rPrChange>
        </w:rPr>
      </w:pPr>
      <w:del w:id="6450" w:author="The Si Tran" w:date="2012-12-05T22:36:00Z">
        <w:r w:rsidRPr="000064E1" w:rsidDel="006F07F0">
          <w:rPr>
            <w:sz w:val="32"/>
            <w:szCs w:val="32"/>
            <w:rPrChange w:id="6451" w:author="The Si Tran" w:date="2012-12-12T13:58:00Z">
              <w:rPr>
                <w:rFonts w:cs="Arial"/>
                <w:b/>
                <w:bCs/>
                <w:iCs/>
                <w:sz w:val="28"/>
                <w:szCs w:val="28"/>
              </w:rPr>
            </w:rPrChange>
          </w:rPr>
          <w:tab/>
        </w:r>
        <w:r w:rsidRPr="000064E1" w:rsidDel="006F07F0">
          <w:rPr>
            <w:sz w:val="32"/>
            <w:szCs w:val="32"/>
            <w:rPrChange w:id="6452" w:author="The Si Tran" w:date="2012-12-12T13:58:00Z">
              <w:rPr>
                <w:rFonts w:cs="Arial"/>
                <w:b/>
                <w:bCs/>
                <w:iCs/>
                <w:sz w:val="28"/>
                <w:szCs w:val="28"/>
              </w:rPr>
            </w:rPrChange>
          </w:rPr>
          <w:tab/>
          <w:delText>^y</w:delText>
        </w:r>
        <w:r w:rsidRPr="000064E1" w:rsidDel="006F07F0">
          <w:rPr>
            <w:sz w:val="32"/>
            <w:szCs w:val="32"/>
            <w:vertAlign w:val="subscript"/>
            <w:rPrChange w:id="6453" w:author="The Si Tran" w:date="2012-12-12T13:58:00Z">
              <w:rPr>
                <w:rFonts w:cs="Arial"/>
                <w:b/>
                <w:bCs/>
                <w:iCs/>
                <w:sz w:val="28"/>
                <w:szCs w:val="28"/>
                <w:vertAlign w:val="subscript"/>
              </w:rPr>
            </w:rPrChange>
          </w:rPr>
          <w:delText>t</w:delText>
        </w:r>
        <w:r w:rsidRPr="000064E1" w:rsidDel="006F07F0">
          <w:rPr>
            <w:sz w:val="32"/>
            <w:szCs w:val="32"/>
            <w:rPrChange w:id="6454" w:author="The Si Tran" w:date="2012-12-12T13:58:00Z">
              <w:rPr>
                <w:rFonts w:cs="Arial"/>
                <w:b/>
                <w:bCs/>
                <w:iCs/>
                <w:sz w:val="28"/>
                <w:szCs w:val="28"/>
              </w:rPr>
            </w:rPrChange>
          </w:rPr>
          <w:delText xml:space="preserve"> = ^L</w:delText>
        </w:r>
        <w:r w:rsidRPr="000064E1" w:rsidDel="006F07F0">
          <w:rPr>
            <w:sz w:val="32"/>
            <w:szCs w:val="32"/>
            <w:vertAlign w:val="subscript"/>
            <w:rPrChange w:id="6455" w:author="The Si Tran" w:date="2012-12-12T13:58:00Z">
              <w:rPr>
                <w:rFonts w:cs="Arial"/>
                <w:b/>
                <w:bCs/>
                <w:iCs/>
                <w:sz w:val="28"/>
                <w:szCs w:val="28"/>
                <w:vertAlign w:val="subscript"/>
              </w:rPr>
            </w:rPrChange>
          </w:rPr>
          <w:delText>t</w:delText>
        </w:r>
        <w:r w:rsidRPr="000064E1" w:rsidDel="006F07F0">
          <w:rPr>
            <w:sz w:val="32"/>
            <w:szCs w:val="32"/>
            <w:rPrChange w:id="6456" w:author="The Si Tran" w:date="2012-12-12T13:58:00Z">
              <w:rPr>
                <w:rFonts w:cs="Arial"/>
                <w:b/>
                <w:bCs/>
                <w:iCs/>
                <w:sz w:val="28"/>
                <w:szCs w:val="28"/>
              </w:rPr>
            </w:rPrChange>
          </w:rPr>
          <w:delText xml:space="preserve"> + ^N</w:delText>
        </w:r>
        <w:r w:rsidRPr="000064E1" w:rsidDel="006F07F0">
          <w:rPr>
            <w:sz w:val="32"/>
            <w:szCs w:val="32"/>
            <w:vertAlign w:val="subscript"/>
            <w:rPrChange w:id="6457" w:author="The Si Tran" w:date="2012-12-12T13:58:00Z">
              <w:rPr>
                <w:rFonts w:cs="Arial"/>
                <w:b/>
                <w:bCs/>
                <w:iCs/>
                <w:sz w:val="28"/>
                <w:szCs w:val="28"/>
                <w:vertAlign w:val="subscript"/>
              </w:rPr>
            </w:rPrChange>
          </w:rPr>
          <w:delText>t</w:delText>
        </w:r>
        <w:r w:rsidR="00E47F01" w:rsidRPr="000064E1" w:rsidDel="006F07F0">
          <w:rPr>
            <w:sz w:val="32"/>
            <w:szCs w:val="32"/>
            <w:vertAlign w:val="subscript"/>
            <w:rPrChange w:id="6458" w:author="The Si Tran" w:date="2012-12-12T13:58:00Z">
              <w:rPr>
                <w:rFonts w:cs="Arial"/>
                <w:b/>
                <w:bCs/>
                <w:iCs/>
                <w:sz w:val="28"/>
                <w:szCs w:val="28"/>
                <w:vertAlign w:val="subscript"/>
              </w:rPr>
            </w:rPrChange>
          </w:rPr>
          <w:delText xml:space="preserve"> </w:delText>
        </w:r>
        <w:bookmarkStart w:id="6459" w:name="_Toc343083674"/>
        <w:bookmarkStart w:id="6460" w:name="_Toc343083888"/>
        <w:bookmarkStart w:id="6461" w:name="_Toc343084099"/>
        <w:bookmarkEnd w:id="6459"/>
        <w:bookmarkEnd w:id="6460"/>
        <w:bookmarkEnd w:id="6461"/>
      </w:del>
    </w:p>
    <w:p w:rsidR="00E47F01" w:rsidRPr="000064E1" w:rsidDel="006F07F0" w:rsidRDefault="00E47F01" w:rsidP="005A22B0">
      <w:pPr>
        <w:rPr>
          <w:del w:id="6462" w:author="The Si Tran" w:date="2012-12-05T22:36:00Z"/>
          <w:sz w:val="32"/>
          <w:szCs w:val="32"/>
          <w:rPrChange w:id="6463" w:author="The Si Tran" w:date="2012-12-12T13:58:00Z">
            <w:rPr>
              <w:del w:id="6464" w:author="The Si Tran" w:date="2012-12-05T22:36:00Z"/>
              <w:szCs w:val="26"/>
            </w:rPr>
          </w:rPrChange>
        </w:rPr>
      </w:pPr>
      <w:del w:id="6465" w:author="The Si Tran" w:date="2012-12-05T22:36:00Z">
        <w:r w:rsidRPr="000064E1" w:rsidDel="006F07F0">
          <w:rPr>
            <w:sz w:val="32"/>
            <w:szCs w:val="32"/>
            <w:rPrChange w:id="6466" w:author="The Si Tran" w:date="2012-12-12T13:58:00Z">
              <w:rPr>
                <w:rFonts w:cs="Arial"/>
                <w:b/>
                <w:bCs/>
                <w:iCs/>
                <w:sz w:val="28"/>
                <w:szCs w:val="28"/>
              </w:rPr>
            </w:rPrChange>
          </w:rPr>
          <w:tab/>
        </w:r>
        <w:bookmarkStart w:id="6467" w:name="_Toc343083675"/>
        <w:bookmarkStart w:id="6468" w:name="_Toc343083889"/>
        <w:bookmarkStart w:id="6469" w:name="_Toc343084100"/>
        <w:bookmarkEnd w:id="6467"/>
        <w:bookmarkEnd w:id="6468"/>
        <w:bookmarkEnd w:id="6469"/>
      </w:del>
    </w:p>
    <w:p w:rsidR="006A21F7" w:rsidRPr="000064E1" w:rsidDel="006F07F0" w:rsidRDefault="006A21F7" w:rsidP="005A22B0">
      <w:pPr>
        <w:rPr>
          <w:del w:id="6470" w:author="The Si Tran" w:date="2012-12-05T22:36:00Z"/>
          <w:sz w:val="32"/>
          <w:szCs w:val="32"/>
          <w:rPrChange w:id="6471" w:author="The Si Tran" w:date="2012-12-12T13:58:00Z">
            <w:rPr>
              <w:del w:id="6472" w:author="The Si Tran" w:date="2012-12-05T22:36:00Z"/>
            </w:rPr>
          </w:rPrChange>
        </w:rPr>
      </w:pPr>
      <w:bookmarkStart w:id="6473" w:name="_Toc343083676"/>
      <w:bookmarkStart w:id="6474" w:name="_Toc343083890"/>
      <w:bookmarkStart w:id="6475" w:name="_Toc343084101"/>
      <w:bookmarkEnd w:id="6473"/>
      <w:bookmarkEnd w:id="6474"/>
      <w:bookmarkEnd w:id="6475"/>
    </w:p>
    <w:p w:rsidR="00783FDB" w:rsidRPr="000064E1" w:rsidDel="006F07F0" w:rsidRDefault="00783FDB">
      <w:pPr>
        <w:spacing w:before="0" w:after="200" w:line="276" w:lineRule="auto"/>
        <w:jc w:val="left"/>
        <w:rPr>
          <w:del w:id="6476" w:author="The Si Tran" w:date="2012-12-05T22:36:00Z"/>
          <w:b/>
          <w:bCs/>
          <w:kern w:val="32"/>
          <w:sz w:val="32"/>
          <w:szCs w:val="32"/>
          <w:rPrChange w:id="6477" w:author="The Si Tran" w:date="2012-12-12T13:58:00Z">
            <w:rPr>
              <w:del w:id="6478" w:author="The Si Tran" w:date="2012-12-05T22:36:00Z"/>
              <w:b/>
              <w:bCs/>
              <w:kern w:val="32"/>
              <w:sz w:val="32"/>
              <w:szCs w:val="32"/>
            </w:rPr>
          </w:rPrChange>
        </w:rPr>
      </w:pPr>
      <w:del w:id="6479" w:author="The Si Tran" w:date="2012-12-05T22:36:00Z">
        <w:r w:rsidRPr="000064E1" w:rsidDel="006F07F0">
          <w:rPr>
            <w:sz w:val="32"/>
            <w:szCs w:val="32"/>
            <w:rPrChange w:id="6480" w:author="The Si Tran" w:date="2012-12-12T13:58:00Z">
              <w:rPr>
                <w:rFonts w:cs="Arial"/>
                <w:b/>
                <w:bCs/>
                <w:iCs/>
                <w:sz w:val="28"/>
                <w:szCs w:val="28"/>
              </w:rPr>
            </w:rPrChange>
          </w:rPr>
          <w:br w:type="page"/>
        </w:r>
      </w:del>
    </w:p>
    <w:p w:rsidR="00EA14F5" w:rsidRPr="000064E1" w:rsidRDefault="00EF77AD" w:rsidP="00451320">
      <w:pPr>
        <w:pStyle w:val="Heading1"/>
        <w:jc w:val="left"/>
        <w:rPr>
          <w:ins w:id="6481" w:author="The Si Tran" w:date="2012-12-09T14:49:00Z"/>
          <w:rFonts w:cs="Times New Roman"/>
          <w:rPrChange w:id="6482" w:author="The Si Tran" w:date="2012-12-12T13:58:00Z">
            <w:rPr>
              <w:ins w:id="6483" w:author="The Si Tran" w:date="2012-12-09T14:49:00Z"/>
              <w:rFonts w:cs="Times New Roman"/>
              <w:sz w:val="26"/>
              <w:szCs w:val="26"/>
            </w:rPr>
          </w:rPrChange>
        </w:rPr>
      </w:pPr>
      <w:bookmarkStart w:id="6484" w:name="_Toc343084102"/>
      <w:ins w:id="6485" w:author="The Si Tran" w:date="2012-12-06T21:19:00Z">
        <w:r w:rsidRPr="000064E1">
          <w:rPr>
            <w:rFonts w:cs="Times New Roman"/>
            <w:rPrChange w:id="6486" w:author="The Si Tran" w:date="2012-12-12T13:58:00Z">
              <w:rPr>
                <w:rFonts w:cs="Times New Roman"/>
                <w:sz w:val="26"/>
                <w:szCs w:val="26"/>
              </w:rPr>
            </w:rPrChange>
          </w:rPr>
          <w:t>KẾT QUẢ</w:t>
        </w:r>
      </w:ins>
      <w:del w:id="6487" w:author="The Si Tran" w:date="2012-12-06T21:19:00Z">
        <w:r w:rsidR="00EA14F5" w:rsidRPr="000064E1" w:rsidDel="00EF77AD">
          <w:rPr>
            <w:rFonts w:cs="Times New Roman"/>
            <w:rPrChange w:id="6488" w:author="The Si Tran" w:date="2012-12-12T13:58:00Z">
              <w:rPr>
                <w:rFonts w:cs="Times New Roman"/>
                <w:iCs/>
                <w:kern w:val="0"/>
                <w:sz w:val="28"/>
                <w:szCs w:val="28"/>
              </w:rPr>
            </w:rPrChange>
          </w:rPr>
          <w:delText>HIỆN THỰC VÀ</w:delText>
        </w:r>
      </w:del>
      <w:r w:rsidR="00EA14F5" w:rsidRPr="000064E1">
        <w:rPr>
          <w:rFonts w:cs="Times New Roman"/>
          <w:rPrChange w:id="6489" w:author="The Si Tran" w:date="2012-12-12T13:58:00Z">
            <w:rPr>
              <w:rFonts w:cs="Times New Roman"/>
              <w:iCs/>
              <w:kern w:val="0"/>
              <w:sz w:val="28"/>
              <w:szCs w:val="28"/>
            </w:rPr>
          </w:rPrChange>
        </w:rPr>
        <w:t xml:space="preserve"> THỰC NGHIỆM</w:t>
      </w:r>
      <w:bookmarkEnd w:id="6484"/>
    </w:p>
    <w:p w:rsidR="00C83C77" w:rsidRDefault="00256858" w:rsidP="00256858">
      <w:pPr>
        <w:spacing w:before="0"/>
        <w:rPr>
          <w:ins w:id="6490" w:author="The Si Tran" w:date="2012-12-09T14:50:00Z"/>
          <w:szCs w:val="26"/>
        </w:rPr>
      </w:pPr>
      <w:ins w:id="6491"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6492" w:author="The Si Tran" w:date="2012-12-09T14:51:00Z">
        <w:r w:rsidR="00C83C77">
          <w:rPr>
            <w:szCs w:val="26"/>
          </w:rPr>
          <w:t>các</w:t>
        </w:r>
      </w:ins>
      <w:ins w:id="6493"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6494" w:author="The Si Tran" w:date="2012-12-09T14:49:00Z"/>
          <w:szCs w:val="26"/>
        </w:rPr>
      </w:pPr>
      <w:ins w:id="6495"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6496" w:author="The Si Tran" w:date="2012-12-06T21:19:00Z"/>
          <w:szCs w:val="26"/>
        </w:rPr>
        <w:pPrChange w:id="6497" w:author="The Si Tran" w:date="2012-12-09T14:53:00Z">
          <w:pPr>
            <w:pStyle w:val="Heading1"/>
            <w:jc w:val="left"/>
          </w:pPr>
        </w:pPrChange>
      </w:pPr>
      <w:ins w:id="6498"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6499" w:author="The Si Tran" w:date="2012-12-09T14:53:00Z"/>
        </w:rPr>
        <w:pPrChange w:id="6500" w:author="The Si Tran" w:date="2012-12-06T21:19:00Z">
          <w:pPr>
            <w:pStyle w:val="Heading1"/>
            <w:jc w:val="left"/>
          </w:pPr>
        </w:pPrChange>
      </w:pPr>
      <w:bookmarkStart w:id="6501" w:name="_Toc343084103"/>
      <w:ins w:id="6502" w:author="The Si Tran" w:date="2012-12-06T21:19:00Z">
        <w:r>
          <w:t>Dữ liệu thực nghiệm</w:t>
        </w:r>
      </w:ins>
      <w:bookmarkEnd w:id="6501"/>
    </w:p>
    <w:p w:rsidR="00314F23" w:rsidRDefault="00314F23" w:rsidP="00314F23">
      <w:pPr>
        <w:rPr>
          <w:ins w:id="6503" w:author="The Si Tran" w:date="2012-12-09T14:53:00Z"/>
          <w:szCs w:val="26"/>
        </w:rPr>
      </w:pPr>
      <w:ins w:id="6504"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6505" w:author="The Si Tran" w:date="2012-12-09T14:53:00Z"/>
          <w:szCs w:val="26"/>
        </w:rPr>
      </w:pPr>
      <w:ins w:id="6506"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6507"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0"/>
        <w:gridCol w:w="1232"/>
        <w:gridCol w:w="1649"/>
        <w:gridCol w:w="3633"/>
        <w:tblGridChange w:id="6508">
          <w:tblGrid>
            <w:gridCol w:w="1367"/>
            <w:gridCol w:w="1480"/>
            <w:gridCol w:w="1690"/>
            <w:gridCol w:w="1690"/>
            <w:gridCol w:w="4542"/>
          </w:tblGrid>
        </w:tblGridChange>
      </w:tblGrid>
      <w:tr w:rsidR="003632BF" w:rsidTr="003632BF">
        <w:trPr>
          <w:ins w:id="6509" w:author="The Si Tran" w:date="2012-12-09T14:54:00Z"/>
        </w:trPr>
        <w:tc>
          <w:tcPr>
            <w:tcW w:w="1364" w:type="dxa"/>
            <w:tcPrChange w:id="6510" w:author="The Si Tran" w:date="2012-12-10T19:53:00Z">
              <w:tcPr>
                <w:tcW w:w="1367" w:type="dxa"/>
              </w:tcPr>
            </w:tcPrChange>
          </w:tcPr>
          <w:p w:rsidR="003632BF" w:rsidRPr="00D50BA6" w:rsidRDefault="003632BF">
            <w:pPr>
              <w:spacing w:before="0" w:line="276" w:lineRule="auto"/>
              <w:jc w:val="center"/>
              <w:rPr>
                <w:ins w:id="6511" w:author="The Si Tran" w:date="2012-12-09T14:54:00Z"/>
                <w:b/>
                <w:szCs w:val="26"/>
              </w:rPr>
              <w:pPrChange w:id="6512" w:author="The Si Tran" w:date="2012-12-09T14:55:00Z">
                <w:pPr>
                  <w:framePr w:hSpace="180" w:wrap="around" w:vAnchor="text" w:hAnchor="margin" w:x="108" w:y="34"/>
                  <w:jc w:val="center"/>
                </w:pPr>
              </w:pPrChange>
            </w:pPr>
            <w:ins w:id="6513" w:author="The Si Tran" w:date="2012-12-09T14:54:00Z">
              <w:r w:rsidRPr="00D50BA6">
                <w:rPr>
                  <w:b/>
                  <w:szCs w:val="26"/>
                </w:rPr>
                <w:t>Series</w:t>
              </w:r>
            </w:ins>
          </w:p>
        </w:tc>
        <w:tc>
          <w:tcPr>
            <w:tcW w:w="1413" w:type="dxa"/>
            <w:tcPrChange w:id="6514" w:author="The Si Tran" w:date="2012-12-10T19:53:00Z">
              <w:tcPr>
                <w:tcW w:w="1480" w:type="dxa"/>
              </w:tcPr>
            </w:tcPrChange>
          </w:tcPr>
          <w:p w:rsidR="003632BF" w:rsidRPr="00D50BA6" w:rsidRDefault="003632BF">
            <w:pPr>
              <w:spacing w:before="0" w:line="276" w:lineRule="auto"/>
              <w:jc w:val="center"/>
              <w:rPr>
                <w:ins w:id="6515" w:author="The Si Tran" w:date="2012-12-09T14:54:00Z"/>
                <w:b/>
                <w:szCs w:val="26"/>
              </w:rPr>
              <w:pPrChange w:id="6516" w:author="The Si Tran" w:date="2012-12-09T14:55:00Z">
                <w:pPr>
                  <w:framePr w:hSpace="180" w:wrap="around" w:vAnchor="text" w:hAnchor="margin" w:x="108" w:y="34"/>
                  <w:jc w:val="center"/>
                </w:pPr>
              </w:pPrChange>
            </w:pPr>
            <w:ins w:id="6517" w:author="The Si Tran" w:date="2012-12-09T14:54:00Z">
              <w:r w:rsidRPr="00D50BA6">
                <w:rPr>
                  <w:b/>
                  <w:szCs w:val="26"/>
                </w:rPr>
                <w:t>Type</w:t>
              </w:r>
            </w:ins>
          </w:p>
        </w:tc>
        <w:tc>
          <w:tcPr>
            <w:tcW w:w="1251" w:type="dxa"/>
            <w:tcPrChange w:id="6518" w:author="The Si Tran" w:date="2012-12-10T19:53:00Z">
              <w:tcPr>
                <w:tcW w:w="1690" w:type="dxa"/>
              </w:tcPr>
            </w:tcPrChange>
          </w:tcPr>
          <w:p w:rsidR="003632BF" w:rsidRPr="00D50BA6" w:rsidRDefault="003632BF">
            <w:pPr>
              <w:spacing w:before="0" w:line="276" w:lineRule="auto"/>
              <w:jc w:val="center"/>
              <w:rPr>
                <w:ins w:id="6519" w:author="The Si Tran" w:date="2012-12-10T19:53:00Z"/>
                <w:b/>
                <w:szCs w:val="26"/>
              </w:rPr>
            </w:pPr>
          </w:p>
        </w:tc>
        <w:tc>
          <w:tcPr>
            <w:tcW w:w="1651" w:type="dxa"/>
            <w:tcPrChange w:id="6520" w:author="The Si Tran" w:date="2012-12-10T19:53:00Z">
              <w:tcPr>
                <w:tcW w:w="1690" w:type="dxa"/>
              </w:tcPr>
            </w:tcPrChange>
          </w:tcPr>
          <w:p w:rsidR="003632BF" w:rsidRPr="00D50BA6" w:rsidRDefault="003632BF">
            <w:pPr>
              <w:spacing w:before="0" w:line="276" w:lineRule="auto"/>
              <w:jc w:val="center"/>
              <w:rPr>
                <w:ins w:id="6521" w:author="The Si Tran" w:date="2012-12-09T14:54:00Z"/>
                <w:b/>
                <w:szCs w:val="26"/>
              </w:rPr>
              <w:pPrChange w:id="6522" w:author="The Si Tran" w:date="2012-12-09T14:55:00Z">
                <w:pPr>
                  <w:framePr w:hSpace="180" w:wrap="around" w:vAnchor="text" w:hAnchor="margin" w:x="108" w:y="34"/>
                  <w:jc w:val="center"/>
                </w:pPr>
              </w:pPrChange>
            </w:pPr>
            <w:ins w:id="6523" w:author="The Si Tran" w:date="2012-12-09T14:54:00Z">
              <w:r w:rsidRPr="00D50BA6">
                <w:rPr>
                  <w:b/>
                  <w:szCs w:val="26"/>
                </w:rPr>
                <w:t>Domain</w:t>
              </w:r>
            </w:ins>
          </w:p>
        </w:tc>
        <w:tc>
          <w:tcPr>
            <w:tcW w:w="3671" w:type="dxa"/>
            <w:tcPrChange w:id="6524" w:author="The Si Tran" w:date="2012-12-10T19:53:00Z">
              <w:tcPr>
                <w:tcW w:w="4542" w:type="dxa"/>
              </w:tcPr>
            </w:tcPrChange>
          </w:tcPr>
          <w:p w:rsidR="003632BF" w:rsidRPr="00D50BA6" w:rsidRDefault="003632BF">
            <w:pPr>
              <w:spacing w:before="0" w:line="276" w:lineRule="auto"/>
              <w:jc w:val="center"/>
              <w:rPr>
                <w:ins w:id="6525" w:author="The Si Tran" w:date="2012-12-09T14:54:00Z"/>
                <w:b/>
                <w:szCs w:val="26"/>
              </w:rPr>
              <w:pPrChange w:id="6526" w:author="The Si Tran" w:date="2012-12-09T14:55:00Z">
                <w:pPr>
                  <w:framePr w:hSpace="180" w:wrap="around" w:vAnchor="text" w:hAnchor="margin" w:x="108" w:y="34"/>
                  <w:jc w:val="center"/>
                </w:pPr>
              </w:pPrChange>
            </w:pPr>
            <w:ins w:id="6527" w:author="The Si Tran" w:date="2012-12-09T14:54:00Z">
              <w:r w:rsidRPr="00D50BA6">
                <w:rPr>
                  <w:b/>
                  <w:szCs w:val="26"/>
                </w:rPr>
                <w:t>Description</w:t>
              </w:r>
            </w:ins>
          </w:p>
        </w:tc>
      </w:tr>
      <w:tr w:rsidR="003632BF" w:rsidTr="003632BF">
        <w:trPr>
          <w:ins w:id="6528" w:author="The Si Tran" w:date="2012-12-09T14:54:00Z"/>
        </w:trPr>
        <w:tc>
          <w:tcPr>
            <w:tcW w:w="1364" w:type="dxa"/>
            <w:tcPrChange w:id="6529" w:author="The Si Tran" w:date="2012-12-10T19:53:00Z">
              <w:tcPr>
                <w:tcW w:w="1367" w:type="dxa"/>
              </w:tcPr>
            </w:tcPrChange>
          </w:tcPr>
          <w:p w:rsidR="003632BF" w:rsidRDefault="003632BF">
            <w:pPr>
              <w:spacing w:before="0" w:line="276" w:lineRule="auto"/>
              <w:rPr>
                <w:ins w:id="6530" w:author="The Si Tran" w:date="2012-12-09T14:54:00Z"/>
                <w:szCs w:val="26"/>
              </w:rPr>
              <w:pPrChange w:id="6531" w:author="The Si Tran" w:date="2012-12-09T14:55:00Z">
                <w:pPr>
                  <w:framePr w:hSpace="180" w:wrap="around" w:vAnchor="text" w:hAnchor="margin" w:x="108" w:y="34"/>
                </w:pPr>
              </w:pPrChange>
            </w:pPr>
            <w:ins w:id="6532" w:author="The Si Tran" w:date="2012-12-09T14:54:00Z">
              <w:r>
                <w:rPr>
                  <w:szCs w:val="26"/>
                </w:rPr>
                <w:t>Passengers</w:t>
              </w:r>
            </w:ins>
          </w:p>
          <w:p w:rsidR="003632BF" w:rsidRDefault="003632BF">
            <w:pPr>
              <w:spacing w:before="0" w:line="276" w:lineRule="auto"/>
              <w:rPr>
                <w:ins w:id="6533" w:author="The Si Tran" w:date="2012-12-09T14:54:00Z"/>
                <w:szCs w:val="26"/>
              </w:rPr>
              <w:pPrChange w:id="6534" w:author="The Si Tran" w:date="2012-12-09T14:55:00Z">
                <w:pPr>
                  <w:framePr w:hSpace="180" w:wrap="around" w:vAnchor="text" w:hAnchor="margin" w:x="108" w:y="34"/>
                </w:pPr>
              </w:pPrChange>
            </w:pPr>
            <w:ins w:id="6535" w:author="The Si Tran" w:date="2012-12-09T14:54:00Z">
              <w:r>
                <w:rPr>
                  <w:szCs w:val="26"/>
                </w:rPr>
                <w:t>Paper</w:t>
              </w:r>
            </w:ins>
          </w:p>
        </w:tc>
        <w:tc>
          <w:tcPr>
            <w:tcW w:w="1413" w:type="dxa"/>
            <w:tcPrChange w:id="6536" w:author="The Si Tran" w:date="2012-12-10T19:53:00Z">
              <w:tcPr>
                <w:tcW w:w="1480" w:type="dxa"/>
              </w:tcPr>
            </w:tcPrChange>
          </w:tcPr>
          <w:p w:rsidR="003632BF" w:rsidRDefault="003632BF">
            <w:pPr>
              <w:spacing w:before="0" w:line="276" w:lineRule="auto"/>
              <w:rPr>
                <w:ins w:id="6537" w:author="The Si Tran" w:date="2012-12-09T14:54:00Z"/>
                <w:szCs w:val="26"/>
              </w:rPr>
              <w:pPrChange w:id="6538" w:author="The Si Tran" w:date="2012-12-09T14:55:00Z">
                <w:pPr>
                  <w:framePr w:hSpace="180" w:wrap="around" w:vAnchor="text" w:hAnchor="margin" w:x="108" w:y="34"/>
                </w:pPr>
              </w:pPrChange>
            </w:pPr>
            <w:ins w:id="6539" w:author="The Si Tran" w:date="2012-12-09T14:54:00Z">
              <w:r>
                <w:rPr>
                  <w:szCs w:val="26"/>
                </w:rPr>
                <w:t xml:space="preserve">Seasonal </w:t>
              </w:r>
            </w:ins>
          </w:p>
          <w:p w:rsidR="003632BF" w:rsidRDefault="003632BF">
            <w:pPr>
              <w:spacing w:before="0" w:line="276" w:lineRule="auto"/>
              <w:rPr>
                <w:ins w:id="6540" w:author="The Si Tran" w:date="2012-12-09T14:54:00Z"/>
                <w:szCs w:val="26"/>
              </w:rPr>
              <w:pPrChange w:id="6541" w:author="The Si Tran" w:date="2012-12-09T14:55:00Z">
                <w:pPr>
                  <w:framePr w:hSpace="180" w:wrap="around" w:vAnchor="text" w:hAnchor="margin" w:x="108" w:y="34"/>
                </w:pPr>
              </w:pPrChange>
            </w:pPr>
            <w:ins w:id="6542" w:author="The Si Tran" w:date="2012-12-09T14:54:00Z">
              <w:r>
                <w:rPr>
                  <w:szCs w:val="26"/>
                </w:rPr>
                <w:t>&amp; Trended</w:t>
              </w:r>
            </w:ins>
          </w:p>
        </w:tc>
        <w:tc>
          <w:tcPr>
            <w:tcW w:w="1251" w:type="dxa"/>
            <w:tcPrChange w:id="6543" w:author="The Si Tran" w:date="2012-12-10T19:53:00Z">
              <w:tcPr>
                <w:tcW w:w="1690" w:type="dxa"/>
              </w:tcPr>
            </w:tcPrChange>
          </w:tcPr>
          <w:p w:rsidR="003632BF" w:rsidRDefault="003632BF">
            <w:pPr>
              <w:spacing w:before="0" w:line="276" w:lineRule="auto"/>
              <w:rPr>
                <w:ins w:id="6544" w:author="The Si Tran" w:date="2012-12-10T19:53:00Z"/>
                <w:szCs w:val="26"/>
              </w:rPr>
            </w:pPr>
          </w:p>
        </w:tc>
        <w:tc>
          <w:tcPr>
            <w:tcW w:w="1651" w:type="dxa"/>
            <w:tcPrChange w:id="6545" w:author="The Si Tran" w:date="2012-12-10T19:53:00Z">
              <w:tcPr>
                <w:tcW w:w="1690" w:type="dxa"/>
              </w:tcPr>
            </w:tcPrChange>
          </w:tcPr>
          <w:p w:rsidR="003632BF" w:rsidRDefault="003632BF">
            <w:pPr>
              <w:spacing w:before="0" w:line="276" w:lineRule="auto"/>
              <w:rPr>
                <w:ins w:id="6546" w:author="The Si Tran" w:date="2012-12-09T14:54:00Z"/>
                <w:szCs w:val="26"/>
              </w:rPr>
              <w:pPrChange w:id="6547" w:author="The Si Tran" w:date="2012-12-09T14:55:00Z">
                <w:pPr>
                  <w:framePr w:hSpace="180" w:wrap="around" w:vAnchor="text" w:hAnchor="margin" w:x="108" w:y="34"/>
                </w:pPr>
              </w:pPrChange>
            </w:pPr>
            <w:ins w:id="6548" w:author="The Si Tran" w:date="2012-12-09T14:54:00Z">
              <w:r>
                <w:rPr>
                  <w:szCs w:val="26"/>
                </w:rPr>
                <w:t>Tourism</w:t>
              </w:r>
            </w:ins>
          </w:p>
          <w:p w:rsidR="003632BF" w:rsidRDefault="003632BF">
            <w:pPr>
              <w:spacing w:before="0" w:line="276" w:lineRule="auto"/>
              <w:rPr>
                <w:ins w:id="6549" w:author="The Si Tran" w:date="2012-12-09T14:54:00Z"/>
                <w:szCs w:val="26"/>
              </w:rPr>
              <w:pPrChange w:id="6550" w:author="The Si Tran" w:date="2012-12-09T14:55:00Z">
                <w:pPr>
                  <w:framePr w:hSpace="180" w:wrap="around" w:vAnchor="text" w:hAnchor="margin" w:x="108" w:y="34"/>
                </w:pPr>
              </w:pPrChange>
            </w:pPr>
            <w:ins w:id="6551" w:author="The Si Tran" w:date="2012-12-09T14:54:00Z">
              <w:r>
                <w:rPr>
                  <w:szCs w:val="26"/>
                </w:rPr>
                <w:t>Sales</w:t>
              </w:r>
            </w:ins>
          </w:p>
        </w:tc>
        <w:tc>
          <w:tcPr>
            <w:tcW w:w="3671" w:type="dxa"/>
            <w:tcPrChange w:id="6552" w:author="The Si Tran" w:date="2012-12-10T19:53:00Z">
              <w:tcPr>
                <w:tcW w:w="4542" w:type="dxa"/>
              </w:tcPr>
            </w:tcPrChange>
          </w:tcPr>
          <w:p w:rsidR="003632BF" w:rsidRDefault="003632BF">
            <w:pPr>
              <w:spacing w:before="0" w:line="276" w:lineRule="auto"/>
              <w:rPr>
                <w:ins w:id="6553" w:author="The Si Tran" w:date="2012-12-09T14:54:00Z"/>
                <w:szCs w:val="26"/>
              </w:rPr>
              <w:pPrChange w:id="6554" w:author="The Si Tran" w:date="2012-12-09T14:55:00Z">
                <w:pPr>
                  <w:framePr w:hSpace="180" w:wrap="around" w:vAnchor="text" w:hAnchor="margin" w:x="108" w:y="34"/>
                </w:pPr>
              </w:pPrChange>
            </w:pPr>
            <w:ins w:id="6555" w:author="The Si Tran" w:date="2012-12-09T14:54:00Z">
              <w:r>
                <w:rPr>
                  <w:szCs w:val="26"/>
                </w:rPr>
                <w:t>Monthly international airline passengers</w:t>
              </w:r>
            </w:ins>
          </w:p>
          <w:p w:rsidR="003632BF" w:rsidRDefault="003632BF">
            <w:pPr>
              <w:spacing w:before="0" w:line="276" w:lineRule="auto"/>
              <w:rPr>
                <w:ins w:id="6556" w:author="The Si Tran" w:date="2012-12-09T14:54:00Z"/>
                <w:szCs w:val="26"/>
              </w:rPr>
              <w:pPrChange w:id="6557" w:author="The Si Tran" w:date="2012-12-09T14:55:00Z">
                <w:pPr>
                  <w:framePr w:hSpace="180" w:wrap="around" w:vAnchor="text" w:hAnchor="margin" w:x="108" w:y="34"/>
                </w:pPr>
              </w:pPrChange>
            </w:pPr>
            <w:ins w:id="6558" w:author="The Si Tran" w:date="2012-12-09T14:54:00Z">
              <w:r>
                <w:rPr>
                  <w:szCs w:val="26"/>
                </w:rPr>
                <w:t>Monthly sales of French paper</w:t>
              </w:r>
            </w:ins>
          </w:p>
        </w:tc>
      </w:tr>
      <w:tr w:rsidR="003632BF" w:rsidTr="003632BF">
        <w:trPr>
          <w:ins w:id="6559" w:author="The Si Tran" w:date="2012-12-09T14:54:00Z"/>
        </w:trPr>
        <w:tc>
          <w:tcPr>
            <w:tcW w:w="1364" w:type="dxa"/>
            <w:tcPrChange w:id="6560" w:author="The Si Tran" w:date="2012-12-10T19:53:00Z">
              <w:tcPr>
                <w:tcW w:w="1367" w:type="dxa"/>
              </w:tcPr>
            </w:tcPrChange>
          </w:tcPr>
          <w:p w:rsidR="003632BF" w:rsidRDefault="003632BF">
            <w:pPr>
              <w:spacing w:before="0" w:line="276" w:lineRule="auto"/>
              <w:rPr>
                <w:ins w:id="6561" w:author="The Si Tran" w:date="2012-12-09T14:54:00Z"/>
                <w:szCs w:val="26"/>
              </w:rPr>
              <w:pPrChange w:id="6562" w:author="The Si Tran" w:date="2012-12-09T14:55:00Z">
                <w:pPr>
                  <w:framePr w:hSpace="180" w:wrap="around" w:vAnchor="text" w:hAnchor="margin" w:x="108" w:y="34"/>
                </w:pPr>
              </w:pPrChange>
            </w:pPr>
            <w:ins w:id="6563" w:author="The Si Tran" w:date="2012-12-09T14:54:00Z">
              <w:r>
                <w:rPr>
                  <w:szCs w:val="26"/>
                </w:rPr>
                <w:t>Deaths</w:t>
              </w:r>
            </w:ins>
          </w:p>
          <w:p w:rsidR="003632BF" w:rsidRDefault="003632BF">
            <w:pPr>
              <w:spacing w:before="0" w:line="276" w:lineRule="auto"/>
              <w:rPr>
                <w:ins w:id="6564" w:author="The Si Tran" w:date="2012-12-09T14:54:00Z"/>
                <w:szCs w:val="26"/>
              </w:rPr>
              <w:pPrChange w:id="6565" w:author="The Si Tran" w:date="2012-12-09T14:55:00Z">
                <w:pPr>
                  <w:framePr w:hSpace="180" w:wrap="around" w:vAnchor="text" w:hAnchor="margin" w:x="108" w:y="34"/>
                </w:pPr>
              </w:pPrChange>
            </w:pPr>
            <w:ins w:id="6566" w:author="The Si Tran" w:date="2012-12-09T14:54:00Z">
              <w:r>
                <w:rPr>
                  <w:szCs w:val="26"/>
                </w:rPr>
                <w:t>Maxtemp</w:t>
              </w:r>
            </w:ins>
          </w:p>
        </w:tc>
        <w:tc>
          <w:tcPr>
            <w:tcW w:w="1413" w:type="dxa"/>
            <w:tcPrChange w:id="6567" w:author="The Si Tran" w:date="2012-12-10T19:53:00Z">
              <w:tcPr>
                <w:tcW w:w="1480" w:type="dxa"/>
              </w:tcPr>
            </w:tcPrChange>
          </w:tcPr>
          <w:p w:rsidR="003632BF" w:rsidRDefault="003632BF">
            <w:pPr>
              <w:spacing w:before="0" w:line="276" w:lineRule="auto"/>
              <w:rPr>
                <w:ins w:id="6568" w:author="The Si Tran" w:date="2012-12-09T14:54:00Z"/>
                <w:szCs w:val="26"/>
              </w:rPr>
              <w:pPrChange w:id="6569" w:author="The Si Tran" w:date="2012-12-09T14:55:00Z">
                <w:pPr>
                  <w:framePr w:hSpace="180" w:wrap="around" w:vAnchor="text" w:hAnchor="margin" w:x="108" w:y="34"/>
                </w:pPr>
              </w:pPrChange>
            </w:pPr>
            <w:ins w:id="6570" w:author="The Si Tran" w:date="2012-12-09T14:54:00Z">
              <w:r>
                <w:rPr>
                  <w:szCs w:val="26"/>
                </w:rPr>
                <w:t>Seasonal</w:t>
              </w:r>
            </w:ins>
          </w:p>
        </w:tc>
        <w:tc>
          <w:tcPr>
            <w:tcW w:w="1251" w:type="dxa"/>
            <w:tcPrChange w:id="6571" w:author="The Si Tran" w:date="2012-12-10T19:53:00Z">
              <w:tcPr>
                <w:tcW w:w="1690" w:type="dxa"/>
              </w:tcPr>
            </w:tcPrChange>
          </w:tcPr>
          <w:p w:rsidR="003632BF" w:rsidRDefault="003632BF">
            <w:pPr>
              <w:spacing w:before="0" w:line="276" w:lineRule="auto"/>
              <w:rPr>
                <w:ins w:id="6572" w:author="The Si Tran" w:date="2012-12-10T19:53:00Z"/>
                <w:szCs w:val="26"/>
              </w:rPr>
            </w:pPr>
          </w:p>
        </w:tc>
        <w:tc>
          <w:tcPr>
            <w:tcW w:w="1651" w:type="dxa"/>
            <w:tcPrChange w:id="6573" w:author="The Si Tran" w:date="2012-12-10T19:53:00Z">
              <w:tcPr>
                <w:tcW w:w="1690" w:type="dxa"/>
              </w:tcPr>
            </w:tcPrChange>
          </w:tcPr>
          <w:p w:rsidR="003632BF" w:rsidRDefault="003632BF">
            <w:pPr>
              <w:spacing w:before="0" w:line="276" w:lineRule="auto"/>
              <w:rPr>
                <w:ins w:id="6574" w:author="The Si Tran" w:date="2012-12-09T14:54:00Z"/>
                <w:szCs w:val="26"/>
              </w:rPr>
              <w:pPrChange w:id="6575" w:author="The Si Tran" w:date="2012-12-09T14:55:00Z">
                <w:pPr>
                  <w:framePr w:hSpace="180" w:wrap="around" w:vAnchor="text" w:hAnchor="margin" w:x="108" w:y="34"/>
                </w:pPr>
              </w:pPrChange>
            </w:pPr>
            <w:ins w:id="6576" w:author="The Si Tran" w:date="2012-12-09T14:54:00Z">
              <w:r>
                <w:rPr>
                  <w:szCs w:val="26"/>
                </w:rPr>
                <w:t>Traffic</w:t>
              </w:r>
            </w:ins>
          </w:p>
          <w:p w:rsidR="003632BF" w:rsidRDefault="003632BF">
            <w:pPr>
              <w:spacing w:before="0" w:line="276" w:lineRule="auto"/>
              <w:rPr>
                <w:ins w:id="6577" w:author="The Si Tran" w:date="2012-12-09T14:54:00Z"/>
                <w:szCs w:val="26"/>
              </w:rPr>
              <w:pPrChange w:id="6578" w:author="The Si Tran" w:date="2012-12-09T14:55:00Z">
                <w:pPr>
                  <w:framePr w:hSpace="180" w:wrap="around" w:vAnchor="text" w:hAnchor="margin" w:x="108" w:y="34"/>
                </w:pPr>
              </w:pPrChange>
            </w:pPr>
            <w:ins w:id="6579" w:author="The Si Tran" w:date="2012-12-09T14:54:00Z">
              <w:r>
                <w:rPr>
                  <w:szCs w:val="26"/>
                </w:rPr>
                <w:t>Meteorology</w:t>
              </w:r>
            </w:ins>
          </w:p>
        </w:tc>
        <w:tc>
          <w:tcPr>
            <w:tcW w:w="3671" w:type="dxa"/>
            <w:tcPrChange w:id="6580" w:author="The Si Tran" w:date="2012-12-10T19:53:00Z">
              <w:tcPr>
                <w:tcW w:w="4542" w:type="dxa"/>
              </w:tcPr>
            </w:tcPrChange>
          </w:tcPr>
          <w:p w:rsidR="003632BF" w:rsidRDefault="003632BF">
            <w:pPr>
              <w:spacing w:before="0" w:line="276" w:lineRule="auto"/>
              <w:rPr>
                <w:ins w:id="6581" w:author="The Si Tran" w:date="2012-12-09T14:54:00Z"/>
                <w:szCs w:val="26"/>
              </w:rPr>
              <w:pPrChange w:id="6582" w:author="The Si Tran" w:date="2012-12-09T14:55:00Z">
                <w:pPr>
                  <w:framePr w:hSpace="180" w:wrap="around" w:vAnchor="text" w:hAnchor="margin" w:x="108" w:y="34"/>
                </w:pPr>
              </w:pPrChange>
            </w:pPr>
            <w:ins w:id="6583" w:author="The Si Tran" w:date="2012-12-09T14:54:00Z">
              <w:r>
                <w:rPr>
                  <w:szCs w:val="26"/>
                </w:rPr>
                <w:t>Monthly deaths &amp; injuries in UK roads</w:t>
              </w:r>
            </w:ins>
          </w:p>
          <w:p w:rsidR="003632BF" w:rsidRDefault="003632BF">
            <w:pPr>
              <w:spacing w:before="0" w:line="276" w:lineRule="auto"/>
              <w:rPr>
                <w:ins w:id="6584" w:author="The Si Tran" w:date="2012-12-09T14:54:00Z"/>
                <w:szCs w:val="26"/>
              </w:rPr>
              <w:pPrChange w:id="6585" w:author="The Si Tran" w:date="2012-12-09T14:55:00Z">
                <w:pPr>
                  <w:framePr w:hSpace="180" w:wrap="around" w:vAnchor="text" w:hAnchor="margin" w:x="108" w:y="34"/>
                </w:pPr>
              </w:pPrChange>
            </w:pPr>
            <w:ins w:id="6586" w:author="The Si Tran" w:date="2012-12-09T14:54:00Z">
              <w:r>
                <w:rPr>
                  <w:szCs w:val="26"/>
                </w:rPr>
                <w:t>Maximum temperature in Melbourne</w:t>
              </w:r>
            </w:ins>
          </w:p>
        </w:tc>
      </w:tr>
      <w:tr w:rsidR="003632BF" w:rsidTr="003632BF">
        <w:trPr>
          <w:ins w:id="6587" w:author="The Si Tran" w:date="2012-12-09T14:54:00Z"/>
        </w:trPr>
        <w:tc>
          <w:tcPr>
            <w:tcW w:w="1364" w:type="dxa"/>
            <w:tcPrChange w:id="6588" w:author="The Si Tran" w:date="2012-12-10T19:53:00Z">
              <w:tcPr>
                <w:tcW w:w="1367" w:type="dxa"/>
              </w:tcPr>
            </w:tcPrChange>
          </w:tcPr>
          <w:p w:rsidR="003632BF" w:rsidRDefault="003632BF">
            <w:pPr>
              <w:spacing w:before="0" w:line="276" w:lineRule="auto"/>
              <w:rPr>
                <w:ins w:id="6589" w:author="The Si Tran" w:date="2012-12-09T14:54:00Z"/>
                <w:szCs w:val="26"/>
              </w:rPr>
              <w:pPrChange w:id="6590" w:author="The Si Tran" w:date="2012-12-09T14:55:00Z">
                <w:pPr>
                  <w:framePr w:hSpace="180" w:wrap="around" w:vAnchor="text" w:hAnchor="margin" w:x="108" w:y="34"/>
                </w:pPr>
              </w:pPrChange>
            </w:pPr>
            <w:ins w:id="6591" w:author="The Si Tran" w:date="2012-12-09T14:54:00Z">
              <w:r>
                <w:rPr>
                  <w:szCs w:val="26"/>
                </w:rPr>
                <w:t>Chemical</w:t>
              </w:r>
            </w:ins>
          </w:p>
          <w:p w:rsidR="003632BF" w:rsidRDefault="003632BF">
            <w:pPr>
              <w:spacing w:before="0" w:line="276" w:lineRule="auto"/>
              <w:rPr>
                <w:ins w:id="6592" w:author="The Si Tran" w:date="2012-12-09T14:54:00Z"/>
                <w:szCs w:val="26"/>
              </w:rPr>
              <w:pPrChange w:id="6593" w:author="The Si Tran" w:date="2012-12-09T14:55:00Z">
                <w:pPr>
                  <w:framePr w:hSpace="180" w:wrap="around" w:vAnchor="text" w:hAnchor="margin" w:x="108" w:y="34"/>
                </w:pPr>
              </w:pPrChange>
            </w:pPr>
            <w:ins w:id="6594" w:author="The Si Tran" w:date="2012-12-09T14:54:00Z">
              <w:r>
                <w:rPr>
                  <w:szCs w:val="26"/>
                </w:rPr>
                <w:t>Prices</w:t>
              </w:r>
            </w:ins>
          </w:p>
        </w:tc>
        <w:tc>
          <w:tcPr>
            <w:tcW w:w="1413" w:type="dxa"/>
            <w:tcPrChange w:id="6595" w:author="The Si Tran" w:date="2012-12-10T19:53:00Z">
              <w:tcPr>
                <w:tcW w:w="1480" w:type="dxa"/>
              </w:tcPr>
            </w:tcPrChange>
          </w:tcPr>
          <w:p w:rsidR="003632BF" w:rsidRDefault="003632BF">
            <w:pPr>
              <w:spacing w:before="0" w:line="276" w:lineRule="auto"/>
              <w:rPr>
                <w:ins w:id="6596" w:author="The Si Tran" w:date="2012-12-09T14:54:00Z"/>
                <w:szCs w:val="26"/>
              </w:rPr>
              <w:pPrChange w:id="6597" w:author="The Si Tran" w:date="2012-12-09T14:55:00Z">
                <w:pPr>
                  <w:framePr w:hSpace="180" w:wrap="around" w:vAnchor="text" w:hAnchor="margin" w:x="108" w:y="34"/>
                </w:pPr>
              </w:pPrChange>
            </w:pPr>
            <w:ins w:id="6598" w:author="The Si Tran" w:date="2012-12-09T14:54:00Z">
              <w:r>
                <w:rPr>
                  <w:szCs w:val="26"/>
                </w:rPr>
                <w:t>Trended</w:t>
              </w:r>
            </w:ins>
          </w:p>
        </w:tc>
        <w:tc>
          <w:tcPr>
            <w:tcW w:w="1251" w:type="dxa"/>
            <w:tcPrChange w:id="6599" w:author="The Si Tran" w:date="2012-12-10T19:53:00Z">
              <w:tcPr>
                <w:tcW w:w="1690" w:type="dxa"/>
              </w:tcPr>
            </w:tcPrChange>
          </w:tcPr>
          <w:p w:rsidR="003632BF" w:rsidRDefault="003632BF">
            <w:pPr>
              <w:spacing w:before="0" w:line="276" w:lineRule="auto"/>
              <w:rPr>
                <w:ins w:id="6600" w:author="The Si Tran" w:date="2012-12-10T19:53:00Z"/>
                <w:szCs w:val="26"/>
              </w:rPr>
            </w:pPr>
          </w:p>
        </w:tc>
        <w:tc>
          <w:tcPr>
            <w:tcW w:w="1651" w:type="dxa"/>
            <w:tcPrChange w:id="6601" w:author="The Si Tran" w:date="2012-12-10T19:53:00Z">
              <w:tcPr>
                <w:tcW w:w="1690" w:type="dxa"/>
              </w:tcPr>
            </w:tcPrChange>
          </w:tcPr>
          <w:p w:rsidR="003632BF" w:rsidRDefault="003632BF">
            <w:pPr>
              <w:spacing w:before="0" w:line="276" w:lineRule="auto"/>
              <w:rPr>
                <w:ins w:id="6602" w:author="The Si Tran" w:date="2012-12-09T14:54:00Z"/>
                <w:szCs w:val="26"/>
              </w:rPr>
              <w:pPrChange w:id="6603" w:author="The Si Tran" w:date="2012-12-09T14:55:00Z">
                <w:pPr>
                  <w:framePr w:hSpace="180" w:wrap="around" w:vAnchor="text" w:hAnchor="margin" w:x="108" w:y="34"/>
                </w:pPr>
              </w:pPrChange>
            </w:pPr>
            <w:ins w:id="6604" w:author="The Si Tran" w:date="2012-12-09T14:54:00Z">
              <w:r>
                <w:rPr>
                  <w:szCs w:val="26"/>
                </w:rPr>
                <w:t>Chemical</w:t>
              </w:r>
            </w:ins>
          </w:p>
          <w:p w:rsidR="003632BF" w:rsidRDefault="003632BF">
            <w:pPr>
              <w:spacing w:before="0" w:line="276" w:lineRule="auto"/>
              <w:rPr>
                <w:ins w:id="6605" w:author="The Si Tran" w:date="2012-12-09T14:54:00Z"/>
                <w:szCs w:val="26"/>
              </w:rPr>
              <w:pPrChange w:id="6606" w:author="The Si Tran" w:date="2012-12-09T14:55:00Z">
                <w:pPr>
                  <w:framePr w:hSpace="180" w:wrap="around" w:vAnchor="text" w:hAnchor="margin" w:x="108" w:y="34"/>
                </w:pPr>
              </w:pPrChange>
            </w:pPr>
            <w:ins w:id="6607" w:author="The Si Tran" w:date="2012-12-09T14:54:00Z">
              <w:r>
                <w:rPr>
                  <w:szCs w:val="26"/>
                </w:rPr>
                <w:t>Economy</w:t>
              </w:r>
            </w:ins>
          </w:p>
        </w:tc>
        <w:tc>
          <w:tcPr>
            <w:tcW w:w="3671" w:type="dxa"/>
            <w:tcPrChange w:id="6608" w:author="The Si Tran" w:date="2012-12-10T19:53:00Z">
              <w:tcPr>
                <w:tcW w:w="4542" w:type="dxa"/>
              </w:tcPr>
            </w:tcPrChange>
          </w:tcPr>
          <w:p w:rsidR="003632BF" w:rsidRDefault="003632BF">
            <w:pPr>
              <w:spacing w:before="0" w:line="276" w:lineRule="auto"/>
              <w:rPr>
                <w:ins w:id="6609" w:author="The Si Tran" w:date="2012-12-09T14:54:00Z"/>
                <w:szCs w:val="26"/>
              </w:rPr>
              <w:pPrChange w:id="6610" w:author="The Si Tran" w:date="2012-12-09T14:55:00Z">
                <w:pPr>
                  <w:framePr w:hSpace="180" w:wrap="around" w:vAnchor="text" w:hAnchor="margin" w:x="108" w:y="34"/>
                </w:pPr>
              </w:pPrChange>
            </w:pPr>
            <w:ins w:id="6611" w:author="The Si Tran" w:date="2012-12-09T14:54:00Z">
              <w:r>
                <w:rPr>
                  <w:szCs w:val="26"/>
                </w:rPr>
                <w:t>Chemical concentration readings</w:t>
              </w:r>
            </w:ins>
          </w:p>
          <w:p w:rsidR="003632BF" w:rsidRPr="00D50BA6" w:rsidRDefault="003632BF">
            <w:pPr>
              <w:spacing w:before="0" w:line="276" w:lineRule="auto"/>
              <w:rPr>
                <w:ins w:id="6612" w:author="The Si Tran" w:date="2012-12-09T14:54:00Z"/>
                <w:szCs w:val="26"/>
              </w:rPr>
              <w:pPrChange w:id="6613" w:author="The Si Tran" w:date="2012-12-09T14:55:00Z">
                <w:pPr>
                  <w:framePr w:hSpace="180" w:wrap="around" w:vAnchor="text" w:hAnchor="margin" w:x="108" w:y="34"/>
                </w:pPr>
              </w:pPrChange>
            </w:pPr>
            <w:ins w:id="6614"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6615" w:author="The Si Tran" w:date="2012-12-09T14:54:00Z"/>
        </w:trPr>
        <w:tc>
          <w:tcPr>
            <w:tcW w:w="1364" w:type="dxa"/>
            <w:tcPrChange w:id="6616" w:author="The Si Tran" w:date="2012-12-10T19:53:00Z">
              <w:tcPr>
                <w:tcW w:w="1367" w:type="dxa"/>
              </w:tcPr>
            </w:tcPrChange>
          </w:tcPr>
          <w:p w:rsidR="003632BF" w:rsidRDefault="003632BF">
            <w:pPr>
              <w:spacing w:before="0" w:line="276" w:lineRule="auto"/>
              <w:rPr>
                <w:ins w:id="6617" w:author="The Si Tran" w:date="2012-12-09T14:54:00Z"/>
                <w:szCs w:val="26"/>
              </w:rPr>
              <w:pPrChange w:id="6618" w:author="The Si Tran" w:date="2012-12-09T14:55:00Z">
                <w:pPr>
                  <w:framePr w:hSpace="180" w:wrap="around" w:vAnchor="text" w:hAnchor="margin" w:x="108" w:y="34"/>
                </w:pPr>
              </w:pPrChange>
            </w:pPr>
            <w:ins w:id="6619" w:author="The Si Tran" w:date="2012-12-09T14:54:00Z">
              <w:r>
                <w:rPr>
                  <w:szCs w:val="26"/>
                </w:rPr>
                <w:t>Sunspots</w:t>
              </w:r>
            </w:ins>
          </w:p>
          <w:p w:rsidR="003632BF" w:rsidRDefault="003632BF">
            <w:pPr>
              <w:spacing w:before="0" w:line="276" w:lineRule="auto"/>
              <w:rPr>
                <w:ins w:id="6620" w:author="The Si Tran" w:date="2012-12-09T14:54:00Z"/>
                <w:szCs w:val="26"/>
              </w:rPr>
              <w:pPrChange w:id="6621" w:author="The Si Tran" w:date="2012-12-09T14:55:00Z">
                <w:pPr>
                  <w:framePr w:hSpace="180" w:wrap="around" w:vAnchor="text" w:hAnchor="margin" w:x="108" w:y="34"/>
                </w:pPr>
              </w:pPrChange>
            </w:pPr>
            <w:ins w:id="6622" w:author="The Si Tran" w:date="2012-12-09T14:54:00Z">
              <w:r>
                <w:rPr>
                  <w:szCs w:val="26"/>
                </w:rPr>
                <w:t>Kobe</w:t>
              </w:r>
            </w:ins>
          </w:p>
        </w:tc>
        <w:tc>
          <w:tcPr>
            <w:tcW w:w="1413" w:type="dxa"/>
            <w:tcPrChange w:id="6623" w:author="The Si Tran" w:date="2012-12-10T19:53:00Z">
              <w:tcPr>
                <w:tcW w:w="1480" w:type="dxa"/>
              </w:tcPr>
            </w:tcPrChange>
          </w:tcPr>
          <w:p w:rsidR="003632BF" w:rsidRDefault="003632BF">
            <w:pPr>
              <w:spacing w:before="0" w:line="276" w:lineRule="auto"/>
              <w:rPr>
                <w:ins w:id="6624" w:author="The Si Tran" w:date="2012-12-09T14:54:00Z"/>
                <w:szCs w:val="26"/>
              </w:rPr>
              <w:pPrChange w:id="6625" w:author="The Si Tran" w:date="2012-12-09T14:55:00Z">
                <w:pPr>
                  <w:framePr w:hSpace="180" w:wrap="around" w:vAnchor="text" w:hAnchor="margin" w:x="108" w:y="34"/>
                </w:pPr>
              </w:pPrChange>
            </w:pPr>
            <w:ins w:id="6626" w:author="The Si Tran" w:date="2012-12-09T14:54:00Z">
              <w:r>
                <w:rPr>
                  <w:szCs w:val="26"/>
                </w:rPr>
                <w:t>Nonlinear</w:t>
              </w:r>
            </w:ins>
          </w:p>
        </w:tc>
        <w:tc>
          <w:tcPr>
            <w:tcW w:w="1251" w:type="dxa"/>
            <w:tcPrChange w:id="6627" w:author="The Si Tran" w:date="2012-12-10T19:53:00Z">
              <w:tcPr>
                <w:tcW w:w="1690" w:type="dxa"/>
              </w:tcPr>
            </w:tcPrChange>
          </w:tcPr>
          <w:p w:rsidR="003632BF" w:rsidRDefault="003632BF">
            <w:pPr>
              <w:spacing w:before="0" w:line="276" w:lineRule="auto"/>
              <w:rPr>
                <w:ins w:id="6628" w:author="The Si Tran" w:date="2012-12-10T19:53:00Z"/>
                <w:szCs w:val="26"/>
              </w:rPr>
            </w:pPr>
          </w:p>
        </w:tc>
        <w:tc>
          <w:tcPr>
            <w:tcW w:w="1651" w:type="dxa"/>
            <w:tcPrChange w:id="6629" w:author="The Si Tran" w:date="2012-12-10T19:53:00Z">
              <w:tcPr>
                <w:tcW w:w="1690" w:type="dxa"/>
              </w:tcPr>
            </w:tcPrChange>
          </w:tcPr>
          <w:p w:rsidR="003632BF" w:rsidRDefault="003632BF">
            <w:pPr>
              <w:spacing w:before="0" w:line="276" w:lineRule="auto"/>
              <w:rPr>
                <w:ins w:id="6630" w:author="The Si Tran" w:date="2012-12-09T14:54:00Z"/>
                <w:szCs w:val="26"/>
              </w:rPr>
              <w:pPrChange w:id="6631" w:author="The Si Tran" w:date="2012-12-09T14:55:00Z">
                <w:pPr>
                  <w:framePr w:hSpace="180" w:wrap="around" w:vAnchor="text" w:hAnchor="margin" w:x="108" w:y="34"/>
                </w:pPr>
              </w:pPrChange>
            </w:pPr>
            <w:ins w:id="6632" w:author="The Si Tran" w:date="2012-12-09T14:54:00Z">
              <w:r>
                <w:rPr>
                  <w:szCs w:val="26"/>
                </w:rPr>
                <w:t>Physics</w:t>
              </w:r>
            </w:ins>
          </w:p>
          <w:p w:rsidR="003632BF" w:rsidRDefault="003632BF">
            <w:pPr>
              <w:spacing w:before="0" w:line="276" w:lineRule="auto"/>
              <w:rPr>
                <w:ins w:id="6633" w:author="The Si Tran" w:date="2012-12-09T14:54:00Z"/>
                <w:szCs w:val="26"/>
              </w:rPr>
              <w:pPrChange w:id="6634" w:author="The Si Tran" w:date="2012-12-09T14:55:00Z">
                <w:pPr>
                  <w:framePr w:hSpace="180" w:wrap="around" w:vAnchor="text" w:hAnchor="margin" w:x="108" w:y="34"/>
                </w:pPr>
              </w:pPrChange>
            </w:pPr>
            <w:ins w:id="6635" w:author="The Si Tran" w:date="2012-12-09T14:54:00Z">
              <w:r>
                <w:rPr>
                  <w:szCs w:val="26"/>
                </w:rPr>
                <w:t>Geology</w:t>
              </w:r>
            </w:ins>
          </w:p>
        </w:tc>
        <w:tc>
          <w:tcPr>
            <w:tcW w:w="3671" w:type="dxa"/>
            <w:tcPrChange w:id="6636" w:author="The Si Tran" w:date="2012-12-10T19:53:00Z">
              <w:tcPr>
                <w:tcW w:w="4542" w:type="dxa"/>
              </w:tcPr>
            </w:tcPrChange>
          </w:tcPr>
          <w:p w:rsidR="003632BF" w:rsidRDefault="003632BF">
            <w:pPr>
              <w:spacing w:before="0" w:line="276" w:lineRule="auto"/>
              <w:rPr>
                <w:ins w:id="6637" w:author="The Si Tran" w:date="2012-12-09T14:54:00Z"/>
                <w:szCs w:val="26"/>
              </w:rPr>
              <w:pPrChange w:id="6638" w:author="The Si Tran" w:date="2012-12-09T14:55:00Z">
                <w:pPr>
                  <w:framePr w:hSpace="180" w:wrap="around" w:vAnchor="text" w:hAnchor="margin" w:x="108" w:y="34"/>
                </w:pPr>
              </w:pPrChange>
            </w:pPr>
            <w:ins w:id="6639" w:author="The Si Tran" w:date="2012-12-09T14:54:00Z">
              <w:r>
                <w:rPr>
                  <w:szCs w:val="26"/>
                </w:rPr>
                <w:t>Annual Wolf’s Sunspot Numbers</w:t>
              </w:r>
            </w:ins>
          </w:p>
          <w:p w:rsidR="003632BF" w:rsidRDefault="003632BF">
            <w:pPr>
              <w:spacing w:before="0" w:line="276" w:lineRule="auto"/>
              <w:rPr>
                <w:ins w:id="6640" w:author="The Si Tran" w:date="2012-12-09T14:54:00Z"/>
                <w:szCs w:val="26"/>
              </w:rPr>
              <w:pPrChange w:id="6641" w:author="The Si Tran" w:date="2012-12-09T14:55:00Z">
                <w:pPr>
                  <w:framePr w:hSpace="180" w:wrap="around" w:vAnchor="text" w:hAnchor="margin" w:x="108" w:y="34"/>
                </w:pPr>
              </w:pPrChange>
            </w:pPr>
            <w:ins w:id="6642" w:author="The Si Tran" w:date="2012-12-09T14:54:00Z">
              <w:r>
                <w:rPr>
                  <w:szCs w:val="26"/>
                </w:rPr>
                <w:t>Seismograph of the Kobe earthquake</w:t>
              </w:r>
            </w:ins>
          </w:p>
        </w:tc>
      </w:tr>
    </w:tbl>
    <w:p w:rsidR="00E86F34" w:rsidRPr="007C782C" w:rsidRDefault="00E86F34">
      <w:pPr>
        <w:pStyle w:val="Bang"/>
        <w:rPr>
          <w:ins w:id="6643" w:author="The Si Tran" w:date="2012-12-11T23:53:00Z"/>
        </w:rPr>
        <w:pPrChange w:id="6644" w:author="The Si Tran" w:date="2012-12-11T23:53:00Z">
          <w:pPr/>
        </w:pPrChange>
      </w:pPr>
      <w:bookmarkStart w:id="6645" w:name="_Toc343033793"/>
      <w:bookmarkStart w:id="6646" w:name="_Toc343062512"/>
      <w:ins w:id="6647" w:author="The Si Tran" w:date="2012-12-11T23:53:00Z">
        <w:r w:rsidRPr="006068E1">
          <w:rPr>
            <w:b/>
          </w:rPr>
          <w:lastRenderedPageBreak/>
          <w:t>Bảng 6.1</w:t>
        </w:r>
        <w:r w:rsidRPr="006068E1">
          <w:t xml:space="preserve">: </w:t>
        </w:r>
      </w:ins>
      <w:ins w:id="6648" w:author="The Si Tran" w:date="2012-12-11T23:54:00Z">
        <w:r w:rsidR="004347B6">
          <w:t>Phân loại dữ liệu thực nghiệm</w:t>
        </w:r>
      </w:ins>
      <w:bookmarkEnd w:id="6645"/>
      <w:bookmarkEnd w:id="6646"/>
    </w:p>
    <w:p w:rsidR="00945B99" w:rsidRPr="000620C7" w:rsidRDefault="00945B99" w:rsidP="00945B99">
      <w:pPr>
        <w:rPr>
          <w:ins w:id="6649" w:author="The Si Tran" w:date="2012-12-10T07:15:00Z"/>
          <w:szCs w:val="26"/>
        </w:rPr>
      </w:pPr>
      <w:ins w:id="6650" w:author="The Si Tran" w:date="2012-12-10T07:15:00Z">
        <w:r>
          <w:rPr>
            <w:szCs w:val="26"/>
          </w:rPr>
          <w:t>Các hình biểu diễn đồ thị của các chuỗi dữ liệu thời gian:</w:t>
        </w:r>
      </w:ins>
    </w:p>
    <w:p w:rsidR="00314F23" w:rsidRDefault="00945B99">
      <w:pPr>
        <w:rPr>
          <w:ins w:id="6651" w:author="The Si Tran" w:date="2012-12-10T07:17:00Z"/>
        </w:rPr>
        <w:pPrChange w:id="6652" w:author="The Si Tran" w:date="2012-12-09T14:53:00Z">
          <w:pPr>
            <w:pStyle w:val="Heading1"/>
            <w:jc w:val="left"/>
          </w:pPr>
        </w:pPrChange>
      </w:pPr>
      <w:ins w:id="6653" w:author="The Si Tran" w:date="2012-12-10T07:16:00Z">
        <w:r w:rsidRPr="007C782C">
          <w:rPr>
            <w:noProof/>
            <w:rPrChange w:id="6654" w:author="Unknown">
              <w:rPr>
                <w:b w:val="0"/>
                <w:bCs w:val="0"/>
                <w:noProof/>
              </w:rPr>
            </w:rPrChange>
          </w:rPr>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6"/>
                      <a:stretch>
                        <a:fillRect/>
                      </a:stretch>
                    </pic:blipFill>
                    <pic:spPr>
                      <a:xfrm>
                        <a:off x="0" y="0"/>
                        <a:ext cx="5943600" cy="3631565"/>
                      </a:xfrm>
                      <a:prstGeom prst="rect">
                        <a:avLst/>
                      </a:prstGeom>
                    </pic:spPr>
                  </pic:pic>
                </a:graphicData>
              </a:graphic>
            </wp:inline>
          </w:drawing>
        </w:r>
      </w:ins>
    </w:p>
    <w:p w:rsidR="00945B99" w:rsidRDefault="006234D7">
      <w:pPr>
        <w:pStyle w:val="Hinh"/>
        <w:jc w:val="center"/>
        <w:rPr>
          <w:ins w:id="6655" w:author="The Si Tran" w:date="2012-12-11T23:41:00Z"/>
          <w:b w:val="0"/>
        </w:rPr>
        <w:pPrChange w:id="6656" w:author="The Si Tran" w:date="2012-12-11T23:41:00Z">
          <w:pPr>
            <w:pStyle w:val="Heading1"/>
            <w:jc w:val="left"/>
          </w:pPr>
        </w:pPrChange>
      </w:pPr>
      <w:bookmarkStart w:id="6657" w:name="_Toc343082103"/>
      <w:ins w:id="6658" w:author="The Si Tran" w:date="2012-12-11T20:03:00Z">
        <w:r w:rsidRPr="004D6F02">
          <w:rPr>
            <w:rStyle w:val="Heading6Char"/>
            <w:rFonts w:eastAsiaTheme="minorHAnsi"/>
            <w:bCs/>
            <w:rPrChange w:id="6659" w:author="The Si Tran" w:date="2012-12-11T23:41:00Z">
              <w:rPr>
                <w:b w:val="0"/>
              </w:rPr>
            </w:rPrChange>
          </w:rPr>
          <w:t xml:space="preserve">Hình </w:t>
        </w:r>
      </w:ins>
      <w:ins w:id="6660" w:author="The Si Tran" w:date="2012-12-11T22:47:00Z">
        <w:r w:rsidR="00D742D5" w:rsidRPr="004D6F02">
          <w:rPr>
            <w:rStyle w:val="Heading6Char"/>
            <w:rFonts w:eastAsiaTheme="minorHAnsi"/>
            <w:b/>
            <w:bCs/>
            <w:rPrChange w:id="6661" w:author="The Si Tran" w:date="2012-12-11T23:41:00Z">
              <w:rPr/>
            </w:rPrChange>
          </w:rPr>
          <w:t>6.1</w:t>
        </w:r>
      </w:ins>
      <w:ins w:id="6662" w:author="The Si Tran" w:date="2012-12-11T20:03:00Z">
        <w:r w:rsidRPr="004D6F02">
          <w:rPr>
            <w:rPrChange w:id="6663" w:author="The Si Tran" w:date="2012-12-11T23:41:00Z">
              <w:rPr>
                <w:b w:val="0"/>
              </w:rPr>
            </w:rPrChange>
          </w:rPr>
          <w:t>:</w:t>
        </w:r>
      </w:ins>
      <w:ins w:id="6664" w:author="The Si Tran" w:date="2012-12-11T23:41:00Z">
        <w:r w:rsidR="004D6F02">
          <w:t xml:space="preserve"> </w:t>
        </w:r>
      </w:ins>
      <w:ins w:id="6665" w:author="The Si Tran" w:date="2012-12-10T07:17:00Z">
        <w:r w:rsidR="00945B99" w:rsidRPr="007C782C">
          <w:rPr>
            <w:b w:val="0"/>
          </w:rPr>
          <w:t>Đ</w:t>
        </w:r>
        <w:r w:rsidR="00945B99" w:rsidRPr="004D6F02">
          <w:rPr>
            <w:b w:val="0"/>
            <w:rPrChange w:id="6666" w:author="The Si Tran" w:date="2012-12-11T23:41:00Z">
              <w:rPr>
                <w:b w:val="0"/>
              </w:rPr>
            </w:rPrChange>
          </w:rPr>
          <w:t>ồ thị chuỗi dữ liệu Passengers</w:t>
        </w:r>
      </w:ins>
      <w:bookmarkEnd w:id="6657"/>
    </w:p>
    <w:p w:rsidR="004D6F02" w:rsidRPr="007C782C" w:rsidRDefault="004D6F02">
      <w:pPr>
        <w:pStyle w:val="Hinh"/>
        <w:jc w:val="center"/>
        <w:rPr>
          <w:ins w:id="6667" w:author="The Si Tran" w:date="2012-12-10T07:17:00Z"/>
        </w:rPr>
        <w:pPrChange w:id="6668" w:author="The Si Tran" w:date="2012-12-11T23:41:00Z">
          <w:pPr>
            <w:pStyle w:val="Heading1"/>
            <w:jc w:val="left"/>
          </w:pPr>
        </w:pPrChange>
      </w:pPr>
    </w:p>
    <w:p w:rsidR="00945B99" w:rsidRDefault="00945B99">
      <w:pPr>
        <w:rPr>
          <w:ins w:id="6669" w:author="The Si Tran" w:date="2012-12-11T20:04:00Z"/>
        </w:rPr>
        <w:pPrChange w:id="6670" w:author="The Si Tran" w:date="2012-12-09T14:53:00Z">
          <w:pPr>
            <w:pStyle w:val="Heading1"/>
            <w:jc w:val="left"/>
          </w:pPr>
        </w:pPrChange>
      </w:pPr>
      <w:ins w:id="6671" w:author="The Si Tran" w:date="2012-12-10T07:17:00Z">
        <w:r w:rsidRPr="007C782C">
          <w:rPr>
            <w:noProof/>
            <w:rPrChange w:id="6672" w:author="Unknown">
              <w:rPr>
                <w:b w:val="0"/>
                <w:bCs w:val="0"/>
                <w:noProof/>
              </w:rPr>
            </w:rPrChange>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7"/>
                      <a:stretch>
                        <a:fillRect/>
                      </a:stretch>
                    </pic:blipFill>
                    <pic:spPr>
                      <a:xfrm>
                        <a:off x="0" y="0"/>
                        <a:ext cx="5943600" cy="3638550"/>
                      </a:xfrm>
                      <a:prstGeom prst="rect">
                        <a:avLst/>
                      </a:prstGeom>
                    </pic:spPr>
                  </pic:pic>
                </a:graphicData>
              </a:graphic>
            </wp:inline>
          </w:drawing>
        </w:r>
      </w:ins>
    </w:p>
    <w:p w:rsidR="006234D7" w:rsidRPr="004D6F02" w:rsidRDefault="006234D7">
      <w:pPr>
        <w:pStyle w:val="Hinh"/>
        <w:jc w:val="center"/>
        <w:rPr>
          <w:ins w:id="6673" w:author="The Si Tran" w:date="2012-12-11T20:04:00Z"/>
          <w:b w:val="0"/>
          <w:rPrChange w:id="6674" w:author="The Si Tran" w:date="2012-12-11T23:42:00Z">
            <w:rPr>
              <w:ins w:id="6675" w:author="The Si Tran" w:date="2012-12-11T20:04:00Z"/>
            </w:rPr>
          </w:rPrChange>
        </w:rPr>
        <w:pPrChange w:id="6676" w:author="The Si Tran" w:date="2012-12-11T23:41:00Z">
          <w:pPr>
            <w:pStyle w:val="Heading3"/>
            <w:numPr>
              <w:ilvl w:val="0"/>
              <w:numId w:val="0"/>
            </w:numPr>
            <w:tabs>
              <w:tab w:val="clear" w:pos="1080"/>
            </w:tabs>
            <w:ind w:left="0" w:firstLine="0"/>
            <w:jc w:val="center"/>
          </w:pPr>
        </w:pPrChange>
      </w:pPr>
      <w:bookmarkStart w:id="6677" w:name="_Toc343082104"/>
      <w:ins w:id="6678" w:author="The Si Tran" w:date="2012-12-11T20:04:00Z">
        <w:r w:rsidRPr="004D696B">
          <w:t xml:space="preserve">Hình </w:t>
        </w:r>
      </w:ins>
      <w:ins w:id="6679" w:author="The Si Tran" w:date="2012-12-11T23:41:00Z">
        <w:r w:rsidR="004D6F02">
          <w:t>6.2</w:t>
        </w:r>
      </w:ins>
      <w:ins w:id="6680" w:author="The Si Tran" w:date="2012-12-11T20:04:00Z">
        <w:r w:rsidRPr="004D696B">
          <w:t>:</w:t>
        </w:r>
      </w:ins>
      <w:ins w:id="6681" w:author="The Si Tran" w:date="2012-12-11T23:41:00Z">
        <w:r w:rsidR="004D6F02">
          <w:t xml:space="preserve"> </w:t>
        </w:r>
      </w:ins>
      <w:ins w:id="6682" w:author="The Si Tran" w:date="2012-12-11T20:04:00Z">
        <w:r w:rsidRPr="004D6F02">
          <w:rPr>
            <w:b w:val="0"/>
            <w:rPrChange w:id="6683" w:author="The Si Tran" w:date="2012-12-11T23:42:00Z">
              <w:rPr/>
            </w:rPrChange>
          </w:rPr>
          <w:t>Đồ thị chuỗi dữ liệu Paper</w:t>
        </w:r>
        <w:bookmarkEnd w:id="6677"/>
      </w:ins>
    </w:p>
    <w:p w:rsidR="006234D7" w:rsidRDefault="006234D7">
      <w:pPr>
        <w:rPr>
          <w:ins w:id="6684" w:author="The Si Tran" w:date="2012-12-10T07:17:00Z"/>
        </w:rPr>
        <w:pPrChange w:id="6685" w:author="The Si Tran" w:date="2012-12-09T14:53:00Z">
          <w:pPr>
            <w:pStyle w:val="Heading1"/>
            <w:jc w:val="left"/>
          </w:pPr>
        </w:pPrChange>
      </w:pPr>
    </w:p>
    <w:p w:rsidR="00945B99" w:rsidRDefault="00945B99">
      <w:pPr>
        <w:rPr>
          <w:ins w:id="6686" w:author="The Si Tran" w:date="2012-12-11T20:04:00Z"/>
        </w:rPr>
        <w:pPrChange w:id="6687" w:author="The Si Tran" w:date="2012-12-09T14:53:00Z">
          <w:pPr>
            <w:pStyle w:val="Heading1"/>
            <w:jc w:val="left"/>
          </w:pPr>
        </w:pPrChange>
      </w:pPr>
      <w:ins w:id="6688" w:author="The Si Tran" w:date="2012-12-10T07:18:00Z">
        <w:r w:rsidRPr="007C782C">
          <w:rPr>
            <w:noProof/>
            <w:rPrChange w:id="6689" w:author="Unknown">
              <w:rPr>
                <w:b w:val="0"/>
                <w:bCs w:val="0"/>
                <w:noProof/>
              </w:rPr>
            </w:rPrChange>
          </w:rPr>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8"/>
                      <a:stretch>
                        <a:fillRect/>
                      </a:stretch>
                    </pic:blipFill>
                    <pic:spPr>
                      <a:xfrm>
                        <a:off x="0" y="0"/>
                        <a:ext cx="5943600" cy="3631565"/>
                      </a:xfrm>
                      <a:prstGeom prst="rect">
                        <a:avLst/>
                      </a:prstGeom>
                    </pic:spPr>
                  </pic:pic>
                </a:graphicData>
              </a:graphic>
            </wp:inline>
          </w:drawing>
        </w:r>
      </w:ins>
    </w:p>
    <w:p w:rsidR="006234D7" w:rsidRPr="004D696B" w:rsidRDefault="006234D7">
      <w:pPr>
        <w:pStyle w:val="Hinh"/>
        <w:jc w:val="center"/>
        <w:rPr>
          <w:ins w:id="6690" w:author="The Si Tran" w:date="2012-12-11T20:04:00Z"/>
        </w:rPr>
        <w:pPrChange w:id="6691" w:author="The Si Tran" w:date="2012-12-11T23:42:00Z">
          <w:pPr>
            <w:pStyle w:val="Heading3"/>
            <w:numPr>
              <w:ilvl w:val="0"/>
              <w:numId w:val="0"/>
            </w:numPr>
            <w:tabs>
              <w:tab w:val="clear" w:pos="1080"/>
            </w:tabs>
            <w:ind w:left="0" w:firstLine="0"/>
            <w:jc w:val="center"/>
          </w:pPr>
        </w:pPrChange>
      </w:pPr>
      <w:bookmarkStart w:id="6692" w:name="_Toc343082105"/>
      <w:ins w:id="6693" w:author="The Si Tran" w:date="2012-12-11T20:04:00Z">
        <w:r w:rsidRPr="004D696B">
          <w:t xml:space="preserve">Hình </w:t>
        </w:r>
      </w:ins>
      <w:ins w:id="6694" w:author="The Si Tran" w:date="2012-12-11T23:42:00Z">
        <w:r w:rsidR="004D6F02">
          <w:t>6.3</w:t>
        </w:r>
      </w:ins>
      <w:ins w:id="6695" w:author="The Si Tran" w:date="2012-12-11T20:04:00Z">
        <w:r w:rsidRPr="004D696B">
          <w:t>:</w:t>
        </w:r>
      </w:ins>
      <w:ins w:id="6696" w:author="The Si Tran" w:date="2012-12-11T23:42:00Z">
        <w:r w:rsidR="004D6F02">
          <w:t xml:space="preserve"> </w:t>
        </w:r>
      </w:ins>
      <w:ins w:id="6697" w:author="The Si Tran" w:date="2012-12-11T20:04:00Z">
        <w:r w:rsidRPr="004D6F02">
          <w:rPr>
            <w:b w:val="0"/>
            <w:rPrChange w:id="6698" w:author="The Si Tran" w:date="2012-12-11T23:42:00Z">
              <w:rPr/>
            </w:rPrChange>
          </w:rPr>
          <w:t xml:space="preserve">Đồ thị chuỗi dữ liệu </w:t>
        </w:r>
      </w:ins>
      <w:ins w:id="6699" w:author="The Si Tran" w:date="2012-12-11T20:05:00Z">
        <w:r w:rsidRPr="004D6F02">
          <w:rPr>
            <w:b w:val="0"/>
            <w:rPrChange w:id="6700" w:author="The Si Tran" w:date="2012-12-11T23:42:00Z">
              <w:rPr/>
            </w:rPrChange>
          </w:rPr>
          <w:t>Deaths</w:t>
        </w:r>
      </w:ins>
      <w:bookmarkEnd w:id="6692"/>
    </w:p>
    <w:p w:rsidR="006234D7" w:rsidRDefault="006234D7">
      <w:pPr>
        <w:rPr>
          <w:ins w:id="6701" w:author="The Si Tran" w:date="2012-12-10T07:18:00Z"/>
        </w:rPr>
        <w:pPrChange w:id="6702" w:author="The Si Tran" w:date="2012-12-09T14:53:00Z">
          <w:pPr>
            <w:pStyle w:val="Heading1"/>
            <w:jc w:val="left"/>
          </w:pPr>
        </w:pPrChange>
      </w:pPr>
    </w:p>
    <w:p w:rsidR="00945B99" w:rsidRDefault="00945B99">
      <w:pPr>
        <w:rPr>
          <w:ins w:id="6703" w:author="The Si Tran" w:date="2012-12-11T20:05:00Z"/>
        </w:rPr>
        <w:pPrChange w:id="6704" w:author="The Si Tran" w:date="2012-12-09T14:53:00Z">
          <w:pPr>
            <w:pStyle w:val="Heading1"/>
            <w:jc w:val="left"/>
          </w:pPr>
        </w:pPrChange>
      </w:pPr>
      <w:ins w:id="6705" w:author="The Si Tran" w:date="2012-12-10T07:19:00Z">
        <w:r w:rsidRPr="007C782C">
          <w:rPr>
            <w:noProof/>
            <w:rPrChange w:id="6706" w:author="Unknown">
              <w:rPr>
                <w:b w:val="0"/>
                <w:bCs w:val="0"/>
                <w:noProof/>
              </w:rPr>
            </w:rPrChange>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9"/>
                      <a:stretch>
                        <a:fillRect/>
                      </a:stretch>
                    </pic:blipFill>
                    <pic:spPr>
                      <a:xfrm>
                        <a:off x="0" y="0"/>
                        <a:ext cx="5943600" cy="3646170"/>
                      </a:xfrm>
                      <a:prstGeom prst="rect">
                        <a:avLst/>
                      </a:prstGeom>
                    </pic:spPr>
                  </pic:pic>
                </a:graphicData>
              </a:graphic>
            </wp:inline>
          </w:drawing>
        </w:r>
      </w:ins>
    </w:p>
    <w:p w:rsidR="006234D7" w:rsidRDefault="006234D7">
      <w:pPr>
        <w:pStyle w:val="Hinh"/>
        <w:jc w:val="center"/>
        <w:rPr>
          <w:ins w:id="6707" w:author="The Si Tran" w:date="2012-12-11T23:42:00Z"/>
          <w:b w:val="0"/>
        </w:rPr>
        <w:pPrChange w:id="6708" w:author="The Si Tran" w:date="2012-12-11T23:42:00Z">
          <w:pPr>
            <w:pStyle w:val="Heading1"/>
            <w:jc w:val="left"/>
          </w:pPr>
        </w:pPrChange>
      </w:pPr>
      <w:bookmarkStart w:id="6709" w:name="_Toc343082106"/>
      <w:ins w:id="6710" w:author="The Si Tran" w:date="2012-12-11T20:05:00Z">
        <w:r w:rsidRPr="004D696B">
          <w:t xml:space="preserve">Hình </w:t>
        </w:r>
      </w:ins>
      <w:ins w:id="6711" w:author="The Si Tran" w:date="2012-12-11T23:42:00Z">
        <w:r w:rsidR="004D6F02">
          <w:t>6.4</w:t>
        </w:r>
      </w:ins>
      <w:ins w:id="6712" w:author="The Si Tran" w:date="2012-12-11T20:05:00Z">
        <w:r w:rsidRPr="004D696B">
          <w:t>:</w:t>
        </w:r>
      </w:ins>
      <w:ins w:id="6713" w:author="The Si Tran" w:date="2012-12-11T23:42:00Z">
        <w:r w:rsidR="004D6F02">
          <w:t xml:space="preserve"> </w:t>
        </w:r>
      </w:ins>
      <w:ins w:id="6714" w:author="The Si Tran" w:date="2012-12-11T20:05:00Z">
        <w:r w:rsidRPr="004D6F02">
          <w:rPr>
            <w:b w:val="0"/>
            <w:rPrChange w:id="6715" w:author="The Si Tran" w:date="2012-12-11T23:42:00Z">
              <w:rPr/>
            </w:rPrChange>
          </w:rPr>
          <w:t>Đồ thị chuỗi dữ liệu Maxtemp</w:t>
        </w:r>
      </w:ins>
      <w:bookmarkEnd w:id="6709"/>
    </w:p>
    <w:p w:rsidR="004D6F02" w:rsidRPr="007C782C" w:rsidRDefault="004D6F02">
      <w:pPr>
        <w:pStyle w:val="Hinh"/>
        <w:jc w:val="center"/>
        <w:rPr>
          <w:ins w:id="6716" w:author="The Si Tran" w:date="2012-12-10T07:19:00Z"/>
        </w:rPr>
        <w:pPrChange w:id="6717" w:author="The Si Tran" w:date="2012-12-11T23:42:00Z">
          <w:pPr>
            <w:pStyle w:val="Heading1"/>
            <w:jc w:val="left"/>
          </w:pPr>
        </w:pPrChange>
      </w:pPr>
    </w:p>
    <w:p w:rsidR="001E7EC0" w:rsidRDefault="001E7EC0">
      <w:pPr>
        <w:rPr>
          <w:ins w:id="6718" w:author="The Si Tran" w:date="2012-12-11T20:06:00Z"/>
        </w:rPr>
        <w:pPrChange w:id="6719" w:author="The Si Tran" w:date="2012-12-09T14:53:00Z">
          <w:pPr>
            <w:pStyle w:val="Heading1"/>
            <w:jc w:val="left"/>
          </w:pPr>
        </w:pPrChange>
      </w:pPr>
      <w:ins w:id="6720" w:author="The Si Tran" w:date="2012-12-10T07:20:00Z">
        <w:r w:rsidRPr="007C782C">
          <w:rPr>
            <w:noProof/>
            <w:rPrChange w:id="6721" w:author="Unknown">
              <w:rPr>
                <w:b w:val="0"/>
                <w:bCs w:val="0"/>
                <w:noProof/>
              </w:rPr>
            </w:rPrChange>
          </w:rPr>
          <w:lastRenderedPageBreak/>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0"/>
                      <a:stretch>
                        <a:fillRect/>
                      </a:stretch>
                    </pic:blipFill>
                    <pic:spPr>
                      <a:xfrm>
                        <a:off x="0" y="0"/>
                        <a:ext cx="5943600" cy="3631565"/>
                      </a:xfrm>
                      <a:prstGeom prst="rect">
                        <a:avLst/>
                      </a:prstGeom>
                    </pic:spPr>
                  </pic:pic>
                </a:graphicData>
              </a:graphic>
            </wp:inline>
          </w:drawing>
        </w:r>
      </w:ins>
    </w:p>
    <w:p w:rsidR="006234D7" w:rsidRDefault="006234D7">
      <w:pPr>
        <w:pStyle w:val="Hinh"/>
        <w:jc w:val="center"/>
        <w:rPr>
          <w:ins w:id="6722" w:author="The Si Tran" w:date="2012-12-12T07:58:00Z"/>
          <w:b w:val="0"/>
        </w:rPr>
        <w:pPrChange w:id="6723" w:author="The Si Tran" w:date="2012-12-11T23:43:00Z">
          <w:pPr>
            <w:pStyle w:val="Heading3"/>
            <w:numPr>
              <w:ilvl w:val="0"/>
              <w:numId w:val="0"/>
            </w:numPr>
            <w:tabs>
              <w:tab w:val="clear" w:pos="1080"/>
            </w:tabs>
            <w:ind w:left="0" w:firstLine="0"/>
            <w:jc w:val="center"/>
          </w:pPr>
        </w:pPrChange>
      </w:pPr>
      <w:bookmarkStart w:id="6724" w:name="_Toc343082107"/>
      <w:ins w:id="6725" w:author="The Si Tran" w:date="2012-12-11T20:06:00Z">
        <w:r w:rsidRPr="004D696B">
          <w:t xml:space="preserve">Hình </w:t>
        </w:r>
      </w:ins>
      <w:ins w:id="6726" w:author="The Si Tran" w:date="2012-12-11T23:42:00Z">
        <w:r w:rsidR="004D6F02">
          <w:t>6.5</w:t>
        </w:r>
      </w:ins>
      <w:ins w:id="6727" w:author="The Si Tran" w:date="2012-12-11T20:06:00Z">
        <w:r w:rsidRPr="004D696B">
          <w:t>:</w:t>
        </w:r>
      </w:ins>
      <w:ins w:id="6728" w:author="The Si Tran" w:date="2012-12-11T23:43:00Z">
        <w:r w:rsidR="004D6F02">
          <w:t xml:space="preserve"> </w:t>
        </w:r>
      </w:ins>
      <w:ins w:id="6729" w:author="The Si Tran" w:date="2012-12-11T20:06:00Z">
        <w:r w:rsidRPr="004D6F02">
          <w:rPr>
            <w:b w:val="0"/>
            <w:rPrChange w:id="6730" w:author="The Si Tran" w:date="2012-12-11T23:43:00Z">
              <w:rPr/>
            </w:rPrChange>
          </w:rPr>
          <w:t>Đồ thị chuỗi dữ liệu Chemical</w:t>
        </w:r>
      </w:ins>
      <w:bookmarkEnd w:id="6724"/>
    </w:p>
    <w:p w:rsidR="001444EB" w:rsidRDefault="001444EB">
      <w:pPr>
        <w:pStyle w:val="Hinh"/>
        <w:jc w:val="center"/>
        <w:rPr>
          <w:ins w:id="6731" w:author="The Si Tran" w:date="2012-12-12T07:58:00Z"/>
          <w:b w:val="0"/>
        </w:rPr>
        <w:pPrChange w:id="6732" w:author="The Si Tran" w:date="2012-12-11T23:43:00Z">
          <w:pPr>
            <w:pStyle w:val="Heading3"/>
            <w:numPr>
              <w:ilvl w:val="0"/>
              <w:numId w:val="0"/>
            </w:numPr>
            <w:tabs>
              <w:tab w:val="clear" w:pos="1080"/>
            </w:tabs>
            <w:ind w:left="0" w:firstLine="0"/>
            <w:jc w:val="center"/>
          </w:pPr>
        </w:pPrChange>
      </w:pPr>
    </w:p>
    <w:p w:rsidR="001444EB" w:rsidRPr="004D696B" w:rsidRDefault="001444EB">
      <w:pPr>
        <w:pStyle w:val="Hinh"/>
        <w:jc w:val="center"/>
        <w:rPr>
          <w:ins w:id="6733" w:author="The Si Tran" w:date="2012-12-11T20:06:00Z"/>
        </w:rPr>
        <w:pPrChange w:id="6734" w:author="The Si Tran" w:date="2012-12-11T23:43:00Z">
          <w:pPr>
            <w:pStyle w:val="Heading3"/>
            <w:numPr>
              <w:ilvl w:val="0"/>
              <w:numId w:val="0"/>
            </w:numPr>
            <w:tabs>
              <w:tab w:val="clear" w:pos="1080"/>
            </w:tabs>
            <w:ind w:left="0" w:firstLine="0"/>
            <w:jc w:val="center"/>
          </w:pPr>
        </w:pPrChange>
      </w:pPr>
    </w:p>
    <w:p w:rsidR="001E7EC0" w:rsidRDefault="001E7EC0">
      <w:pPr>
        <w:rPr>
          <w:ins w:id="6735" w:author="The Si Tran" w:date="2012-12-11T20:07:00Z"/>
        </w:rPr>
        <w:pPrChange w:id="6736" w:author="The Si Tran" w:date="2012-12-09T14:53:00Z">
          <w:pPr>
            <w:pStyle w:val="Heading1"/>
            <w:jc w:val="left"/>
          </w:pPr>
        </w:pPrChange>
      </w:pPr>
      <w:ins w:id="6737" w:author="The Si Tran" w:date="2012-12-10T07:21:00Z">
        <w:r w:rsidRPr="007C782C">
          <w:rPr>
            <w:noProof/>
            <w:rPrChange w:id="6738" w:author="Unknown">
              <w:rPr>
                <w:b w:val="0"/>
                <w:bCs w:val="0"/>
                <w:noProof/>
              </w:rPr>
            </w:rPrChange>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1"/>
                      <a:stretch>
                        <a:fillRect/>
                      </a:stretch>
                    </pic:blipFill>
                    <pic:spPr>
                      <a:xfrm>
                        <a:off x="0" y="0"/>
                        <a:ext cx="5943600" cy="3636010"/>
                      </a:xfrm>
                      <a:prstGeom prst="rect">
                        <a:avLst/>
                      </a:prstGeom>
                    </pic:spPr>
                  </pic:pic>
                </a:graphicData>
              </a:graphic>
            </wp:inline>
          </w:drawing>
        </w:r>
      </w:ins>
    </w:p>
    <w:p w:rsidR="006234D7" w:rsidRPr="004D696B" w:rsidRDefault="006234D7">
      <w:pPr>
        <w:pStyle w:val="Hinh"/>
        <w:jc w:val="center"/>
        <w:rPr>
          <w:ins w:id="6739" w:author="The Si Tran" w:date="2012-12-11T20:08:00Z"/>
        </w:rPr>
        <w:pPrChange w:id="6740" w:author="The Si Tran" w:date="2012-12-11T23:43:00Z">
          <w:pPr>
            <w:pStyle w:val="Heading3"/>
            <w:numPr>
              <w:ilvl w:val="0"/>
              <w:numId w:val="0"/>
            </w:numPr>
            <w:tabs>
              <w:tab w:val="clear" w:pos="1080"/>
            </w:tabs>
            <w:ind w:left="0" w:firstLine="0"/>
            <w:jc w:val="center"/>
          </w:pPr>
        </w:pPrChange>
      </w:pPr>
      <w:bookmarkStart w:id="6741" w:name="_Toc343082108"/>
      <w:ins w:id="6742" w:author="The Si Tran" w:date="2012-12-11T20:08:00Z">
        <w:r w:rsidRPr="004D696B">
          <w:t xml:space="preserve">Hình </w:t>
        </w:r>
      </w:ins>
      <w:ins w:id="6743" w:author="The Si Tran" w:date="2012-12-11T23:43:00Z">
        <w:r w:rsidR="004D6F02">
          <w:t>6.6</w:t>
        </w:r>
      </w:ins>
      <w:ins w:id="6744" w:author="The Si Tran" w:date="2012-12-11T20:08:00Z">
        <w:r w:rsidRPr="004D696B">
          <w:t>:</w:t>
        </w:r>
      </w:ins>
      <w:ins w:id="6745" w:author="The Si Tran" w:date="2012-12-11T23:43:00Z">
        <w:r w:rsidR="004D6F02">
          <w:t xml:space="preserve"> </w:t>
        </w:r>
      </w:ins>
      <w:ins w:id="6746" w:author="The Si Tran" w:date="2012-12-11T20:08:00Z">
        <w:r w:rsidRPr="004D6F02">
          <w:rPr>
            <w:b w:val="0"/>
            <w:rPrChange w:id="6747" w:author="The Si Tran" w:date="2012-12-11T23:43:00Z">
              <w:rPr/>
            </w:rPrChange>
          </w:rPr>
          <w:t>Đồ thị chuỗi dữ liệu Prices</w:t>
        </w:r>
        <w:bookmarkEnd w:id="6741"/>
      </w:ins>
    </w:p>
    <w:p w:rsidR="006234D7" w:rsidRDefault="006234D7">
      <w:pPr>
        <w:rPr>
          <w:ins w:id="6748" w:author="The Si Tran" w:date="2012-12-10T07:20:00Z"/>
        </w:rPr>
        <w:pPrChange w:id="6749" w:author="The Si Tran" w:date="2012-12-09T14:53:00Z">
          <w:pPr>
            <w:pStyle w:val="Heading1"/>
            <w:jc w:val="left"/>
          </w:pPr>
        </w:pPrChange>
      </w:pPr>
    </w:p>
    <w:p w:rsidR="006234D7" w:rsidRPr="00BA41C5" w:rsidRDefault="001E7EC0">
      <w:pPr>
        <w:jc w:val="center"/>
        <w:rPr>
          <w:ins w:id="6750" w:author="The Si Tran" w:date="2012-12-11T23:44:00Z"/>
          <w:b/>
          <w:rPrChange w:id="6751" w:author="The Si Tran" w:date="2012-12-11T23:44:00Z">
            <w:rPr>
              <w:ins w:id="6752" w:author="The Si Tran" w:date="2012-12-11T23:44:00Z"/>
              <w:b w:val="0"/>
            </w:rPr>
          </w:rPrChange>
        </w:rPr>
        <w:pPrChange w:id="6753" w:author="The Si Tran" w:date="2012-12-11T23:44:00Z">
          <w:pPr>
            <w:pStyle w:val="Heading3"/>
            <w:numPr>
              <w:ilvl w:val="0"/>
              <w:numId w:val="0"/>
            </w:numPr>
            <w:tabs>
              <w:tab w:val="clear" w:pos="1080"/>
            </w:tabs>
            <w:ind w:left="0" w:firstLine="0"/>
            <w:jc w:val="center"/>
          </w:pPr>
        </w:pPrChange>
      </w:pPr>
      <w:ins w:id="6754" w:author="The Si Tran" w:date="2012-12-10T07:21:00Z">
        <w:r w:rsidRPr="007C782C">
          <w:rPr>
            <w:noProof/>
            <w:rPrChange w:id="6755" w:author="Unknown">
              <w:rPr>
                <w:b w:val="0"/>
                <w:bCs w:val="0"/>
                <w:noProof/>
              </w:rPr>
            </w:rPrChange>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2"/>
                      <a:stretch>
                        <a:fillRect/>
                      </a:stretch>
                    </pic:blipFill>
                    <pic:spPr>
                      <a:xfrm>
                        <a:off x="0" y="0"/>
                        <a:ext cx="5943600" cy="3636010"/>
                      </a:xfrm>
                      <a:prstGeom prst="rect">
                        <a:avLst/>
                      </a:prstGeom>
                    </pic:spPr>
                  </pic:pic>
                </a:graphicData>
              </a:graphic>
            </wp:inline>
          </w:drawing>
        </w:r>
      </w:ins>
      <w:ins w:id="6756" w:author="The Si Tran" w:date="2012-12-11T20:08:00Z">
        <w:r w:rsidR="006234D7" w:rsidRPr="004D696B">
          <w:rPr>
            <w:b/>
          </w:rPr>
          <w:t xml:space="preserve">Hình </w:t>
        </w:r>
      </w:ins>
      <w:ins w:id="6757" w:author="The Si Tran" w:date="2012-12-11T23:43:00Z">
        <w:r w:rsidR="00BA41C5">
          <w:rPr>
            <w:b/>
          </w:rPr>
          <w:t>6.7</w:t>
        </w:r>
      </w:ins>
      <w:ins w:id="6758" w:author="The Si Tran" w:date="2012-12-11T20:08:00Z">
        <w:r w:rsidR="006234D7" w:rsidRPr="004D696B">
          <w:rPr>
            <w:b/>
          </w:rPr>
          <w:t>:</w:t>
        </w:r>
      </w:ins>
      <w:ins w:id="6759" w:author="The Si Tran" w:date="2012-12-11T23:43:00Z">
        <w:r w:rsidR="00BA41C5">
          <w:rPr>
            <w:b/>
          </w:rPr>
          <w:t xml:space="preserve"> </w:t>
        </w:r>
      </w:ins>
      <w:ins w:id="6760" w:author="The Si Tran" w:date="2012-12-11T20:08:00Z">
        <w:r w:rsidR="006234D7" w:rsidRPr="007C782C">
          <w:t>Đồ</w:t>
        </w:r>
        <w:r w:rsidR="006234D7" w:rsidRPr="00BA41C5">
          <w:rPr>
            <w:rPrChange w:id="6761" w:author="The Si Tran" w:date="2012-12-11T23:44:00Z">
              <w:rPr/>
            </w:rPrChange>
          </w:rPr>
          <w:t xml:space="preserve"> thị chuỗi dữ liệu </w:t>
        </w:r>
      </w:ins>
      <w:ins w:id="6762" w:author="The Si Tran" w:date="2012-12-11T20:09:00Z">
        <w:r w:rsidR="006234D7" w:rsidRPr="00BA41C5">
          <w:rPr>
            <w:rPrChange w:id="6763" w:author="The Si Tran" w:date="2012-12-11T23:44:00Z">
              <w:rPr/>
            </w:rPrChange>
          </w:rPr>
          <w:t>Sunspots</w:t>
        </w:r>
      </w:ins>
    </w:p>
    <w:p w:rsidR="00BA41C5" w:rsidRPr="004D696B" w:rsidRDefault="00BA41C5">
      <w:pPr>
        <w:pStyle w:val="Hinh"/>
        <w:jc w:val="center"/>
        <w:rPr>
          <w:ins w:id="6764" w:author="The Si Tran" w:date="2012-12-11T20:08:00Z"/>
        </w:rPr>
        <w:pPrChange w:id="6765" w:author="The Si Tran" w:date="2012-12-11T23:43:00Z">
          <w:pPr>
            <w:pStyle w:val="Heading3"/>
            <w:numPr>
              <w:ilvl w:val="0"/>
              <w:numId w:val="0"/>
            </w:numPr>
            <w:tabs>
              <w:tab w:val="clear" w:pos="1080"/>
            </w:tabs>
            <w:ind w:left="0" w:firstLine="0"/>
            <w:jc w:val="center"/>
          </w:pPr>
        </w:pPrChange>
      </w:pPr>
    </w:p>
    <w:p w:rsidR="001E7EC0" w:rsidRDefault="001E7EC0">
      <w:pPr>
        <w:rPr>
          <w:ins w:id="6766" w:author="The Si Tran" w:date="2012-12-11T20:09:00Z"/>
          <w:szCs w:val="26"/>
        </w:rPr>
        <w:pPrChange w:id="6767" w:author="The Si Tran" w:date="2012-12-09T14:53:00Z">
          <w:pPr>
            <w:pStyle w:val="Heading1"/>
            <w:jc w:val="left"/>
          </w:pPr>
        </w:pPrChange>
      </w:pPr>
      <w:ins w:id="6768" w:author="The Si Tran" w:date="2012-12-10T07:21:00Z">
        <w:r w:rsidRPr="007C782C">
          <w:rPr>
            <w:noProof/>
            <w:rPrChange w:id="6769" w:author="Unknown">
              <w:rPr>
                <w:b w:val="0"/>
                <w:bCs w:val="0"/>
                <w:noProof/>
              </w:rPr>
            </w:rPrChange>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3"/>
                      <a:stretch>
                        <a:fillRect/>
                      </a:stretch>
                    </pic:blipFill>
                    <pic:spPr>
                      <a:xfrm>
                        <a:off x="0" y="0"/>
                        <a:ext cx="5943600" cy="3631565"/>
                      </a:xfrm>
                      <a:prstGeom prst="rect">
                        <a:avLst/>
                      </a:prstGeom>
                    </pic:spPr>
                  </pic:pic>
                </a:graphicData>
              </a:graphic>
            </wp:inline>
          </w:drawing>
        </w:r>
      </w:ins>
    </w:p>
    <w:p w:rsidR="006234D7" w:rsidRPr="00BA41C5" w:rsidRDefault="006234D7">
      <w:pPr>
        <w:pStyle w:val="Hinh"/>
        <w:jc w:val="center"/>
        <w:rPr>
          <w:ins w:id="6770" w:author="The Si Tran" w:date="2012-12-11T20:09:00Z"/>
          <w:b w:val="0"/>
          <w:rPrChange w:id="6771" w:author="The Si Tran" w:date="2012-12-11T23:45:00Z">
            <w:rPr>
              <w:ins w:id="6772" w:author="The Si Tran" w:date="2012-12-11T20:09:00Z"/>
            </w:rPr>
          </w:rPrChange>
        </w:rPr>
        <w:pPrChange w:id="6773" w:author="The Si Tran" w:date="2012-12-11T23:44:00Z">
          <w:pPr>
            <w:pStyle w:val="Heading3"/>
            <w:numPr>
              <w:ilvl w:val="0"/>
              <w:numId w:val="0"/>
            </w:numPr>
            <w:tabs>
              <w:tab w:val="clear" w:pos="1080"/>
            </w:tabs>
            <w:ind w:left="0" w:firstLine="0"/>
            <w:jc w:val="center"/>
          </w:pPr>
        </w:pPrChange>
      </w:pPr>
      <w:bookmarkStart w:id="6774" w:name="_Toc343082109"/>
      <w:ins w:id="6775" w:author="The Si Tran" w:date="2012-12-11T20:09:00Z">
        <w:r w:rsidRPr="004D696B">
          <w:t xml:space="preserve">Hình </w:t>
        </w:r>
      </w:ins>
      <w:ins w:id="6776" w:author="The Si Tran" w:date="2012-12-11T23:45:00Z">
        <w:r w:rsidR="00BA41C5">
          <w:t>6.8</w:t>
        </w:r>
      </w:ins>
      <w:ins w:id="6777" w:author="The Si Tran" w:date="2012-12-11T20:09:00Z">
        <w:r w:rsidRPr="004D696B">
          <w:t>:</w:t>
        </w:r>
      </w:ins>
      <w:ins w:id="6778" w:author="The Si Tran" w:date="2012-12-11T23:45:00Z">
        <w:r w:rsidR="00BA41C5">
          <w:t xml:space="preserve"> </w:t>
        </w:r>
      </w:ins>
      <w:ins w:id="6779" w:author="The Si Tran" w:date="2012-12-11T20:09:00Z">
        <w:r w:rsidRPr="00BA41C5">
          <w:rPr>
            <w:b w:val="0"/>
            <w:rPrChange w:id="6780" w:author="The Si Tran" w:date="2012-12-11T23:45:00Z">
              <w:rPr/>
            </w:rPrChange>
          </w:rPr>
          <w:t>Đồ thị chuỗi dữ liệu Kobe</w:t>
        </w:r>
        <w:bookmarkEnd w:id="6774"/>
      </w:ins>
    </w:p>
    <w:p w:rsidR="00EF77AD" w:rsidRDefault="00EF77AD">
      <w:pPr>
        <w:pStyle w:val="Heading2"/>
        <w:rPr>
          <w:ins w:id="6781" w:author="The Si Tran" w:date="2012-12-06T21:21:00Z"/>
        </w:rPr>
        <w:pPrChange w:id="6782" w:author="The Si Tran" w:date="2012-12-06T21:19:00Z">
          <w:pPr>
            <w:pStyle w:val="Heading1"/>
            <w:jc w:val="left"/>
          </w:pPr>
        </w:pPrChange>
      </w:pPr>
      <w:bookmarkStart w:id="6783" w:name="_Toc343084104"/>
      <w:ins w:id="6784" w:author="The Si Tran" w:date="2012-12-06T21:21:00Z">
        <w:r>
          <w:lastRenderedPageBreak/>
          <w:t>Kết quả thực nghiệ</w:t>
        </w:r>
        <w:r w:rsidR="00835F6C">
          <w:t>m</w:t>
        </w:r>
        <w:bookmarkEnd w:id="6783"/>
      </w:ins>
    </w:p>
    <w:p w:rsidR="00EF77AD" w:rsidRDefault="00EF77AD">
      <w:pPr>
        <w:pStyle w:val="Heading3"/>
        <w:rPr>
          <w:ins w:id="6785" w:author="The Si Tran" w:date="2012-12-10T07:25:00Z"/>
        </w:rPr>
        <w:pPrChange w:id="6786" w:author="The Si Tran" w:date="2012-12-06T21:22:00Z">
          <w:pPr>
            <w:pStyle w:val="Heading1"/>
            <w:jc w:val="left"/>
          </w:pPr>
        </w:pPrChange>
      </w:pPr>
      <w:bookmarkStart w:id="6787" w:name="_Toc343084105"/>
      <w:ins w:id="6788" w:author="The Si Tran" w:date="2012-12-06T21:22:00Z">
        <w:r>
          <w:t>Bộ dữ liệ</w:t>
        </w:r>
        <w:r w:rsidR="00810267">
          <w:t xml:space="preserve">u </w:t>
        </w:r>
      </w:ins>
      <w:ins w:id="6789" w:author="The Si Tran" w:date="2012-12-10T07:23:00Z">
        <w:r w:rsidR="00810267">
          <w:t>có tính mùa và xu hướng</w:t>
        </w:r>
      </w:ins>
      <w:bookmarkEnd w:id="6787"/>
    </w:p>
    <w:tbl>
      <w:tblPr>
        <w:tblW w:w="10475" w:type="dxa"/>
        <w:tblLook w:val="04A0" w:firstRow="1" w:lastRow="0" w:firstColumn="1" w:lastColumn="0" w:noHBand="0" w:noVBand="1"/>
      </w:tblPr>
      <w:tblGrid>
        <w:gridCol w:w="1072"/>
        <w:gridCol w:w="6843"/>
        <w:gridCol w:w="801"/>
        <w:gridCol w:w="931"/>
        <w:gridCol w:w="828"/>
      </w:tblGrid>
      <w:tr w:rsidR="00A837C3" w:rsidRPr="009D2F47" w:rsidTr="006234D7">
        <w:trPr>
          <w:trHeight w:val="248"/>
          <w:ins w:id="6790" w:author="The Si Tran" w:date="2012-12-10T07:27: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6791" w:author="The Si Tran" w:date="2012-12-10T07:27:00Z"/>
                <w:rFonts w:eastAsia="Times New Roman"/>
                <w:color w:val="000000"/>
                <w:sz w:val="22"/>
                <w:rPrChange w:id="6792" w:author="The Si Tran" w:date="2012-12-10T19:55:00Z">
                  <w:rPr>
                    <w:ins w:id="6793"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6794" w:author="The Si Tran" w:date="2012-12-10T07:27:00Z"/>
                <w:rFonts w:eastAsia="Times New Roman"/>
                <w:color w:val="000000"/>
                <w:sz w:val="22"/>
                <w:rPrChange w:id="6795" w:author="The Si Tran" w:date="2012-12-10T19:55:00Z">
                  <w:rPr>
                    <w:ins w:id="6796" w:author="The Si Tran" w:date="2012-12-10T07:27:00Z"/>
                    <w:rFonts w:ascii="Calibri" w:eastAsia="Times New Roman" w:hAnsi="Calibri"/>
                    <w:color w:val="000000"/>
                    <w:sz w:val="22"/>
                  </w:rPr>
                </w:rPrChange>
              </w:rPr>
            </w:pPr>
            <w:ins w:id="6797" w:author="The Si Tran" w:date="2012-12-10T07:27:00Z">
              <w:r w:rsidRPr="009D2F47">
                <w:rPr>
                  <w:rFonts w:eastAsia="Times New Roman"/>
                  <w:color w:val="000000"/>
                  <w:sz w:val="22"/>
                  <w:rPrChange w:id="6798" w:author="The Si Tran" w:date="2012-12-10T19:55:00Z">
                    <w:rPr>
                      <w:rFonts w:ascii="Calibri" w:eastAsia="Times New Roman" w:hAnsi="Calibri" w:cs="Arial"/>
                      <w:b/>
                      <w:bCs/>
                      <w:color w:val="000000"/>
                      <w:kern w:val="32"/>
                      <w:sz w:val="22"/>
                      <w:szCs w:val="3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6799" w:author="The Si Tran" w:date="2012-12-10T07:27:00Z"/>
                <w:rFonts w:eastAsia="Times New Roman"/>
                <w:color w:val="000000"/>
                <w:sz w:val="22"/>
                <w:rPrChange w:id="6800" w:author="The Si Tran" w:date="2012-12-10T19:55:00Z">
                  <w:rPr>
                    <w:ins w:id="6801" w:author="The Si Tran" w:date="2012-12-10T07:27:00Z"/>
                    <w:rFonts w:ascii="Calibri" w:eastAsia="Times New Roman" w:hAnsi="Calibri"/>
                    <w:color w:val="000000"/>
                    <w:sz w:val="22"/>
                  </w:rPr>
                </w:rPrChange>
              </w:rPr>
            </w:pPr>
            <w:ins w:id="6802" w:author="The Si Tran" w:date="2012-12-10T07:27:00Z">
              <w:r w:rsidRPr="009D2F47">
                <w:rPr>
                  <w:rFonts w:eastAsia="Times New Roman"/>
                  <w:color w:val="000000"/>
                  <w:sz w:val="22"/>
                  <w:rPrChange w:id="6803" w:author="The Si Tran" w:date="2012-12-10T19:55:00Z">
                    <w:rPr>
                      <w:rFonts w:ascii="Calibri" w:eastAsia="Times New Roman" w:hAnsi="Calibri" w:cs="Arial"/>
                      <w:b/>
                      <w:bCs/>
                      <w:color w:val="000000"/>
                      <w:kern w:val="32"/>
                      <w:sz w:val="22"/>
                      <w:szCs w:val="3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6804" w:author="The Si Tran" w:date="2012-12-10T07:27:00Z"/>
                <w:rFonts w:eastAsia="Times New Roman"/>
                <w:color w:val="000000"/>
                <w:sz w:val="22"/>
                <w:rPrChange w:id="6805" w:author="The Si Tran" w:date="2012-12-10T19:55:00Z">
                  <w:rPr>
                    <w:ins w:id="6806" w:author="The Si Tran" w:date="2012-12-10T07:27:00Z"/>
                    <w:rFonts w:ascii="Calibri" w:eastAsia="Times New Roman" w:hAnsi="Calibri"/>
                    <w:color w:val="000000"/>
                    <w:sz w:val="22"/>
                  </w:rPr>
                </w:rPrChange>
              </w:rPr>
            </w:pPr>
            <w:ins w:id="6807" w:author="The Si Tran" w:date="2012-12-10T07:27:00Z">
              <w:r w:rsidRPr="009D2F47">
                <w:rPr>
                  <w:rFonts w:eastAsia="Times New Roman"/>
                  <w:color w:val="000000"/>
                  <w:sz w:val="22"/>
                  <w:rPrChange w:id="6808" w:author="The Si Tran" w:date="2012-12-10T19:55: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6809" w:author="The Si Tran" w:date="2012-12-10T07:27:00Z"/>
                <w:rFonts w:eastAsia="Times New Roman"/>
                <w:color w:val="000000"/>
                <w:sz w:val="22"/>
                <w:rPrChange w:id="6810" w:author="The Si Tran" w:date="2012-12-10T19:55:00Z">
                  <w:rPr>
                    <w:ins w:id="6811" w:author="The Si Tran" w:date="2012-12-10T07:27:00Z"/>
                    <w:rFonts w:ascii="Calibri" w:eastAsia="Times New Roman" w:hAnsi="Calibri"/>
                    <w:color w:val="000000"/>
                    <w:sz w:val="22"/>
                  </w:rPr>
                </w:rPrChange>
              </w:rPr>
            </w:pPr>
            <w:ins w:id="6812" w:author="The Si Tran" w:date="2012-12-10T07:27:00Z">
              <w:r w:rsidRPr="009D2F47">
                <w:rPr>
                  <w:rFonts w:eastAsia="Times New Roman"/>
                  <w:color w:val="000000"/>
                  <w:sz w:val="22"/>
                  <w:rPrChange w:id="6813" w:author="The Si Tran" w:date="2012-12-10T19:55:00Z">
                    <w:rPr>
                      <w:rFonts w:ascii="Calibri" w:eastAsia="Times New Roman" w:hAnsi="Calibri" w:cs="Arial"/>
                      <w:b/>
                      <w:bCs/>
                      <w:color w:val="000000"/>
                      <w:kern w:val="32"/>
                      <w:sz w:val="22"/>
                      <w:szCs w:val="32"/>
                    </w:rPr>
                  </w:rPrChange>
                </w:rPr>
                <w:t>MAPE</w:t>
              </w:r>
            </w:ins>
          </w:p>
        </w:tc>
      </w:tr>
      <w:tr w:rsidR="00A837C3" w:rsidRPr="009D2F47" w:rsidTr="006234D7">
        <w:trPr>
          <w:trHeight w:val="509"/>
          <w:ins w:id="6814"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6815" w:author="The Si Tran" w:date="2012-12-10T07:27:00Z"/>
                <w:rFonts w:eastAsia="Times New Roman"/>
                <w:color w:val="000000"/>
                <w:sz w:val="22"/>
                <w:rPrChange w:id="6816" w:author="The Si Tran" w:date="2012-12-10T19:55:00Z">
                  <w:rPr>
                    <w:ins w:id="6817" w:author="The Si Tran" w:date="2012-12-10T07:27:00Z"/>
                    <w:rFonts w:ascii="Calibri" w:eastAsia="Times New Roman" w:hAnsi="Calibri"/>
                    <w:color w:val="000000"/>
                    <w:sz w:val="22"/>
                  </w:rPr>
                </w:rPrChange>
              </w:rPr>
              <w:pPrChange w:id="6818" w:author="The Si Tran" w:date="2012-12-10T07:27:00Z">
                <w:pPr>
                  <w:spacing w:line="240" w:lineRule="auto"/>
                  <w:jc w:val="center"/>
                </w:pPr>
              </w:pPrChange>
            </w:pPr>
            <w:ins w:id="6819" w:author="The Si Tran" w:date="2012-12-10T07:27:00Z">
              <w:r w:rsidRPr="009D2F47">
                <w:rPr>
                  <w:rFonts w:eastAsia="Times New Roman"/>
                  <w:color w:val="000000"/>
                  <w:sz w:val="22"/>
                  <w:rPrChange w:id="6820"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6821" w:author="The Si Tran" w:date="2012-12-10T07:27:00Z"/>
                <w:rFonts w:eastAsia="Times New Roman"/>
                <w:color w:val="000000"/>
                <w:sz w:val="22"/>
                <w:rPrChange w:id="6822" w:author="The Si Tran" w:date="2012-12-10T19:55:00Z">
                  <w:rPr>
                    <w:ins w:id="6823" w:author="The Si Tran" w:date="2012-12-10T07:27:00Z"/>
                    <w:rFonts w:ascii="Calibri" w:eastAsia="Times New Roman" w:hAnsi="Calibri"/>
                    <w:color w:val="000000"/>
                    <w:sz w:val="22"/>
                  </w:rPr>
                </w:rPrChange>
              </w:rPr>
              <w:pPrChange w:id="6824" w:author="The Si Tran" w:date="2012-12-10T07:27:00Z">
                <w:pPr>
                  <w:spacing w:line="240" w:lineRule="auto"/>
                </w:pPr>
              </w:pPrChange>
            </w:pPr>
            <w:ins w:id="6825" w:author="The Si Tran" w:date="2012-12-10T07:27:00Z">
              <w:r w:rsidRPr="009D2F47">
                <w:rPr>
                  <w:rFonts w:eastAsia="Times New Roman"/>
                  <w:color w:val="000000"/>
                  <w:sz w:val="22"/>
                  <w:rPrChange w:id="6826"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27" w:author="The Si Tran" w:date="2012-12-10T07:27:00Z"/>
                <w:rFonts w:eastAsia="Times New Roman"/>
                <w:color w:val="000000"/>
                <w:sz w:val="22"/>
                <w:rPrChange w:id="6828" w:author="The Si Tran" w:date="2012-12-10T19:55:00Z">
                  <w:rPr>
                    <w:ins w:id="6829" w:author="The Si Tran" w:date="2012-12-10T07:27:00Z"/>
                    <w:rFonts w:ascii="Calibri" w:eastAsia="Times New Roman" w:hAnsi="Calibri"/>
                    <w:color w:val="000000"/>
                    <w:sz w:val="22"/>
                  </w:rPr>
                </w:rPrChange>
              </w:rPr>
            </w:pPr>
            <w:ins w:id="6830" w:author="The Si Tran" w:date="2012-12-10T07:27:00Z">
              <w:r w:rsidRPr="009D2F47">
                <w:rPr>
                  <w:rFonts w:eastAsia="Times New Roman"/>
                  <w:color w:val="000000"/>
                  <w:sz w:val="22"/>
                  <w:rPrChange w:id="6831" w:author="The Si Tran" w:date="2012-12-10T19:55:00Z">
                    <w:rPr>
                      <w:rFonts w:ascii="Calibri" w:eastAsia="Times New Roman" w:hAnsi="Calibri"/>
                      <w:color w:val="000000"/>
                      <w:sz w:val="22"/>
                    </w:rPr>
                  </w:rPrChange>
                </w:rPr>
                <w:t>24.46</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32" w:author="The Si Tran" w:date="2012-12-10T07:27:00Z"/>
                <w:rFonts w:eastAsia="Times New Roman"/>
                <w:color w:val="000000"/>
                <w:sz w:val="22"/>
                <w:rPrChange w:id="6833" w:author="The Si Tran" w:date="2012-12-10T19:55:00Z">
                  <w:rPr>
                    <w:ins w:id="6834" w:author="The Si Tran" w:date="2012-12-10T07:27:00Z"/>
                    <w:rFonts w:ascii="Calibri" w:eastAsia="Times New Roman" w:hAnsi="Calibri"/>
                    <w:color w:val="000000"/>
                    <w:sz w:val="22"/>
                  </w:rPr>
                </w:rPrChange>
              </w:rPr>
            </w:pPr>
            <w:ins w:id="6835" w:author="The Si Tran" w:date="2012-12-10T07:27:00Z">
              <w:r w:rsidRPr="009D2F47">
                <w:rPr>
                  <w:rFonts w:eastAsia="Times New Roman"/>
                  <w:color w:val="000000"/>
                  <w:sz w:val="22"/>
                  <w:rPrChange w:id="6836" w:author="The Si Tran" w:date="2012-12-10T19:55:00Z">
                    <w:rPr>
                      <w:rFonts w:ascii="Calibri" w:eastAsia="Times New Roman" w:hAnsi="Calibri"/>
                      <w:color w:val="000000"/>
                      <w:sz w:val="22"/>
                    </w:rPr>
                  </w:rPrChange>
                </w:rPr>
                <w:t>974.0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37" w:author="The Si Tran" w:date="2012-12-10T07:27:00Z"/>
                <w:rFonts w:eastAsia="Times New Roman"/>
                <w:color w:val="000000"/>
                <w:sz w:val="22"/>
                <w:rPrChange w:id="6838" w:author="The Si Tran" w:date="2012-12-10T19:55:00Z">
                  <w:rPr>
                    <w:ins w:id="6839" w:author="The Si Tran" w:date="2012-12-10T07:27:00Z"/>
                    <w:rFonts w:ascii="Calibri" w:eastAsia="Times New Roman" w:hAnsi="Calibri"/>
                    <w:color w:val="000000"/>
                    <w:sz w:val="22"/>
                  </w:rPr>
                </w:rPrChange>
              </w:rPr>
            </w:pPr>
            <w:ins w:id="6840" w:author="The Si Tran" w:date="2012-12-10T07:27:00Z">
              <w:r w:rsidRPr="009D2F47">
                <w:rPr>
                  <w:rFonts w:eastAsia="Times New Roman"/>
                  <w:color w:val="000000"/>
                  <w:sz w:val="22"/>
                  <w:rPrChange w:id="6841" w:author="The Si Tran" w:date="2012-12-10T19:55:00Z">
                    <w:rPr>
                      <w:rFonts w:ascii="Calibri" w:eastAsia="Times New Roman" w:hAnsi="Calibri"/>
                      <w:color w:val="000000"/>
                      <w:sz w:val="22"/>
                    </w:rPr>
                  </w:rPrChange>
                </w:rPr>
                <w:t>8.92</w:t>
              </w:r>
            </w:ins>
          </w:p>
        </w:tc>
      </w:tr>
      <w:tr w:rsidR="00A837C3" w:rsidRPr="009D2F47" w:rsidTr="006234D7">
        <w:trPr>
          <w:trHeight w:val="496"/>
          <w:ins w:id="6842"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6843" w:author="The Si Tran" w:date="2012-12-10T07:27:00Z"/>
                <w:rFonts w:eastAsia="Times New Roman"/>
                <w:color w:val="000000"/>
                <w:sz w:val="22"/>
                <w:rPrChange w:id="6844" w:author="The Si Tran" w:date="2012-12-10T19:55:00Z">
                  <w:rPr>
                    <w:ins w:id="6845" w:author="The Si Tran" w:date="2012-12-10T07:27:00Z"/>
                    <w:rFonts w:ascii="Calibri" w:eastAsia="Times New Roman" w:hAnsi="Calibri"/>
                    <w:color w:val="000000"/>
                    <w:sz w:val="22"/>
                  </w:rPr>
                </w:rPrChange>
              </w:rPr>
              <w:pPrChange w:id="6846"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6847" w:author="The Si Tran" w:date="2012-12-10T07:27:00Z"/>
                <w:rFonts w:eastAsia="Times New Roman"/>
                <w:color w:val="000000"/>
                <w:sz w:val="22"/>
                <w:rPrChange w:id="6848" w:author="The Si Tran" w:date="2012-12-10T19:55:00Z">
                  <w:rPr>
                    <w:ins w:id="6849" w:author="The Si Tran" w:date="2012-12-10T07:27:00Z"/>
                    <w:rFonts w:ascii="Calibri" w:eastAsia="Times New Roman" w:hAnsi="Calibri"/>
                    <w:color w:val="000000"/>
                    <w:sz w:val="22"/>
                  </w:rPr>
                </w:rPrChange>
              </w:rPr>
              <w:pPrChange w:id="6850" w:author="The Si Tran" w:date="2012-12-10T07:27:00Z">
                <w:pPr>
                  <w:spacing w:line="240" w:lineRule="auto"/>
                </w:pPr>
              </w:pPrChange>
            </w:pPr>
            <w:ins w:id="6851" w:author="The Si Tran" w:date="2012-12-10T07:27:00Z">
              <w:r w:rsidRPr="009D2F47">
                <w:rPr>
                  <w:rFonts w:eastAsia="Times New Roman"/>
                  <w:color w:val="000000"/>
                  <w:sz w:val="22"/>
                  <w:rPrChange w:id="6852"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53" w:author="The Si Tran" w:date="2012-12-10T07:27:00Z"/>
                <w:rFonts w:eastAsia="Times New Roman"/>
                <w:color w:val="000000"/>
                <w:sz w:val="22"/>
                <w:rPrChange w:id="6854" w:author="The Si Tran" w:date="2012-12-10T19:55:00Z">
                  <w:rPr>
                    <w:ins w:id="6855" w:author="The Si Tran" w:date="2012-12-10T07:27:00Z"/>
                    <w:rFonts w:ascii="Calibri" w:eastAsia="Times New Roman" w:hAnsi="Calibri"/>
                    <w:color w:val="000000"/>
                    <w:sz w:val="22"/>
                  </w:rPr>
                </w:rPrChange>
              </w:rPr>
            </w:pPr>
            <w:ins w:id="6856" w:author="The Si Tran" w:date="2012-12-10T07:27:00Z">
              <w:r w:rsidRPr="009D2F47">
                <w:rPr>
                  <w:rFonts w:eastAsia="Times New Roman"/>
                  <w:color w:val="000000"/>
                  <w:sz w:val="22"/>
                  <w:rPrChange w:id="6857" w:author="The Si Tran" w:date="2012-12-10T19:55:00Z">
                    <w:rPr>
                      <w:rFonts w:ascii="Calibri" w:eastAsia="Times New Roman" w:hAnsi="Calibri"/>
                      <w:color w:val="000000"/>
                      <w:sz w:val="22"/>
                    </w:rPr>
                  </w:rPrChange>
                </w:rPr>
                <w:t>26.81</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58" w:author="The Si Tran" w:date="2012-12-10T07:27:00Z"/>
                <w:rFonts w:eastAsia="Times New Roman"/>
                <w:color w:val="000000"/>
                <w:sz w:val="22"/>
                <w:rPrChange w:id="6859" w:author="The Si Tran" w:date="2012-12-10T19:55:00Z">
                  <w:rPr>
                    <w:ins w:id="6860" w:author="The Si Tran" w:date="2012-12-10T07:27:00Z"/>
                    <w:rFonts w:ascii="Calibri" w:eastAsia="Times New Roman" w:hAnsi="Calibri"/>
                    <w:color w:val="000000"/>
                    <w:sz w:val="22"/>
                  </w:rPr>
                </w:rPrChange>
              </w:rPr>
            </w:pPr>
            <w:ins w:id="6861" w:author="The Si Tran" w:date="2012-12-10T07:27:00Z">
              <w:r w:rsidRPr="009D2F47">
                <w:rPr>
                  <w:rFonts w:eastAsia="Times New Roman"/>
                  <w:color w:val="000000"/>
                  <w:sz w:val="22"/>
                  <w:rPrChange w:id="6862" w:author="The Si Tran" w:date="2012-12-10T19:55:00Z">
                    <w:rPr>
                      <w:rFonts w:ascii="Calibri" w:eastAsia="Times New Roman" w:hAnsi="Calibri"/>
                      <w:color w:val="000000"/>
                      <w:sz w:val="22"/>
                    </w:rPr>
                  </w:rPrChange>
                </w:rPr>
                <w:t>1228.7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63" w:author="The Si Tran" w:date="2012-12-10T07:27:00Z"/>
                <w:rFonts w:eastAsia="Times New Roman"/>
                <w:color w:val="000000"/>
                <w:sz w:val="22"/>
                <w:rPrChange w:id="6864" w:author="The Si Tran" w:date="2012-12-10T19:55:00Z">
                  <w:rPr>
                    <w:ins w:id="6865" w:author="The Si Tran" w:date="2012-12-10T07:27:00Z"/>
                    <w:rFonts w:ascii="Calibri" w:eastAsia="Times New Roman" w:hAnsi="Calibri"/>
                    <w:color w:val="000000"/>
                    <w:sz w:val="22"/>
                  </w:rPr>
                </w:rPrChange>
              </w:rPr>
            </w:pPr>
            <w:ins w:id="6866" w:author="The Si Tran" w:date="2012-12-10T07:27:00Z">
              <w:r w:rsidRPr="009D2F47">
                <w:rPr>
                  <w:rFonts w:eastAsia="Times New Roman"/>
                  <w:color w:val="000000"/>
                  <w:sz w:val="22"/>
                  <w:rPrChange w:id="6867" w:author="The Si Tran" w:date="2012-12-10T19:55:00Z">
                    <w:rPr>
                      <w:rFonts w:ascii="Calibri" w:eastAsia="Times New Roman" w:hAnsi="Calibri"/>
                      <w:color w:val="000000"/>
                      <w:sz w:val="22"/>
                    </w:rPr>
                  </w:rPrChange>
                </w:rPr>
                <w:t>9.74</w:t>
              </w:r>
            </w:ins>
          </w:p>
        </w:tc>
      </w:tr>
      <w:tr w:rsidR="00A837C3" w:rsidRPr="009D2F47" w:rsidTr="006234D7">
        <w:trPr>
          <w:trHeight w:val="248"/>
          <w:ins w:id="6868" w:author="The Si Tran" w:date="2012-12-10T07:27: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6869" w:author="The Si Tran" w:date="2012-12-10T07:27:00Z"/>
                <w:rFonts w:eastAsia="Times New Roman"/>
                <w:color w:val="000000"/>
                <w:sz w:val="22"/>
                <w:rPrChange w:id="6870" w:author="The Si Tran" w:date="2012-12-10T19:55:00Z">
                  <w:rPr>
                    <w:ins w:id="6871" w:author="The Si Tran" w:date="2012-12-10T07:27:00Z"/>
                    <w:rFonts w:ascii="Calibri" w:eastAsia="Times New Roman" w:hAnsi="Calibri"/>
                    <w:color w:val="000000"/>
                    <w:sz w:val="22"/>
                  </w:rPr>
                </w:rPrChange>
              </w:rPr>
              <w:pPrChange w:id="6872" w:author="The Si Tran" w:date="2012-12-10T07:27:00Z">
                <w:pPr>
                  <w:spacing w:line="240" w:lineRule="auto"/>
                  <w:jc w:val="center"/>
                </w:pPr>
              </w:pPrChange>
            </w:pPr>
            <w:ins w:id="6873" w:author="The Si Tran" w:date="2012-12-10T07:27:00Z">
              <w:r w:rsidRPr="009D2F47">
                <w:rPr>
                  <w:rFonts w:eastAsia="Times New Roman"/>
                  <w:color w:val="000000"/>
                  <w:sz w:val="22"/>
                  <w:rPrChange w:id="6874"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6875" w:author="The Si Tran" w:date="2012-12-10T07:27:00Z"/>
                <w:rFonts w:eastAsia="Times New Roman"/>
                <w:color w:val="000000"/>
                <w:sz w:val="22"/>
                <w:rPrChange w:id="6876" w:author="The Si Tran" w:date="2012-12-10T19:55:00Z">
                  <w:rPr>
                    <w:ins w:id="6877" w:author="The Si Tran" w:date="2012-12-10T07:27:00Z"/>
                    <w:rFonts w:ascii="Calibri" w:eastAsia="Times New Roman" w:hAnsi="Calibri"/>
                    <w:color w:val="000000"/>
                    <w:sz w:val="22"/>
                  </w:rPr>
                </w:rPrChange>
              </w:rPr>
              <w:pPrChange w:id="6878" w:author="The Si Tran" w:date="2012-12-10T07:27:00Z">
                <w:pPr>
                  <w:spacing w:line="240" w:lineRule="auto"/>
                </w:pPr>
              </w:pPrChange>
            </w:pPr>
            <w:ins w:id="6879" w:author="The Si Tran" w:date="2012-12-10T07:27:00Z">
              <w:r w:rsidRPr="009D2F47">
                <w:rPr>
                  <w:rFonts w:eastAsia="Times New Roman"/>
                  <w:color w:val="000000"/>
                  <w:sz w:val="22"/>
                  <w:rPrChange w:id="6880"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81" w:author="The Si Tran" w:date="2012-12-10T07:27:00Z"/>
                <w:rFonts w:eastAsia="Times New Roman"/>
                <w:color w:val="000000"/>
                <w:sz w:val="22"/>
                <w:rPrChange w:id="6882" w:author="The Si Tran" w:date="2012-12-10T19:55:00Z">
                  <w:rPr>
                    <w:ins w:id="6883" w:author="The Si Tran" w:date="2012-12-10T07:27:00Z"/>
                    <w:rFonts w:ascii="Calibri" w:eastAsia="Times New Roman" w:hAnsi="Calibri"/>
                    <w:color w:val="000000"/>
                    <w:sz w:val="22"/>
                  </w:rPr>
                </w:rPrChange>
              </w:rPr>
            </w:pPr>
            <w:ins w:id="6884" w:author="The Si Tran" w:date="2012-12-10T07:27:00Z">
              <w:r w:rsidRPr="009D2F47">
                <w:rPr>
                  <w:rFonts w:eastAsia="Times New Roman"/>
                  <w:color w:val="000000"/>
                  <w:sz w:val="22"/>
                  <w:rPrChange w:id="6885" w:author="The Si Tran" w:date="2012-12-10T19:55:00Z">
                    <w:rPr>
                      <w:rFonts w:ascii="Calibri" w:eastAsia="Times New Roman" w:hAnsi="Calibri"/>
                      <w:color w:val="000000"/>
                      <w:sz w:val="22"/>
                    </w:rPr>
                  </w:rPrChange>
                </w:rPr>
                <w:t>8.3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86" w:author="The Si Tran" w:date="2012-12-10T07:27:00Z"/>
                <w:rFonts w:eastAsia="Times New Roman"/>
                <w:color w:val="000000"/>
                <w:sz w:val="22"/>
                <w:rPrChange w:id="6887" w:author="The Si Tran" w:date="2012-12-10T19:55:00Z">
                  <w:rPr>
                    <w:ins w:id="6888" w:author="The Si Tran" w:date="2012-12-10T07:27:00Z"/>
                    <w:rFonts w:ascii="Calibri" w:eastAsia="Times New Roman" w:hAnsi="Calibri"/>
                    <w:color w:val="000000"/>
                    <w:sz w:val="22"/>
                  </w:rPr>
                </w:rPrChange>
              </w:rPr>
            </w:pPr>
            <w:ins w:id="6889" w:author="The Si Tran" w:date="2012-12-10T07:27:00Z">
              <w:r w:rsidRPr="009D2F47">
                <w:rPr>
                  <w:rFonts w:eastAsia="Times New Roman"/>
                  <w:color w:val="000000"/>
                  <w:sz w:val="22"/>
                  <w:rPrChange w:id="6890" w:author="The Si Tran" w:date="2012-12-10T19:55:00Z">
                    <w:rPr>
                      <w:rFonts w:ascii="Calibri" w:eastAsia="Times New Roman" w:hAnsi="Calibri"/>
                      <w:color w:val="000000"/>
                      <w:sz w:val="22"/>
                    </w:rPr>
                  </w:rPrChange>
                </w:rPr>
                <w:t>129.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891" w:author="The Si Tran" w:date="2012-12-10T07:27:00Z"/>
                <w:rFonts w:eastAsia="Times New Roman"/>
                <w:color w:val="000000"/>
                <w:sz w:val="22"/>
                <w:rPrChange w:id="6892" w:author="The Si Tran" w:date="2012-12-10T19:55:00Z">
                  <w:rPr>
                    <w:ins w:id="6893" w:author="The Si Tran" w:date="2012-12-10T07:27:00Z"/>
                    <w:rFonts w:ascii="Calibri" w:eastAsia="Times New Roman" w:hAnsi="Calibri"/>
                    <w:color w:val="000000"/>
                    <w:sz w:val="22"/>
                  </w:rPr>
                </w:rPrChange>
              </w:rPr>
            </w:pPr>
            <w:ins w:id="6894" w:author="The Si Tran" w:date="2012-12-10T07:27:00Z">
              <w:r w:rsidRPr="009D2F47">
                <w:rPr>
                  <w:rFonts w:eastAsia="Times New Roman"/>
                  <w:color w:val="000000"/>
                  <w:sz w:val="22"/>
                  <w:rPrChange w:id="6895" w:author="The Si Tran" w:date="2012-12-10T19:55:00Z">
                    <w:rPr>
                      <w:rFonts w:ascii="Calibri" w:eastAsia="Times New Roman" w:hAnsi="Calibri"/>
                      <w:color w:val="000000"/>
                      <w:sz w:val="22"/>
                    </w:rPr>
                  </w:rPrChange>
                </w:rPr>
                <w:t>2.97</w:t>
              </w:r>
            </w:ins>
          </w:p>
        </w:tc>
      </w:tr>
      <w:tr w:rsidR="00A837C3" w:rsidRPr="009D2F47" w:rsidTr="006234D7">
        <w:trPr>
          <w:trHeight w:val="757"/>
          <w:ins w:id="6896"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6897" w:author="The Si Tran" w:date="2012-12-10T07:27:00Z"/>
                <w:rFonts w:eastAsia="Times New Roman"/>
                <w:color w:val="000000"/>
                <w:sz w:val="22"/>
                <w:rPrChange w:id="6898" w:author="The Si Tran" w:date="2012-12-10T19:55:00Z">
                  <w:rPr>
                    <w:ins w:id="6899" w:author="The Si Tran" w:date="2012-12-10T07:27:00Z"/>
                    <w:rFonts w:ascii="Calibri" w:eastAsia="Times New Roman" w:hAnsi="Calibri"/>
                    <w:color w:val="000000"/>
                    <w:sz w:val="22"/>
                  </w:rPr>
                </w:rPrChange>
              </w:rPr>
              <w:pPrChange w:id="6900" w:author="The Si Tran" w:date="2012-12-10T07:27:00Z">
                <w:pPr>
                  <w:spacing w:line="240" w:lineRule="auto"/>
                  <w:jc w:val="center"/>
                </w:pPr>
              </w:pPrChange>
            </w:pPr>
            <w:ins w:id="6901" w:author="The Si Tran" w:date="2012-12-10T07:27:00Z">
              <w:r w:rsidRPr="009D2F47">
                <w:rPr>
                  <w:rFonts w:eastAsia="Times New Roman"/>
                  <w:color w:val="000000"/>
                  <w:sz w:val="22"/>
                  <w:rPrChange w:id="6902"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6903" w:author="The Si Tran" w:date="2012-12-10T07:27:00Z"/>
                <w:rFonts w:eastAsia="Times New Roman"/>
                <w:color w:val="000000"/>
                <w:sz w:val="22"/>
                <w:rPrChange w:id="6904" w:author="The Si Tran" w:date="2012-12-10T19:55:00Z">
                  <w:rPr>
                    <w:ins w:id="6905" w:author="The Si Tran" w:date="2012-12-10T07:27:00Z"/>
                    <w:rFonts w:ascii="Calibri" w:eastAsia="Times New Roman" w:hAnsi="Calibri"/>
                    <w:color w:val="000000"/>
                    <w:sz w:val="22"/>
                  </w:rPr>
                </w:rPrChange>
              </w:rPr>
              <w:pPrChange w:id="6906" w:author="The Si Tran" w:date="2012-12-10T07:27:00Z">
                <w:pPr>
                  <w:spacing w:line="240" w:lineRule="auto"/>
                </w:pPr>
              </w:pPrChange>
            </w:pPr>
            <w:ins w:id="6907" w:author="The Si Tran" w:date="2012-12-10T07:27:00Z">
              <w:r w:rsidRPr="009D2F47">
                <w:rPr>
                  <w:rFonts w:eastAsia="Times New Roman"/>
                  <w:color w:val="000000"/>
                  <w:sz w:val="22"/>
                  <w:rPrChange w:id="6908"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6909"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910" w:author="The Si Tran" w:date="2012-12-10T07:27:00Z"/>
                <w:rFonts w:eastAsia="Times New Roman"/>
                <w:color w:val="000000"/>
                <w:sz w:val="22"/>
                <w:rPrChange w:id="6911" w:author="The Si Tran" w:date="2012-12-10T19:55:00Z">
                  <w:rPr>
                    <w:ins w:id="6912" w:author="The Si Tran" w:date="2012-12-10T07:27:00Z"/>
                    <w:rFonts w:ascii="Calibri" w:eastAsia="Times New Roman" w:hAnsi="Calibri"/>
                    <w:color w:val="000000"/>
                    <w:sz w:val="22"/>
                  </w:rPr>
                </w:rPrChange>
              </w:rPr>
            </w:pPr>
            <w:ins w:id="6913" w:author="The Si Tran" w:date="2012-12-10T07:27:00Z">
              <w:r w:rsidRPr="009D2F47">
                <w:rPr>
                  <w:rFonts w:eastAsia="Times New Roman"/>
                  <w:color w:val="000000"/>
                  <w:sz w:val="22"/>
                  <w:rPrChange w:id="6914" w:author="The Si Tran" w:date="2012-12-10T19:55:00Z">
                    <w:rPr>
                      <w:rFonts w:ascii="Calibri" w:eastAsia="Times New Roman" w:hAnsi="Calibri"/>
                      <w:color w:val="000000"/>
                      <w:sz w:val="22"/>
                    </w:rPr>
                  </w:rPrChange>
                </w:rPr>
                <w:t>7.9</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915" w:author="The Si Tran" w:date="2012-12-10T07:27:00Z"/>
                <w:rFonts w:eastAsia="Times New Roman"/>
                <w:color w:val="000000"/>
                <w:sz w:val="22"/>
                <w:rPrChange w:id="6916" w:author="The Si Tran" w:date="2012-12-10T19:55:00Z">
                  <w:rPr>
                    <w:ins w:id="6917" w:author="The Si Tran" w:date="2012-12-10T07:27:00Z"/>
                    <w:rFonts w:ascii="Calibri" w:eastAsia="Times New Roman" w:hAnsi="Calibri"/>
                    <w:color w:val="000000"/>
                    <w:sz w:val="22"/>
                  </w:rPr>
                </w:rPrChange>
              </w:rPr>
            </w:pPr>
            <w:ins w:id="6918" w:author="The Si Tran" w:date="2012-12-10T07:27:00Z">
              <w:r w:rsidRPr="009D2F47">
                <w:rPr>
                  <w:rFonts w:eastAsia="Times New Roman"/>
                  <w:color w:val="000000"/>
                  <w:sz w:val="22"/>
                  <w:rPrChange w:id="6919" w:author="The Si Tran" w:date="2012-12-10T19:55:00Z">
                    <w:rPr>
                      <w:rFonts w:ascii="Calibri" w:eastAsia="Times New Roman" w:hAnsi="Calibri"/>
                      <w:color w:val="000000"/>
                      <w:sz w:val="22"/>
                    </w:rPr>
                  </w:rPrChange>
                </w:rPr>
                <w:t>120.2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920" w:author="The Si Tran" w:date="2012-12-10T07:27:00Z"/>
                <w:rFonts w:eastAsia="Times New Roman"/>
                <w:color w:val="000000"/>
                <w:sz w:val="22"/>
                <w:rPrChange w:id="6921" w:author="The Si Tran" w:date="2012-12-10T19:55:00Z">
                  <w:rPr>
                    <w:ins w:id="6922" w:author="The Si Tran" w:date="2012-12-10T07:27:00Z"/>
                    <w:rFonts w:ascii="Calibri" w:eastAsia="Times New Roman" w:hAnsi="Calibri"/>
                    <w:color w:val="000000"/>
                    <w:sz w:val="22"/>
                  </w:rPr>
                </w:rPrChange>
              </w:rPr>
            </w:pPr>
            <w:ins w:id="6923" w:author="The Si Tran" w:date="2012-12-10T07:27:00Z">
              <w:r w:rsidRPr="009D2F47">
                <w:rPr>
                  <w:rFonts w:eastAsia="Times New Roman"/>
                  <w:color w:val="000000"/>
                  <w:sz w:val="22"/>
                  <w:rPrChange w:id="6924" w:author="The Si Tran" w:date="2012-12-10T19:55:00Z">
                    <w:rPr>
                      <w:rFonts w:ascii="Calibri" w:eastAsia="Times New Roman" w:hAnsi="Calibri"/>
                      <w:color w:val="000000"/>
                      <w:sz w:val="22"/>
                    </w:rPr>
                  </w:rPrChange>
                </w:rPr>
                <w:t>2.75</w:t>
              </w:r>
            </w:ins>
          </w:p>
        </w:tc>
      </w:tr>
      <w:tr w:rsidR="00A837C3" w:rsidRPr="009D2F47" w:rsidTr="006234D7">
        <w:trPr>
          <w:trHeight w:val="745"/>
          <w:ins w:id="6925"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6926" w:author="The Si Tran" w:date="2012-12-10T07:27:00Z"/>
                <w:rFonts w:eastAsia="Times New Roman"/>
                <w:color w:val="000000"/>
                <w:sz w:val="22"/>
                <w:rPrChange w:id="6927" w:author="The Si Tran" w:date="2012-12-10T19:55:00Z">
                  <w:rPr>
                    <w:ins w:id="6928" w:author="The Si Tran" w:date="2012-12-10T07:27:00Z"/>
                    <w:rFonts w:ascii="Calibri" w:eastAsia="Times New Roman" w:hAnsi="Calibri"/>
                    <w:color w:val="000000"/>
                    <w:sz w:val="22"/>
                  </w:rPr>
                </w:rPrChange>
              </w:rPr>
              <w:pPrChange w:id="6929"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6930" w:author="The Si Tran" w:date="2012-12-10T07:27:00Z"/>
                <w:rFonts w:eastAsia="Times New Roman"/>
                <w:color w:val="000000"/>
                <w:sz w:val="22"/>
                <w:rPrChange w:id="6931" w:author="The Si Tran" w:date="2012-12-10T19:55:00Z">
                  <w:rPr>
                    <w:ins w:id="6932" w:author="The Si Tran" w:date="2012-12-10T07:27:00Z"/>
                    <w:rFonts w:ascii="Calibri" w:eastAsia="Times New Roman" w:hAnsi="Calibri"/>
                    <w:color w:val="000000"/>
                    <w:sz w:val="22"/>
                  </w:rPr>
                </w:rPrChange>
              </w:rPr>
              <w:pPrChange w:id="6933" w:author="The Si Tran" w:date="2012-12-10T07:27:00Z">
                <w:pPr>
                  <w:spacing w:line="240" w:lineRule="auto"/>
                </w:pPr>
              </w:pPrChange>
            </w:pPr>
            <w:ins w:id="6934" w:author="The Si Tran" w:date="2012-12-10T07:27:00Z">
              <w:r w:rsidRPr="009D2F47">
                <w:rPr>
                  <w:rFonts w:eastAsia="Times New Roman"/>
                  <w:color w:val="000000"/>
                  <w:sz w:val="22"/>
                  <w:rPrChange w:id="6935"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6936"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937" w:author="The Si Tran" w:date="2012-12-10T07:27:00Z"/>
                <w:rFonts w:eastAsia="Times New Roman"/>
                <w:color w:val="000000"/>
                <w:sz w:val="22"/>
                <w:rPrChange w:id="6938" w:author="The Si Tran" w:date="2012-12-10T19:55:00Z">
                  <w:rPr>
                    <w:ins w:id="6939" w:author="The Si Tran" w:date="2012-12-10T07:27:00Z"/>
                    <w:rFonts w:ascii="Calibri" w:eastAsia="Times New Roman" w:hAnsi="Calibri"/>
                    <w:color w:val="000000"/>
                    <w:sz w:val="22"/>
                  </w:rPr>
                </w:rPrChange>
              </w:rPr>
            </w:pPr>
            <w:ins w:id="6940" w:author="The Si Tran" w:date="2012-12-10T07:27:00Z">
              <w:r w:rsidRPr="009D2F47">
                <w:rPr>
                  <w:rFonts w:eastAsia="Times New Roman"/>
                  <w:color w:val="000000"/>
                  <w:sz w:val="22"/>
                  <w:rPrChange w:id="6941" w:author="The Si Tran" w:date="2012-12-10T19:55:00Z">
                    <w:rPr>
                      <w:rFonts w:ascii="Calibri" w:eastAsia="Times New Roman" w:hAnsi="Calibri"/>
                      <w:color w:val="000000"/>
                      <w:sz w:val="22"/>
                    </w:rPr>
                  </w:rPrChange>
                </w:rPr>
                <w:t>8.2</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942" w:author="The Si Tran" w:date="2012-12-10T07:27:00Z"/>
                <w:rFonts w:eastAsia="Times New Roman"/>
                <w:color w:val="000000"/>
                <w:sz w:val="22"/>
                <w:rPrChange w:id="6943" w:author="The Si Tran" w:date="2012-12-10T19:55:00Z">
                  <w:rPr>
                    <w:ins w:id="6944" w:author="The Si Tran" w:date="2012-12-10T07:27:00Z"/>
                    <w:rFonts w:ascii="Calibri" w:eastAsia="Times New Roman" w:hAnsi="Calibri"/>
                    <w:color w:val="000000"/>
                    <w:sz w:val="22"/>
                  </w:rPr>
                </w:rPrChange>
              </w:rPr>
            </w:pPr>
            <w:ins w:id="6945" w:author="The Si Tran" w:date="2012-12-10T07:27:00Z">
              <w:r w:rsidRPr="009D2F47">
                <w:rPr>
                  <w:rFonts w:eastAsia="Times New Roman"/>
                  <w:color w:val="000000"/>
                  <w:sz w:val="22"/>
                  <w:rPrChange w:id="6946" w:author="The Si Tran" w:date="2012-12-10T19:55:00Z">
                    <w:rPr>
                      <w:rFonts w:ascii="Calibri" w:eastAsia="Times New Roman" w:hAnsi="Calibri"/>
                      <w:color w:val="000000"/>
                      <w:sz w:val="22"/>
                    </w:rPr>
                  </w:rPrChange>
                </w:rPr>
                <w:t>132.7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6947" w:author="The Si Tran" w:date="2012-12-10T07:27:00Z"/>
                <w:rFonts w:eastAsia="Times New Roman"/>
                <w:color w:val="000000"/>
                <w:sz w:val="22"/>
                <w:rPrChange w:id="6948" w:author="The Si Tran" w:date="2012-12-10T19:55:00Z">
                  <w:rPr>
                    <w:ins w:id="6949" w:author="The Si Tran" w:date="2012-12-10T07:27:00Z"/>
                    <w:rFonts w:ascii="Calibri" w:eastAsia="Times New Roman" w:hAnsi="Calibri"/>
                    <w:color w:val="000000"/>
                    <w:sz w:val="22"/>
                  </w:rPr>
                </w:rPrChange>
              </w:rPr>
            </w:pPr>
            <w:ins w:id="6950" w:author="The Si Tran" w:date="2012-12-10T07:27:00Z">
              <w:r w:rsidRPr="009D2F47">
                <w:rPr>
                  <w:rFonts w:eastAsia="Times New Roman"/>
                  <w:color w:val="000000"/>
                  <w:sz w:val="22"/>
                  <w:rPrChange w:id="6951" w:author="The Si Tran" w:date="2012-12-10T19:55:00Z">
                    <w:rPr>
                      <w:rFonts w:ascii="Calibri" w:eastAsia="Times New Roman" w:hAnsi="Calibri"/>
                      <w:color w:val="000000"/>
                      <w:sz w:val="22"/>
                    </w:rPr>
                  </w:rPrChange>
                </w:rPr>
                <w:t>2.82</w:t>
              </w:r>
            </w:ins>
          </w:p>
        </w:tc>
      </w:tr>
    </w:tbl>
    <w:p w:rsidR="00A837C3" w:rsidRDefault="006234D7">
      <w:pPr>
        <w:pStyle w:val="Bang"/>
        <w:rPr>
          <w:ins w:id="6952" w:author="The Si Tran" w:date="2012-12-12T07:54:00Z"/>
        </w:rPr>
        <w:pPrChange w:id="6953" w:author="The Si Tran" w:date="2012-12-11T23:54:00Z">
          <w:pPr>
            <w:pStyle w:val="Heading1"/>
            <w:jc w:val="left"/>
          </w:pPr>
        </w:pPrChange>
      </w:pPr>
      <w:bookmarkStart w:id="6954" w:name="_Toc343033794"/>
      <w:bookmarkStart w:id="6955" w:name="_Toc343062513"/>
      <w:ins w:id="6956" w:author="The Si Tran" w:date="2012-12-11T20:03:00Z">
        <w:r w:rsidRPr="00BF080C">
          <w:rPr>
            <w:b/>
            <w:rPrChange w:id="6957" w:author="The Si Tran" w:date="2012-12-11T23:54:00Z">
              <w:rPr/>
            </w:rPrChange>
          </w:rPr>
          <w:t xml:space="preserve">Bảng </w:t>
        </w:r>
      </w:ins>
      <w:ins w:id="6958" w:author="The Si Tran" w:date="2012-12-11T23:52:00Z">
        <w:r w:rsidR="00BF080C" w:rsidRPr="00BF080C">
          <w:rPr>
            <w:b/>
            <w:rPrChange w:id="6959" w:author="The Si Tran" w:date="2012-12-11T23:54:00Z">
              <w:rPr>
                <w:b w:val="0"/>
              </w:rPr>
            </w:rPrChange>
          </w:rPr>
          <w:t>6.</w:t>
        </w:r>
      </w:ins>
      <w:ins w:id="6960" w:author="The Si Tran" w:date="2012-12-11T23:54:00Z">
        <w:r w:rsidR="00BF080C" w:rsidRPr="00BF080C">
          <w:rPr>
            <w:b/>
            <w:rPrChange w:id="6961" w:author="The Si Tran" w:date="2012-12-11T23:54:00Z">
              <w:rPr>
                <w:b w:val="0"/>
              </w:rPr>
            </w:rPrChange>
          </w:rPr>
          <w:t>2</w:t>
        </w:r>
      </w:ins>
      <w:ins w:id="6962" w:author="The Si Tran" w:date="2012-12-11T20:09:00Z">
        <w:r w:rsidR="00FF3339" w:rsidRPr="007C782C">
          <w:t xml:space="preserve">: </w:t>
        </w:r>
      </w:ins>
      <w:ins w:id="6963" w:author="The Si Tran" w:date="2012-12-11T20:02:00Z">
        <w:r w:rsidRPr="00BF080C">
          <w:rPr>
            <w:rPrChange w:id="6964" w:author="The Si Tran" w:date="2012-12-11T23:54:00Z">
              <w:rPr/>
            </w:rPrChange>
          </w:rPr>
          <w:t>Kết quả thực nghiệm chuỗi dữ liệu</w:t>
        </w:r>
      </w:ins>
      <w:ins w:id="6965" w:author="The Si Tran" w:date="2012-12-11T20:17:00Z">
        <w:r w:rsidR="00A35E7F" w:rsidRPr="00BF080C">
          <w:rPr>
            <w:rPrChange w:id="6966" w:author="The Si Tran" w:date="2012-12-11T23:54:00Z">
              <w:rPr/>
            </w:rPrChange>
          </w:rPr>
          <w:t xml:space="preserve"> Passengers</w:t>
        </w:r>
      </w:ins>
      <w:bookmarkEnd w:id="6954"/>
      <w:bookmarkEnd w:id="6955"/>
    </w:p>
    <w:p w:rsidR="00726875" w:rsidRPr="007C782C" w:rsidRDefault="00726875">
      <w:pPr>
        <w:pStyle w:val="Bang"/>
        <w:rPr>
          <w:ins w:id="6967" w:author="The Si Tran" w:date="2012-12-10T07:28:00Z"/>
        </w:rPr>
        <w:pPrChange w:id="6968" w:author="The Si Tran" w:date="2012-12-11T23:54:00Z">
          <w:pPr>
            <w:pStyle w:val="Heading1"/>
            <w:jc w:val="left"/>
          </w:pPr>
        </w:pPrChange>
      </w:pPr>
    </w:p>
    <w:tbl>
      <w:tblPr>
        <w:tblW w:w="10475" w:type="dxa"/>
        <w:tblLook w:val="04A0" w:firstRow="1" w:lastRow="0" w:firstColumn="1" w:lastColumn="0" w:noHBand="0" w:noVBand="1"/>
      </w:tblPr>
      <w:tblGrid>
        <w:gridCol w:w="1072"/>
        <w:gridCol w:w="6843"/>
        <w:gridCol w:w="801"/>
        <w:gridCol w:w="931"/>
        <w:gridCol w:w="828"/>
      </w:tblGrid>
      <w:tr w:rsidR="00A837C3" w:rsidRPr="00AF5054" w:rsidTr="00FF3339">
        <w:trPr>
          <w:trHeight w:val="283"/>
          <w:ins w:id="6969" w:author="The Si Tran" w:date="2012-12-10T07:2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pPr>
              <w:spacing w:line="240" w:lineRule="auto"/>
              <w:rPr>
                <w:ins w:id="6970" w:author="The Si Tran" w:date="2012-12-10T07:28:00Z"/>
                <w:rFonts w:eastAsia="Times New Roman"/>
                <w:color w:val="000000"/>
                <w:sz w:val="22"/>
                <w:rPrChange w:id="6971" w:author="The Si Tran" w:date="2012-12-10T07:58:00Z">
                  <w:rPr>
                    <w:ins w:id="6972" w:author="The Si Tran" w:date="2012-12-10T07:28:00Z"/>
                    <w:rFonts w:ascii="Calibri" w:eastAsia="Times New Roman" w:hAnsi="Calibri"/>
                    <w:color w:val="000000"/>
                    <w:sz w:val="22"/>
                  </w:rPr>
                </w:rPrChange>
              </w:rPr>
            </w:pPr>
            <w:ins w:id="6973" w:author="The Si Tran" w:date="2012-12-10T07:28:00Z">
              <w:r w:rsidRPr="00AF5054">
                <w:rPr>
                  <w:rFonts w:eastAsia="Times New Roman"/>
                  <w:color w:val="000000"/>
                  <w:sz w:val="22"/>
                  <w:rPrChange w:id="6974" w:author="The Si Tran" w:date="2012-12-10T07:58:00Z">
                    <w:rPr>
                      <w:rFonts w:ascii="Calibri" w:eastAsia="Times New Roman" w:hAnsi="Calibri" w:cs="Arial"/>
                      <w:b/>
                      <w:bCs/>
                      <w:color w:val="000000"/>
                      <w:kern w:val="32"/>
                      <w:sz w:val="22"/>
                      <w:szCs w:val="32"/>
                    </w:rPr>
                  </w:rPrChange>
                </w:rPr>
                <w:t> </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6975" w:author="The Si Tran" w:date="2012-12-10T07:28:00Z"/>
                <w:rFonts w:eastAsia="Times New Roman"/>
                <w:color w:val="000000"/>
                <w:sz w:val="22"/>
                <w:rPrChange w:id="6976" w:author="The Si Tran" w:date="2012-12-10T07:58:00Z">
                  <w:rPr>
                    <w:ins w:id="6977" w:author="The Si Tran" w:date="2012-12-10T07:28:00Z"/>
                    <w:rFonts w:ascii="Calibri" w:eastAsia="Times New Roman" w:hAnsi="Calibri"/>
                    <w:color w:val="000000"/>
                    <w:sz w:val="22"/>
                  </w:rPr>
                </w:rPrChange>
              </w:rPr>
            </w:pPr>
            <w:ins w:id="6978" w:author="The Si Tran" w:date="2012-12-10T07:28:00Z">
              <w:r w:rsidRPr="00AF5054">
                <w:rPr>
                  <w:rFonts w:eastAsia="Times New Roman"/>
                  <w:color w:val="000000"/>
                  <w:sz w:val="22"/>
                  <w:rPrChange w:id="6979" w:author="The Si Tran" w:date="2012-12-10T07:58:00Z">
                    <w:rPr>
                      <w:rFonts w:ascii="Calibri" w:eastAsia="Times New Roman" w:hAnsi="Calibri" w:cs="Arial"/>
                      <w:b/>
                      <w:bCs/>
                      <w:color w:val="000000"/>
                      <w:kern w:val="32"/>
                      <w:sz w:val="22"/>
                      <w:szCs w:val="3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6980" w:author="The Si Tran" w:date="2012-12-10T07:28:00Z"/>
                <w:rFonts w:eastAsia="Times New Roman"/>
                <w:color w:val="000000"/>
                <w:sz w:val="22"/>
                <w:rPrChange w:id="6981" w:author="The Si Tran" w:date="2012-12-10T07:58:00Z">
                  <w:rPr>
                    <w:ins w:id="6982" w:author="The Si Tran" w:date="2012-12-10T07:28:00Z"/>
                    <w:rFonts w:ascii="Calibri" w:eastAsia="Times New Roman" w:hAnsi="Calibri"/>
                    <w:color w:val="000000"/>
                    <w:sz w:val="22"/>
                  </w:rPr>
                </w:rPrChange>
              </w:rPr>
            </w:pPr>
            <w:ins w:id="6983" w:author="The Si Tran" w:date="2012-12-10T07:28:00Z">
              <w:r w:rsidRPr="00AF5054">
                <w:rPr>
                  <w:rFonts w:eastAsia="Times New Roman"/>
                  <w:color w:val="000000"/>
                  <w:sz w:val="22"/>
                  <w:rPrChange w:id="6984" w:author="The Si Tran" w:date="2012-12-10T07:58:00Z">
                    <w:rPr>
                      <w:rFonts w:ascii="Calibri" w:eastAsia="Times New Roman" w:hAnsi="Calibri" w:cs="Arial"/>
                      <w:b/>
                      <w:bCs/>
                      <w:color w:val="000000"/>
                      <w:kern w:val="32"/>
                      <w:sz w:val="22"/>
                      <w:szCs w:val="3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6985" w:author="The Si Tran" w:date="2012-12-10T07:28:00Z"/>
                <w:rFonts w:eastAsia="Times New Roman"/>
                <w:color w:val="000000"/>
                <w:sz w:val="22"/>
                <w:rPrChange w:id="6986" w:author="The Si Tran" w:date="2012-12-10T07:58:00Z">
                  <w:rPr>
                    <w:ins w:id="6987" w:author="The Si Tran" w:date="2012-12-10T07:28:00Z"/>
                    <w:rFonts w:ascii="Calibri" w:eastAsia="Times New Roman" w:hAnsi="Calibri"/>
                    <w:color w:val="000000"/>
                    <w:sz w:val="22"/>
                  </w:rPr>
                </w:rPrChange>
              </w:rPr>
            </w:pPr>
            <w:ins w:id="6988" w:author="The Si Tran" w:date="2012-12-10T07:28:00Z">
              <w:r w:rsidRPr="00AF5054">
                <w:rPr>
                  <w:rFonts w:eastAsia="Times New Roman"/>
                  <w:color w:val="000000"/>
                  <w:sz w:val="22"/>
                  <w:rPrChange w:id="6989" w:author="The Si Tran" w:date="2012-12-10T07:58: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6990" w:author="The Si Tran" w:date="2012-12-10T07:28:00Z"/>
                <w:rFonts w:eastAsia="Times New Roman"/>
                <w:color w:val="000000"/>
                <w:sz w:val="22"/>
                <w:rPrChange w:id="6991" w:author="The Si Tran" w:date="2012-12-10T07:58:00Z">
                  <w:rPr>
                    <w:ins w:id="6992" w:author="The Si Tran" w:date="2012-12-10T07:28:00Z"/>
                    <w:rFonts w:ascii="Calibri" w:eastAsia="Times New Roman" w:hAnsi="Calibri"/>
                    <w:color w:val="000000"/>
                    <w:sz w:val="22"/>
                  </w:rPr>
                </w:rPrChange>
              </w:rPr>
            </w:pPr>
            <w:ins w:id="6993" w:author="The Si Tran" w:date="2012-12-10T07:28:00Z">
              <w:r w:rsidRPr="00AF5054">
                <w:rPr>
                  <w:rFonts w:eastAsia="Times New Roman"/>
                  <w:color w:val="000000"/>
                  <w:sz w:val="22"/>
                  <w:rPrChange w:id="6994" w:author="The Si Tran" w:date="2012-12-10T07:58:00Z">
                    <w:rPr>
                      <w:rFonts w:ascii="Calibri" w:eastAsia="Times New Roman" w:hAnsi="Calibri" w:cs="Arial"/>
                      <w:b/>
                      <w:bCs/>
                      <w:color w:val="000000"/>
                      <w:kern w:val="32"/>
                      <w:sz w:val="22"/>
                      <w:szCs w:val="32"/>
                    </w:rPr>
                  </w:rPrChange>
                </w:rPr>
                <w:t>MAPE</w:t>
              </w:r>
            </w:ins>
          </w:p>
        </w:tc>
      </w:tr>
      <w:tr w:rsidR="00A837C3" w:rsidRPr="00AF5054" w:rsidTr="00FF3339">
        <w:trPr>
          <w:trHeight w:val="567"/>
          <w:ins w:id="6995"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6996" w:author="The Si Tran" w:date="2012-12-10T07:28:00Z"/>
                <w:rFonts w:eastAsia="Times New Roman"/>
                <w:color w:val="000000"/>
                <w:sz w:val="22"/>
                <w:rPrChange w:id="6997" w:author="The Si Tran" w:date="2012-12-10T07:58:00Z">
                  <w:rPr>
                    <w:ins w:id="6998" w:author="The Si Tran" w:date="2012-12-10T07:28:00Z"/>
                    <w:rFonts w:ascii="Calibri" w:eastAsia="Times New Roman" w:hAnsi="Calibri"/>
                    <w:color w:val="000000"/>
                    <w:sz w:val="22"/>
                  </w:rPr>
                </w:rPrChange>
              </w:rPr>
            </w:pPr>
            <w:ins w:id="6999" w:author="The Si Tran" w:date="2012-12-10T07:28:00Z">
              <w:r w:rsidRPr="00AF5054">
                <w:rPr>
                  <w:rFonts w:eastAsia="Times New Roman"/>
                  <w:color w:val="000000"/>
                  <w:sz w:val="22"/>
                  <w:rPrChange w:id="7000" w:author="The Si Tran" w:date="2012-12-10T07:58:00Z">
                    <w:rPr>
                      <w:rFonts w:ascii="Calibri" w:eastAsia="Times New Roman" w:hAnsi="Calibri" w:cs="Arial"/>
                      <w:b/>
                      <w:bCs/>
                      <w:color w:val="000000"/>
                      <w:kern w:val="32"/>
                      <w:sz w:val="22"/>
                      <w:szCs w:val="3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7001" w:author="The Si Tran" w:date="2012-12-10T07:28:00Z"/>
                <w:rFonts w:eastAsia="Times New Roman"/>
                <w:color w:val="000000"/>
                <w:sz w:val="22"/>
                <w:rPrChange w:id="7002" w:author="The Si Tran" w:date="2012-12-10T07:58:00Z">
                  <w:rPr>
                    <w:ins w:id="7003" w:author="The Si Tran" w:date="2012-12-10T07:28:00Z"/>
                    <w:rFonts w:ascii="Calibri" w:eastAsia="Times New Roman" w:hAnsi="Calibri"/>
                    <w:color w:val="000000"/>
                    <w:sz w:val="22"/>
                  </w:rPr>
                </w:rPrChange>
              </w:rPr>
            </w:pPr>
            <w:ins w:id="7004" w:author="The Si Tran" w:date="2012-12-10T07:28:00Z">
              <w:r w:rsidRPr="00AF5054">
                <w:rPr>
                  <w:rFonts w:eastAsia="Times New Roman"/>
                  <w:color w:val="000000"/>
                  <w:sz w:val="22"/>
                  <w:rPrChange w:id="7005" w:author="The Si Tran" w:date="2012-12-10T07:58:00Z">
                    <w:rPr>
                      <w:rFonts w:ascii="Calibri" w:eastAsia="Times New Roman" w:hAnsi="Calibri" w:cs="Arial"/>
                      <w:b/>
                      <w:bCs/>
                      <w:color w:val="000000"/>
                      <w:kern w:val="32"/>
                      <w:sz w:val="22"/>
                      <w:szCs w:val="3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06" w:author="The Si Tran" w:date="2012-12-10T07:28:00Z"/>
                <w:rFonts w:eastAsia="Times New Roman"/>
                <w:color w:val="000000"/>
                <w:sz w:val="22"/>
                <w:rPrChange w:id="7007" w:author="The Si Tran" w:date="2012-12-10T07:58:00Z">
                  <w:rPr>
                    <w:ins w:id="7008" w:author="The Si Tran" w:date="2012-12-10T07:28:00Z"/>
                    <w:rFonts w:ascii="Calibri" w:eastAsia="Times New Roman" w:hAnsi="Calibri"/>
                    <w:color w:val="000000"/>
                    <w:sz w:val="22"/>
                  </w:rPr>
                </w:rPrChange>
              </w:rPr>
            </w:pPr>
            <w:ins w:id="7009" w:author="The Si Tran" w:date="2012-12-10T07:28:00Z">
              <w:r w:rsidRPr="00AF5054">
                <w:rPr>
                  <w:rFonts w:eastAsia="Times New Roman"/>
                  <w:color w:val="000000"/>
                  <w:sz w:val="22"/>
                  <w:rPrChange w:id="7010" w:author="The Si Tran" w:date="2012-12-10T07:58:00Z">
                    <w:rPr>
                      <w:rFonts w:ascii="Calibri" w:eastAsia="Times New Roman" w:hAnsi="Calibri" w:cs="Arial"/>
                      <w:b/>
                      <w:bCs/>
                      <w:color w:val="000000"/>
                      <w:kern w:val="32"/>
                      <w:sz w:val="22"/>
                      <w:szCs w:val="32"/>
                    </w:rPr>
                  </w:rPrChange>
                </w:rPr>
                <w:t>60.15</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11" w:author="The Si Tran" w:date="2012-12-10T07:28:00Z"/>
                <w:rFonts w:eastAsia="Times New Roman"/>
                <w:color w:val="000000"/>
                <w:sz w:val="22"/>
                <w:rPrChange w:id="7012" w:author="The Si Tran" w:date="2012-12-10T07:58:00Z">
                  <w:rPr>
                    <w:ins w:id="7013" w:author="The Si Tran" w:date="2012-12-10T07:28:00Z"/>
                    <w:rFonts w:ascii="Calibri" w:eastAsia="Times New Roman" w:hAnsi="Calibri"/>
                    <w:color w:val="000000"/>
                    <w:sz w:val="22"/>
                  </w:rPr>
                </w:rPrChange>
              </w:rPr>
            </w:pPr>
            <w:ins w:id="7014" w:author="The Si Tran" w:date="2012-12-10T07:28:00Z">
              <w:r w:rsidRPr="00AF5054">
                <w:rPr>
                  <w:rFonts w:eastAsia="Times New Roman"/>
                  <w:color w:val="000000"/>
                  <w:sz w:val="22"/>
                  <w:rPrChange w:id="7015" w:author="The Si Tran" w:date="2012-12-10T07:58:00Z">
                    <w:rPr>
                      <w:rFonts w:ascii="Calibri" w:eastAsia="Times New Roman" w:hAnsi="Calibri" w:cs="Arial"/>
                      <w:b/>
                      <w:bCs/>
                      <w:color w:val="000000"/>
                      <w:kern w:val="32"/>
                      <w:sz w:val="22"/>
                      <w:szCs w:val="32"/>
                    </w:rPr>
                  </w:rPrChange>
                </w:rPr>
                <w:t>6951.3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16" w:author="The Si Tran" w:date="2012-12-10T07:28:00Z"/>
                <w:rFonts w:eastAsia="Times New Roman"/>
                <w:color w:val="000000"/>
                <w:sz w:val="22"/>
                <w:rPrChange w:id="7017" w:author="The Si Tran" w:date="2012-12-10T07:58:00Z">
                  <w:rPr>
                    <w:ins w:id="7018" w:author="The Si Tran" w:date="2012-12-10T07:28:00Z"/>
                    <w:rFonts w:ascii="Calibri" w:eastAsia="Times New Roman" w:hAnsi="Calibri"/>
                    <w:color w:val="000000"/>
                    <w:sz w:val="22"/>
                  </w:rPr>
                </w:rPrChange>
              </w:rPr>
            </w:pPr>
            <w:ins w:id="7019" w:author="The Si Tran" w:date="2012-12-10T07:28:00Z">
              <w:r w:rsidRPr="00AF5054">
                <w:rPr>
                  <w:rFonts w:eastAsia="Times New Roman"/>
                  <w:color w:val="000000"/>
                  <w:sz w:val="22"/>
                  <w:rPrChange w:id="7020" w:author="The Si Tran" w:date="2012-12-10T07:58:00Z">
                    <w:rPr>
                      <w:rFonts w:ascii="Calibri" w:eastAsia="Times New Roman" w:hAnsi="Calibri" w:cs="Arial"/>
                      <w:b/>
                      <w:bCs/>
                      <w:color w:val="000000"/>
                      <w:kern w:val="32"/>
                      <w:sz w:val="22"/>
                      <w:szCs w:val="32"/>
                    </w:rPr>
                  </w:rPrChange>
                </w:rPr>
                <w:t>10.46</w:t>
              </w:r>
            </w:ins>
          </w:p>
        </w:tc>
      </w:tr>
      <w:tr w:rsidR="00A837C3" w:rsidRPr="00AF5054" w:rsidTr="00FF3339">
        <w:trPr>
          <w:trHeight w:val="567"/>
          <w:ins w:id="7021"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7022" w:author="The Si Tran" w:date="2012-12-10T07:28:00Z"/>
                <w:rFonts w:eastAsia="Times New Roman"/>
                <w:color w:val="000000"/>
                <w:sz w:val="22"/>
                <w:rPrChange w:id="7023" w:author="The Si Tran" w:date="2012-12-10T07:58:00Z">
                  <w:rPr>
                    <w:ins w:id="7024"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7025" w:author="The Si Tran" w:date="2012-12-10T07:28:00Z"/>
                <w:rFonts w:eastAsia="Times New Roman"/>
                <w:color w:val="000000"/>
                <w:sz w:val="22"/>
                <w:rPrChange w:id="7026" w:author="The Si Tran" w:date="2012-12-10T07:58:00Z">
                  <w:rPr>
                    <w:ins w:id="7027" w:author="The Si Tran" w:date="2012-12-10T07:28:00Z"/>
                    <w:rFonts w:ascii="Calibri" w:eastAsia="Times New Roman" w:hAnsi="Calibri"/>
                    <w:color w:val="000000"/>
                    <w:sz w:val="22"/>
                  </w:rPr>
                </w:rPrChange>
              </w:rPr>
            </w:pPr>
            <w:ins w:id="7028" w:author="The Si Tran" w:date="2012-12-10T07:28:00Z">
              <w:r w:rsidRPr="00AF5054">
                <w:rPr>
                  <w:rFonts w:eastAsia="Times New Roman"/>
                  <w:color w:val="000000"/>
                  <w:sz w:val="22"/>
                  <w:rPrChange w:id="7029" w:author="The Si Tran" w:date="2012-12-10T07:58:00Z">
                    <w:rPr>
                      <w:rFonts w:ascii="Calibri" w:eastAsia="Times New Roman" w:hAnsi="Calibri" w:cs="Arial"/>
                      <w:b/>
                      <w:bCs/>
                      <w:color w:val="000000"/>
                      <w:kern w:val="32"/>
                      <w:sz w:val="22"/>
                      <w:szCs w:val="3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30" w:author="The Si Tran" w:date="2012-12-10T07:28:00Z"/>
                <w:rFonts w:eastAsia="Times New Roman"/>
                <w:color w:val="000000"/>
                <w:sz w:val="22"/>
                <w:rPrChange w:id="7031" w:author="The Si Tran" w:date="2012-12-10T07:58:00Z">
                  <w:rPr>
                    <w:ins w:id="7032" w:author="The Si Tran" w:date="2012-12-10T07:28:00Z"/>
                    <w:rFonts w:ascii="Calibri" w:eastAsia="Times New Roman" w:hAnsi="Calibri"/>
                    <w:color w:val="000000"/>
                    <w:sz w:val="22"/>
                  </w:rPr>
                </w:rPrChange>
              </w:rPr>
            </w:pPr>
            <w:ins w:id="7033" w:author="The Si Tran" w:date="2012-12-10T07:28:00Z">
              <w:r w:rsidRPr="00AF5054">
                <w:rPr>
                  <w:rFonts w:eastAsia="Times New Roman"/>
                  <w:color w:val="000000"/>
                  <w:sz w:val="22"/>
                  <w:rPrChange w:id="7034" w:author="The Si Tran" w:date="2012-12-10T07:58:00Z">
                    <w:rPr>
                      <w:rFonts w:ascii="Calibri" w:eastAsia="Times New Roman" w:hAnsi="Calibri" w:cs="Arial"/>
                      <w:b/>
                      <w:bCs/>
                      <w:color w:val="000000"/>
                      <w:kern w:val="32"/>
                      <w:sz w:val="22"/>
                      <w:szCs w:val="32"/>
                    </w:rPr>
                  </w:rPrChange>
                </w:rPr>
                <w:t>65.73</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35" w:author="The Si Tran" w:date="2012-12-10T07:28:00Z"/>
                <w:rFonts w:eastAsia="Times New Roman"/>
                <w:color w:val="000000"/>
                <w:sz w:val="22"/>
                <w:rPrChange w:id="7036" w:author="The Si Tran" w:date="2012-12-10T07:58:00Z">
                  <w:rPr>
                    <w:ins w:id="7037" w:author="The Si Tran" w:date="2012-12-10T07:28:00Z"/>
                    <w:rFonts w:ascii="Calibri" w:eastAsia="Times New Roman" w:hAnsi="Calibri"/>
                    <w:color w:val="000000"/>
                    <w:sz w:val="22"/>
                  </w:rPr>
                </w:rPrChange>
              </w:rPr>
            </w:pPr>
            <w:ins w:id="7038" w:author="The Si Tran" w:date="2012-12-10T07:28:00Z">
              <w:r w:rsidRPr="00AF5054">
                <w:rPr>
                  <w:rFonts w:eastAsia="Times New Roman"/>
                  <w:color w:val="000000"/>
                  <w:sz w:val="22"/>
                  <w:rPrChange w:id="7039" w:author="The Si Tran" w:date="2012-12-10T07:58:00Z">
                    <w:rPr>
                      <w:rFonts w:ascii="Calibri" w:eastAsia="Times New Roman" w:hAnsi="Calibri" w:cs="Arial"/>
                      <w:b/>
                      <w:bCs/>
                      <w:color w:val="000000"/>
                      <w:kern w:val="32"/>
                      <w:sz w:val="22"/>
                      <w:szCs w:val="32"/>
                    </w:rPr>
                  </w:rPrChange>
                </w:rPr>
                <w:t>7404.44</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40" w:author="The Si Tran" w:date="2012-12-10T07:28:00Z"/>
                <w:rFonts w:eastAsia="Times New Roman"/>
                <w:color w:val="000000"/>
                <w:sz w:val="22"/>
                <w:rPrChange w:id="7041" w:author="The Si Tran" w:date="2012-12-10T07:58:00Z">
                  <w:rPr>
                    <w:ins w:id="7042" w:author="The Si Tran" w:date="2012-12-10T07:28:00Z"/>
                    <w:rFonts w:ascii="Calibri" w:eastAsia="Times New Roman" w:hAnsi="Calibri"/>
                    <w:color w:val="000000"/>
                    <w:sz w:val="22"/>
                  </w:rPr>
                </w:rPrChange>
              </w:rPr>
            </w:pPr>
            <w:ins w:id="7043" w:author="The Si Tran" w:date="2012-12-10T07:28:00Z">
              <w:r w:rsidRPr="00AF5054">
                <w:rPr>
                  <w:rFonts w:eastAsia="Times New Roman"/>
                  <w:color w:val="000000"/>
                  <w:sz w:val="22"/>
                  <w:rPrChange w:id="7044" w:author="The Si Tran" w:date="2012-12-10T07:58:00Z">
                    <w:rPr>
                      <w:rFonts w:ascii="Calibri" w:eastAsia="Times New Roman" w:hAnsi="Calibri" w:cs="Arial"/>
                      <w:b/>
                      <w:bCs/>
                      <w:color w:val="000000"/>
                      <w:kern w:val="32"/>
                      <w:sz w:val="22"/>
                      <w:szCs w:val="32"/>
                    </w:rPr>
                  </w:rPrChange>
                </w:rPr>
                <w:t>11.52</w:t>
              </w:r>
            </w:ins>
          </w:p>
        </w:tc>
      </w:tr>
      <w:tr w:rsidR="00A837C3" w:rsidRPr="00AF5054" w:rsidTr="00FF3339">
        <w:trPr>
          <w:trHeight w:val="283"/>
          <w:ins w:id="7045" w:author="The Si Tran" w:date="2012-12-10T07:2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7046" w:author="The Si Tran" w:date="2012-12-10T07:28:00Z"/>
                <w:rFonts w:eastAsia="Times New Roman"/>
                <w:color w:val="000000"/>
                <w:sz w:val="22"/>
                <w:rPrChange w:id="7047" w:author="The Si Tran" w:date="2012-12-10T07:58:00Z">
                  <w:rPr>
                    <w:ins w:id="7048" w:author="The Si Tran" w:date="2012-12-10T07:28:00Z"/>
                    <w:rFonts w:ascii="Calibri" w:eastAsia="Times New Roman" w:hAnsi="Calibri"/>
                    <w:color w:val="000000"/>
                    <w:sz w:val="22"/>
                  </w:rPr>
                </w:rPrChange>
              </w:rPr>
            </w:pPr>
            <w:ins w:id="7049" w:author="The Si Tran" w:date="2012-12-10T07:28:00Z">
              <w:r w:rsidRPr="00AF5054">
                <w:rPr>
                  <w:rFonts w:eastAsia="Times New Roman"/>
                  <w:color w:val="000000"/>
                  <w:sz w:val="22"/>
                  <w:rPrChange w:id="7050" w:author="The Si Tran" w:date="2012-12-10T07:58:00Z">
                    <w:rPr>
                      <w:rFonts w:ascii="Calibri" w:eastAsia="Times New Roman" w:hAnsi="Calibri" w:cs="Arial"/>
                      <w:b/>
                      <w:bCs/>
                      <w:color w:val="000000"/>
                      <w:kern w:val="32"/>
                      <w:sz w:val="22"/>
                      <w:szCs w:val="3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7051" w:author="The Si Tran" w:date="2012-12-10T07:28:00Z"/>
                <w:rFonts w:eastAsia="Times New Roman"/>
                <w:color w:val="000000"/>
                <w:sz w:val="22"/>
                <w:rPrChange w:id="7052" w:author="The Si Tran" w:date="2012-12-10T07:58:00Z">
                  <w:rPr>
                    <w:ins w:id="7053" w:author="The Si Tran" w:date="2012-12-10T07:28:00Z"/>
                    <w:rFonts w:ascii="Calibri" w:eastAsia="Times New Roman" w:hAnsi="Calibri"/>
                    <w:color w:val="000000"/>
                    <w:sz w:val="22"/>
                  </w:rPr>
                </w:rPrChange>
              </w:rPr>
            </w:pPr>
            <w:ins w:id="7054" w:author="The Si Tran" w:date="2012-12-10T07:28:00Z">
              <w:r w:rsidRPr="00AF5054">
                <w:rPr>
                  <w:rFonts w:eastAsia="Times New Roman"/>
                  <w:color w:val="000000"/>
                  <w:sz w:val="22"/>
                  <w:rPrChange w:id="7055" w:author="The Si Tran" w:date="2012-12-10T07:58:00Z">
                    <w:rPr>
                      <w:rFonts w:ascii="Calibri" w:eastAsia="Times New Roman" w:hAnsi="Calibri" w:cs="Arial"/>
                      <w:b/>
                      <w:bCs/>
                      <w:color w:val="000000"/>
                      <w:kern w:val="32"/>
                      <w:sz w:val="22"/>
                      <w:szCs w:val="3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56" w:author="The Si Tran" w:date="2012-12-10T07:28:00Z"/>
                <w:rFonts w:eastAsia="Times New Roman"/>
                <w:color w:val="000000"/>
                <w:sz w:val="22"/>
                <w:rPrChange w:id="7057" w:author="The Si Tran" w:date="2012-12-10T07:58:00Z">
                  <w:rPr>
                    <w:ins w:id="7058" w:author="The Si Tran" w:date="2012-12-10T07:28:00Z"/>
                    <w:rFonts w:ascii="Calibri" w:eastAsia="Times New Roman" w:hAnsi="Calibri"/>
                    <w:color w:val="000000"/>
                    <w:sz w:val="22"/>
                  </w:rPr>
                </w:rPrChange>
              </w:rPr>
            </w:pPr>
            <w:ins w:id="7059" w:author="The Si Tran" w:date="2012-12-10T07:28:00Z">
              <w:r w:rsidRPr="00AF5054">
                <w:rPr>
                  <w:rFonts w:eastAsia="Times New Roman"/>
                  <w:color w:val="000000"/>
                  <w:sz w:val="22"/>
                  <w:rPrChange w:id="7060" w:author="The Si Tran" w:date="2012-12-10T07:58:00Z">
                    <w:rPr>
                      <w:rFonts w:ascii="Calibri" w:eastAsia="Times New Roman" w:hAnsi="Calibri" w:cs="Arial"/>
                      <w:b/>
                      <w:bCs/>
                      <w:color w:val="000000"/>
                      <w:kern w:val="32"/>
                      <w:sz w:val="22"/>
                      <w:szCs w:val="32"/>
                    </w:rPr>
                  </w:rPrChange>
                </w:rPr>
                <w:t>36.0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61" w:author="The Si Tran" w:date="2012-12-10T07:28:00Z"/>
                <w:rFonts w:eastAsia="Times New Roman"/>
                <w:color w:val="000000"/>
                <w:sz w:val="22"/>
                <w:rPrChange w:id="7062" w:author="The Si Tran" w:date="2012-12-10T07:58:00Z">
                  <w:rPr>
                    <w:ins w:id="7063" w:author="The Si Tran" w:date="2012-12-10T07:28:00Z"/>
                    <w:rFonts w:ascii="Calibri" w:eastAsia="Times New Roman" w:hAnsi="Calibri"/>
                    <w:color w:val="000000"/>
                    <w:sz w:val="22"/>
                  </w:rPr>
                </w:rPrChange>
              </w:rPr>
            </w:pPr>
            <w:ins w:id="7064" w:author="The Si Tran" w:date="2012-12-10T07:28:00Z">
              <w:r w:rsidRPr="00AF5054">
                <w:rPr>
                  <w:rFonts w:eastAsia="Times New Roman"/>
                  <w:color w:val="000000"/>
                  <w:sz w:val="22"/>
                  <w:rPrChange w:id="7065" w:author="The Si Tran" w:date="2012-12-10T07:58:00Z">
                    <w:rPr>
                      <w:rFonts w:ascii="Calibri" w:eastAsia="Times New Roman" w:hAnsi="Calibri" w:cs="Arial"/>
                      <w:b/>
                      <w:bCs/>
                      <w:color w:val="000000"/>
                      <w:kern w:val="32"/>
                      <w:sz w:val="22"/>
                      <w:szCs w:val="32"/>
                    </w:rPr>
                  </w:rPrChange>
                </w:rPr>
                <w:t>2302.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66" w:author="The Si Tran" w:date="2012-12-10T07:28:00Z"/>
                <w:rFonts w:eastAsia="Times New Roman"/>
                <w:color w:val="000000"/>
                <w:sz w:val="22"/>
                <w:rPrChange w:id="7067" w:author="The Si Tran" w:date="2012-12-10T07:58:00Z">
                  <w:rPr>
                    <w:ins w:id="7068" w:author="The Si Tran" w:date="2012-12-10T07:28:00Z"/>
                    <w:rFonts w:ascii="Calibri" w:eastAsia="Times New Roman" w:hAnsi="Calibri"/>
                    <w:color w:val="000000"/>
                    <w:sz w:val="22"/>
                  </w:rPr>
                </w:rPrChange>
              </w:rPr>
            </w:pPr>
            <w:ins w:id="7069" w:author="The Si Tran" w:date="2012-12-10T07:28:00Z">
              <w:r w:rsidRPr="00AF5054">
                <w:rPr>
                  <w:rFonts w:eastAsia="Times New Roman"/>
                  <w:color w:val="000000"/>
                  <w:sz w:val="22"/>
                  <w:rPrChange w:id="7070" w:author="The Si Tran" w:date="2012-12-10T07:58:00Z">
                    <w:rPr>
                      <w:rFonts w:ascii="Calibri" w:eastAsia="Times New Roman" w:hAnsi="Calibri" w:cs="Arial"/>
                      <w:b/>
                      <w:bCs/>
                      <w:color w:val="000000"/>
                      <w:kern w:val="32"/>
                      <w:sz w:val="22"/>
                      <w:szCs w:val="32"/>
                    </w:rPr>
                  </w:rPrChange>
                </w:rPr>
                <w:t>5.27</w:t>
              </w:r>
            </w:ins>
          </w:p>
        </w:tc>
      </w:tr>
      <w:tr w:rsidR="00A837C3" w:rsidRPr="00AF5054" w:rsidTr="00FF3339">
        <w:trPr>
          <w:trHeight w:val="850"/>
          <w:ins w:id="7071"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7072" w:author="The Si Tran" w:date="2012-12-10T07:28:00Z"/>
                <w:rFonts w:eastAsia="Times New Roman"/>
                <w:color w:val="000000"/>
                <w:sz w:val="22"/>
                <w:rPrChange w:id="7073" w:author="The Si Tran" w:date="2012-12-10T07:58:00Z">
                  <w:rPr>
                    <w:ins w:id="7074" w:author="The Si Tran" w:date="2012-12-10T07:28:00Z"/>
                    <w:rFonts w:ascii="Calibri" w:eastAsia="Times New Roman" w:hAnsi="Calibri"/>
                    <w:color w:val="000000"/>
                    <w:sz w:val="22"/>
                  </w:rPr>
                </w:rPrChange>
              </w:rPr>
            </w:pPr>
            <w:ins w:id="7075" w:author="The Si Tran" w:date="2012-12-10T07:28:00Z">
              <w:r w:rsidRPr="00AF5054">
                <w:rPr>
                  <w:rFonts w:eastAsia="Times New Roman"/>
                  <w:color w:val="000000"/>
                  <w:sz w:val="22"/>
                  <w:rPrChange w:id="7076" w:author="The Si Tran" w:date="2012-12-10T07:58:00Z">
                    <w:rPr>
                      <w:rFonts w:ascii="Calibri" w:eastAsia="Times New Roman" w:hAnsi="Calibri" w:cs="Arial"/>
                      <w:b/>
                      <w:bCs/>
                      <w:color w:val="000000"/>
                      <w:kern w:val="32"/>
                      <w:sz w:val="22"/>
                      <w:szCs w:val="3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7077" w:author="The Si Tran" w:date="2012-12-10T07:28:00Z"/>
                <w:rFonts w:eastAsia="Times New Roman"/>
                <w:color w:val="000000"/>
                <w:sz w:val="22"/>
                <w:rPrChange w:id="7078" w:author="The Si Tran" w:date="2012-12-10T07:58:00Z">
                  <w:rPr>
                    <w:ins w:id="7079" w:author="The Si Tran" w:date="2012-12-10T07:28:00Z"/>
                    <w:rFonts w:ascii="Calibri" w:eastAsia="Times New Roman" w:hAnsi="Calibri"/>
                    <w:color w:val="000000"/>
                    <w:sz w:val="22"/>
                  </w:rPr>
                </w:rPrChange>
              </w:rPr>
              <w:pPrChange w:id="7080" w:author="The Si Tran" w:date="2012-12-10T19:55:00Z">
                <w:pPr>
                  <w:spacing w:line="240" w:lineRule="auto"/>
                </w:pPr>
              </w:pPrChange>
            </w:pPr>
            <w:ins w:id="7081" w:author="The Si Tran" w:date="2012-12-10T07:28:00Z">
              <w:r w:rsidRPr="00AF5054">
                <w:rPr>
                  <w:rFonts w:eastAsia="Times New Roman"/>
                  <w:color w:val="000000"/>
                  <w:sz w:val="22"/>
                  <w:rPrChange w:id="7082"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7083"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84" w:author="The Si Tran" w:date="2012-12-10T07:28:00Z"/>
                <w:rFonts w:eastAsia="Times New Roman"/>
                <w:color w:val="000000"/>
                <w:sz w:val="22"/>
                <w:rPrChange w:id="7085" w:author="The Si Tran" w:date="2012-12-10T07:58:00Z">
                  <w:rPr>
                    <w:ins w:id="7086" w:author="The Si Tran" w:date="2012-12-10T07:28:00Z"/>
                    <w:rFonts w:ascii="Calibri" w:eastAsia="Times New Roman" w:hAnsi="Calibri"/>
                    <w:color w:val="000000"/>
                    <w:sz w:val="22"/>
                  </w:rPr>
                </w:rPrChange>
              </w:rPr>
            </w:pPr>
            <w:ins w:id="7087" w:author="The Si Tran" w:date="2012-12-10T07:28:00Z">
              <w:r w:rsidRPr="00AF5054">
                <w:rPr>
                  <w:rFonts w:eastAsia="Times New Roman"/>
                  <w:color w:val="000000"/>
                  <w:sz w:val="22"/>
                  <w:rPrChange w:id="7088" w:author="The Si Tran" w:date="2012-12-10T07:58:00Z">
                    <w:rPr>
                      <w:rFonts w:ascii="Calibri" w:eastAsia="Times New Roman" w:hAnsi="Calibri"/>
                      <w:color w:val="000000"/>
                      <w:sz w:val="22"/>
                    </w:rPr>
                  </w:rPrChange>
                </w:rPr>
                <w:t>30</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89" w:author="The Si Tran" w:date="2012-12-10T07:28:00Z"/>
                <w:rFonts w:eastAsia="Times New Roman"/>
                <w:color w:val="000000"/>
                <w:sz w:val="22"/>
                <w:rPrChange w:id="7090" w:author="The Si Tran" w:date="2012-12-10T07:58:00Z">
                  <w:rPr>
                    <w:ins w:id="7091" w:author="The Si Tran" w:date="2012-12-10T07:28:00Z"/>
                    <w:rFonts w:ascii="Calibri" w:eastAsia="Times New Roman" w:hAnsi="Calibri"/>
                    <w:color w:val="000000"/>
                    <w:sz w:val="22"/>
                  </w:rPr>
                </w:rPrChange>
              </w:rPr>
            </w:pPr>
            <w:ins w:id="7092" w:author="The Si Tran" w:date="2012-12-10T07:28:00Z">
              <w:r w:rsidRPr="00AF5054">
                <w:rPr>
                  <w:rFonts w:eastAsia="Times New Roman"/>
                  <w:color w:val="000000"/>
                  <w:sz w:val="22"/>
                  <w:rPrChange w:id="7093" w:author="The Si Tran" w:date="2012-12-10T07:58:00Z">
                    <w:rPr>
                      <w:rFonts w:ascii="Calibri" w:eastAsia="Times New Roman" w:hAnsi="Calibri"/>
                      <w:color w:val="000000"/>
                      <w:sz w:val="22"/>
                    </w:rPr>
                  </w:rPrChange>
                </w:rPr>
                <w:t>1704.85</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094" w:author="The Si Tran" w:date="2012-12-10T07:28:00Z"/>
                <w:rFonts w:eastAsia="Times New Roman"/>
                <w:color w:val="000000"/>
                <w:sz w:val="22"/>
                <w:rPrChange w:id="7095" w:author="The Si Tran" w:date="2012-12-10T07:58:00Z">
                  <w:rPr>
                    <w:ins w:id="7096" w:author="The Si Tran" w:date="2012-12-10T07:28:00Z"/>
                    <w:rFonts w:ascii="Calibri" w:eastAsia="Times New Roman" w:hAnsi="Calibri"/>
                    <w:color w:val="000000"/>
                    <w:sz w:val="22"/>
                  </w:rPr>
                </w:rPrChange>
              </w:rPr>
            </w:pPr>
            <w:ins w:id="7097" w:author="The Si Tran" w:date="2012-12-10T07:28:00Z">
              <w:r w:rsidRPr="00AF5054">
                <w:rPr>
                  <w:rFonts w:eastAsia="Times New Roman"/>
                  <w:color w:val="000000"/>
                  <w:sz w:val="22"/>
                  <w:rPrChange w:id="7098" w:author="The Si Tran" w:date="2012-12-10T07:58:00Z">
                    <w:rPr>
                      <w:rFonts w:ascii="Calibri" w:eastAsia="Times New Roman" w:hAnsi="Calibri"/>
                      <w:color w:val="000000"/>
                      <w:sz w:val="22"/>
                    </w:rPr>
                  </w:rPrChange>
                </w:rPr>
                <w:t>4.32</w:t>
              </w:r>
            </w:ins>
          </w:p>
        </w:tc>
      </w:tr>
      <w:tr w:rsidR="00A837C3" w:rsidRPr="00AF5054" w:rsidTr="00FF3339">
        <w:trPr>
          <w:trHeight w:val="850"/>
          <w:ins w:id="7099"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7100" w:author="The Si Tran" w:date="2012-12-10T07:28:00Z"/>
                <w:rFonts w:eastAsia="Times New Roman"/>
                <w:color w:val="000000"/>
                <w:sz w:val="22"/>
                <w:rPrChange w:id="7101" w:author="The Si Tran" w:date="2012-12-10T07:58:00Z">
                  <w:rPr>
                    <w:ins w:id="7102"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7103" w:author="The Si Tran" w:date="2012-12-10T07:28:00Z"/>
                <w:rFonts w:eastAsia="Times New Roman"/>
                <w:color w:val="000000"/>
                <w:sz w:val="22"/>
                <w:rPrChange w:id="7104" w:author="The Si Tran" w:date="2012-12-10T07:58:00Z">
                  <w:rPr>
                    <w:ins w:id="7105" w:author="The Si Tran" w:date="2012-12-10T07:28:00Z"/>
                    <w:rFonts w:ascii="Calibri" w:eastAsia="Times New Roman" w:hAnsi="Calibri"/>
                    <w:color w:val="000000"/>
                    <w:sz w:val="22"/>
                  </w:rPr>
                </w:rPrChange>
              </w:rPr>
              <w:pPrChange w:id="7106" w:author="The Si Tran" w:date="2012-12-10T19:55:00Z">
                <w:pPr>
                  <w:spacing w:line="240" w:lineRule="auto"/>
                </w:pPr>
              </w:pPrChange>
            </w:pPr>
            <w:ins w:id="7107" w:author="The Si Tran" w:date="2012-12-10T07:28:00Z">
              <w:r w:rsidRPr="00AF5054">
                <w:rPr>
                  <w:rFonts w:eastAsia="Times New Roman"/>
                  <w:color w:val="000000"/>
                  <w:sz w:val="22"/>
                  <w:rPrChange w:id="710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7109"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110" w:author="The Si Tran" w:date="2012-12-10T07:28:00Z"/>
                <w:rFonts w:eastAsia="Times New Roman"/>
                <w:color w:val="000000"/>
                <w:sz w:val="22"/>
                <w:rPrChange w:id="7111" w:author="The Si Tran" w:date="2012-12-10T07:58:00Z">
                  <w:rPr>
                    <w:ins w:id="7112" w:author="The Si Tran" w:date="2012-12-10T07:28:00Z"/>
                    <w:rFonts w:ascii="Calibri" w:eastAsia="Times New Roman" w:hAnsi="Calibri"/>
                    <w:color w:val="000000"/>
                    <w:sz w:val="22"/>
                  </w:rPr>
                </w:rPrChange>
              </w:rPr>
            </w:pPr>
            <w:ins w:id="7113" w:author="The Si Tran" w:date="2012-12-10T07:28:00Z">
              <w:r w:rsidRPr="00AF5054">
                <w:rPr>
                  <w:rFonts w:eastAsia="Times New Roman"/>
                  <w:color w:val="000000"/>
                  <w:sz w:val="22"/>
                  <w:rPrChange w:id="7114" w:author="The Si Tran" w:date="2012-12-10T07:58:00Z">
                    <w:rPr>
                      <w:rFonts w:ascii="Calibri" w:eastAsia="Times New Roman" w:hAnsi="Calibri"/>
                      <w:color w:val="000000"/>
                      <w:sz w:val="22"/>
                    </w:rPr>
                  </w:rPrChange>
                </w:rPr>
                <w:t>39.17</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115" w:author="The Si Tran" w:date="2012-12-10T07:28:00Z"/>
                <w:rFonts w:eastAsia="Times New Roman"/>
                <w:color w:val="000000"/>
                <w:sz w:val="22"/>
                <w:rPrChange w:id="7116" w:author="The Si Tran" w:date="2012-12-10T07:58:00Z">
                  <w:rPr>
                    <w:ins w:id="7117" w:author="The Si Tran" w:date="2012-12-10T07:28:00Z"/>
                    <w:rFonts w:ascii="Calibri" w:eastAsia="Times New Roman" w:hAnsi="Calibri"/>
                    <w:color w:val="000000"/>
                    <w:sz w:val="22"/>
                  </w:rPr>
                </w:rPrChange>
              </w:rPr>
            </w:pPr>
            <w:ins w:id="7118" w:author="The Si Tran" w:date="2012-12-10T07:28:00Z">
              <w:r w:rsidRPr="00AF5054">
                <w:rPr>
                  <w:rFonts w:eastAsia="Times New Roman"/>
                  <w:color w:val="000000"/>
                  <w:sz w:val="22"/>
                  <w:rPrChange w:id="7119" w:author="The Si Tran" w:date="2012-12-10T07:58:00Z">
                    <w:rPr>
                      <w:rFonts w:ascii="Calibri" w:eastAsia="Times New Roman" w:hAnsi="Calibri"/>
                      <w:color w:val="000000"/>
                      <w:sz w:val="22"/>
                    </w:rPr>
                  </w:rPrChange>
                </w:rPr>
                <w:t>2718.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7120" w:author="The Si Tran" w:date="2012-12-10T07:28:00Z"/>
                <w:rFonts w:eastAsia="Times New Roman"/>
                <w:color w:val="000000"/>
                <w:sz w:val="22"/>
                <w:rPrChange w:id="7121" w:author="The Si Tran" w:date="2012-12-10T07:58:00Z">
                  <w:rPr>
                    <w:ins w:id="7122" w:author="The Si Tran" w:date="2012-12-10T07:28:00Z"/>
                    <w:rFonts w:ascii="Calibri" w:eastAsia="Times New Roman" w:hAnsi="Calibri"/>
                    <w:color w:val="000000"/>
                    <w:sz w:val="22"/>
                  </w:rPr>
                </w:rPrChange>
              </w:rPr>
            </w:pPr>
            <w:ins w:id="7123" w:author="The Si Tran" w:date="2012-12-10T07:28:00Z">
              <w:r w:rsidRPr="00AF5054">
                <w:rPr>
                  <w:rFonts w:eastAsia="Times New Roman"/>
                  <w:color w:val="000000"/>
                  <w:sz w:val="22"/>
                  <w:rPrChange w:id="7124" w:author="The Si Tran" w:date="2012-12-10T07:58:00Z">
                    <w:rPr>
                      <w:rFonts w:ascii="Calibri" w:eastAsia="Times New Roman" w:hAnsi="Calibri"/>
                      <w:color w:val="000000"/>
                      <w:sz w:val="22"/>
                    </w:rPr>
                  </w:rPrChange>
                </w:rPr>
                <w:t>5.97</w:t>
              </w:r>
            </w:ins>
          </w:p>
        </w:tc>
      </w:tr>
    </w:tbl>
    <w:p w:rsidR="00A837C3" w:rsidRPr="007C782C" w:rsidRDefault="00FF3339">
      <w:pPr>
        <w:pStyle w:val="Bang"/>
        <w:rPr>
          <w:ins w:id="7125" w:author="The Si Tran" w:date="2012-12-06T21:22:00Z"/>
        </w:rPr>
        <w:pPrChange w:id="7126" w:author="The Si Tran" w:date="2012-12-11T23:55:00Z">
          <w:pPr>
            <w:pStyle w:val="Heading1"/>
            <w:jc w:val="left"/>
          </w:pPr>
        </w:pPrChange>
      </w:pPr>
      <w:bookmarkStart w:id="7127" w:name="_Toc343033795"/>
      <w:bookmarkStart w:id="7128" w:name="_Toc343062514"/>
      <w:ins w:id="7129" w:author="The Si Tran" w:date="2012-12-11T20:10:00Z">
        <w:r w:rsidRPr="00BF080C">
          <w:rPr>
            <w:b/>
            <w:rPrChange w:id="7130" w:author="The Si Tran" w:date="2012-12-11T23:55:00Z">
              <w:rPr>
                <w:b w:val="0"/>
              </w:rPr>
            </w:rPrChange>
          </w:rPr>
          <w:t xml:space="preserve">Bảng </w:t>
        </w:r>
      </w:ins>
      <w:ins w:id="7131" w:author="The Si Tran" w:date="2012-12-11T23:54:00Z">
        <w:r w:rsidR="00BF080C" w:rsidRPr="00BF080C">
          <w:rPr>
            <w:b/>
            <w:rPrChange w:id="7132" w:author="The Si Tran" w:date="2012-12-11T23:55:00Z">
              <w:rPr>
                <w:b w:val="0"/>
              </w:rPr>
            </w:rPrChange>
          </w:rPr>
          <w:t>6.3</w:t>
        </w:r>
      </w:ins>
      <w:ins w:id="7133" w:author="The Si Tran" w:date="2012-12-11T20:10:00Z">
        <w:r w:rsidRPr="00BF080C">
          <w:rPr>
            <w:b/>
            <w:rPrChange w:id="7134" w:author="The Si Tran" w:date="2012-12-11T23:55:00Z">
              <w:rPr>
                <w:b w:val="0"/>
              </w:rPr>
            </w:rPrChange>
          </w:rPr>
          <w:t>:</w:t>
        </w:r>
        <w:r w:rsidRPr="004D696B">
          <w:t xml:space="preserve"> Kết quả thực nghiệm chuỗi dữ liệu</w:t>
        </w:r>
      </w:ins>
      <w:ins w:id="7135" w:author="The Si Tran" w:date="2012-12-11T20:17:00Z">
        <w:r w:rsidR="00A35E7F">
          <w:t xml:space="preserve"> </w:t>
        </w:r>
        <w:r w:rsidR="00A35E7F" w:rsidRPr="004D696B">
          <w:t>Paper</w:t>
        </w:r>
      </w:ins>
      <w:bookmarkEnd w:id="7127"/>
      <w:bookmarkEnd w:id="7128"/>
    </w:p>
    <w:p w:rsidR="00EF77AD" w:rsidRDefault="00EF77AD">
      <w:pPr>
        <w:pStyle w:val="Heading3"/>
        <w:rPr>
          <w:ins w:id="7136" w:author="The Si Tran" w:date="2012-12-10T07:29:00Z"/>
        </w:rPr>
        <w:pPrChange w:id="7137" w:author="The Si Tran" w:date="2012-12-06T21:22:00Z">
          <w:pPr>
            <w:pStyle w:val="Heading1"/>
            <w:jc w:val="left"/>
          </w:pPr>
        </w:pPrChange>
      </w:pPr>
      <w:bookmarkStart w:id="7138" w:name="_Toc343084106"/>
      <w:ins w:id="7139" w:author="The Si Tran" w:date="2012-12-06T21:22:00Z">
        <w:r>
          <w:t>Bộ dữ liệ</w:t>
        </w:r>
        <w:r w:rsidR="00810267">
          <w:t>u có tính mùa</w:t>
        </w:r>
      </w:ins>
      <w:bookmarkEnd w:id="7138"/>
    </w:p>
    <w:tbl>
      <w:tblPr>
        <w:tblW w:w="10546" w:type="dxa"/>
        <w:tblLook w:val="04A0" w:firstRow="1" w:lastRow="0" w:firstColumn="1" w:lastColumn="0" w:noHBand="0" w:noVBand="1"/>
      </w:tblPr>
      <w:tblGrid>
        <w:gridCol w:w="1072"/>
        <w:gridCol w:w="6763"/>
        <w:gridCol w:w="830"/>
        <w:gridCol w:w="1053"/>
        <w:gridCol w:w="828"/>
      </w:tblGrid>
      <w:tr w:rsidR="00A75EB6" w:rsidRPr="005046FC" w:rsidTr="00FF3339">
        <w:trPr>
          <w:trHeight w:val="272"/>
          <w:ins w:id="7140" w:author="The Si Tran" w:date="2012-12-10T07:30: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7141" w:author="The Si Tran" w:date="2012-12-10T07:30:00Z"/>
                <w:rFonts w:eastAsia="Times New Roman"/>
                <w:color w:val="000000"/>
                <w:sz w:val="22"/>
                <w:rPrChange w:id="7142" w:author="The Si Tran" w:date="2012-12-10T07:58:00Z">
                  <w:rPr>
                    <w:ins w:id="7143" w:author="The Si Tran" w:date="2012-12-10T07:30:00Z"/>
                    <w:rFonts w:ascii="Calibri" w:eastAsia="Times New Roman" w:hAnsi="Calibri"/>
                    <w:color w:val="000000"/>
                    <w:sz w:val="22"/>
                  </w:rPr>
                </w:rPrChange>
              </w:rPr>
            </w:pPr>
            <w:ins w:id="7144" w:author="The Si Tran" w:date="2012-12-10T07:30:00Z">
              <w:r w:rsidRPr="00AF5054">
                <w:rPr>
                  <w:rFonts w:eastAsia="Times New Roman"/>
                  <w:color w:val="000000"/>
                  <w:sz w:val="22"/>
                  <w:rPrChange w:id="7145" w:author="The Si Tran" w:date="2012-12-10T07:58:00Z">
                    <w:rPr>
                      <w:rFonts w:ascii="Calibri" w:eastAsia="Times New Roman" w:hAnsi="Calibri" w:cs="Arial"/>
                      <w:b/>
                      <w:bCs/>
                      <w:color w:val="000000"/>
                      <w:kern w:val="32"/>
                      <w:sz w:val="22"/>
                      <w:szCs w:val="32"/>
                    </w:rPr>
                  </w:rPrChange>
                </w:rPr>
                <w:t> </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146" w:author="The Si Tran" w:date="2012-12-10T07:30:00Z"/>
                <w:rFonts w:eastAsia="Times New Roman"/>
                <w:color w:val="000000"/>
                <w:sz w:val="22"/>
                <w:rPrChange w:id="7147" w:author="The Si Tran" w:date="2012-12-10T07:58:00Z">
                  <w:rPr>
                    <w:ins w:id="7148" w:author="The Si Tran" w:date="2012-12-10T07:30:00Z"/>
                    <w:rFonts w:ascii="Calibri" w:eastAsia="Times New Roman" w:hAnsi="Calibri"/>
                    <w:color w:val="000000"/>
                    <w:sz w:val="22"/>
                  </w:rPr>
                </w:rPrChange>
              </w:rPr>
            </w:pPr>
            <w:ins w:id="7149" w:author="The Si Tran" w:date="2012-12-10T07:30:00Z">
              <w:r w:rsidRPr="00AF5054">
                <w:rPr>
                  <w:rFonts w:eastAsia="Times New Roman"/>
                  <w:color w:val="000000"/>
                  <w:sz w:val="22"/>
                  <w:rPrChange w:id="7150" w:author="The Si Tran" w:date="2012-12-10T07:58:00Z">
                    <w:rPr>
                      <w:rFonts w:ascii="Calibri" w:eastAsia="Times New Roman" w:hAnsi="Calibri" w:cs="Arial"/>
                      <w:b/>
                      <w:bCs/>
                      <w:color w:val="000000"/>
                      <w:kern w:val="32"/>
                      <w:sz w:val="22"/>
                      <w:szCs w:val="3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151" w:author="The Si Tran" w:date="2012-12-10T07:30:00Z"/>
                <w:rFonts w:eastAsia="Times New Roman"/>
                <w:color w:val="000000"/>
                <w:sz w:val="22"/>
                <w:rPrChange w:id="7152" w:author="The Si Tran" w:date="2012-12-10T07:58:00Z">
                  <w:rPr>
                    <w:ins w:id="7153" w:author="The Si Tran" w:date="2012-12-10T07:30:00Z"/>
                    <w:rFonts w:ascii="Calibri" w:eastAsia="Times New Roman" w:hAnsi="Calibri"/>
                    <w:color w:val="000000"/>
                    <w:sz w:val="22"/>
                  </w:rPr>
                </w:rPrChange>
              </w:rPr>
            </w:pPr>
            <w:ins w:id="7154" w:author="The Si Tran" w:date="2012-12-10T07:30:00Z">
              <w:r w:rsidRPr="00AF5054">
                <w:rPr>
                  <w:rFonts w:eastAsia="Times New Roman"/>
                  <w:color w:val="000000"/>
                  <w:sz w:val="22"/>
                  <w:rPrChange w:id="7155" w:author="The Si Tran" w:date="2012-12-10T07:58:00Z">
                    <w:rPr>
                      <w:rFonts w:ascii="Calibri" w:eastAsia="Times New Roman" w:hAnsi="Calibri" w:cs="Arial"/>
                      <w:b/>
                      <w:bCs/>
                      <w:color w:val="000000"/>
                      <w:kern w:val="32"/>
                      <w:sz w:val="22"/>
                      <w:szCs w:val="3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156" w:author="The Si Tran" w:date="2012-12-10T07:30:00Z"/>
                <w:rFonts w:eastAsia="Times New Roman"/>
                <w:color w:val="000000"/>
                <w:sz w:val="22"/>
                <w:rPrChange w:id="7157" w:author="The Si Tran" w:date="2012-12-10T07:58:00Z">
                  <w:rPr>
                    <w:ins w:id="7158" w:author="The Si Tran" w:date="2012-12-10T07:30:00Z"/>
                    <w:rFonts w:ascii="Calibri" w:eastAsia="Times New Roman" w:hAnsi="Calibri"/>
                    <w:color w:val="000000"/>
                    <w:sz w:val="22"/>
                  </w:rPr>
                </w:rPrChange>
              </w:rPr>
            </w:pPr>
            <w:ins w:id="7159" w:author="The Si Tran" w:date="2012-12-10T07:30:00Z">
              <w:r w:rsidRPr="00AF5054">
                <w:rPr>
                  <w:rFonts w:eastAsia="Times New Roman"/>
                  <w:color w:val="000000"/>
                  <w:sz w:val="22"/>
                  <w:rPrChange w:id="7160" w:author="The Si Tran" w:date="2012-12-10T07:58: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161" w:author="The Si Tran" w:date="2012-12-10T07:30:00Z"/>
                <w:rFonts w:eastAsia="Times New Roman"/>
                <w:color w:val="000000"/>
                <w:sz w:val="22"/>
                <w:rPrChange w:id="7162" w:author="The Si Tran" w:date="2012-12-10T07:58:00Z">
                  <w:rPr>
                    <w:ins w:id="7163" w:author="The Si Tran" w:date="2012-12-10T07:30:00Z"/>
                    <w:rFonts w:ascii="Calibri" w:eastAsia="Times New Roman" w:hAnsi="Calibri"/>
                    <w:color w:val="000000"/>
                    <w:sz w:val="22"/>
                  </w:rPr>
                </w:rPrChange>
              </w:rPr>
            </w:pPr>
            <w:ins w:id="7164" w:author="The Si Tran" w:date="2012-12-10T07:30:00Z">
              <w:r w:rsidRPr="00AF5054">
                <w:rPr>
                  <w:rFonts w:eastAsia="Times New Roman"/>
                  <w:color w:val="000000"/>
                  <w:sz w:val="22"/>
                  <w:rPrChange w:id="7165" w:author="The Si Tran" w:date="2012-12-10T07:58:00Z">
                    <w:rPr>
                      <w:rFonts w:ascii="Calibri" w:eastAsia="Times New Roman" w:hAnsi="Calibri" w:cs="Arial"/>
                      <w:b/>
                      <w:bCs/>
                      <w:color w:val="000000"/>
                      <w:kern w:val="32"/>
                      <w:sz w:val="22"/>
                      <w:szCs w:val="32"/>
                    </w:rPr>
                  </w:rPrChange>
                </w:rPr>
                <w:t>MAPE</w:t>
              </w:r>
            </w:ins>
          </w:p>
        </w:tc>
      </w:tr>
      <w:tr w:rsidR="00A75EB6" w:rsidRPr="005046FC" w:rsidTr="00FF3339">
        <w:trPr>
          <w:trHeight w:val="545"/>
          <w:ins w:id="7166"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7167" w:author="The Si Tran" w:date="2012-12-10T07:30:00Z"/>
                <w:rFonts w:eastAsia="Times New Roman"/>
                <w:color w:val="000000"/>
                <w:sz w:val="22"/>
                <w:rPrChange w:id="7168" w:author="The Si Tran" w:date="2012-12-10T07:58:00Z">
                  <w:rPr>
                    <w:ins w:id="7169" w:author="The Si Tran" w:date="2012-12-10T07:30:00Z"/>
                    <w:rFonts w:ascii="Calibri" w:eastAsia="Times New Roman" w:hAnsi="Calibri"/>
                    <w:color w:val="000000"/>
                    <w:sz w:val="22"/>
                  </w:rPr>
                </w:rPrChange>
              </w:rPr>
              <w:pPrChange w:id="7170" w:author="The Si Tran" w:date="2012-12-10T07:31:00Z">
                <w:pPr>
                  <w:spacing w:line="240" w:lineRule="auto"/>
                  <w:jc w:val="center"/>
                </w:pPr>
              </w:pPrChange>
            </w:pPr>
            <w:ins w:id="7171" w:author="The Si Tran" w:date="2012-12-10T07:30:00Z">
              <w:r w:rsidRPr="00AF5054">
                <w:rPr>
                  <w:rFonts w:eastAsia="Times New Roman"/>
                  <w:color w:val="000000"/>
                  <w:sz w:val="22"/>
                  <w:rPrChange w:id="7172"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173" w:author="The Si Tran" w:date="2012-12-10T07:30:00Z"/>
                <w:rFonts w:eastAsia="Times New Roman"/>
                <w:color w:val="000000"/>
                <w:sz w:val="22"/>
                <w:rPrChange w:id="7174" w:author="The Si Tran" w:date="2012-12-10T07:58:00Z">
                  <w:rPr>
                    <w:ins w:id="7175" w:author="The Si Tran" w:date="2012-12-10T07:30:00Z"/>
                    <w:rFonts w:ascii="Calibri" w:eastAsia="Times New Roman" w:hAnsi="Calibri"/>
                    <w:color w:val="000000"/>
                    <w:sz w:val="22"/>
                  </w:rPr>
                </w:rPrChange>
              </w:rPr>
              <w:pPrChange w:id="7176" w:author="The Si Tran" w:date="2012-12-10T07:31:00Z">
                <w:pPr>
                  <w:spacing w:line="240" w:lineRule="auto"/>
                </w:pPr>
              </w:pPrChange>
            </w:pPr>
            <w:ins w:id="7177" w:author="The Si Tran" w:date="2012-12-10T07:30:00Z">
              <w:r w:rsidRPr="00AF5054">
                <w:rPr>
                  <w:rFonts w:eastAsia="Times New Roman"/>
                  <w:color w:val="000000"/>
                  <w:sz w:val="22"/>
                  <w:rPrChange w:id="7178"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179" w:author="The Si Tran" w:date="2012-12-10T07:30:00Z"/>
                <w:rFonts w:eastAsia="Times New Roman"/>
                <w:color w:val="000000"/>
                <w:sz w:val="22"/>
                <w:rPrChange w:id="7180" w:author="The Si Tran" w:date="2012-12-10T07:58:00Z">
                  <w:rPr>
                    <w:ins w:id="7181" w:author="The Si Tran" w:date="2012-12-10T07:30:00Z"/>
                    <w:rFonts w:ascii="Calibri" w:eastAsia="Times New Roman" w:hAnsi="Calibri"/>
                    <w:color w:val="000000"/>
                    <w:sz w:val="22"/>
                  </w:rPr>
                </w:rPrChange>
              </w:rPr>
            </w:pPr>
            <w:ins w:id="7182" w:author="The Si Tran" w:date="2012-12-10T07:30:00Z">
              <w:r w:rsidRPr="00AF5054">
                <w:rPr>
                  <w:rFonts w:eastAsia="Times New Roman"/>
                  <w:color w:val="000000"/>
                  <w:sz w:val="22"/>
                  <w:rPrChange w:id="7183"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184" w:author="The Si Tran" w:date="2012-12-10T07:30:00Z"/>
                <w:rFonts w:eastAsia="Times New Roman"/>
                <w:color w:val="000000"/>
                <w:sz w:val="22"/>
                <w:rPrChange w:id="7185" w:author="The Si Tran" w:date="2012-12-10T07:58:00Z">
                  <w:rPr>
                    <w:ins w:id="7186" w:author="The Si Tran" w:date="2012-12-10T07:30:00Z"/>
                    <w:rFonts w:ascii="Calibri" w:eastAsia="Times New Roman" w:hAnsi="Calibri"/>
                    <w:color w:val="000000"/>
                    <w:sz w:val="22"/>
                  </w:rPr>
                </w:rPrChange>
              </w:rPr>
            </w:pPr>
            <w:ins w:id="7187" w:author="The Si Tran" w:date="2012-12-10T07:30:00Z">
              <w:r w:rsidRPr="00AF5054">
                <w:rPr>
                  <w:rFonts w:eastAsia="Times New Roman"/>
                  <w:color w:val="000000"/>
                  <w:sz w:val="22"/>
                  <w:rPrChange w:id="7188" w:author="The Si Tran" w:date="2012-12-10T07:58:00Z">
                    <w:rPr>
                      <w:rFonts w:ascii="Calibri" w:eastAsia="Times New Roman" w:hAnsi="Calibri"/>
                      <w:color w:val="000000"/>
                      <w:sz w:val="22"/>
                    </w:rPr>
                  </w:rPrChange>
                </w:rPr>
                <w:t>3459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189" w:author="The Si Tran" w:date="2012-12-10T07:30:00Z"/>
                <w:rFonts w:eastAsia="Times New Roman"/>
                <w:color w:val="000000"/>
                <w:sz w:val="22"/>
                <w:rPrChange w:id="7190" w:author="The Si Tran" w:date="2012-12-10T07:58:00Z">
                  <w:rPr>
                    <w:ins w:id="7191" w:author="The Si Tran" w:date="2012-12-10T07:30:00Z"/>
                    <w:rFonts w:ascii="Calibri" w:eastAsia="Times New Roman" w:hAnsi="Calibri"/>
                    <w:color w:val="000000"/>
                    <w:sz w:val="22"/>
                  </w:rPr>
                </w:rPrChange>
              </w:rPr>
            </w:pPr>
            <w:ins w:id="7192" w:author="The Si Tran" w:date="2012-12-10T07:30:00Z">
              <w:r w:rsidRPr="00AF5054">
                <w:rPr>
                  <w:rFonts w:eastAsia="Times New Roman"/>
                  <w:color w:val="000000"/>
                  <w:sz w:val="22"/>
                  <w:rPrChange w:id="7193" w:author="The Si Tran" w:date="2012-12-10T07:58:00Z">
                    <w:rPr>
                      <w:rFonts w:ascii="Calibri" w:eastAsia="Times New Roman" w:hAnsi="Calibri"/>
                      <w:color w:val="000000"/>
                      <w:sz w:val="22"/>
                    </w:rPr>
                  </w:rPrChange>
                </w:rPr>
                <w:t>8.57</w:t>
              </w:r>
            </w:ins>
          </w:p>
        </w:tc>
      </w:tr>
      <w:tr w:rsidR="00A75EB6" w:rsidRPr="005046FC" w:rsidTr="00FF3339">
        <w:trPr>
          <w:trHeight w:val="545"/>
          <w:ins w:id="7194"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7195" w:author="The Si Tran" w:date="2012-12-10T07:30:00Z"/>
                <w:rFonts w:eastAsia="Times New Roman"/>
                <w:color w:val="000000"/>
                <w:sz w:val="22"/>
                <w:rPrChange w:id="7196" w:author="The Si Tran" w:date="2012-12-10T07:58:00Z">
                  <w:rPr>
                    <w:ins w:id="7197" w:author="The Si Tran" w:date="2012-12-10T07:30:00Z"/>
                    <w:rFonts w:ascii="Calibri" w:eastAsia="Times New Roman" w:hAnsi="Calibri"/>
                    <w:color w:val="000000"/>
                    <w:sz w:val="22"/>
                  </w:rPr>
                </w:rPrChange>
              </w:rPr>
              <w:pPrChange w:id="7198"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199" w:author="The Si Tran" w:date="2012-12-10T07:30:00Z"/>
                <w:rFonts w:eastAsia="Times New Roman"/>
                <w:color w:val="000000"/>
                <w:sz w:val="22"/>
                <w:rPrChange w:id="7200" w:author="The Si Tran" w:date="2012-12-10T07:58:00Z">
                  <w:rPr>
                    <w:ins w:id="7201" w:author="The Si Tran" w:date="2012-12-10T07:30:00Z"/>
                    <w:rFonts w:ascii="Calibri" w:eastAsia="Times New Roman" w:hAnsi="Calibri"/>
                    <w:color w:val="000000"/>
                    <w:sz w:val="22"/>
                  </w:rPr>
                </w:rPrChange>
              </w:rPr>
              <w:pPrChange w:id="7202" w:author="The Si Tran" w:date="2012-12-10T07:31:00Z">
                <w:pPr>
                  <w:spacing w:line="240" w:lineRule="auto"/>
                </w:pPr>
              </w:pPrChange>
            </w:pPr>
            <w:ins w:id="7203" w:author="The Si Tran" w:date="2012-12-10T07:30:00Z">
              <w:r w:rsidRPr="00AF5054">
                <w:rPr>
                  <w:rFonts w:eastAsia="Times New Roman"/>
                  <w:color w:val="000000"/>
                  <w:sz w:val="22"/>
                  <w:rPrChange w:id="7204"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05" w:author="The Si Tran" w:date="2012-12-10T07:30:00Z"/>
                <w:rFonts w:eastAsia="Times New Roman"/>
                <w:color w:val="000000"/>
                <w:sz w:val="22"/>
                <w:rPrChange w:id="7206" w:author="The Si Tran" w:date="2012-12-10T07:58:00Z">
                  <w:rPr>
                    <w:ins w:id="7207" w:author="The Si Tran" w:date="2012-12-10T07:30:00Z"/>
                    <w:rFonts w:ascii="Calibri" w:eastAsia="Times New Roman" w:hAnsi="Calibri"/>
                    <w:color w:val="000000"/>
                    <w:sz w:val="22"/>
                  </w:rPr>
                </w:rPrChange>
              </w:rPr>
            </w:pPr>
            <w:ins w:id="7208" w:author="The Si Tran" w:date="2012-12-10T07:30:00Z">
              <w:r w:rsidRPr="00AF5054">
                <w:rPr>
                  <w:rFonts w:eastAsia="Times New Roman"/>
                  <w:color w:val="000000"/>
                  <w:sz w:val="22"/>
                  <w:rPrChange w:id="7209"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10" w:author="The Si Tran" w:date="2012-12-10T07:30:00Z"/>
                <w:rFonts w:eastAsia="Times New Roman"/>
                <w:color w:val="000000"/>
                <w:sz w:val="22"/>
                <w:rPrChange w:id="7211" w:author="The Si Tran" w:date="2012-12-10T07:58:00Z">
                  <w:rPr>
                    <w:ins w:id="7212" w:author="The Si Tran" w:date="2012-12-10T07:30:00Z"/>
                    <w:rFonts w:ascii="Calibri" w:eastAsia="Times New Roman" w:hAnsi="Calibri"/>
                    <w:color w:val="000000"/>
                    <w:sz w:val="22"/>
                  </w:rPr>
                </w:rPrChange>
              </w:rPr>
            </w:pPr>
            <w:ins w:id="7213" w:author="The Si Tran" w:date="2012-12-10T07:30:00Z">
              <w:r w:rsidRPr="00AF5054">
                <w:rPr>
                  <w:rFonts w:eastAsia="Times New Roman"/>
                  <w:color w:val="000000"/>
                  <w:sz w:val="22"/>
                  <w:rPrChange w:id="7214" w:author="The Si Tran" w:date="2012-12-10T07:58:00Z">
                    <w:rPr>
                      <w:rFonts w:ascii="Calibri" w:eastAsia="Times New Roman" w:hAnsi="Calibri"/>
                      <w:color w:val="000000"/>
                      <w:sz w:val="22"/>
                    </w:rPr>
                  </w:rPrChange>
                </w:rPr>
                <w:t>48948.66</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15" w:author="The Si Tran" w:date="2012-12-10T07:30:00Z"/>
                <w:rFonts w:eastAsia="Times New Roman"/>
                <w:color w:val="000000"/>
                <w:sz w:val="22"/>
                <w:rPrChange w:id="7216" w:author="The Si Tran" w:date="2012-12-10T07:58:00Z">
                  <w:rPr>
                    <w:ins w:id="7217" w:author="The Si Tran" w:date="2012-12-10T07:30:00Z"/>
                    <w:rFonts w:ascii="Calibri" w:eastAsia="Times New Roman" w:hAnsi="Calibri"/>
                    <w:color w:val="000000"/>
                    <w:sz w:val="22"/>
                  </w:rPr>
                </w:rPrChange>
              </w:rPr>
            </w:pPr>
            <w:ins w:id="7218" w:author="The Si Tran" w:date="2012-12-10T07:30:00Z">
              <w:r w:rsidRPr="00AF5054">
                <w:rPr>
                  <w:rFonts w:eastAsia="Times New Roman"/>
                  <w:color w:val="000000"/>
                  <w:sz w:val="22"/>
                  <w:rPrChange w:id="7219" w:author="The Si Tran" w:date="2012-12-10T07:58:00Z">
                    <w:rPr>
                      <w:rFonts w:ascii="Calibri" w:eastAsia="Times New Roman" w:hAnsi="Calibri"/>
                      <w:color w:val="000000"/>
                      <w:sz w:val="22"/>
                    </w:rPr>
                  </w:rPrChange>
                </w:rPr>
                <w:t>9.23</w:t>
              </w:r>
            </w:ins>
          </w:p>
        </w:tc>
      </w:tr>
      <w:tr w:rsidR="00A75EB6" w:rsidRPr="005046FC" w:rsidTr="00FF3339">
        <w:trPr>
          <w:trHeight w:val="272"/>
          <w:ins w:id="7220" w:author="The Si Tran" w:date="2012-12-10T07:30: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7221" w:author="The Si Tran" w:date="2012-12-10T07:30:00Z"/>
                <w:rFonts w:eastAsia="Times New Roman"/>
                <w:color w:val="000000"/>
                <w:sz w:val="22"/>
                <w:rPrChange w:id="7222" w:author="The Si Tran" w:date="2012-12-10T07:58:00Z">
                  <w:rPr>
                    <w:ins w:id="7223" w:author="The Si Tran" w:date="2012-12-10T07:30:00Z"/>
                    <w:rFonts w:ascii="Calibri" w:eastAsia="Times New Roman" w:hAnsi="Calibri"/>
                    <w:color w:val="000000"/>
                    <w:sz w:val="22"/>
                  </w:rPr>
                </w:rPrChange>
              </w:rPr>
              <w:pPrChange w:id="7224" w:author="The Si Tran" w:date="2012-12-10T07:31:00Z">
                <w:pPr>
                  <w:spacing w:line="240" w:lineRule="auto"/>
                  <w:jc w:val="center"/>
                </w:pPr>
              </w:pPrChange>
            </w:pPr>
            <w:ins w:id="7225" w:author="The Si Tran" w:date="2012-12-10T07:30:00Z">
              <w:r w:rsidRPr="00AF5054">
                <w:rPr>
                  <w:rFonts w:eastAsia="Times New Roman"/>
                  <w:color w:val="000000"/>
                  <w:sz w:val="22"/>
                  <w:rPrChange w:id="7226"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227" w:author="The Si Tran" w:date="2012-12-10T07:30:00Z"/>
                <w:rFonts w:eastAsia="Times New Roman"/>
                <w:color w:val="000000"/>
                <w:sz w:val="22"/>
                <w:rPrChange w:id="7228" w:author="The Si Tran" w:date="2012-12-10T07:58:00Z">
                  <w:rPr>
                    <w:ins w:id="7229" w:author="The Si Tran" w:date="2012-12-10T07:30:00Z"/>
                    <w:rFonts w:ascii="Calibri" w:eastAsia="Times New Roman" w:hAnsi="Calibri"/>
                    <w:color w:val="000000"/>
                    <w:sz w:val="22"/>
                  </w:rPr>
                </w:rPrChange>
              </w:rPr>
              <w:pPrChange w:id="7230" w:author="The Si Tran" w:date="2012-12-10T07:31:00Z">
                <w:pPr>
                  <w:spacing w:line="240" w:lineRule="auto"/>
                </w:pPr>
              </w:pPrChange>
            </w:pPr>
            <w:ins w:id="7231" w:author="The Si Tran" w:date="2012-12-10T07:30:00Z">
              <w:r w:rsidRPr="00AF5054">
                <w:rPr>
                  <w:rFonts w:eastAsia="Times New Roman"/>
                  <w:color w:val="000000"/>
                  <w:sz w:val="22"/>
                  <w:rPrChange w:id="7232"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33" w:author="The Si Tran" w:date="2012-12-10T07:30:00Z"/>
                <w:rFonts w:eastAsia="Times New Roman"/>
                <w:color w:val="000000"/>
                <w:sz w:val="22"/>
                <w:rPrChange w:id="7234" w:author="The Si Tran" w:date="2012-12-10T07:58:00Z">
                  <w:rPr>
                    <w:ins w:id="7235" w:author="The Si Tran" w:date="2012-12-10T07:30:00Z"/>
                    <w:rFonts w:ascii="Calibri" w:eastAsia="Times New Roman" w:hAnsi="Calibri"/>
                    <w:color w:val="000000"/>
                    <w:sz w:val="22"/>
                  </w:rPr>
                </w:rPrChange>
              </w:rPr>
            </w:pPr>
            <w:ins w:id="7236" w:author="The Si Tran" w:date="2012-12-10T07:30:00Z">
              <w:r w:rsidRPr="00AF5054">
                <w:rPr>
                  <w:rFonts w:eastAsia="Times New Roman"/>
                  <w:color w:val="000000"/>
                  <w:sz w:val="22"/>
                  <w:rPrChange w:id="7237"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38" w:author="The Si Tran" w:date="2012-12-10T07:30:00Z"/>
                <w:rFonts w:eastAsia="Times New Roman"/>
                <w:color w:val="000000"/>
                <w:sz w:val="22"/>
                <w:rPrChange w:id="7239" w:author="The Si Tran" w:date="2012-12-10T07:58:00Z">
                  <w:rPr>
                    <w:ins w:id="7240" w:author="The Si Tran" w:date="2012-12-10T07:30:00Z"/>
                    <w:rFonts w:ascii="Calibri" w:eastAsia="Times New Roman" w:hAnsi="Calibri"/>
                    <w:color w:val="000000"/>
                    <w:sz w:val="22"/>
                  </w:rPr>
                </w:rPrChange>
              </w:rPr>
            </w:pPr>
            <w:ins w:id="7241" w:author="The Si Tran" w:date="2012-12-10T07:30:00Z">
              <w:r w:rsidRPr="00AF5054">
                <w:rPr>
                  <w:rFonts w:eastAsia="Times New Roman"/>
                  <w:color w:val="000000"/>
                  <w:sz w:val="22"/>
                  <w:rPrChange w:id="7242" w:author="The Si Tran" w:date="2012-12-10T07:58:00Z">
                    <w:rPr>
                      <w:rFonts w:ascii="Calibri" w:eastAsia="Times New Roman" w:hAnsi="Calibri"/>
                      <w:color w:val="000000"/>
                      <w:sz w:val="22"/>
                    </w:rPr>
                  </w:rPrChange>
                </w:rPr>
                <w:t>31667.1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43" w:author="The Si Tran" w:date="2012-12-10T07:30:00Z"/>
                <w:rFonts w:eastAsia="Times New Roman"/>
                <w:color w:val="000000"/>
                <w:sz w:val="22"/>
                <w:rPrChange w:id="7244" w:author="The Si Tran" w:date="2012-12-10T07:58:00Z">
                  <w:rPr>
                    <w:ins w:id="7245" w:author="The Si Tran" w:date="2012-12-10T07:30:00Z"/>
                    <w:rFonts w:ascii="Calibri" w:eastAsia="Times New Roman" w:hAnsi="Calibri"/>
                    <w:color w:val="000000"/>
                    <w:sz w:val="22"/>
                  </w:rPr>
                </w:rPrChange>
              </w:rPr>
            </w:pPr>
            <w:ins w:id="7246" w:author="The Si Tran" w:date="2012-12-10T07:30:00Z">
              <w:r w:rsidRPr="00AF5054">
                <w:rPr>
                  <w:rFonts w:eastAsia="Times New Roman"/>
                  <w:color w:val="000000"/>
                  <w:sz w:val="22"/>
                  <w:rPrChange w:id="7247" w:author="The Si Tran" w:date="2012-12-10T07:58:00Z">
                    <w:rPr>
                      <w:rFonts w:ascii="Calibri" w:eastAsia="Times New Roman" w:hAnsi="Calibri"/>
                      <w:color w:val="000000"/>
                      <w:sz w:val="22"/>
                    </w:rPr>
                  </w:rPrChange>
                </w:rPr>
                <w:t>8.17</w:t>
              </w:r>
            </w:ins>
          </w:p>
        </w:tc>
      </w:tr>
      <w:tr w:rsidR="00A75EB6" w:rsidRPr="005046FC" w:rsidTr="00FF3339">
        <w:trPr>
          <w:trHeight w:val="818"/>
          <w:ins w:id="7248"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7249" w:author="The Si Tran" w:date="2012-12-10T07:30:00Z"/>
                <w:rFonts w:eastAsia="Times New Roman"/>
                <w:color w:val="000000"/>
                <w:sz w:val="22"/>
                <w:rPrChange w:id="7250" w:author="The Si Tran" w:date="2012-12-10T07:58:00Z">
                  <w:rPr>
                    <w:ins w:id="7251" w:author="The Si Tran" w:date="2012-12-10T07:30:00Z"/>
                    <w:rFonts w:ascii="Calibri" w:eastAsia="Times New Roman" w:hAnsi="Calibri"/>
                    <w:color w:val="000000"/>
                    <w:sz w:val="22"/>
                  </w:rPr>
                </w:rPrChange>
              </w:rPr>
              <w:pPrChange w:id="7252" w:author="The Si Tran" w:date="2012-12-10T07:31:00Z">
                <w:pPr>
                  <w:spacing w:line="240" w:lineRule="auto"/>
                  <w:jc w:val="center"/>
                </w:pPr>
              </w:pPrChange>
            </w:pPr>
            <w:ins w:id="7253" w:author="The Si Tran" w:date="2012-12-10T07:30:00Z">
              <w:r w:rsidRPr="00AF5054">
                <w:rPr>
                  <w:rFonts w:eastAsia="Times New Roman"/>
                  <w:color w:val="000000"/>
                  <w:sz w:val="22"/>
                  <w:rPrChange w:id="7254" w:author="The Si Tran" w:date="2012-12-10T07:58:00Z">
                    <w:rPr>
                      <w:rFonts w:ascii="Calibri" w:eastAsia="Times New Roman" w:hAnsi="Calibri"/>
                      <w:color w:val="000000"/>
                      <w:sz w:val="22"/>
                    </w:rPr>
                  </w:rPrChange>
                </w:rPr>
                <w:lastRenderedPageBreak/>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255" w:author="The Si Tran" w:date="2012-12-10T07:30:00Z"/>
                <w:rFonts w:eastAsia="Times New Roman"/>
                <w:color w:val="000000"/>
                <w:sz w:val="22"/>
                <w:rPrChange w:id="7256" w:author="The Si Tran" w:date="2012-12-10T07:58:00Z">
                  <w:rPr>
                    <w:ins w:id="7257" w:author="The Si Tran" w:date="2012-12-10T07:30:00Z"/>
                    <w:rFonts w:ascii="Calibri" w:eastAsia="Times New Roman" w:hAnsi="Calibri"/>
                    <w:color w:val="000000"/>
                    <w:sz w:val="22"/>
                  </w:rPr>
                </w:rPrChange>
              </w:rPr>
              <w:pPrChange w:id="7258" w:author="The Si Tran" w:date="2012-12-10T07:31:00Z">
                <w:pPr>
                  <w:spacing w:line="240" w:lineRule="auto"/>
                </w:pPr>
              </w:pPrChange>
            </w:pPr>
            <w:ins w:id="7259" w:author="The Si Tran" w:date="2012-12-10T07:30:00Z">
              <w:r w:rsidRPr="00AF5054">
                <w:rPr>
                  <w:rFonts w:eastAsia="Times New Roman"/>
                  <w:color w:val="000000"/>
                  <w:sz w:val="22"/>
                  <w:rPrChange w:id="7260"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7261"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62" w:author="The Si Tran" w:date="2012-12-10T07:30:00Z"/>
                <w:rFonts w:eastAsia="Times New Roman"/>
                <w:color w:val="000000"/>
                <w:sz w:val="22"/>
                <w:rPrChange w:id="7263" w:author="The Si Tran" w:date="2012-12-10T07:58:00Z">
                  <w:rPr>
                    <w:ins w:id="7264" w:author="The Si Tran" w:date="2012-12-10T07:30:00Z"/>
                    <w:rFonts w:ascii="Calibri" w:eastAsia="Times New Roman" w:hAnsi="Calibri"/>
                    <w:color w:val="000000"/>
                    <w:sz w:val="22"/>
                  </w:rPr>
                </w:rPrChange>
              </w:rPr>
            </w:pPr>
            <w:ins w:id="7265" w:author="The Si Tran" w:date="2012-12-10T07:30:00Z">
              <w:r w:rsidRPr="00AF5054">
                <w:rPr>
                  <w:rFonts w:eastAsia="Times New Roman"/>
                  <w:color w:val="000000"/>
                  <w:sz w:val="22"/>
                  <w:rPrChange w:id="7266"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67" w:author="The Si Tran" w:date="2012-12-10T07:30:00Z"/>
                <w:rFonts w:eastAsia="Times New Roman"/>
                <w:color w:val="000000"/>
                <w:sz w:val="22"/>
                <w:rPrChange w:id="7268" w:author="The Si Tran" w:date="2012-12-10T07:58:00Z">
                  <w:rPr>
                    <w:ins w:id="7269" w:author="The Si Tran" w:date="2012-12-10T07:30:00Z"/>
                    <w:rFonts w:ascii="Calibri" w:eastAsia="Times New Roman" w:hAnsi="Calibri"/>
                    <w:color w:val="000000"/>
                    <w:sz w:val="22"/>
                  </w:rPr>
                </w:rPrChange>
              </w:rPr>
            </w:pPr>
            <w:ins w:id="7270" w:author="The Si Tran" w:date="2012-12-10T07:30:00Z">
              <w:r w:rsidRPr="00AF5054">
                <w:rPr>
                  <w:rFonts w:eastAsia="Times New Roman"/>
                  <w:color w:val="000000"/>
                  <w:sz w:val="22"/>
                  <w:rPrChange w:id="7271" w:author="The Si Tran" w:date="2012-12-10T07:58:00Z">
                    <w:rPr>
                      <w:rFonts w:ascii="Calibri" w:eastAsia="Times New Roman" w:hAnsi="Calibri"/>
                      <w:color w:val="000000"/>
                      <w:sz w:val="22"/>
                    </w:rPr>
                  </w:rPrChange>
                </w:rPr>
                <w:t>25154.9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72" w:author="The Si Tran" w:date="2012-12-10T07:30:00Z"/>
                <w:rFonts w:eastAsia="Times New Roman"/>
                <w:color w:val="000000"/>
                <w:sz w:val="22"/>
                <w:rPrChange w:id="7273" w:author="The Si Tran" w:date="2012-12-10T07:58:00Z">
                  <w:rPr>
                    <w:ins w:id="7274" w:author="The Si Tran" w:date="2012-12-10T07:30:00Z"/>
                    <w:rFonts w:ascii="Calibri" w:eastAsia="Times New Roman" w:hAnsi="Calibri"/>
                    <w:color w:val="000000"/>
                    <w:sz w:val="22"/>
                  </w:rPr>
                </w:rPrChange>
              </w:rPr>
            </w:pPr>
            <w:ins w:id="7275" w:author="The Si Tran" w:date="2012-12-10T07:30:00Z">
              <w:r w:rsidRPr="00AF5054">
                <w:rPr>
                  <w:rFonts w:eastAsia="Times New Roman"/>
                  <w:color w:val="000000"/>
                  <w:sz w:val="22"/>
                  <w:rPrChange w:id="7276" w:author="The Si Tran" w:date="2012-12-10T07:58:00Z">
                    <w:rPr>
                      <w:rFonts w:ascii="Calibri" w:eastAsia="Times New Roman" w:hAnsi="Calibri"/>
                      <w:color w:val="000000"/>
                      <w:sz w:val="22"/>
                    </w:rPr>
                  </w:rPrChange>
                </w:rPr>
                <w:t>7.23</w:t>
              </w:r>
            </w:ins>
          </w:p>
        </w:tc>
      </w:tr>
      <w:tr w:rsidR="00A75EB6" w:rsidRPr="005046FC" w:rsidTr="00FF3339">
        <w:trPr>
          <w:trHeight w:val="818"/>
          <w:ins w:id="7277"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7278" w:author="The Si Tran" w:date="2012-12-10T07:30:00Z"/>
                <w:rFonts w:eastAsia="Times New Roman"/>
                <w:color w:val="000000"/>
                <w:sz w:val="22"/>
                <w:rPrChange w:id="7279" w:author="The Si Tran" w:date="2012-12-10T07:58:00Z">
                  <w:rPr>
                    <w:ins w:id="7280" w:author="The Si Tran" w:date="2012-12-10T07:30:00Z"/>
                    <w:rFonts w:ascii="Calibri" w:eastAsia="Times New Roman" w:hAnsi="Calibri"/>
                    <w:color w:val="000000"/>
                    <w:sz w:val="22"/>
                  </w:rPr>
                </w:rPrChange>
              </w:rPr>
              <w:pPrChange w:id="7281"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282" w:author="The Si Tran" w:date="2012-12-10T07:30:00Z"/>
                <w:rFonts w:eastAsia="Times New Roman"/>
                <w:color w:val="000000"/>
                <w:sz w:val="22"/>
                <w:rPrChange w:id="7283" w:author="The Si Tran" w:date="2012-12-10T07:58:00Z">
                  <w:rPr>
                    <w:ins w:id="7284" w:author="The Si Tran" w:date="2012-12-10T07:30:00Z"/>
                    <w:rFonts w:ascii="Calibri" w:eastAsia="Times New Roman" w:hAnsi="Calibri"/>
                    <w:color w:val="000000"/>
                    <w:sz w:val="22"/>
                  </w:rPr>
                </w:rPrChange>
              </w:rPr>
              <w:pPrChange w:id="7285" w:author="The Si Tran" w:date="2012-12-10T07:31:00Z">
                <w:pPr>
                  <w:spacing w:line="240" w:lineRule="auto"/>
                </w:pPr>
              </w:pPrChange>
            </w:pPr>
            <w:ins w:id="7286" w:author="The Si Tran" w:date="2012-12-10T07:30:00Z">
              <w:r w:rsidRPr="00AF5054">
                <w:rPr>
                  <w:rFonts w:eastAsia="Times New Roman"/>
                  <w:color w:val="000000"/>
                  <w:sz w:val="22"/>
                  <w:rPrChange w:id="7287"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7288"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89" w:author="The Si Tran" w:date="2012-12-10T07:30:00Z"/>
                <w:rFonts w:eastAsia="Times New Roman"/>
                <w:color w:val="000000"/>
                <w:sz w:val="22"/>
                <w:rPrChange w:id="7290" w:author="The Si Tran" w:date="2012-12-10T07:58:00Z">
                  <w:rPr>
                    <w:ins w:id="7291" w:author="The Si Tran" w:date="2012-12-10T07:30:00Z"/>
                    <w:rFonts w:ascii="Calibri" w:eastAsia="Times New Roman" w:hAnsi="Calibri"/>
                    <w:color w:val="000000"/>
                    <w:sz w:val="22"/>
                  </w:rPr>
                </w:rPrChange>
              </w:rPr>
            </w:pPr>
            <w:ins w:id="7292" w:author="The Si Tran" w:date="2012-12-10T07:30:00Z">
              <w:r w:rsidRPr="00AF5054">
                <w:rPr>
                  <w:rFonts w:eastAsia="Times New Roman"/>
                  <w:color w:val="000000"/>
                  <w:sz w:val="22"/>
                  <w:rPrChange w:id="7293"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94" w:author="The Si Tran" w:date="2012-12-10T07:30:00Z"/>
                <w:rFonts w:eastAsia="Times New Roman"/>
                <w:color w:val="000000"/>
                <w:sz w:val="22"/>
                <w:rPrChange w:id="7295" w:author="The Si Tran" w:date="2012-12-10T07:58:00Z">
                  <w:rPr>
                    <w:ins w:id="7296" w:author="The Si Tran" w:date="2012-12-10T07:30:00Z"/>
                    <w:rFonts w:ascii="Calibri" w:eastAsia="Times New Roman" w:hAnsi="Calibri"/>
                    <w:color w:val="000000"/>
                    <w:sz w:val="22"/>
                  </w:rPr>
                </w:rPrChange>
              </w:rPr>
            </w:pPr>
            <w:ins w:id="7297" w:author="The Si Tran" w:date="2012-12-10T07:30:00Z">
              <w:r w:rsidRPr="00AF5054">
                <w:rPr>
                  <w:rFonts w:eastAsia="Times New Roman"/>
                  <w:color w:val="000000"/>
                  <w:sz w:val="22"/>
                  <w:rPrChange w:id="7298" w:author="The Si Tran" w:date="2012-12-10T07:58:00Z">
                    <w:rPr>
                      <w:rFonts w:ascii="Calibri" w:eastAsia="Times New Roman" w:hAnsi="Calibri"/>
                      <w:color w:val="000000"/>
                      <w:sz w:val="22"/>
                    </w:rPr>
                  </w:rPrChange>
                </w:rPr>
                <w:t>21805.63</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299" w:author="The Si Tran" w:date="2012-12-10T07:30:00Z"/>
                <w:rFonts w:eastAsia="Times New Roman"/>
                <w:color w:val="000000"/>
                <w:sz w:val="22"/>
                <w:rPrChange w:id="7300" w:author="The Si Tran" w:date="2012-12-10T07:58:00Z">
                  <w:rPr>
                    <w:ins w:id="7301" w:author="The Si Tran" w:date="2012-12-10T07:30:00Z"/>
                    <w:rFonts w:ascii="Calibri" w:eastAsia="Times New Roman" w:hAnsi="Calibri"/>
                    <w:color w:val="000000"/>
                    <w:sz w:val="22"/>
                  </w:rPr>
                </w:rPrChange>
              </w:rPr>
            </w:pPr>
            <w:ins w:id="7302" w:author="The Si Tran" w:date="2012-12-10T07:30:00Z">
              <w:r w:rsidRPr="00AF5054">
                <w:rPr>
                  <w:rFonts w:eastAsia="Times New Roman"/>
                  <w:color w:val="000000"/>
                  <w:sz w:val="22"/>
                  <w:rPrChange w:id="7303" w:author="The Si Tran" w:date="2012-12-10T07:58:00Z">
                    <w:rPr>
                      <w:rFonts w:ascii="Calibri" w:eastAsia="Times New Roman" w:hAnsi="Calibri"/>
                      <w:color w:val="000000"/>
                      <w:sz w:val="22"/>
                    </w:rPr>
                  </w:rPrChange>
                </w:rPr>
                <w:t>6.77</w:t>
              </w:r>
            </w:ins>
          </w:p>
        </w:tc>
      </w:tr>
    </w:tbl>
    <w:p w:rsidR="00A75EB6" w:rsidRDefault="00FF3339">
      <w:pPr>
        <w:pStyle w:val="Bang"/>
        <w:rPr>
          <w:ins w:id="7304" w:author="The Si Tran" w:date="2012-12-11T23:55:00Z"/>
        </w:rPr>
        <w:pPrChange w:id="7305" w:author="The Si Tran" w:date="2012-12-11T23:55:00Z">
          <w:pPr>
            <w:pStyle w:val="Heading1"/>
            <w:jc w:val="left"/>
          </w:pPr>
        </w:pPrChange>
      </w:pPr>
      <w:bookmarkStart w:id="7306" w:name="_Toc343033796"/>
      <w:bookmarkStart w:id="7307" w:name="_Toc343062515"/>
      <w:ins w:id="7308" w:author="The Si Tran" w:date="2012-12-11T20:10:00Z">
        <w:r w:rsidRPr="00BF080C">
          <w:rPr>
            <w:b/>
            <w:rPrChange w:id="7309" w:author="The Si Tran" w:date="2012-12-11T23:55:00Z">
              <w:rPr>
                <w:b w:val="0"/>
              </w:rPr>
            </w:rPrChange>
          </w:rPr>
          <w:t xml:space="preserve">Bảng </w:t>
        </w:r>
      </w:ins>
      <w:ins w:id="7310" w:author="The Si Tran" w:date="2012-12-11T23:55:00Z">
        <w:r w:rsidR="00BF080C" w:rsidRPr="00BF080C">
          <w:rPr>
            <w:b/>
            <w:rPrChange w:id="7311" w:author="The Si Tran" w:date="2012-12-11T23:55:00Z">
              <w:rPr>
                <w:b w:val="0"/>
              </w:rPr>
            </w:rPrChange>
          </w:rPr>
          <w:t>6.4</w:t>
        </w:r>
      </w:ins>
      <w:ins w:id="7312" w:author="The Si Tran" w:date="2012-12-11T20:10:00Z">
        <w:r w:rsidRPr="00BF080C">
          <w:rPr>
            <w:b/>
            <w:rPrChange w:id="7313" w:author="The Si Tran" w:date="2012-12-11T23:55:00Z">
              <w:rPr>
                <w:b w:val="0"/>
              </w:rPr>
            </w:rPrChange>
          </w:rPr>
          <w:t>:</w:t>
        </w:r>
        <w:r w:rsidRPr="004D696B">
          <w:t xml:space="preserve"> Kết quả thực nghiệm chuỗi dữ liệu</w:t>
        </w:r>
      </w:ins>
      <w:ins w:id="7314" w:author="The Si Tran" w:date="2012-12-11T20:17:00Z">
        <w:r w:rsidR="00A35E7F">
          <w:t xml:space="preserve"> </w:t>
        </w:r>
        <w:r w:rsidR="00A35E7F" w:rsidRPr="004D696B">
          <w:t>Deaths</w:t>
        </w:r>
      </w:ins>
      <w:bookmarkEnd w:id="7306"/>
      <w:bookmarkEnd w:id="7307"/>
    </w:p>
    <w:p w:rsidR="00BF080C" w:rsidRPr="00FF3339" w:rsidRDefault="00BF080C">
      <w:pPr>
        <w:pStyle w:val="Bang"/>
        <w:rPr>
          <w:ins w:id="7315" w:author="The Si Tran" w:date="2012-12-10T07:30:00Z"/>
          <w:rPrChange w:id="7316" w:author="The Si Tran" w:date="2012-12-11T20:10:00Z">
            <w:rPr>
              <w:ins w:id="7317" w:author="The Si Tran" w:date="2012-12-10T07:30:00Z"/>
            </w:rPr>
          </w:rPrChange>
        </w:rPr>
        <w:pPrChange w:id="7318" w:author="The Si Tran" w:date="2012-12-11T23:55:00Z">
          <w:pPr>
            <w:pStyle w:val="Heading1"/>
            <w:jc w:val="left"/>
          </w:pPr>
        </w:pPrChange>
      </w:pPr>
    </w:p>
    <w:tbl>
      <w:tblPr>
        <w:tblW w:w="10540" w:type="dxa"/>
        <w:tblLook w:val="04A0" w:firstRow="1" w:lastRow="0" w:firstColumn="1" w:lastColumn="0" w:noHBand="0" w:noVBand="1"/>
      </w:tblPr>
      <w:tblGrid>
        <w:gridCol w:w="1072"/>
        <w:gridCol w:w="7002"/>
        <w:gridCol w:w="819"/>
        <w:gridCol w:w="819"/>
        <w:gridCol w:w="828"/>
      </w:tblGrid>
      <w:tr w:rsidR="00A75EB6" w:rsidRPr="005046FC" w:rsidTr="00FF3339">
        <w:trPr>
          <w:trHeight w:val="267"/>
          <w:ins w:id="7319" w:author="The Si Tran" w:date="2012-12-10T07:31: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7320" w:author="The Si Tran" w:date="2012-12-10T07:31:00Z"/>
                <w:rFonts w:eastAsia="Times New Roman"/>
                <w:color w:val="000000"/>
                <w:sz w:val="22"/>
                <w:rPrChange w:id="7321" w:author="The Si Tran" w:date="2012-12-10T07:58:00Z">
                  <w:rPr>
                    <w:ins w:id="7322" w:author="The Si Tran" w:date="2012-12-10T07:31:00Z"/>
                    <w:rFonts w:ascii="Calibri" w:eastAsia="Times New Roman" w:hAnsi="Calibri"/>
                    <w:color w:val="000000"/>
                    <w:sz w:val="22"/>
                  </w:rPr>
                </w:rPrChange>
              </w:rPr>
            </w:pPr>
            <w:ins w:id="7323" w:author="The Si Tran" w:date="2012-12-10T07:31:00Z">
              <w:r w:rsidRPr="00AF5054">
                <w:rPr>
                  <w:rFonts w:eastAsia="Times New Roman"/>
                  <w:color w:val="000000"/>
                  <w:sz w:val="22"/>
                  <w:rPrChange w:id="7324" w:author="The Si Tran" w:date="2012-12-10T07:58:00Z">
                    <w:rPr>
                      <w:rFonts w:ascii="Calibri" w:eastAsia="Times New Roman" w:hAnsi="Calibri" w:cs="Arial"/>
                      <w:b/>
                      <w:bCs/>
                      <w:color w:val="000000"/>
                      <w:kern w:val="32"/>
                      <w:sz w:val="22"/>
                      <w:szCs w:val="32"/>
                    </w:rPr>
                  </w:rPrChange>
                </w:rPr>
                <w:t> </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325" w:author="The Si Tran" w:date="2012-12-10T07:31:00Z"/>
                <w:rFonts w:eastAsia="Times New Roman"/>
                <w:color w:val="000000"/>
                <w:sz w:val="22"/>
                <w:rPrChange w:id="7326" w:author="The Si Tran" w:date="2012-12-10T07:58:00Z">
                  <w:rPr>
                    <w:ins w:id="7327" w:author="The Si Tran" w:date="2012-12-10T07:31:00Z"/>
                    <w:rFonts w:ascii="Calibri" w:eastAsia="Times New Roman" w:hAnsi="Calibri"/>
                    <w:color w:val="000000"/>
                    <w:sz w:val="22"/>
                  </w:rPr>
                </w:rPrChange>
              </w:rPr>
            </w:pPr>
            <w:ins w:id="7328" w:author="The Si Tran" w:date="2012-12-10T07:31:00Z">
              <w:r w:rsidRPr="00AF5054">
                <w:rPr>
                  <w:rFonts w:eastAsia="Times New Roman"/>
                  <w:color w:val="000000"/>
                  <w:sz w:val="22"/>
                  <w:rPrChange w:id="7329" w:author="The Si Tran" w:date="2012-12-10T07:58:00Z">
                    <w:rPr>
                      <w:rFonts w:ascii="Calibri" w:eastAsia="Times New Roman" w:hAnsi="Calibri" w:cs="Arial"/>
                      <w:b/>
                      <w:bCs/>
                      <w:color w:val="000000"/>
                      <w:kern w:val="32"/>
                      <w:sz w:val="22"/>
                      <w:szCs w:val="3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330" w:author="The Si Tran" w:date="2012-12-10T07:31:00Z"/>
                <w:rFonts w:eastAsia="Times New Roman"/>
                <w:color w:val="000000"/>
                <w:sz w:val="22"/>
                <w:rPrChange w:id="7331" w:author="The Si Tran" w:date="2012-12-10T07:58:00Z">
                  <w:rPr>
                    <w:ins w:id="7332" w:author="The Si Tran" w:date="2012-12-10T07:31:00Z"/>
                    <w:rFonts w:ascii="Calibri" w:eastAsia="Times New Roman" w:hAnsi="Calibri"/>
                    <w:color w:val="000000"/>
                    <w:sz w:val="22"/>
                  </w:rPr>
                </w:rPrChange>
              </w:rPr>
            </w:pPr>
            <w:ins w:id="7333" w:author="The Si Tran" w:date="2012-12-10T07:31:00Z">
              <w:r w:rsidRPr="00AF5054">
                <w:rPr>
                  <w:rFonts w:eastAsia="Times New Roman"/>
                  <w:color w:val="000000"/>
                  <w:sz w:val="22"/>
                  <w:rPrChange w:id="7334" w:author="The Si Tran" w:date="2012-12-10T07:58:00Z">
                    <w:rPr>
                      <w:rFonts w:ascii="Calibri" w:eastAsia="Times New Roman" w:hAnsi="Calibri" w:cs="Arial"/>
                      <w:b/>
                      <w:bCs/>
                      <w:color w:val="000000"/>
                      <w:kern w:val="32"/>
                      <w:sz w:val="22"/>
                      <w:szCs w:val="3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335" w:author="The Si Tran" w:date="2012-12-10T07:31:00Z"/>
                <w:rFonts w:eastAsia="Times New Roman"/>
                <w:color w:val="000000"/>
                <w:sz w:val="22"/>
                <w:rPrChange w:id="7336" w:author="The Si Tran" w:date="2012-12-10T07:58:00Z">
                  <w:rPr>
                    <w:ins w:id="7337" w:author="The Si Tran" w:date="2012-12-10T07:31:00Z"/>
                    <w:rFonts w:ascii="Calibri" w:eastAsia="Times New Roman" w:hAnsi="Calibri"/>
                    <w:color w:val="000000"/>
                    <w:sz w:val="22"/>
                  </w:rPr>
                </w:rPrChange>
              </w:rPr>
            </w:pPr>
            <w:ins w:id="7338" w:author="The Si Tran" w:date="2012-12-10T07:31:00Z">
              <w:r w:rsidRPr="00AF5054">
                <w:rPr>
                  <w:rFonts w:eastAsia="Times New Roman"/>
                  <w:color w:val="000000"/>
                  <w:sz w:val="22"/>
                  <w:rPrChange w:id="7339" w:author="The Si Tran" w:date="2012-12-10T07:58:00Z">
                    <w:rPr>
                      <w:rFonts w:ascii="Calibri" w:eastAsia="Times New Roman" w:hAnsi="Calibri" w:cs="Arial"/>
                      <w:b/>
                      <w:bCs/>
                      <w:color w:val="000000"/>
                      <w:kern w:val="32"/>
                      <w:sz w:val="22"/>
                      <w:szCs w:val="3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7340" w:author="The Si Tran" w:date="2012-12-10T07:31:00Z"/>
                <w:rFonts w:eastAsia="Times New Roman"/>
                <w:color w:val="000000"/>
                <w:sz w:val="22"/>
                <w:rPrChange w:id="7341" w:author="The Si Tran" w:date="2012-12-10T07:58:00Z">
                  <w:rPr>
                    <w:ins w:id="7342" w:author="The Si Tran" w:date="2012-12-10T07:31:00Z"/>
                    <w:rFonts w:ascii="Calibri" w:eastAsia="Times New Roman" w:hAnsi="Calibri"/>
                    <w:color w:val="000000"/>
                    <w:sz w:val="22"/>
                  </w:rPr>
                </w:rPrChange>
              </w:rPr>
            </w:pPr>
            <w:ins w:id="7343" w:author="The Si Tran" w:date="2012-12-10T07:31:00Z">
              <w:r w:rsidRPr="00AF5054">
                <w:rPr>
                  <w:rFonts w:eastAsia="Times New Roman"/>
                  <w:color w:val="000000"/>
                  <w:sz w:val="22"/>
                  <w:rPrChange w:id="7344" w:author="The Si Tran" w:date="2012-12-10T07:58:00Z">
                    <w:rPr>
                      <w:rFonts w:ascii="Calibri" w:eastAsia="Times New Roman" w:hAnsi="Calibri" w:cs="Arial"/>
                      <w:b/>
                      <w:bCs/>
                      <w:color w:val="000000"/>
                      <w:kern w:val="32"/>
                      <w:sz w:val="22"/>
                      <w:szCs w:val="32"/>
                    </w:rPr>
                  </w:rPrChange>
                </w:rPr>
                <w:t>MAPE</w:t>
              </w:r>
            </w:ins>
          </w:p>
        </w:tc>
      </w:tr>
      <w:tr w:rsidR="00A75EB6" w:rsidRPr="005046FC" w:rsidTr="00FF3339">
        <w:trPr>
          <w:trHeight w:val="534"/>
          <w:ins w:id="7345"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7346" w:author="The Si Tran" w:date="2012-12-10T07:31:00Z"/>
                <w:rFonts w:eastAsia="Times New Roman"/>
                <w:color w:val="000000"/>
                <w:sz w:val="22"/>
                <w:rPrChange w:id="7347" w:author="The Si Tran" w:date="2012-12-10T07:58:00Z">
                  <w:rPr>
                    <w:ins w:id="7348" w:author="The Si Tran" w:date="2012-12-10T07:31:00Z"/>
                    <w:rFonts w:ascii="Calibri" w:eastAsia="Times New Roman" w:hAnsi="Calibri"/>
                    <w:color w:val="000000"/>
                    <w:sz w:val="22"/>
                  </w:rPr>
                </w:rPrChange>
              </w:rPr>
            </w:pPr>
            <w:ins w:id="7349" w:author="The Si Tran" w:date="2012-12-10T07:31:00Z">
              <w:r w:rsidRPr="00AF5054">
                <w:rPr>
                  <w:rFonts w:eastAsia="Times New Roman"/>
                  <w:color w:val="000000"/>
                  <w:sz w:val="22"/>
                  <w:rPrChange w:id="7350" w:author="The Si Tran" w:date="2012-12-10T07:58:00Z">
                    <w:rPr>
                      <w:rFonts w:ascii="Calibri" w:eastAsia="Times New Roman" w:hAnsi="Calibri" w:cs="Arial"/>
                      <w:b/>
                      <w:bCs/>
                      <w:color w:val="000000"/>
                      <w:kern w:val="32"/>
                      <w:sz w:val="22"/>
                      <w:szCs w:val="3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351" w:author="The Si Tran" w:date="2012-12-10T07:31:00Z"/>
                <w:rFonts w:eastAsia="Times New Roman"/>
                <w:color w:val="000000"/>
                <w:sz w:val="22"/>
                <w:rPrChange w:id="7352" w:author="The Si Tran" w:date="2012-12-10T07:58:00Z">
                  <w:rPr>
                    <w:ins w:id="7353" w:author="The Si Tran" w:date="2012-12-10T07:31:00Z"/>
                    <w:rFonts w:ascii="Calibri" w:eastAsia="Times New Roman" w:hAnsi="Calibri"/>
                    <w:color w:val="000000"/>
                    <w:sz w:val="22"/>
                  </w:rPr>
                </w:rPrChange>
              </w:rPr>
              <w:pPrChange w:id="7354" w:author="The Si Tran" w:date="2012-12-10T07:31:00Z">
                <w:pPr>
                  <w:spacing w:line="240" w:lineRule="auto"/>
                </w:pPr>
              </w:pPrChange>
            </w:pPr>
            <w:ins w:id="7355" w:author="The Si Tran" w:date="2012-12-10T07:31:00Z">
              <w:r w:rsidRPr="00AF5054">
                <w:rPr>
                  <w:rFonts w:eastAsia="Times New Roman"/>
                  <w:color w:val="000000"/>
                  <w:sz w:val="22"/>
                  <w:rPrChange w:id="7356"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357" w:author="The Si Tran" w:date="2012-12-10T07:31:00Z"/>
                <w:rFonts w:eastAsia="Times New Roman"/>
                <w:color w:val="000000"/>
                <w:sz w:val="22"/>
                <w:rPrChange w:id="7358" w:author="The Si Tran" w:date="2012-12-10T07:58:00Z">
                  <w:rPr>
                    <w:ins w:id="7359" w:author="The Si Tran" w:date="2012-12-10T07:31:00Z"/>
                    <w:rFonts w:ascii="Calibri" w:eastAsia="Times New Roman" w:hAnsi="Calibri"/>
                    <w:color w:val="000000"/>
                    <w:sz w:val="22"/>
                  </w:rPr>
                </w:rPrChange>
              </w:rPr>
            </w:pPr>
            <w:ins w:id="7360" w:author="The Si Tran" w:date="2012-12-10T07:31:00Z">
              <w:r w:rsidRPr="00AF5054">
                <w:rPr>
                  <w:rFonts w:eastAsia="Times New Roman"/>
                  <w:color w:val="000000"/>
                  <w:sz w:val="22"/>
                  <w:rPrChange w:id="7361"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362" w:author="The Si Tran" w:date="2012-12-10T07:31:00Z"/>
                <w:rFonts w:eastAsia="Times New Roman"/>
                <w:color w:val="000000"/>
                <w:sz w:val="22"/>
                <w:rPrChange w:id="7363" w:author="The Si Tran" w:date="2012-12-10T07:58:00Z">
                  <w:rPr>
                    <w:ins w:id="7364" w:author="The Si Tran" w:date="2012-12-10T07:31:00Z"/>
                    <w:rFonts w:ascii="Calibri" w:eastAsia="Times New Roman" w:hAnsi="Calibri"/>
                    <w:color w:val="000000"/>
                    <w:sz w:val="22"/>
                  </w:rPr>
                </w:rPrChange>
              </w:rPr>
            </w:pPr>
            <w:ins w:id="7365" w:author="The Si Tran" w:date="2012-12-10T07:31:00Z">
              <w:r w:rsidRPr="00AF5054">
                <w:rPr>
                  <w:rFonts w:eastAsia="Times New Roman"/>
                  <w:color w:val="000000"/>
                  <w:sz w:val="22"/>
                  <w:rPrChange w:id="7366" w:author="The Si Tran" w:date="2012-12-10T07:58:00Z">
                    <w:rPr>
                      <w:rFonts w:ascii="Calibri" w:eastAsia="Times New Roman" w:hAnsi="Calibri"/>
                      <w:color w:val="000000"/>
                      <w:sz w:val="22"/>
                    </w:rPr>
                  </w:rPrChange>
                </w:rPr>
                <w:t>2.3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367" w:author="The Si Tran" w:date="2012-12-10T07:31:00Z"/>
                <w:rFonts w:eastAsia="Times New Roman"/>
                <w:color w:val="000000"/>
                <w:sz w:val="22"/>
                <w:rPrChange w:id="7368" w:author="The Si Tran" w:date="2012-12-10T07:58:00Z">
                  <w:rPr>
                    <w:ins w:id="7369" w:author="The Si Tran" w:date="2012-12-10T07:31:00Z"/>
                    <w:rFonts w:ascii="Calibri" w:eastAsia="Times New Roman" w:hAnsi="Calibri"/>
                    <w:color w:val="000000"/>
                    <w:sz w:val="22"/>
                  </w:rPr>
                </w:rPrChange>
              </w:rPr>
            </w:pPr>
            <w:ins w:id="7370" w:author="The Si Tran" w:date="2012-12-10T07:31:00Z">
              <w:r w:rsidRPr="00AF5054">
                <w:rPr>
                  <w:rFonts w:eastAsia="Times New Roman"/>
                  <w:color w:val="000000"/>
                  <w:sz w:val="22"/>
                  <w:rPrChange w:id="7371" w:author="The Si Tran" w:date="2012-12-10T07:58:00Z">
                    <w:rPr>
                      <w:rFonts w:ascii="Calibri" w:eastAsia="Times New Roman" w:hAnsi="Calibri"/>
                      <w:color w:val="000000"/>
                      <w:sz w:val="22"/>
                    </w:rPr>
                  </w:rPrChange>
                </w:rPr>
                <w:t>6.16</w:t>
              </w:r>
            </w:ins>
          </w:p>
        </w:tc>
      </w:tr>
      <w:tr w:rsidR="00A75EB6" w:rsidRPr="005046FC" w:rsidTr="00FF3339">
        <w:trPr>
          <w:trHeight w:val="534"/>
          <w:ins w:id="7372"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7373" w:author="The Si Tran" w:date="2012-12-10T07:31:00Z"/>
                <w:rFonts w:eastAsia="Times New Roman"/>
                <w:color w:val="000000"/>
                <w:sz w:val="22"/>
                <w:rPrChange w:id="7374" w:author="The Si Tran" w:date="2012-12-10T07:58:00Z">
                  <w:rPr>
                    <w:ins w:id="7375"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376" w:author="The Si Tran" w:date="2012-12-10T07:31:00Z"/>
                <w:rFonts w:eastAsia="Times New Roman"/>
                <w:color w:val="000000"/>
                <w:sz w:val="22"/>
                <w:rPrChange w:id="7377" w:author="The Si Tran" w:date="2012-12-10T07:58:00Z">
                  <w:rPr>
                    <w:ins w:id="7378" w:author="The Si Tran" w:date="2012-12-10T07:31:00Z"/>
                    <w:rFonts w:ascii="Calibri" w:eastAsia="Times New Roman" w:hAnsi="Calibri"/>
                    <w:color w:val="000000"/>
                    <w:sz w:val="22"/>
                  </w:rPr>
                </w:rPrChange>
              </w:rPr>
              <w:pPrChange w:id="7379" w:author="The Si Tran" w:date="2012-12-10T07:31:00Z">
                <w:pPr>
                  <w:spacing w:line="240" w:lineRule="auto"/>
                </w:pPr>
              </w:pPrChange>
            </w:pPr>
            <w:ins w:id="7380" w:author="The Si Tran" w:date="2012-12-10T07:31:00Z">
              <w:r w:rsidRPr="00AF5054">
                <w:rPr>
                  <w:rFonts w:eastAsia="Times New Roman"/>
                  <w:color w:val="000000"/>
                  <w:sz w:val="22"/>
                  <w:rPrChange w:id="7381"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382" w:author="The Si Tran" w:date="2012-12-10T07:31:00Z"/>
                <w:rFonts w:eastAsia="Times New Roman"/>
                <w:color w:val="000000"/>
                <w:sz w:val="22"/>
                <w:rPrChange w:id="7383" w:author="The Si Tran" w:date="2012-12-10T07:58:00Z">
                  <w:rPr>
                    <w:ins w:id="7384" w:author="The Si Tran" w:date="2012-12-10T07:31:00Z"/>
                    <w:rFonts w:ascii="Calibri" w:eastAsia="Times New Roman" w:hAnsi="Calibri"/>
                    <w:color w:val="000000"/>
                    <w:sz w:val="22"/>
                  </w:rPr>
                </w:rPrChange>
              </w:rPr>
            </w:pPr>
            <w:ins w:id="7385" w:author="The Si Tran" w:date="2012-12-10T07:31:00Z">
              <w:r w:rsidRPr="00AF5054">
                <w:rPr>
                  <w:rFonts w:eastAsia="Times New Roman"/>
                  <w:color w:val="000000"/>
                  <w:sz w:val="22"/>
                  <w:rPrChange w:id="7386"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387" w:author="The Si Tran" w:date="2012-12-10T07:31:00Z"/>
                <w:rFonts w:eastAsia="Times New Roman"/>
                <w:color w:val="000000"/>
                <w:sz w:val="22"/>
                <w:rPrChange w:id="7388" w:author="The Si Tran" w:date="2012-12-10T07:58:00Z">
                  <w:rPr>
                    <w:ins w:id="7389" w:author="The Si Tran" w:date="2012-12-10T07:31:00Z"/>
                    <w:rFonts w:ascii="Calibri" w:eastAsia="Times New Roman" w:hAnsi="Calibri"/>
                    <w:color w:val="000000"/>
                    <w:sz w:val="22"/>
                  </w:rPr>
                </w:rPrChange>
              </w:rPr>
            </w:pPr>
            <w:ins w:id="7390" w:author="The Si Tran" w:date="2012-12-10T07:31:00Z">
              <w:r w:rsidRPr="00AF5054">
                <w:rPr>
                  <w:rFonts w:eastAsia="Times New Roman"/>
                  <w:color w:val="000000"/>
                  <w:sz w:val="22"/>
                  <w:rPrChange w:id="7391" w:author="The Si Tran" w:date="2012-12-10T07:58:00Z">
                    <w:rPr>
                      <w:rFonts w:ascii="Calibri" w:eastAsia="Times New Roman" w:hAnsi="Calibri"/>
                      <w:color w:val="000000"/>
                      <w:sz w:val="22"/>
                    </w:rPr>
                  </w:rPrChange>
                </w:rPr>
                <w:t>2.48</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392" w:author="The Si Tran" w:date="2012-12-10T07:31:00Z"/>
                <w:rFonts w:eastAsia="Times New Roman"/>
                <w:color w:val="000000"/>
                <w:sz w:val="22"/>
                <w:rPrChange w:id="7393" w:author="The Si Tran" w:date="2012-12-10T07:58:00Z">
                  <w:rPr>
                    <w:ins w:id="7394" w:author="The Si Tran" w:date="2012-12-10T07:31:00Z"/>
                    <w:rFonts w:ascii="Calibri" w:eastAsia="Times New Roman" w:hAnsi="Calibri"/>
                    <w:color w:val="000000"/>
                    <w:sz w:val="22"/>
                  </w:rPr>
                </w:rPrChange>
              </w:rPr>
            </w:pPr>
            <w:ins w:id="7395" w:author="The Si Tran" w:date="2012-12-10T07:31:00Z">
              <w:r w:rsidRPr="00AF5054">
                <w:rPr>
                  <w:rFonts w:eastAsia="Times New Roman"/>
                  <w:color w:val="000000"/>
                  <w:sz w:val="22"/>
                  <w:rPrChange w:id="7396" w:author="The Si Tran" w:date="2012-12-10T07:58:00Z">
                    <w:rPr>
                      <w:rFonts w:ascii="Calibri" w:eastAsia="Times New Roman" w:hAnsi="Calibri"/>
                      <w:color w:val="000000"/>
                      <w:sz w:val="22"/>
                    </w:rPr>
                  </w:rPrChange>
                </w:rPr>
                <w:t>6.5</w:t>
              </w:r>
            </w:ins>
          </w:p>
        </w:tc>
      </w:tr>
      <w:tr w:rsidR="00A75EB6" w:rsidRPr="005046FC" w:rsidTr="00FF3339">
        <w:trPr>
          <w:trHeight w:val="267"/>
          <w:ins w:id="7397" w:author="The Si Tran" w:date="2012-12-10T07:31: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7398" w:author="The Si Tran" w:date="2012-12-10T07:31:00Z"/>
                <w:rFonts w:eastAsia="Times New Roman"/>
                <w:color w:val="000000"/>
                <w:sz w:val="22"/>
                <w:rPrChange w:id="7399" w:author="The Si Tran" w:date="2012-12-10T07:58:00Z">
                  <w:rPr>
                    <w:ins w:id="7400" w:author="The Si Tran" w:date="2012-12-10T07:31:00Z"/>
                    <w:rFonts w:ascii="Calibri" w:eastAsia="Times New Roman" w:hAnsi="Calibri"/>
                    <w:color w:val="000000"/>
                    <w:sz w:val="22"/>
                  </w:rPr>
                </w:rPrChange>
              </w:rPr>
            </w:pPr>
            <w:ins w:id="7401" w:author="The Si Tran" w:date="2012-12-10T07:31:00Z">
              <w:r w:rsidRPr="00AF5054">
                <w:rPr>
                  <w:rFonts w:eastAsia="Times New Roman"/>
                  <w:color w:val="000000"/>
                  <w:sz w:val="22"/>
                  <w:rPrChange w:id="7402"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403" w:author="The Si Tran" w:date="2012-12-10T07:31:00Z"/>
                <w:rFonts w:eastAsia="Times New Roman"/>
                <w:color w:val="000000"/>
                <w:sz w:val="22"/>
                <w:rPrChange w:id="7404" w:author="The Si Tran" w:date="2012-12-10T07:58:00Z">
                  <w:rPr>
                    <w:ins w:id="7405" w:author="The Si Tran" w:date="2012-12-10T07:31:00Z"/>
                    <w:rFonts w:ascii="Calibri" w:eastAsia="Times New Roman" w:hAnsi="Calibri"/>
                    <w:color w:val="000000"/>
                    <w:sz w:val="22"/>
                  </w:rPr>
                </w:rPrChange>
              </w:rPr>
              <w:pPrChange w:id="7406" w:author="The Si Tran" w:date="2012-12-10T07:31:00Z">
                <w:pPr>
                  <w:spacing w:line="240" w:lineRule="auto"/>
                </w:pPr>
              </w:pPrChange>
            </w:pPr>
            <w:ins w:id="7407" w:author="The Si Tran" w:date="2012-12-10T07:31:00Z">
              <w:r w:rsidRPr="00AF5054">
                <w:rPr>
                  <w:rFonts w:eastAsia="Times New Roman"/>
                  <w:color w:val="000000"/>
                  <w:sz w:val="22"/>
                  <w:rPrChange w:id="7408"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09" w:author="The Si Tran" w:date="2012-12-10T07:31:00Z"/>
                <w:rFonts w:eastAsia="Times New Roman"/>
                <w:color w:val="000000"/>
                <w:sz w:val="22"/>
                <w:rPrChange w:id="7410" w:author="The Si Tran" w:date="2012-12-10T07:58:00Z">
                  <w:rPr>
                    <w:ins w:id="7411" w:author="The Si Tran" w:date="2012-12-10T07:31:00Z"/>
                    <w:rFonts w:ascii="Calibri" w:eastAsia="Times New Roman" w:hAnsi="Calibri"/>
                    <w:color w:val="000000"/>
                    <w:sz w:val="22"/>
                  </w:rPr>
                </w:rPrChange>
              </w:rPr>
            </w:pPr>
            <w:ins w:id="7412" w:author="The Si Tran" w:date="2012-12-10T07:31:00Z">
              <w:r w:rsidRPr="00AF5054">
                <w:rPr>
                  <w:rFonts w:eastAsia="Times New Roman"/>
                  <w:color w:val="000000"/>
                  <w:sz w:val="22"/>
                  <w:rPrChange w:id="7413"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14" w:author="The Si Tran" w:date="2012-12-10T07:31:00Z"/>
                <w:rFonts w:eastAsia="Times New Roman"/>
                <w:color w:val="000000"/>
                <w:sz w:val="22"/>
                <w:rPrChange w:id="7415" w:author="The Si Tran" w:date="2012-12-10T07:58:00Z">
                  <w:rPr>
                    <w:ins w:id="7416" w:author="The Si Tran" w:date="2012-12-10T07:31:00Z"/>
                    <w:rFonts w:ascii="Calibri" w:eastAsia="Times New Roman" w:hAnsi="Calibri"/>
                    <w:color w:val="000000"/>
                    <w:sz w:val="22"/>
                  </w:rPr>
                </w:rPrChange>
              </w:rPr>
            </w:pPr>
            <w:ins w:id="7417" w:author="The Si Tran" w:date="2012-12-10T07:31:00Z">
              <w:r w:rsidRPr="00AF5054">
                <w:rPr>
                  <w:rFonts w:eastAsia="Times New Roman"/>
                  <w:color w:val="000000"/>
                  <w:sz w:val="22"/>
                  <w:rPrChange w:id="7418" w:author="The Si Tran" w:date="2012-12-10T07:58:00Z">
                    <w:rPr>
                      <w:rFonts w:ascii="Calibri" w:eastAsia="Times New Roman" w:hAnsi="Calibri"/>
                      <w:color w:val="000000"/>
                      <w:sz w:val="22"/>
                    </w:rPr>
                  </w:rPrChange>
                </w:rPr>
                <w:t>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19" w:author="The Si Tran" w:date="2012-12-10T07:31:00Z"/>
                <w:rFonts w:eastAsia="Times New Roman"/>
                <w:color w:val="000000"/>
                <w:sz w:val="22"/>
                <w:rPrChange w:id="7420" w:author="The Si Tran" w:date="2012-12-10T07:58:00Z">
                  <w:rPr>
                    <w:ins w:id="7421" w:author="The Si Tran" w:date="2012-12-10T07:31:00Z"/>
                    <w:rFonts w:ascii="Calibri" w:eastAsia="Times New Roman" w:hAnsi="Calibri"/>
                    <w:color w:val="000000"/>
                    <w:sz w:val="22"/>
                  </w:rPr>
                </w:rPrChange>
              </w:rPr>
            </w:pPr>
            <w:ins w:id="7422" w:author="The Si Tran" w:date="2012-12-10T07:31:00Z">
              <w:r w:rsidRPr="00AF5054">
                <w:rPr>
                  <w:rFonts w:eastAsia="Times New Roman"/>
                  <w:color w:val="000000"/>
                  <w:sz w:val="22"/>
                  <w:rPrChange w:id="7423" w:author="The Si Tran" w:date="2012-12-10T07:58:00Z">
                    <w:rPr>
                      <w:rFonts w:ascii="Calibri" w:eastAsia="Times New Roman" w:hAnsi="Calibri"/>
                      <w:color w:val="000000"/>
                      <w:sz w:val="22"/>
                    </w:rPr>
                  </w:rPrChange>
                </w:rPr>
                <w:t>6.02</w:t>
              </w:r>
            </w:ins>
          </w:p>
        </w:tc>
      </w:tr>
      <w:tr w:rsidR="00A75EB6" w:rsidRPr="005046FC" w:rsidTr="00FF3339">
        <w:trPr>
          <w:trHeight w:val="801"/>
          <w:ins w:id="7424"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7425" w:author="The Si Tran" w:date="2012-12-10T07:31:00Z"/>
                <w:rFonts w:eastAsia="Times New Roman"/>
                <w:color w:val="000000"/>
                <w:sz w:val="22"/>
                <w:rPrChange w:id="7426" w:author="The Si Tran" w:date="2012-12-10T07:58:00Z">
                  <w:rPr>
                    <w:ins w:id="7427" w:author="The Si Tran" w:date="2012-12-10T07:31:00Z"/>
                    <w:rFonts w:ascii="Calibri" w:eastAsia="Times New Roman" w:hAnsi="Calibri"/>
                    <w:color w:val="000000"/>
                    <w:sz w:val="22"/>
                  </w:rPr>
                </w:rPrChange>
              </w:rPr>
            </w:pPr>
            <w:ins w:id="7428" w:author="The Si Tran" w:date="2012-12-10T07:31:00Z">
              <w:r w:rsidRPr="00AF5054">
                <w:rPr>
                  <w:rFonts w:eastAsia="Times New Roman"/>
                  <w:color w:val="000000"/>
                  <w:sz w:val="22"/>
                  <w:rPrChange w:id="7429"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430" w:author="The Si Tran" w:date="2012-12-10T07:31:00Z"/>
                <w:rFonts w:eastAsia="Times New Roman"/>
                <w:color w:val="000000"/>
                <w:sz w:val="22"/>
                <w:rPrChange w:id="7431" w:author="The Si Tran" w:date="2012-12-10T07:58:00Z">
                  <w:rPr>
                    <w:ins w:id="7432" w:author="The Si Tran" w:date="2012-12-10T07:31:00Z"/>
                    <w:rFonts w:ascii="Calibri" w:eastAsia="Times New Roman" w:hAnsi="Calibri"/>
                    <w:color w:val="000000"/>
                    <w:sz w:val="22"/>
                  </w:rPr>
                </w:rPrChange>
              </w:rPr>
              <w:pPrChange w:id="7433" w:author="The Si Tran" w:date="2012-12-10T07:31:00Z">
                <w:pPr>
                  <w:spacing w:line="240" w:lineRule="auto"/>
                </w:pPr>
              </w:pPrChange>
            </w:pPr>
            <w:ins w:id="7434" w:author="The Si Tran" w:date="2012-12-10T07:31:00Z">
              <w:r w:rsidRPr="00AF5054">
                <w:rPr>
                  <w:rFonts w:eastAsia="Times New Roman"/>
                  <w:color w:val="000000"/>
                  <w:sz w:val="22"/>
                  <w:rPrChange w:id="7435"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7436"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37" w:author="The Si Tran" w:date="2012-12-10T07:31:00Z"/>
                <w:rFonts w:eastAsia="Times New Roman"/>
                <w:color w:val="000000"/>
                <w:sz w:val="22"/>
                <w:rPrChange w:id="7438" w:author="The Si Tran" w:date="2012-12-10T07:58:00Z">
                  <w:rPr>
                    <w:ins w:id="7439" w:author="The Si Tran" w:date="2012-12-10T07:31:00Z"/>
                    <w:rFonts w:ascii="Calibri" w:eastAsia="Times New Roman" w:hAnsi="Calibri"/>
                    <w:color w:val="000000"/>
                    <w:sz w:val="22"/>
                  </w:rPr>
                </w:rPrChange>
              </w:rPr>
            </w:pPr>
            <w:ins w:id="7440" w:author="The Si Tran" w:date="2012-12-10T07:31:00Z">
              <w:r w:rsidRPr="00AF5054">
                <w:rPr>
                  <w:rFonts w:eastAsia="Times New Roman"/>
                  <w:color w:val="000000"/>
                  <w:sz w:val="22"/>
                  <w:rPrChange w:id="7441"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42" w:author="The Si Tran" w:date="2012-12-10T07:31:00Z"/>
                <w:rFonts w:eastAsia="Times New Roman"/>
                <w:color w:val="000000"/>
                <w:sz w:val="22"/>
                <w:rPrChange w:id="7443" w:author="The Si Tran" w:date="2012-12-10T07:58:00Z">
                  <w:rPr>
                    <w:ins w:id="7444" w:author="The Si Tran" w:date="2012-12-10T07:31:00Z"/>
                    <w:rFonts w:ascii="Calibri" w:eastAsia="Times New Roman" w:hAnsi="Calibri"/>
                    <w:color w:val="000000"/>
                    <w:sz w:val="22"/>
                  </w:rPr>
                </w:rPrChange>
              </w:rPr>
            </w:pPr>
            <w:ins w:id="7445" w:author="The Si Tran" w:date="2012-12-10T07:31:00Z">
              <w:r w:rsidRPr="00AF5054">
                <w:rPr>
                  <w:rFonts w:eastAsia="Times New Roman"/>
                  <w:color w:val="000000"/>
                  <w:sz w:val="22"/>
                  <w:rPrChange w:id="7446"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47" w:author="The Si Tran" w:date="2012-12-10T07:31:00Z"/>
                <w:rFonts w:eastAsia="Times New Roman"/>
                <w:color w:val="000000"/>
                <w:sz w:val="22"/>
                <w:rPrChange w:id="7448" w:author="The Si Tran" w:date="2012-12-10T07:58:00Z">
                  <w:rPr>
                    <w:ins w:id="7449" w:author="The Si Tran" w:date="2012-12-10T07:31:00Z"/>
                    <w:rFonts w:ascii="Calibri" w:eastAsia="Times New Roman" w:hAnsi="Calibri"/>
                    <w:color w:val="000000"/>
                    <w:sz w:val="22"/>
                  </w:rPr>
                </w:rPrChange>
              </w:rPr>
            </w:pPr>
            <w:ins w:id="7450" w:author="The Si Tran" w:date="2012-12-10T07:31:00Z">
              <w:r w:rsidRPr="00AF5054">
                <w:rPr>
                  <w:rFonts w:eastAsia="Times New Roman"/>
                  <w:color w:val="000000"/>
                  <w:sz w:val="22"/>
                  <w:rPrChange w:id="7451" w:author="The Si Tran" w:date="2012-12-10T07:58:00Z">
                    <w:rPr>
                      <w:rFonts w:ascii="Calibri" w:eastAsia="Times New Roman" w:hAnsi="Calibri"/>
                      <w:color w:val="000000"/>
                      <w:sz w:val="22"/>
                    </w:rPr>
                  </w:rPrChange>
                </w:rPr>
                <w:t>5.92</w:t>
              </w:r>
            </w:ins>
          </w:p>
        </w:tc>
      </w:tr>
      <w:tr w:rsidR="00A75EB6" w:rsidRPr="005046FC" w:rsidTr="00FF3339">
        <w:trPr>
          <w:trHeight w:val="801"/>
          <w:ins w:id="7452"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7453" w:author="The Si Tran" w:date="2012-12-10T07:31:00Z"/>
                <w:rFonts w:eastAsia="Times New Roman"/>
                <w:color w:val="000000"/>
                <w:sz w:val="22"/>
                <w:rPrChange w:id="7454" w:author="The Si Tran" w:date="2012-12-10T07:58:00Z">
                  <w:rPr>
                    <w:ins w:id="7455"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7456" w:author="The Si Tran" w:date="2012-12-10T07:31:00Z"/>
                <w:rFonts w:eastAsia="Times New Roman"/>
                <w:color w:val="000000"/>
                <w:sz w:val="22"/>
                <w:rPrChange w:id="7457" w:author="The Si Tran" w:date="2012-12-10T07:58:00Z">
                  <w:rPr>
                    <w:ins w:id="7458" w:author="The Si Tran" w:date="2012-12-10T07:31:00Z"/>
                    <w:rFonts w:ascii="Calibri" w:eastAsia="Times New Roman" w:hAnsi="Calibri"/>
                    <w:color w:val="000000"/>
                    <w:sz w:val="22"/>
                  </w:rPr>
                </w:rPrChange>
              </w:rPr>
              <w:pPrChange w:id="7459" w:author="The Si Tran" w:date="2012-12-10T07:31:00Z">
                <w:pPr>
                  <w:spacing w:line="240" w:lineRule="auto"/>
                </w:pPr>
              </w:pPrChange>
            </w:pPr>
            <w:ins w:id="7460" w:author="The Si Tran" w:date="2012-12-10T07:31:00Z">
              <w:r w:rsidRPr="00AF5054">
                <w:rPr>
                  <w:rFonts w:eastAsia="Times New Roman"/>
                  <w:color w:val="000000"/>
                  <w:sz w:val="22"/>
                  <w:rPrChange w:id="7461"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7462"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63" w:author="The Si Tran" w:date="2012-12-10T07:31:00Z"/>
                <w:rFonts w:eastAsia="Times New Roman"/>
                <w:color w:val="000000"/>
                <w:sz w:val="22"/>
                <w:rPrChange w:id="7464" w:author="The Si Tran" w:date="2012-12-10T07:58:00Z">
                  <w:rPr>
                    <w:ins w:id="7465" w:author="The Si Tran" w:date="2012-12-10T07:31:00Z"/>
                    <w:rFonts w:ascii="Calibri" w:eastAsia="Times New Roman" w:hAnsi="Calibri"/>
                    <w:color w:val="000000"/>
                    <w:sz w:val="22"/>
                  </w:rPr>
                </w:rPrChange>
              </w:rPr>
            </w:pPr>
            <w:ins w:id="7466" w:author="The Si Tran" w:date="2012-12-10T07:31:00Z">
              <w:r w:rsidRPr="00AF5054">
                <w:rPr>
                  <w:rFonts w:eastAsia="Times New Roman"/>
                  <w:color w:val="000000"/>
                  <w:sz w:val="22"/>
                  <w:rPrChange w:id="7467"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68" w:author="The Si Tran" w:date="2012-12-10T07:31:00Z"/>
                <w:rFonts w:eastAsia="Times New Roman"/>
                <w:color w:val="000000"/>
                <w:sz w:val="22"/>
                <w:rPrChange w:id="7469" w:author="The Si Tran" w:date="2012-12-10T07:58:00Z">
                  <w:rPr>
                    <w:ins w:id="7470" w:author="The Si Tran" w:date="2012-12-10T07:31:00Z"/>
                    <w:rFonts w:ascii="Calibri" w:eastAsia="Times New Roman" w:hAnsi="Calibri"/>
                    <w:color w:val="000000"/>
                    <w:sz w:val="22"/>
                  </w:rPr>
                </w:rPrChange>
              </w:rPr>
            </w:pPr>
            <w:ins w:id="7471" w:author="The Si Tran" w:date="2012-12-10T07:31:00Z">
              <w:r w:rsidRPr="00AF5054">
                <w:rPr>
                  <w:rFonts w:eastAsia="Times New Roman"/>
                  <w:color w:val="000000"/>
                  <w:sz w:val="22"/>
                  <w:rPrChange w:id="7472"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7473" w:author="The Si Tran" w:date="2012-12-10T07:31:00Z"/>
                <w:rFonts w:eastAsia="Times New Roman"/>
                <w:color w:val="000000"/>
                <w:sz w:val="22"/>
                <w:rPrChange w:id="7474" w:author="The Si Tran" w:date="2012-12-10T07:58:00Z">
                  <w:rPr>
                    <w:ins w:id="7475" w:author="The Si Tran" w:date="2012-12-10T07:31:00Z"/>
                    <w:rFonts w:ascii="Calibri" w:eastAsia="Times New Roman" w:hAnsi="Calibri"/>
                    <w:color w:val="000000"/>
                    <w:sz w:val="22"/>
                  </w:rPr>
                </w:rPrChange>
              </w:rPr>
            </w:pPr>
            <w:ins w:id="7476" w:author="The Si Tran" w:date="2012-12-10T07:31:00Z">
              <w:r w:rsidRPr="00AF5054">
                <w:rPr>
                  <w:rFonts w:eastAsia="Times New Roman"/>
                  <w:color w:val="000000"/>
                  <w:sz w:val="22"/>
                  <w:rPrChange w:id="7477" w:author="The Si Tran" w:date="2012-12-10T07:58:00Z">
                    <w:rPr>
                      <w:rFonts w:ascii="Calibri" w:eastAsia="Times New Roman" w:hAnsi="Calibri"/>
                      <w:color w:val="000000"/>
                      <w:sz w:val="22"/>
                    </w:rPr>
                  </w:rPrChange>
                </w:rPr>
                <w:t>5.92</w:t>
              </w:r>
            </w:ins>
          </w:p>
        </w:tc>
      </w:tr>
    </w:tbl>
    <w:p w:rsidR="00A75EB6" w:rsidRPr="00FF3339" w:rsidRDefault="00FF3339">
      <w:pPr>
        <w:pStyle w:val="Bang"/>
        <w:rPr>
          <w:ins w:id="7478" w:author="The Si Tran" w:date="2012-12-06T21:22:00Z"/>
          <w:rPrChange w:id="7479" w:author="The Si Tran" w:date="2012-12-11T20:10:00Z">
            <w:rPr>
              <w:ins w:id="7480" w:author="The Si Tran" w:date="2012-12-06T21:22:00Z"/>
            </w:rPr>
          </w:rPrChange>
        </w:rPr>
        <w:pPrChange w:id="7481" w:author="The Si Tran" w:date="2012-12-11T23:55:00Z">
          <w:pPr>
            <w:pStyle w:val="Heading1"/>
            <w:jc w:val="left"/>
          </w:pPr>
        </w:pPrChange>
      </w:pPr>
      <w:bookmarkStart w:id="7482" w:name="_Toc343033797"/>
      <w:bookmarkStart w:id="7483" w:name="_Toc343062516"/>
      <w:ins w:id="7484" w:author="The Si Tran" w:date="2012-12-11T20:10:00Z">
        <w:r w:rsidRPr="00BF080C">
          <w:rPr>
            <w:b/>
            <w:rPrChange w:id="7485" w:author="The Si Tran" w:date="2012-12-11T23:56:00Z">
              <w:rPr>
                <w:b w:val="0"/>
              </w:rPr>
            </w:rPrChange>
          </w:rPr>
          <w:t xml:space="preserve">Bảng </w:t>
        </w:r>
      </w:ins>
      <w:ins w:id="7486" w:author="The Si Tran" w:date="2012-12-11T23:55:00Z">
        <w:r w:rsidR="00BF080C" w:rsidRPr="00BF080C">
          <w:rPr>
            <w:b/>
            <w:rPrChange w:id="7487" w:author="The Si Tran" w:date="2012-12-11T23:56:00Z">
              <w:rPr>
                <w:b w:val="0"/>
              </w:rPr>
            </w:rPrChange>
          </w:rPr>
          <w:t>6.5</w:t>
        </w:r>
      </w:ins>
      <w:ins w:id="7488" w:author="The Si Tran" w:date="2012-12-11T20:10:00Z">
        <w:r w:rsidRPr="00BF080C">
          <w:rPr>
            <w:b/>
            <w:rPrChange w:id="7489" w:author="The Si Tran" w:date="2012-12-11T23:56:00Z">
              <w:rPr>
                <w:b w:val="0"/>
              </w:rPr>
            </w:rPrChange>
          </w:rPr>
          <w:t>:</w:t>
        </w:r>
        <w:r w:rsidRPr="004D696B">
          <w:t xml:space="preserve"> Kết quả thực nghiệm chuỗi dữ liệu</w:t>
        </w:r>
      </w:ins>
      <w:ins w:id="7490" w:author="The Si Tran" w:date="2012-12-11T20:18:00Z">
        <w:r w:rsidR="00A35E7F">
          <w:t xml:space="preserve"> </w:t>
        </w:r>
        <w:r w:rsidR="00A35E7F" w:rsidRPr="004D696B">
          <w:t>Maxtemp</w:t>
        </w:r>
      </w:ins>
      <w:bookmarkEnd w:id="7482"/>
      <w:bookmarkEnd w:id="7483"/>
    </w:p>
    <w:p w:rsidR="00EF77AD" w:rsidRDefault="00EF77AD">
      <w:pPr>
        <w:pStyle w:val="Heading3"/>
        <w:rPr>
          <w:ins w:id="7491" w:author="The Si Tran" w:date="2012-12-10T07:32:00Z"/>
        </w:rPr>
        <w:pPrChange w:id="7492" w:author="The Si Tran" w:date="2012-12-06T21:22:00Z">
          <w:pPr>
            <w:pStyle w:val="Heading1"/>
            <w:jc w:val="left"/>
          </w:pPr>
        </w:pPrChange>
      </w:pPr>
      <w:bookmarkStart w:id="7493" w:name="_Toc343084107"/>
      <w:ins w:id="7494" w:author="The Si Tran" w:date="2012-12-06T21:22:00Z">
        <w:r>
          <w:t>Bộ dữ liệ</w:t>
        </w:r>
        <w:r w:rsidR="00810267">
          <w:t>u có tính xu hướng</w:t>
        </w:r>
      </w:ins>
      <w:bookmarkEnd w:id="7493"/>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7495"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pPr>
              <w:spacing w:before="0" w:line="240" w:lineRule="auto"/>
              <w:jc w:val="left"/>
              <w:rPr>
                <w:ins w:id="7496" w:author="The Si Tran" w:date="2012-12-10T07:33:00Z"/>
                <w:rFonts w:eastAsia="Times New Roman"/>
                <w:color w:val="000000"/>
                <w:sz w:val="22"/>
                <w:rPrChange w:id="7497" w:author="The Si Tran" w:date="2012-12-10T07:58:00Z">
                  <w:rPr>
                    <w:ins w:id="7498" w:author="The Si Tran" w:date="2012-12-10T07:33:00Z"/>
                    <w:rFonts w:ascii="Calibri" w:eastAsia="Times New Roman" w:hAnsi="Calibri"/>
                    <w:color w:val="000000"/>
                    <w:sz w:val="22"/>
                  </w:rPr>
                </w:rPrChange>
              </w:rPr>
              <w:pPrChange w:id="7499" w:author="The Si Tran" w:date="2012-12-11T20:11:00Z">
                <w:pPr>
                  <w:framePr w:hSpace="180" w:wrap="around" w:vAnchor="text" w:hAnchor="margin" w:y="486"/>
                  <w:spacing w:before="0" w:line="240" w:lineRule="auto"/>
                  <w:jc w:val="left"/>
                </w:pPr>
              </w:pPrChange>
            </w:pPr>
            <w:ins w:id="7500" w:author="The Si Tran" w:date="2012-12-10T07:33:00Z">
              <w:r w:rsidRPr="00AF5054">
                <w:rPr>
                  <w:rFonts w:eastAsia="Times New Roman"/>
                  <w:color w:val="000000"/>
                  <w:sz w:val="22"/>
                  <w:rPrChange w:id="7501" w:author="The Si Tran" w:date="2012-12-10T07:58:00Z">
                    <w:rPr>
                      <w:rFonts w:ascii="Calibri" w:eastAsia="Times New Roman" w:hAnsi="Calibri"/>
                      <w:color w:val="000000"/>
                      <w:sz w:val="22"/>
                    </w:rPr>
                  </w:rPrChange>
                </w:rPr>
                <w:t> </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7502" w:author="The Si Tran" w:date="2012-12-10T07:33:00Z"/>
                <w:rFonts w:eastAsia="Times New Roman"/>
                <w:color w:val="000000"/>
                <w:sz w:val="22"/>
                <w:rPrChange w:id="7503" w:author="The Si Tran" w:date="2012-12-10T07:58:00Z">
                  <w:rPr>
                    <w:ins w:id="7504" w:author="The Si Tran" w:date="2012-12-10T07:33:00Z"/>
                    <w:rFonts w:ascii="Calibri" w:eastAsia="Times New Roman" w:hAnsi="Calibri"/>
                    <w:color w:val="000000"/>
                    <w:sz w:val="22"/>
                  </w:rPr>
                </w:rPrChange>
              </w:rPr>
            </w:pPr>
            <w:ins w:id="7505" w:author="The Si Tran" w:date="2012-12-10T07:33:00Z">
              <w:r w:rsidRPr="00AF5054">
                <w:rPr>
                  <w:rFonts w:eastAsia="Times New Roman"/>
                  <w:color w:val="000000"/>
                  <w:sz w:val="22"/>
                  <w:rPrChange w:id="7506"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7507" w:author="The Si Tran" w:date="2012-12-10T07:33:00Z"/>
                <w:rFonts w:eastAsia="Times New Roman"/>
                <w:color w:val="000000"/>
                <w:sz w:val="22"/>
                <w:rPrChange w:id="7508" w:author="The Si Tran" w:date="2012-12-10T07:58:00Z">
                  <w:rPr>
                    <w:ins w:id="7509" w:author="The Si Tran" w:date="2012-12-10T07:33:00Z"/>
                    <w:rFonts w:ascii="Calibri" w:eastAsia="Times New Roman" w:hAnsi="Calibri"/>
                    <w:color w:val="000000"/>
                    <w:sz w:val="22"/>
                  </w:rPr>
                </w:rPrChange>
              </w:rPr>
            </w:pPr>
            <w:ins w:id="7510" w:author="The Si Tran" w:date="2012-12-10T07:33:00Z">
              <w:r w:rsidRPr="00AF5054">
                <w:rPr>
                  <w:rFonts w:eastAsia="Times New Roman"/>
                  <w:color w:val="000000"/>
                  <w:sz w:val="22"/>
                  <w:rPrChange w:id="7511"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7512" w:author="The Si Tran" w:date="2012-12-10T07:33:00Z"/>
                <w:rFonts w:eastAsia="Times New Roman"/>
                <w:color w:val="000000"/>
                <w:sz w:val="22"/>
                <w:rPrChange w:id="7513" w:author="The Si Tran" w:date="2012-12-10T07:58:00Z">
                  <w:rPr>
                    <w:ins w:id="7514" w:author="The Si Tran" w:date="2012-12-10T07:33:00Z"/>
                    <w:rFonts w:ascii="Calibri" w:eastAsia="Times New Roman" w:hAnsi="Calibri"/>
                    <w:color w:val="000000"/>
                    <w:sz w:val="22"/>
                  </w:rPr>
                </w:rPrChange>
              </w:rPr>
            </w:pPr>
            <w:ins w:id="7515" w:author="The Si Tran" w:date="2012-12-10T07:33:00Z">
              <w:r w:rsidRPr="00AF5054">
                <w:rPr>
                  <w:rFonts w:eastAsia="Times New Roman"/>
                  <w:color w:val="000000"/>
                  <w:sz w:val="22"/>
                  <w:rPrChange w:id="7516"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7517" w:author="The Si Tran" w:date="2012-12-10T07:33:00Z"/>
                <w:rFonts w:eastAsia="Times New Roman"/>
                <w:color w:val="000000"/>
                <w:sz w:val="22"/>
                <w:rPrChange w:id="7518" w:author="The Si Tran" w:date="2012-12-10T07:58:00Z">
                  <w:rPr>
                    <w:ins w:id="7519" w:author="The Si Tran" w:date="2012-12-10T07:33:00Z"/>
                    <w:rFonts w:ascii="Calibri" w:eastAsia="Times New Roman" w:hAnsi="Calibri"/>
                    <w:color w:val="000000"/>
                    <w:sz w:val="22"/>
                  </w:rPr>
                </w:rPrChange>
              </w:rPr>
            </w:pPr>
            <w:ins w:id="7520" w:author="The Si Tran" w:date="2012-12-10T07:33:00Z">
              <w:r w:rsidRPr="00AF5054">
                <w:rPr>
                  <w:rFonts w:eastAsia="Times New Roman"/>
                  <w:color w:val="000000"/>
                  <w:sz w:val="22"/>
                  <w:rPrChange w:id="7521" w:author="The Si Tran" w:date="2012-12-10T07:58:00Z">
                    <w:rPr>
                      <w:rFonts w:ascii="Calibri" w:eastAsia="Times New Roman" w:hAnsi="Calibri"/>
                      <w:color w:val="000000"/>
                      <w:sz w:val="22"/>
                    </w:rPr>
                  </w:rPrChange>
                </w:rPr>
                <w:t>MAPE</w:t>
              </w:r>
            </w:ins>
          </w:p>
        </w:tc>
      </w:tr>
      <w:tr w:rsidR="003A1CA3" w:rsidRPr="003A1CA3" w:rsidTr="00F27A65">
        <w:trPr>
          <w:trHeight w:val="561"/>
          <w:ins w:id="7522"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7523" w:author="The Si Tran" w:date="2012-12-10T07:33:00Z"/>
                <w:rFonts w:eastAsia="Times New Roman"/>
                <w:color w:val="000000"/>
                <w:sz w:val="22"/>
                <w:rPrChange w:id="7524" w:author="The Si Tran" w:date="2012-12-10T07:58:00Z">
                  <w:rPr>
                    <w:ins w:id="7525" w:author="The Si Tran" w:date="2012-12-10T07:33:00Z"/>
                    <w:rFonts w:ascii="Calibri" w:eastAsia="Times New Roman" w:hAnsi="Calibri"/>
                    <w:color w:val="000000"/>
                    <w:sz w:val="22"/>
                  </w:rPr>
                </w:rPrChange>
              </w:rPr>
            </w:pPr>
            <w:ins w:id="7526" w:author="The Si Tran" w:date="2012-12-10T07:33:00Z">
              <w:r w:rsidRPr="00AF5054">
                <w:rPr>
                  <w:rFonts w:eastAsia="Times New Roman"/>
                  <w:color w:val="000000"/>
                  <w:sz w:val="22"/>
                  <w:rPrChange w:id="7527"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7528" w:author="The Si Tran" w:date="2012-12-10T07:33:00Z"/>
                <w:rFonts w:eastAsia="Times New Roman"/>
                <w:color w:val="000000"/>
                <w:sz w:val="22"/>
                <w:rPrChange w:id="7529" w:author="The Si Tran" w:date="2012-12-10T07:58:00Z">
                  <w:rPr>
                    <w:ins w:id="7530" w:author="The Si Tran" w:date="2012-12-10T07:33:00Z"/>
                    <w:rFonts w:ascii="Calibri" w:eastAsia="Times New Roman" w:hAnsi="Calibri"/>
                    <w:color w:val="000000"/>
                    <w:sz w:val="22"/>
                  </w:rPr>
                </w:rPrChange>
              </w:rPr>
            </w:pPr>
            <w:ins w:id="7531" w:author="The Si Tran" w:date="2012-12-10T07:33:00Z">
              <w:r w:rsidRPr="00AF5054">
                <w:rPr>
                  <w:rFonts w:eastAsia="Times New Roman"/>
                  <w:color w:val="000000"/>
                  <w:sz w:val="22"/>
                  <w:rPrChange w:id="7532"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33" w:author="The Si Tran" w:date="2012-12-10T07:33:00Z"/>
                <w:rFonts w:eastAsia="Times New Roman"/>
                <w:color w:val="000000"/>
                <w:sz w:val="22"/>
                <w:rPrChange w:id="7534" w:author="The Si Tran" w:date="2012-12-10T07:58:00Z">
                  <w:rPr>
                    <w:ins w:id="7535" w:author="The Si Tran" w:date="2012-12-10T07:33:00Z"/>
                    <w:rFonts w:ascii="Calibri" w:eastAsia="Times New Roman" w:hAnsi="Calibri"/>
                    <w:color w:val="000000"/>
                    <w:sz w:val="22"/>
                  </w:rPr>
                </w:rPrChange>
              </w:rPr>
            </w:pPr>
            <w:ins w:id="7536" w:author="The Si Tran" w:date="2012-12-10T07:33:00Z">
              <w:r w:rsidRPr="00AF5054">
                <w:rPr>
                  <w:rFonts w:eastAsia="Times New Roman"/>
                  <w:color w:val="000000"/>
                  <w:sz w:val="22"/>
                  <w:rPrChange w:id="7537"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38" w:author="The Si Tran" w:date="2012-12-10T07:33:00Z"/>
                <w:rFonts w:eastAsia="Times New Roman"/>
                <w:color w:val="000000"/>
                <w:sz w:val="22"/>
                <w:rPrChange w:id="7539" w:author="The Si Tran" w:date="2012-12-10T07:58:00Z">
                  <w:rPr>
                    <w:ins w:id="7540" w:author="The Si Tran" w:date="2012-12-10T07:33:00Z"/>
                    <w:rFonts w:ascii="Calibri" w:eastAsia="Times New Roman" w:hAnsi="Calibri"/>
                    <w:color w:val="000000"/>
                    <w:sz w:val="22"/>
                  </w:rPr>
                </w:rPrChange>
              </w:rPr>
            </w:pPr>
            <w:ins w:id="7541" w:author="The Si Tran" w:date="2012-12-10T07:33:00Z">
              <w:r w:rsidRPr="00AF5054">
                <w:rPr>
                  <w:rFonts w:eastAsia="Times New Roman"/>
                  <w:color w:val="000000"/>
                  <w:sz w:val="22"/>
                  <w:rPrChange w:id="7542"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43" w:author="The Si Tran" w:date="2012-12-10T07:33:00Z"/>
                <w:rFonts w:eastAsia="Times New Roman"/>
                <w:color w:val="000000"/>
                <w:sz w:val="22"/>
                <w:rPrChange w:id="7544" w:author="The Si Tran" w:date="2012-12-10T07:58:00Z">
                  <w:rPr>
                    <w:ins w:id="7545" w:author="The Si Tran" w:date="2012-12-10T07:33:00Z"/>
                    <w:rFonts w:ascii="Calibri" w:eastAsia="Times New Roman" w:hAnsi="Calibri"/>
                    <w:color w:val="000000"/>
                    <w:sz w:val="22"/>
                  </w:rPr>
                </w:rPrChange>
              </w:rPr>
            </w:pPr>
            <w:ins w:id="7546" w:author="The Si Tran" w:date="2012-12-10T07:33:00Z">
              <w:r w:rsidRPr="00AF5054">
                <w:rPr>
                  <w:rFonts w:eastAsia="Times New Roman"/>
                  <w:color w:val="000000"/>
                  <w:sz w:val="22"/>
                  <w:rPrChange w:id="7547" w:author="The Si Tran" w:date="2012-12-10T07:58:00Z">
                    <w:rPr>
                      <w:rFonts w:ascii="Calibri" w:eastAsia="Times New Roman" w:hAnsi="Calibri"/>
                      <w:color w:val="000000"/>
                      <w:sz w:val="22"/>
                    </w:rPr>
                  </w:rPrChange>
                </w:rPr>
                <w:t>1.34</w:t>
              </w:r>
            </w:ins>
          </w:p>
        </w:tc>
      </w:tr>
      <w:tr w:rsidR="003A1CA3" w:rsidRPr="003A1CA3" w:rsidTr="00F27A65">
        <w:trPr>
          <w:trHeight w:val="561"/>
          <w:ins w:id="7548"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7549" w:author="The Si Tran" w:date="2012-12-10T07:33:00Z"/>
                <w:rFonts w:eastAsia="Times New Roman"/>
                <w:color w:val="000000"/>
                <w:sz w:val="22"/>
                <w:rPrChange w:id="7550" w:author="The Si Tran" w:date="2012-12-10T07:58:00Z">
                  <w:rPr>
                    <w:ins w:id="7551"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7552" w:author="The Si Tran" w:date="2012-12-10T07:33:00Z"/>
                <w:rFonts w:eastAsia="Times New Roman"/>
                <w:color w:val="000000"/>
                <w:sz w:val="22"/>
                <w:rPrChange w:id="7553" w:author="The Si Tran" w:date="2012-12-10T07:58:00Z">
                  <w:rPr>
                    <w:ins w:id="7554" w:author="The Si Tran" w:date="2012-12-10T07:33:00Z"/>
                    <w:rFonts w:ascii="Calibri" w:eastAsia="Times New Roman" w:hAnsi="Calibri"/>
                    <w:color w:val="000000"/>
                    <w:sz w:val="22"/>
                  </w:rPr>
                </w:rPrChange>
              </w:rPr>
            </w:pPr>
            <w:ins w:id="7555" w:author="The Si Tran" w:date="2012-12-10T07:33:00Z">
              <w:r w:rsidRPr="00AF5054">
                <w:rPr>
                  <w:rFonts w:eastAsia="Times New Roman"/>
                  <w:color w:val="000000"/>
                  <w:sz w:val="22"/>
                  <w:rPrChange w:id="7556"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57" w:author="The Si Tran" w:date="2012-12-10T07:33:00Z"/>
                <w:rFonts w:eastAsia="Times New Roman"/>
                <w:color w:val="000000"/>
                <w:sz w:val="22"/>
                <w:rPrChange w:id="7558" w:author="The Si Tran" w:date="2012-12-10T07:58:00Z">
                  <w:rPr>
                    <w:ins w:id="7559" w:author="The Si Tran" w:date="2012-12-10T07:33:00Z"/>
                    <w:rFonts w:ascii="Calibri" w:eastAsia="Times New Roman" w:hAnsi="Calibri"/>
                    <w:color w:val="000000"/>
                    <w:sz w:val="22"/>
                  </w:rPr>
                </w:rPrChange>
              </w:rPr>
            </w:pPr>
            <w:ins w:id="7560" w:author="The Si Tran" w:date="2012-12-10T07:33:00Z">
              <w:r w:rsidRPr="00AF5054">
                <w:rPr>
                  <w:rFonts w:eastAsia="Times New Roman"/>
                  <w:color w:val="000000"/>
                  <w:sz w:val="22"/>
                  <w:rPrChange w:id="7561"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62" w:author="The Si Tran" w:date="2012-12-10T07:33:00Z"/>
                <w:rFonts w:eastAsia="Times New Roman"/>
                <w:color w:val="000000"/>
                <w:sz w:val="22"/>
                <w:rPrChange w:id="7563" w:author="The Si Tran" w:date="2012-12-10T07:58:00Z">
                  <w:rPr>
                    <w:ins w:id="7564" w:author="The Si Tran" w:date="2012-12-10T07:33:00Z"/>
                    <w:rFonts w:ascii="Calibri" w:eastAsia="Times New Roman" w:hAnsi="Calibri"/>
                    <w:color w:val="000000"/>
                    <w:sz w:val="22"/>
                  </w:rPr>
                </w:rPrChange>
              </w:rPr>
            </w:pPr>
            <w:ins w:id="7565" w:author="The Si Tran" w:date="2012-12-10T07:33:00Z">
              <w:r w:rsidRPr="00AF5054">
                <w:rPr>
                  <w:rFonts w:eastAsia="Times New Roman"/>
                  <w:color w:val="000000"/>
                  <w:sz w:val="22"/>
                  <w:rPrChange w:id="7566"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67" w:author="The Si Tran" w:date="2012-12-10T07:33:00Z"/>
                <w:rFonts w:eastAsia="Times New Roman"/>
                <w:color w:val="000000"/>
                <w:sz w:val="22"/>
                <w:rPrChange w:id="7568" w:author="The Si Tran" w:date="2012-12-10T07:58:00Z">
                  <w:rPr>
                    <w:ins w:id="7569" w:author="The Si Tran" w:date="2012-12-10T07:33:00Z"/>
                    <w:rFonts w:ascii="Calibri" w:eastAsia="Times New Roman" w:hAnsi="Calibri"/>
                    <w:color w:val="000000"/>
                    <w:sz w:val="22"/>
                  </w:rPr>
                </w:rPrChange>
              </w:rPr>
            </w:pPr>
            <w:ins w:id="7570" w:author="The Si Tran" w:date="2012-12-10T07:33:00Z">
              <w:r w:rsidRPr="00AF5054">
                <w:rPr>
                  <w:rFonts w:eastAsia="Times New Roman"/>
                  <w:color w:val="000000"/>
                  <w:sz w:val="22"/>
                  <w:rPrChange w:id="7571" w:author="The Si Tran" w:date="2012-12-10T07:58:00Z">
                    <w:rPr>
                      <w:rFonts w:ascii="Calibri" w:eastAsia="Times New Roman" w:hAnsi="Calibri"/>
                      <w:color w:val="000000"/>
                      <w:sz w:val="22"/>
                    </w:rPr>
                  </w:rPrChange>
                </w:rPr>
                <w:t>1.32</w:t>
              </w:r>
            </w:ins>
          </w:p>
        </w:tc>
      </w:tr>
      <w:tr w:rsidR="003A1CA3" w:rsidRPr="003A1CA3" w:rsidTr="00F27A65">
        <w:trPr>
          <w:trHeight w:val="280"/>
          <w:ins w:id="7572"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7573" w:author="The Si Tran" w:date="2012-12-10T07:33:00Z"/>
                <w:rFonts w:eastAsia="Times New Roman"/>
                <w:color w:val="000000"/>
                <w:sz w:val="22"/>
                <w:rPrChange w:id="7574" w:author="The Si Tran" w:date="2012-12-10T07:58:00Z">
                  <w:rPr>
                    <w:ins w:id="7575" w:author="The Si Tran" w:date="2012-12-10T07:33:00Z"/>
                    <w:rFonts w:ascii="Calibri" w:eastAsia="Times New Roman" w:hAnsi="Calibri"/>
                    <w:color w:val="000000"/>
                    <w:sz w:val="22"/>
                  </w:rPr>
                </w:rPrChange>
              </w:rPr>
            </w:pPr>
            <w:ins w:id="7576" w:author="The Si Tran" w:date="2012-12-10T07:33:00Z">
              <w:r w:rsidRPr="00AF5054">
                <w:rPr>
                  <w:rFonts w:eastAsia="Times New Roman"/>
                  <w:color w:val="000000"/>
                  <w:sz w:val="22"/>
                  <w:rPrChange w:id="7577"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7578" w:author="The Si Tran" w:date="2012-12-10T07:33:00Z"/>
                <w:rFonts w:eastAsia="Times New Roman"/>
                <w:color w:val="000000"/>
                <w:sz w:val="22"/>
                <w:rPrChange w:id="7579" w:author="The Si Tran" w:date="2012-12-10T07:58:00Z">
                  <w:rPr>
                    <w:ins w:id="7580" w:author="The Si Tran" w:date="2012-12-10T07:33:00Z"/>
                    <w:rFonts w:ascii="Calibri" w:eastAsia="Times New Roman" w:hAnsi="Calibri"/>
                    <w:color w:val="000000"/>
                    <w:sz w:val="22"/>
                  </w:rPr>
                </w:rPrChange>
              </w:rPr>
            </w:pPr>
            <w:ins w:id="7581" w:author="The Si Tran" w:date="2012-12-10T07:33:00Z">
              <w:r w:rsidRPr="00AF5054">
                <w:rPr>
                  <w:rFonts w:eastAsia="Times New Roman"/>
                  <w:color w:val="000000"/>
                  <w:sz w:val="22"/>
                  <w:rPrChange w:id="7582"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83" w:author="The Si Tran" w:date="2012-12-10T07:33:00Z"/>
                <w:rFonts w:eastAsia="Times New Roman"/>
                <w:color w:val="000000"/>
                <w:sz w:val="22"/>
                <w:rPrChange w:id="7584" w:author="The Si Tran" w:date="2012-12-10T07:58:00Z">
                  <w:rPr>
                    <w:ins w:id="7585" w:author="The Si Tran" w:date="2012-12-10T07:33:00Z"/>
                    <w:rFonts w:ascii="Calibri" w:eastAsia="Times New Roman" w:hAnsi="Calibri"/>
                    <w:color w:val="000000"/>
                    <w:sz w:val="22"/>
                  </w:rPr>
                </w:rPrChange>
              </w:rPr>
            </w:pPr>
            <w:ins w:id="7586" w:author="The Si Tran" w:date="2012-12-10T07:33:00Z">
              <w:r w:rsidRPr="00AF5054">
                <w:rPr>
                  <w:rFonts w:eastAsia="Times New Roman"/>
                  <w:color w:val="000000"/>
                  <w:sz w:val="22"/>
                  <w:rPrChange w:id="7587"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88" w:author="The Si Tran" w:date="2012-12-10T07:33:00Z"/>
                <w:rFonts w:eastAsia="Times New Roman"/>
                <w:color w:val="000000"/>
                <w:sz w:val="22"/>
                <w:rPrChange w:id="7589" w:author="The Si Tran" w:date="2012-12-10T07:58:00Z">
                  <w:rPr>
                    <w:ins w:id="7590" w:author="The Si Tran" w:date="2012-12-10T07:33:00Z"/>
                    <w:rFonts w:ascii="Calibri" w:eastAsia="Times New Roman" w:hAnsi="Calibri"/>
                    <w:color w:val="000000"/>
                    <w:sz w:val="22"/>
                  </w:rPr>
                </w:rPrChange>
              </w:rPr>
            </w:pPr>
            <w:ins w:id="7591" w:author="The Si Tran" w:date="2012-12-10T07:33:00Z">
              <w:r w:rsidRPr="00AF5054">
                <w:rPr>
                  <w:rFonts w:eastAsia="Times New Roman"/>
                  <w:color w:val="000000"/>
                  <w:sz w:val="22"/>
                  <w:rPrChange w:id="7592"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593" w:author="The Si Tran" w:date="2012-12-10T07:33:00Z"/>
                <w:rFonts w:eastAsia="Times New Roman"/>
                <w:color w:val="000000"/>
                <w:sz w:val="22"/>
                <w:rPrChange w:id="7594" w:author="The Si Tran" w:date="2012-12-10T07:58:00Z">
                  <w:rPr>
                    <w:ins w:id="7595" w:author="The Si Tran" w:date="2012-12-10T07:33:00Z"/>
                    <w:rFonts w:ascii="Calibri" w:eastAsia="Times New Roman" w:hAnsi="Calibri"/>
                    <w:color w:val="000000"/>
                    <w:sz w:val="22"/>
                  </w:rPr>
                </w:rPrChange>
              </w:rPr>
            </w:pPr>
            <w:ins w:id="7596" w:author="The Si Tran" w:date="2012-12-10T07:33:00Z">
              <w:r w:rsidRPr="00AF5054">
                <w:rPr>
                  <w:rFonts w:eastAsia="Times New Roman"/>
                  <w:color w:val="000000"/>
                  <w:sz w:val="22"/>
                  <w:rPrChange w:id="7597" w:author="The Si Tran" w:date="2012-12-10T07:58:00Z">
                    <w:rPr>
                      <w:rFonts w:ascii="Calibri" w:eastAsia="Times New Roman" w:hAnsi="Calibri"/>
                      <w:color w:val="000000"/>
                      <w:sz w:val="22"/>
                    </w:rPr>
                  </w:rPrChange>
                </w:rPr>
                <w:t>1.42</w:t>
              </w:r>
            </w:ins>
          </w:p>
        </w:tc>
      </w:tr>
      <w:tr w:rsidR="003A1CA3" w:rsidRPr="003A1CA3" w:rsidTr="00F27A65">
        <w:trPr>
          <w:trHeight w:val="842"/>
          <w:ins w:id="7598"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7599" w:author="The Si Tran" w:date="2012-12-10T07:33:00Z"/>
                <w:rFonts w:eastAsia="Times New Roman"/>
                <w:color w:val="000000"/>
                <w:sz w:val="22"/>
                <w:rPrChange w:id="7600" w:author="The Si Tran" w:date="2012-12-10T07:58:00Z">
                  <w:rPr>
                    <w:ins w:id="7601" w:author="The Si Tran" w:date="2012-12-10T07:33:00Z"/>
                    <w:rFonts w:ascii="Calibri" w:eastAsia="Times New Roman" w:hAnsi="Calibri"/>
                    <w:color w:val="000000"/>
                    <w:sz w:val="22"/>
                  </w:rPr>
                </w:rPrChange>
              </w:rPr>
            </w:pPr>
            <w:ins w:id="7602" w:author="The Si Tran" w:date="2012-12-10T07:33:00Z">
              <w:r w:rsidRPr="00AF5054">
                <w:rPr>
                  <w:rFonts w:eastAsia="Times New Roman"/>
                  <w:color w:val="000000"/>
                  <w:sz w:val="22"/>
                  <w:rPrChange w:id="7603"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7604" w:author="The Si Tran" w:date="2012-12-10T07:33:00Z"/>
                <w:rFonts w:eastAsia="Times New Roman"/>
                <w:color w:val="000000"/>
                <w:sz w:val="22"/>
                <w:rPrChange w:id="7605" w:author="The Si Tran" w:date="2012-12-10T07:58:00Z">
                  <w:rPr>
                    <w:ins w:id="7606" w:author="The Si Tran" w:date="2012-12-10T07:33:00Z"/>
                    <w:rFonts w:ascii="Calibri" w:eastAsia="Times New Roman" w:hAnsi="Calibri"/>
                    <w:color w:val="000000"/>
                    <w:sz w:val="22"/>
                  </w:rPr>
                </w:rPrChange>
              </w:rPr>
            </w:pPr>
            <w:ins w:id="7607" w:author="The Si Tran" w:date="2012-12-10T07:33:00Z">
              <w:r w:rsidRPr="00AF5054">
                <w:rPr>
                  <w:rFonts w:eastAsia="Times New Roman"/>
                  <w:color w:val="000000"/>
                  <w:sz w:val="22"/>
                  <w:rPrChange w:id="7608"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7609"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610" w:author="The Si Tran" w:date="2012-12-10T07:33:00Z"/>
                <w:rFonts w:eastAsia="Times New Roman"/>
                <w:color w:val="000000"/>
                <w:sz w:val="22"/>
                <w:rPrChange w:id="7611" w:author="The Si Tran" w:date="2012-12-10T07:58:00Z">
                  <w:rPr>
                    <w:ins w:id="7612" w:author="The Si Tran" w:date="2012-12-10T07:33:00Z"/>
                    <w:rFonts w:ascii="Calibri" w:eastAsia="Times New Roman" w:hAnsi="Calibri"/>
                    <w:color w:val="000000"/>
                    <w:sz w:val="22"/>
                  </w:rPr>
                </w:rPrChange>
              </w:rPr>
            </w:pPr>
            <w:ins w:id="7613" w:author="The Si Tran" w:date="2012-12-10T07:33:00Z">
              <w:r w:rsidRPr="00AF5054">
                <w:rPr>
                  <w:rFonts w:eastAsia="Times New Roman"/>
                  <w:color w:val="000000"/>
                  <w:sz w:val="22"/>
                  <w:rPrChange w:id="7614"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615" w:author="The Si Tran" w:date="2012-12-10T07:33:00Z"/>
                <w:rFonts w:eastAsia="Times New Roman"/>
                <w:color w:val="000000"/>
                <w:sz w:val="22"/>
                <w:rPrChange w:id="7616" w:author="The Si Tran" w:date="2012-12-10T07:58:00Z">
                  <w:rPr>
                    <w:ins w:id="7617" w:author="The Si Tran" w:date="2012-12-10T07:33:00Z"/>
                    <w:rFonts w:ascii="Calibri" w:eastAsia="Times New Roman" w:hAnsi="Calibri"/>
                    <w:color w:val="000000"/>
                    <w:sz w:val="22"/>
                  </w:rPr>
                </w:rPrChange>
              </w:rPr>
            </w:pPr>
            <w:ins w:id="7618" w:author="The Si Tran" w:date="2012-12-10T07:33:00Z">
              <w:r w:rsidRPr="00AF5054">
                <w:rPr>
                  <w:rFonts w:eastAsia="Times New Roman"/>
                  <w:color w:val="000000"/>
                  <w:sz w:val="22"/>
                  <w:rPrChange w:id="7619"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620" w:author="The Si Tran" w:date="2012-12-10T07:33:00Z"/>
                <w:rFonts w:eastAsia="Times New Roman"/>
                <w:color w:val="000000"/>
                <w:sz w:val="22"/>
                <w:rPrChange w:id="7621" w:author="The Si Tran" w:date="2012-12-10T07:58:00Z">
                  <w:rPr>
                    <w:ins w:id="7622" w:author="The Si Tran" w:date="2012-12-10T07:33:00Z"/>
                    <w:rFonts w:ascii="Calibri" w:eastAsia="Times New Roman" w:hAnsi="Calibri"/>
                    <w:color w:val="000000"/>
                    <w:sz w:val="22"/>
                  </w:rPr>
                </w:rPrChange>
              </w:rPr>
            </w:pPr>
            <w:ins w:id="7623" w:author="The Si Tran" w:date="2012-12-10T07:33:00Z">
              <w:r w:rsidRPr="00AF5054">
                <w:rPr>
                  <w:rFonts w:eastAsia="Times New Roman"/>
                  <w:color w:val="000000"/>
                  <w:sz w:val="22"/>
                  <w:rPrChange w:id="7624" w:author="The Si Tran" w:date="2012-12-10T07:58:00Z">
                    <w:rPr>
                      <w:rFonts w:ascii="Calibri" w:eastAsia="Times New Roman" w:hAnsi="Calibri"/>
                      <w:color w:val="000000"/>
                      <w:sz w:val="22"/>
                    </w:rPr>
                  </w:rPrChange>
                </w:rPr>
                <w:t>1.32</w:t>
              </w:r>
            </w:ins>
          </w:p>
        </w:tc>
      </w:tr>
      <w:tr w:rsidR="003A1CA3" w:rsidRPr="003A1CA3" w:rsidTr="00F27A65">
        <w:trPr>
          <w:trHeight w:val="842"/>
          <w:ins w:id="7625"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7626" w:author="The Si Tran" w:date="2012-12-10T07:33:00Z"/>
                <w:rFonts w:eastAsia="Times New Roman"/>
                <w:color w:val="000000"/>
                <w:sz w:val="22"/>
                <w:rPrChange w:id="7627" w:author="The Si Tran" w:date="2012-12-10T07:58:00Z">
                  <w:rPr>
                    <w:ins w:id="7628"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7629" w:author="The Si Tran" w:date="2012-12-10T07:33:00Z"/>
                <w:rFonts w:eastAsia="Times New Roman"/>
                <w:color w:val="000000"/>
                <w:sz w:val="22"/>
                <w:rPrChange w:id="7630" w:author="The Si Tran" w:date="2012-12-10T07:58:00Z">
                  <w:rPr>
                    <w:ins w:id="7631" w:author="The Si Tran" w:date="2012-12-10T07:33:00Z"/>
                    <w:rFonts w:ascii="Calibri" w:eastAsia="Times New Roman" w:hAnsi="Calibri"/>
                    <w:color w:val="000000"/>
                    <w:sz w:val="22"/>
                  </w:rPr>
                </w:rPrChange>
              </w:rPr>
            </w:pPr>
            <w:ins w:id="7632" w:author="The Si Tran" w:date="2012-12-10T07:33:00Z">
              <w:r w:rsidRPr="00AF5054">
                <w:rPr>
                  <w:rFonts w:eastAsia="Times New Roman"/>
                  <w:color w:val="000000"/>
                  <w:sz w:val="22"/>
                  <w:rPrChange w:id="7633"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7634"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635" w:author="The Si Tran" w:date="2012-12-10T07:33:00Z"/>
                <w:rFonts w:eastAsia="Times New Roman"/>
                <w:color w:val="000000"/>
                <w:sz w:val="22"/>
                <w:rPrChange w:id="7636" w:author="The Si Tran" w:date="2012-12-10T07:58:00Z">
                  <w:rPr>
                    <w:ins w:id="7637" w:author="The Si Tran" w:date="2012-12-10T07:33:00Z"/>
                    <w:rFonts w:ascii="Calibri" w:eastAsia="Times New Roman" w:hAnsi="Calibri"/>
                    <w:color w:val="000000"/>
                    <w:sz w:val="22"/>
                  </w:rPr>
                </w:rPrChange>
              </w:rPr>
            </w:pPr>
            <w:ins w:id="7638" w:author="The Si Tran" w:date="2012-12-10T07:33:00Z">
              <w:r w:rsidRPr="00AF5054">
                <w:rPr>
                  <w:rFonts w:eastAsia="Times New Roman"/>
                  <w:color w:val="000000"/>
                  <w:sz w:val="22"/>
                  <w:rPrChange w:id="7639"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640" w:author="The Si Tran" w:date="2012-12-10T07:33:00Z"/>
                <w:rFonts w:eastAsia="Times New Roman"/>
                <w:color w:val="000000"/>
                <w:sz w:val="22"/>
                <w:rPrChange w:id="7641" w:author="The Si Tran" w:date="2012-12-10T07:58:00Z">
                  <w:rPr>
                    <w:ins w:id="7642" w:author="The Si Tran" w:date="2012-12-10T07:33:00Z"/>
                    <w:rFonts w:ascii="Calibri" w:eastAsia="Times New Roman" w:hAnsi="Calibri"/>
                    <w:color w:val="000000"/>
                    <w:sz w:val="22"/>
                  </w:rPr>
                </w:rPrChange>
              </w:rPr>
            </w:pPr>
            <w:ins w:id="7643" w:author="The Si Tran" w:date="2012-12-10T07:33:00Z">
              <w:r w:rsidRPr="00AF5054">
                <w:rPr>
                  <w:rFonts w:eastAsia="Times New Roman"/>
                  <w:color w:val="000000"/>
                  <w:sz w:val="22"/>
                  <w:rPrChange w:id="7644"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7645" w:author="The Si Tran" w:date="2012-12-10T07:33:00Z"/>
                <w:rFonts w:eastAsia="Times New Roman"/>
                <w:color w:val="000000"/>
                <w:sz w:val="22"/>
                <w:rPrChange w:id="7646" w:author="The Si Tran" w:date="2012-12-10T07:58:00Z">
                  <w:rPr>
                    <w:ins w:id="7647" w:author="The Si Tran" w:date="2012-12-10T07:33:00Z"/>
                    <w:rFonts w:ascii="Calibri" w:eastAsia="Times New Roman" w:hAnsi="Calibri"/>
                    <w:color w:val="000000"/>
                    <w:sz w:val="22"/>
                  </w:rPr>
                </w:rPrChange>
              </w:rPr>
            </w:pPr>
            <w:ins w:id="7648" w:author="The Si Tran" w:date="2012-12-10T07:33:00Z">
              <w:r w:rsidRPr="00AF5054">
                <w:rPr>
                  <w:rFonts w:eastAsia="Times New Roman"/>
                  <w:color w:val="000000"/>
                  <w:sz w:val="22"/>
                  <w:rPrChange w:id="7649" w:author="The Si Tran" w:date="2012-12-10T07:58:00Z">
                    <w:rPr>
                      <w:rFonts w:ascii="Calibri" w:eastAsia="Times New Roman" w:hAnsi="Calibri"/>
                      <w:color w:val="000000"/>
                      <w:sz w:val="22"/>
                    </w:rPr>
                  </w:rPrChange>
                </w:rPr>
                <w:t>1.7</w:t>
              </w:r>
            </w:ins>
          </w:p>
        </w:tc>
      </w:tr>
    </w:tbl>
    <w:p w:rsidR="003A1CA3" w:rsidRDefault="003A1CA3">
      <w:pPr>
        <w:rPr>
          <w:ins w:id="7650" w:author="The Si Tran" w:date="2012-12-10T07:33:00Z"/>
        </w:rPr>
        <w:pPrChange w:id="7651" w:author="The Si Tran" w:date="2012-12-10T07:32:00Z">
          <w:pPr>
            <w:pStyle w:val="Heading1"/>
            <w:jc w:val="left"/>
          </w:pPr>
        </w:pPrChange>
      </w:pPr>
    </w:p>
    <w:p w:rsidR="00977112" w:rsidRDefault="00977112">
      <w:pPr>
        <w:pStyle w:val="Bang"/>
        <w:rPr>
          <w:ins w:id="7652" w:author="The Si Tran" w:date="2012-12-12T07:54:00Z"/>
        </w:rPr>
        <w:pPrChange w:id="7653" w:author="The Si Tran" w:date="2012-12-11T23:56:00Z">
          <w:pPr>
            <w:pStyle w:val="Heading3"/>
            <w:numPr>
              <w:ilvl w:val="0"/>
              <w:numId w:val="0"/>
            </w:numPr>
            <w:tabs>
              <w:tab w:val="clear" w:pos="1080"/>
            </w:tabs>
            <w:ind w:left="0" w:firstLine="0"/>
            <w:jc w:val="center"/>
          </w:pPr>
        </w:pPrChange>
      </w:pPr>
      <w:bookmarkStart w:id="7654" w:name="_Toc343033798"/>
      <w:bookmarkStart w:id="7655" w:name="_Toc343062517"/>
      <w:ins w:id="7656" w:author="The Si Tran" w:date="2012-12-11T20:13:00Z">
        <w:r w:rsidRPr="00BF080C">
          <w:rPr>
            <w:b/>
            <w:rPrChange w:id="7657" w:author="The Si Tran" w:date="2012-12-11T23:56:00Z">
              <w:rPr>
                <w:b w:val="0"/>
              </w:rPr>
            </w:rPrChange>
          </w:rPr>
          <w:t xml:space="preserve">Bảng </w:t>
        </w:r>
      </w:ins>
      <w:ins w:id="7658" w:author="The Si Tran" w:date="2012-12-11T23:56:00Z">
        <w:r w:rsidR="00BF080C" w:rsidRPr="00BF080C">
          <w:rPr>
            <w:b/>
            <w:rPrChange w:id="7659" w:author="The Si Tran" w:date="2012-12-11T23:56:00Z">
              <w:rPr/>
            </w:rPrChange>
          </w:rPr>
          <w:t>6.6</w:t>
        </w:r>
      </w:ins>
      <w:ins w:id="7660" w:author="The Si Tran" w:date="2012-12-11T20:13:00Z">
        <w:r w:rsidRPr="00BF080C">
          <w:rPr>
            <w:b/>
            <w:rPrChange w:id="7661" w:author="The Si Tran" w:date="2012-12-11T23:56:00Z">
              <w:rPr>
                <w:b w:val="0"/>
              </w:rPr>
            </w:rPrChange>
          </w:rPr>
          <w:t>:</w:t>
        </w:r>
        <w:r w:rsidRPr="004D696B">
          <w:t xml:space="preserve"> Kết quả thực nghiệm chuỗi dữ liệu</w:t>
        </w:r>
      </w:ins>
      <w:ins w:id="7662" w:author="The Si Tran" w:date="2012-12-11T20:18:00Z">
        <w:r w:rsidR="00ED5988">
          <w:t xml:space="preserve"> </w:t>
        </w:r>
      </w:ins>
      <w:ins w:id="7663" w:author="The Si Tran" w:date="2012-12-11T20:19:00Z">
        <w:r w:rsidR="00ED5988" w:rsidRPr="004D696B">
          <w:t>Chemical</w:t>
        </w:r>
      </w:ins>
      <w:bookmarkEnd w:id="7654"/>
      <w:bookmarkEnd w:id="7655"/>
    </w:p>
    <w:p w:rsidR="00726875" w:rsidRPr="004D696B" w:rsidRDefault="00726875">
      <w:pPr>
        <w:pStyle w:val="Bang"/>
        <w:rPr>
          <w:ins w:id="7664" w:author="The Si Tran" w:date="2012-12-11T20:13:00Z"/>
        </w:rPr>
        <w:pPrChange w:id="7665" w:author="The Si Tran" w:date="2012-12-11T23:56:00Z">
          <w:pPr>
            <w:pStyle w:val="Heading3"/>
            <w:numPr>
              <w:ilvl w:val="0"/>
              <w:numId w:val="0"/>
            </w:numPr>
            <w:tabs>
              <w:tab w:val="clear" w:pos="1080"/>
            </w:tabs>
            <w:ind w:left="0" w:firstLine="0"/>
            <w:jc w:val="center"/>
          </w:pPr>
        </w:pPrChange>
      </w:pPr>
    </w:p>
    <w:tbl>
      <w:tblPr>
        <w:tblW w:w="10054" w:type="dxa"/>
        <w:tblLook w:val="04A0" w:firstRow="1" w:lastRow="0" w:firstColumn="1" w:lastColumn="0" w:noHBand="0" w:noVBand="1"/>
        <w:tblPrChange w:id="7666" w:author="The Si Tran" w:date="2012-12-12T07:51:00Z">
          <w:tblPr>
            <w:tblpPr w:leftFromText="180" w:rightFromText="180" w:vertAnchor="page" w:horzAnchor="margin" w:tblpY="2296"/>
            <w:tblW w:w="10054" w:type="dxa"/>
            <w:tblLook w:val="04A0" w:firstRow="1" w:lastRow="0" w:firstColumn="1" w:lastColumn="0" w:noHBand="0" w:noVBand="1"/>
          </w:tblPr>
        </w:tblPrChange>
      </w:tblPr>
      <w:tblGrid>
        <w:gridCol w:w="1072"/>
        <w:gridCol w:w="6557"/>
        <w:gridCol w:w="767"/>
        <w:gridCol w:w="830"/>
        <w:gridCol w:w="828"/>
        <w:tblGridChange w:id="7667">
          <w:tblGrid>
            <w:gridCol w:w="1072"/>
            <w:gridCol w:w="6557"/>
            <w:gridCol w:w="767"/>
            <w:gridCol w:w="830"/>
            <w:gridCol w:w="828"/>
          </w:tblGrid>
        </w:tblGridChange>
      </w:tblGrid>
      <w:tr w:rsidR="00A80B78" w:rsidRPr="007F5C98" w:rsidTr="00A80B78">
        <w:trPr>
          <w:trHeight w:val="287"/>
          <w:ins w:id="7668" w:author="The Si Tran" w:date="2012-12-12T07:51:00Z"/>
          <w:trPrChange w:id="7669" w:author="The Si Tran" w:date="2012-12-12T07:51:00Z">
            <w:trPr>
              <w:trHeight w:val="28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7670" w:author="The Si Tran" w:date="2012-12-12T07:5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ind w:left="-113"/>
              <w:jc w:val="left"/>
              <w:rPr>
                <w:ins w:id="7671" w:author="The Si Tran" w:date="2012-12-12T07:51:00Z"/>
                <w:rFonts w:eastAsia="Times New Roman"/>
                <w:color w:val="000000"/>
                <w:sz w:val="22"/>
              </w:rPr>
            </w:pPr>
          </w:p>
        </w:tc>
        <w:tc>
          <w:tcPr>
            <w:tcW w:w="6557" w:type="dxa"/>
            <w:tcBorders>
              <w:top w:val="single" w:sz="4" w:space="0" w:color="auto"/>
              <w:left w:val="nil"/>
              <w:bottom w:val="single" w:sz="4" w:space="0" w:color="auto"/>
              <w:right w:val="single" w:sz="4" w:space="0" w:color="auto"/>
            </w:tcBorders>
            <w:shd w:val="clear" w:color="auto" w:fill="auto"/>
            <w:noWrap/>
            <w:vAlign w:val="bottom"/>
            <w:hideMark/>
            <w:tcPrChange w:id="7672" w:author="The Si Tran" w:date="2012-12-12T07:51: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673" w:author="The Si Tran" w:date="2012-12-12T07:51:00Z"/>
                <w:rFonts w:eastAsia="Times New Roman"/>
                <w:color w:val="000000"/>
                <w:sz w:val="22"/>
              </w:rPr>
            </w:pPr>
            <w:ins w:id="7674" w:author="The Si Tran" w:date="2012-12-12T07:51:00Z">
              <w:r w:rsidRPr="00250D4D">
                <w:rPr>
                  <w:rFonts w:eastAsia="Times New Roman"/>
                  <w:color w:val="000000"/>
                  <w:sz w:val="22"/>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Change w:id="7675" w:author="The Si Tran" w:date="2012-12-12T07:51: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676" w:author="The Si Tran" w:date="2012-12-12T07:51:00Z"/>
                <w:rFonts w:eastAsia="Times New Roman"/>
                <w:color w:val="000000"/>
                <w:sz w:val="22"/>
              </w:rPr>
            </w:pPr>
            <w:ins w:id="7677" w:author="The Si Tran" w:date="2012-12-12T07:51:00Z">
              <w:r w:rsidRPr="00250D4D">
                <w:rPr>
                  <w:rFonts w:eastAsia="Times New Roman"/>
                  <w:color w:val="000000"/>
                  <w:sz w:val="22"/>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Change w:id="7678" w:author="The Si Tran" w:date="2012-12-12T07:51: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679" w:author="The Si Tran" w:date="2012-12-12T07:51:00Z"/>
                <w:rFonts w:eastAsia="Times New Roman"/>
                <w:color w:val="000000"/>
                <w:sz w:val="22"/>
              </w:rPr>
            </w:pPr>
            <w:ins w:id="7680" w:author="The Si Tran" w:date="2012-12-12T07:51: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7681" w:author="The Si Tran" w:date="2012-12-12T07:5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682" w:author="The Si Tran" w:date="2012-12-12T07:51:00Z"/>
                <w:rFonts w:eastAsia="Times New Roman"/>
                <w:color w:val="000000"/>
                <w:sz w:val="22"/>
              </w:rPr>
            </w:pPr>
            <w:ins w:id="7683" w:author="The Si Tran" w:date="2012-12-12T07:51:00Z">
              <w:r w:rsidRPr="00250D4D">
                <w:rPr>
                  <w:rFonts w:eastAsia="Times New Roman"/>
                  <w:color w:val="000000"/>
                  <w:sz w:val="22"/>
                </w:rPr>
                <w:t>MAPE</w:t>
              </w:r>
            </w:ins>
          </w:p>
        </w:tc>
      </w:tr>
      <w:tr w:rsidR="00A80B78" w:rsidRPr="007F5C98" w:rsidTr="00A80B78">
        <w:trPr>
          <w:trHeight w:val="575"/>
          <w:ins w:id="7684" w:author="The Si Tran" w:date="2012-12-12T07:51:00Z"/>
          <w:trPrChange w:id="7685" w:author="The Si Tran" w:date="2012-12-12T07:51:00Z">
            <w:trPr>
              <w:trHeight w:val="57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686"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7687" w:author="The Si Tran" w:date="2012-12-12T07:51:00Z"/>
                <w:rFonts w:eastAsia="Times New Roman"/>
                <w:color w:val="000000"/>
                <w:sz w:val="22"/>
              </w:rPr>
            </w:pPr>
            <w:ins w:id="7688" w:author="The Si Tran" w:date="2012-12-12T07:51:00Z">
              <w:r w:rsidRPr="00250D4D">
                <w:rPr>
                  <w:rFonts w:eastAsia="Times New Roman"/>
                  <w:color w:val="000000"/>
                  <w:sz w:val="22"/>
                </w:rPr>
                <w:t>ANNs</w:t>
              </w:r>
            </w:ins>
          </w:p>
        </w:tc>
        <w:tc>
          <w:tcPr>
            <w:tcW w:w="6557" w:type="dxa"/>
            <w:tcBorders>
              <w:top w:val="nil"/>
              <w:left w:val="nil"/>
              <w:bottom w:val="single" w:sz="4" w:space="0" w:color="auto"/>
              <w:right w:val="single" w:sz="4" w:space="0" w:color="auto"/>
            </w:tcBorders>
            <w:shd w:val="clear" w:color="auto" w:fill="auto"/>
            <w:vAlign w:val="bottom"/>
            <w:hideMark/>
            <w:tcPrChange w:id="7689"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690" w:author="The Si Tran" w:date="2012-12-12T07:51:00Z"/>
                <w:rFonts w:eastAsia="Times New Roman"/>
                <w:color w:val="000000"/>
                <w:sz w:val="22"/>
              </w:rPr>
            </w:pPr>
            <w:ins w:id="7691" w:author="The Si Tran" w:date="2012-12-12T07:51:00Z">
              <w:r w:rsidRPr="00250D4D">
                <w:rPr>
                  <w:rFonts w:eastAsia="Times New Roman"/>
                  <w:color w:val="000000"/>
                  <w:sz w:val="22"/>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7692"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693" w:author="The Si Tran" w:date="2012-12-12T07:51:00Z"/>
                <w:rFonts w:eastAsia="Times New Roman"/>
                <w:color w:val="000000"/>
                <w:sz w:val="22"/>
              </w:rPr>
            </w:pPr>
            <w:ins w:id="7694" w:author="The Si Tran" w:date="2012-12-12T07:51:00Z">
              <w:r w:rsidRPr="00250D4D">
                <w:rPr>
                  <w:rFonts w:eastAsia="Times New Roman"/>
                  <w:color w:val="000000"/>
                  <w:sz w:val="22"/>
                </w:rPr>
                <w:t>9.98</w:t>
              </w:r>
            </w:ins>
          </w:p>
        </w:tc>
        <w:tc>
          <w:tcPr>
            <w:tcW w:w="830" w:type="dxa"/>
            <w:tcBorders>
              <w:top w:val="nil"/>
              <w:left w:val="nil"/>
              <w:bottom w:val="single" w:sz="4" w:space="0" w:color="auto"/>
              <w:right w:val="single" w:sz="4" w:space="0" w:color="auto"/>
            </w:tcBorders>
            <w:shd w:val="clear" w:color="auto" w:fill="auto"/>
            <w:noWrap/>
            <w:vAlign w:val="bottom"/>
            <w:hideMark/>
            <w:tcPrChange w:id="7695"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696" w:author="The Si Tran" w:date="2012-12-12T07:51:00Z"/>
                <w:rFonts w:eastAsia="Times New Roman"/>
                <w:color w:val="000000"/>
                <w:sz w:val="22"/>
              </w:rPr>
            </w:pPr>
            <w:ins w:id="7697" w:author="The Si Tran" w:date="2012-12-12T07:51:00Z">
              <w:r w:rsidRPr="00250D4D">
                <w:rPr>
                  <w:rFonts w:eastAsia="Times New Roman"/>
                  <w:color w:val="000000"/>
                  <w:sz w:val="22"/>
                </w:rPr>
                <w:t>174.11</w:t>
              </w:r>
            </w:ins>
          </w:p>
        </w:tc>
        <w:tc>
          <w:tcPr>
            <w:tcW w:w="828" w:type="dxa"/>
            <w:tcBorders>
              <w:top w:val="nil"/>
              <w:left w:val="nil"/>
              <w:bottom w:val="single" w:sz="4" w:space="0" w:color="auto"/>
              <w:right w:val="single" w:sz="4" w:space="0" w:color="auto"/>
            </w:tcBorders>
            <w:shd w:val="clear" w:color="auto" w:fill="auto"/>
            <w:noWrap/>
            <w:vAlign w:val="bottom"/>
            <w:hideMark/>
            <w:tcPrChange w:id="7698"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699" w:author="The Si Tran" w:date="2012-12-12T07:51:00Z"/>
                <w:rFonts w:eastAsia="Times New Roman"/>
                <w:color w:val="000000"/>
                <w:sz w:val="22"/>
              </w:rPr>
            </w:pPr>
            <w:ins w:id="7700" w:author="The Si Tran" w:date="2012-12-12T07:51:00Z">
              <w:r w:rsidRPr="00250D4D">
                <w:rPr>
                  <w:rFonts w:eastAsia="Times New Roman"/>
                  <w:color w:val="000000"/>
                  <w:sz w:val="22"/>
                </w:rPr>
                <w:t>2.2</w:t>
              </w:r>
            </w:ins>
          </w:p>
        </w:tc>
      </w:tr>
      <w:tr w:rsidR="00A80B78" w:rsidRPr="007F5C98" w:rsidTr="00A80B78">
        <w:trPr>
          <w:trHeight w:val="575"/>
          <w:ins w:id="7701" w:author="The Si Tran" w:date="2012-12-12T07:51:00Z"/>
          <w:trPrChange w:id="7702" w:author="The Si Tran" w:date="2012-12-12T07:51:00Z">
            <w:trPr>
              <w:trHeight w:val="575"/>
            </w:trPr>
          </w:trPrChange>
        </w:trPr>
        <w:tc>
          <w:tcPr>
            <w:tcW w:w="1072" w:type="dxa"/>
            <w:vMerge/>
            <w:tcBorders>
              <w:top w:val="nil"/>
              <w:left w:val="single" w:sz="4" w:space="0" w:color="auto"/>
              <w:bottom w:val="single" w:sz="4" w:space="0" w:color="000000"/>
              <w:right w:val="single" w:sz="4" w:space="0" w:color="auto"/>
            </w:tcBorders>
            <w:vAlign w:val="center"/>
            <w:hideMark/>
            <w:tcPrChange w:id="7703"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7704"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7705"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706" w:author="The Si Tran" w:date="2012-12-12T07:51:00Z"/>
                <w:rFonts w:eastAsia="Times New Roman"/>
                <w:color w:val="000000"/>
                <w:sz w:val="22"/>
              </w:rPr>
            </w:pPr>
            <w:ins w:id="7707" w:author="The Si Tran" w:date="2012-12-12T07:51:00Z">
              <w:r w:rsidRPr="00250D4D">
                <w:rPr>
                  <w:rFonts w:eastAsia="Times New Roman"/>
                  <w:color w:val="000000"/>
                  <w:sz w:val="22"/>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7708"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09" w:author="The Si Tran" w:date="2012-12-12T07:51:00Z"/>
                <w:rFonts w:eastAsia="Times New Roman"/>
                <w:color w:val="000000"/>
                <w:sz w:val="22"/>
              </w:rPr>
            </w:pPr>
            <w:ins w:id="7710" w:author="The Si Tran" w:date="2012-12-12T07:51:00Z">
              <w:r w:rsidRPr="00250D4D">
                <w:rPr>
                  <w:rFonts w:eastAsia="Times New Roman"/>
                  <w:color w:val="000000"/>
                  <w:sz w:val="22"/>
                </w:rPr>
                <w:t>15.53</w:t>
              </w:r>
            </w:ins>
          </w:p>
        </w:tc>
        <w:tc>
          <w:tcPr>
            <w:tcW w:w="830" w:type="dxa"/>
            <w:tcBorders>
              <w:top w:val="nil"/>
              <w:left w:val="nil"/>
              <w:bottom w:val="single" w:sz="4" w:space="0" w:color="auto"/>
              <w:right w:val="single" w:sz="4" w:space="0" w:color="auto"/>
            </w:tcBorders>
            <w:shd w:val="clear" w:color="auto" w:fill="auto"/>
            <w:noWrap/>
            <w:vAlign w:val="bottom"/>
            <w:hideMark/>
            <w:tcPrChange w:id="7711"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12" w:author="The Si Tran" w:date="2012-12-12T07:51:00Z"/>
                <w:rFonts w:eastAsia="Times New Roman"/>
                <w:color w:val="000000"/>
                <w:sz w:val="22"/>
              </w:rPr>
            </w:pPr>
            <w:ins w:id="7713" w:author="The Si Tran" w:date="2012-12-12T07:51:00Z">
              <w:r w:rsidRPr="00250D4D">
                <w:rPr>
                  <w:rFonts w:eastAsia="Times New Roman"/>
                  <w:color w:val="000000"/>
                  <w:sz w:val="22"/>
                </w:rPr>
                <w:t>356</w:t>
              </w:r>
            </w:ins>
          </w:p>
        </w:tc>
        <w:tc>
          <w:tcPr>
            <w:tcW w:w="828" w:type="dxa"/>
            <w:tcBorders>
              <w:top w:val="nil"/>
              <w:left w:val="nil"/>
              <w:bottom w:val="single" w:sz="4" w:space="0" w:color="auto"/>
              <w:right w:val="single" w:sz="4" w:space="0" w:color="auto"/>
            </w:tcBorders>
            <w:shd w:val="clear" w:color="auto" w:fill="auto"/>
            <w:noWrap/>
            <w:vAlign w:val="bottom"/>
            <w:hideMark/>
            <w:tcPrChange w:id="7714"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15" w:author="The Si Tran" w:date="2012-12-12T07:51:00Z"/>
                <w:rFonts w:eastAsia="Times New Roman"/>
                <w:color w:val="000000"/>
                <w:sz w:val="22"/>
              </w:rPr>
            </w:pPr>
            <w:ins w:id="7716" w:author="The Si Tran" w:date="2012-12-12T07:51:00Z">
              <w:r w:rsidRPr="00250D4D">
                <w:rPr>
                  <w:rFonts w:eastAsia="Times New Roman"/>
                  <w:color w:val="000000"/>
                  <w:sz w:val="22"/>
                </w:rPr>
                <w:t>3.08</w:t>
              </w:r>
            </w:ins>
          </w:p>
        </w:tc>
      </w:tr>
      <w:tr w:rsidR="00A80B78" w:rsidRPr="007F5C98" w:rsidTr="00A80B78">
        <w:trPr>
          <w:trHeight w:val="287"/>
          <w:ins w:id="7717" w:author="The Si Tran" w:date="2012-12-12T07:51:00Z"/>
          <w:trPrChange w:id="7718" w:author="The Si Tran" w:date="2012-12-12T07:51:00Z">
            <w:trPr>
              <w:trHeight w:val="28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7719" w:author="The Si Tran" w:date="2012-12-12T07:5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7720" w:author="The Si Tran" w:date="2012-12-12T07:51:00Z"/>
                <w:rFonts w:eastAsia="Times New Roman"/>
                <w:color w:val="000000"/>
                <w:sz w:val="22"/>
              </w:rPr>
            </w:pPr>
            <w:ins w:id="7721" w:author="The Si Tran" w:date="2012-12-12T07:51:00Z">
              <w:r w:rsidRPr="00250D4D">
                <w:rPr>
                  <w:rFonts w:eastAsia="Times New Roman"/>
                  <w:color w:val="000000"/>
                  <w:sz w:val="22"/>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Change w:id="7722"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723" w:author="The Si Tran" w:date="2012-12-12T07:51:00Z"/>
                <w:rFonts w:eastAsia="Times New Roman"/>
                <w:color w:val="000000"/>
                <w:sz w:val="22"/>
              </w:rPr>
            </w:pPr>
            <w:ins w:id="7724" w:author="The Si Tran" w:date="2012-12-12T07:51:00Z">
              <w:r w:rsidRPr="00250D4D">
                <w:rPr>
                  <w:rFonts w:eastAsia="Times New Roman"/>
                  <w:color w:val="000000"/>
                  <w:sz w:val="22"/>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Change w:id="7725"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26" w:author="The Si Tran" w:date="2012-12-12T07:51:00Z"/>
                <w:rFonts w:eastAsia="Times New Roman"/>
                <w:color w:val="000000"/>
                <w:sz w:val="22"/>
              </w:rPr>
            </w:pPr>
            <w:ins w:id="7727"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7728"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29" w:author="The Si Tran" w:date="2012-12-12T07:51:00Z"/>
                <w:rFonts w:eastAsia="Times New Roman"/>
                <w:color w:val="000000"/>
                <w:sz w:val="22"/>
              </w:rPr>
            </w:pPr>
            <w:ins w:id="7730" w:author="The Si Tran" w:date="2012-12-12T07:51:00Z">
              <w:r w:rsidRPr="00250D4D">
                <w:rPr>
                  <w:rFonts w:eastAsia="Times New Roman"/>
                  <w:color w:val="000000"/>
                  <w:sz w:val="22"/>
                </w:rPr>
                <w:t>51.99</w:t>
              </w:r>
            </w:ins>
          </w:p>
        </w:tc>
        <w:tc>
          <w:tcPr>
            <w:tcW w:w="828" w:type="dxa"/>
            <w:tcBorders>
              <w:top w:val="nil"/>
              <w:left w:val="nil"/>
              <w:bottom w:val="single" w:sz="4" w:space="0" w:color="auto"/>
              <w:right w:val="single" w:sz="4" w:space="0" w:color="auto"/>
            </w:tcBorders>
            <w:shd w:val="clear" w:color="auto" w:fill="auto"/>
            <w:noWrap/>
            <w:vAlign w:val="bottom"/>
            <w:hideMark/>
            <w:tcPrChange w:id="7731"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32" w:author="The Si Tran" w:date="2012-12-12T07:51:00Z"/>
                <w:rFonts w:eastAsia="Times New Roman"/>
                <w:color w:val="000000"/>
                <w:sz w:val="22"/>
              </w:rPr>
            </w:pPr>
            <w:ins w:id="7733" w:author="The Si Tran" w:date="2012-12-12T07:51:00Z">
              <w:r w:rsidRPr="00250D4D">
                <w:rPr>
                  <w:rFonts w:eastAsia="Times New Roman"/>
                  <w:color w:val="000000"/>
                  <w:sz w:val="22"/>
                </w:rPr>
                <w:t>1.19</w:t>
              </w:r>
            </w:ins>
          </w:p>
        </w:tc>
      </w:tr>
      <w:tr w:rsidR="00A80B78" w:rsidRPr="007F5C98" w:rsidTr="00A80B78">
        <w:trPr>
          <w:trHeight w:val="863"/>
          <w:ins w:id="7734" w:author="The Si Tran" w:date="2012-12-12T07:51:00Z"/>
          <w:trPrChange w:id="7735" w:author="The Si Tran" w:date="2012-12-12T07:51:00Z">
            <w:trPr>
              <w:trHeight w:val="863"/>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736"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7737" w:author="The Si Tran" w:date="2012-12-12T07:51:00Z"/>
                <w:rFonts w:eastAsia="Times New Roman"/>
                <w:color w:val="000000"/>
                <w:sz w:val="22"/>
              </w:rPr>
            </w:pPr>
            <w:ins w:id="7738" w:author="The Si Tran" w:date="2012-12-12T07:51:00Z">
              <w:r w:rsidRPr="00250D4D">
                <w:rPr>
                  <w:rFonts w:eastAsia="Times New Roman"/>
                  <w:color w:val="000000"/>
                  <w:sz w:val="22"/>
                </w:rPr>
                <w:t>Hybrid</w:t>
              </w:r>
            </w:ins>
          </w:p>
        </w:tc>
        <w:tc>
          <w:tcPr>
            <w:tcW w:w="6557" w:type="dxa"/>
            <w:tcBorders>
              <w:top w:val="nil"/>
              <w:left w:val="nil"/>
              <w:bottom w:val="single" w:sz="4" w:space="0" w:color="auto"/>
              <w:right w:val="single" w:sz="4" w:space="0" w:color="auto"/>
            </w:tcBorders>
            <w:shd w:val="clear" w:color="auto" w:fill="auto"/>
            <w:vAlign w:val="bottom"/>
            <w:hideMark/>
            <w:tcPrChange w:id="7739"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740" w:author="The Si Tran" w:date="2012-12-12T07:51:00Z"/>
                <w:rFonts w:eastAsia="Times New Roman"/>
                <w:color w:val="000000"/>
                <w:sz w:val="22"/>
              </w:rPr>
            </w:pPr>
            <w:ins w:id="7741" w:author="The Si Tran" w:date="2012-12-12T07:51:00Z">
              <w:r w:rsidRPr="00250D4D">
                <w:rPr>
                  <w:rFonts w:eastAsia="Times New Roman"/>
                  <w:color w:val="000000"/>
                  <w:sz w:val="22"/>
                </w:rPr>
                <w:t>ARIMA(2, 1, 2)(0, 0, 0)0</w:t>
              </w:r>
              <w:r w:rsidRPr="00250D4D">
                <w:rPr>
                  <w:rFonts w:eastAsia="Times New Roman"/>
                  <w:color w:val="000000"/>
                  <w:sz w:val="22"/>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7742"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43" w:author="The Si Tran" w:date="2012-12-12T07:51:00Z"/>
                <w:rFonts w:eastAsia="Times New Roman"/>
                <w:color w:val="000000"/>
                <w:sz w:val="22"/>
              </w:rPr>
            </w:pPr>
            <w:ins w:id="7744" w:author="The Si Tran" w:date="2012-12-12T07:51:00Z">
              <w:r w:rsidRPr="00250D4D">
                <w:rPr>
                  <w:rFonts w:eastAsia="Times New Roman"/>
                  <w:color w:val="000000"/>
                  <w:sz w:val="22"/>
                </w:rPr>
                <w:t>5.14</w:t>
              </w:r>
            </w:ins>
          </w:p>
        </w:tc>
        <w:tc>
          <w:tcPr>
            <w:tcW w:w="830" w:type="dxa"/>
            <w:tcBorders>
              <w:top w:val="nil"/>
              <w:left w:val="nil"/>
              <w:bottom w:val="single" w:sz="4" w:space="0" w:color="auto"/>
              <w:right w:val="single" w:sz="4" w:space="0" w:color="auto"/>
            </w:tcBorders>
            <w:shd w:val="clear" w:color="auto" w:fill="auto"/>
            <w:noWrap/>
            <w:vAlign w:val="bottom"/>
            <w:hideMark/>
            <w:tcPrChange w:id="7745"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46" w:author="The Si Tran" w:date="2012-12-12T07:51:00Z"/>
                <w:rFonts w:eastAsia="Times New Roman"/>
                <w:color w:val="000000"/>
                <w:sz w:val="22"/>
              </w:rPr>
            </w:pPr>
            <w:ins w:id="7747" w:author="The Si Tran" w:date="2012-12-12T07:51:00Z">
              <w:r w:rsidRPr="00250D4D">
                <w:rPr>
                  <w:rFonts w:eastAsia="Times New Roman"/>
                  <w:color w:val="000000"/>
                  <w:sz w:val="22"/>
                </w:rPr>
                <w:t>51.74</w:t>
              </w:r>
            </w:ins>
          </w:p>
        </w:tc>
        <w:tc>
          <w:tcPr>
            <w:tcW w:w="828" w:type="dxa"/>
            <w:tcBorders>
              <w:top w:val="nil"/>
              <w:left w:val="nil"/>
              <w:bottom w:val="single" w:sz="4" w:space="0" w:color="auto"/>
              <w:right w:val="single" w:sz="4" w:space="0" w:color="auto"/>
            </w:tcBorders>
            <w:shd w:val="clear" w:color="auto" w:fill="auto"/>
            <w:noWrap/>
            <w:vAlign w:val="bottom"/>
            <w:hideMark/>
            <w:tcPrChange w:id="7748"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49" w:author="The Si Tran" w:date="2012-12-12T07:51:00Z"/>
                <w:rFonts w:eastAsia="Times New Roman"/>
                <w:color w:val="000000"/>
                <w:sz w:val="22"/>
              </w:rPr>
            </w:pPr>
            <w:ins w:id="7750" w:author="The Si Tran" w:date="2012-12-12T07:51:00Z">
              <w:r w:rsidRPr="00250D4D">
                <w:rPr>
                  <w:rFonts w:eastAsia="Times New Roman"/>
                  <w:color w:val="000000"/>
                  <w:sz w:val="22"/>
                </w:rPr>
                <w:t>1.18</w:t>
              </w:r>
            </w:ins>
          </w:p>
        </w:tc>
      </w:tr>
      <w:tr w:rsidR="00A80B78" w:rsidRPr="007F5C98" w:rsidTr="00A80B78">
        <w:trPr>
          <w:trHeight w:val="863"/>
          <w:ins w:id="7751" w:author="The Si Tran" w:date="2012-12-12T07:51:00Z"/>
          <w:trPrChange w:id="7752" w:author="The Si Tran" w:date="2012-12-12T07:51:00Z">
            <w:trPr>
              <w:trHeight w:val="863"/>
            </w:trPr>
          </w:trPrChange>
        </w:trPr>
        <w:tc>
          <w:tcPr>
            <w:tcW w:w="1072" w:type="dxa"/>
            <w:vMerge/>
            <w:tcBorders>
              <w:top w:val="nil"/>
              <w:left w:val="single" w:sz="4" w:space="0" w:color="auto"/>
              <w:bottom w:val="single" w:sz="4" w:space="0" w:color="000000"/>
              <w:right w:val="single" w:sz="4" w:space="0" w:color="auto"/>
            </w:tcBorders>
            <w:vAlign w:val="center"/>
            <w:hideMark/>
            <w:tcPrChange w:id="7753"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7754"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7755"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756" w:author="The Si Tran" w:date="2012-12-12T07:51:00Z"/>
                <w:rFonts w:eastAsia="Times New Roman"/>
                <w:color w:val="000000"/>
                <w:sz w:val="22"/>
              </w:rPr>
            </w:pPr>
            <w:ins w:id="7757" w:author="The Si Tran" w:date="2012-12-12T07:51:00Z">
              <w:r w:rsidRPr="00250D4D">
                <w:rPr>
                  <w:rFonts w:eastAsia="Times New Roman"/>
                  <w:color w:val="000000"/>
                  <w:sz w:val="22"/>
                </w:rPr>
                <w:t>ARIMA(2, 0, 2)(0, 0, 0)0</w:t>
              </w:r>
              <w:r w:rsidRPr="00250D4D">
                <w:rPr>
                  <w:rFonts w:eastAsia="Times New Roman"/>
                  <w:color w:val="000000"/>
                  <w:sz w:val="22"/>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7758"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59" w:author="The Si Tran" w:date="2012-12-12T07:51:00Z"/>
                <w:rFonts w:eastAsia="Times New Roman"/>
                <w:color w:val="000000"/>
                <w:sz w:val="22"/>
              </w:rPr>
            </w:pPr>
            <w:ins w:id="7760"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7761"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62" w:author="The Si Tran" w:date="2012-12-12T07:51:00Z"/>
                <w:rFonts w:eastAsia="Times New Roman"/>
                <w:color w:val="000000"/>
                <w:sz w:val="22"/>
              </w:rPr>
            </w:pPr>
            <w:ins w:id="7763" w:author="The Si Tran" w:date="2012-12-12T07:51:00Z">
              <w:r w:rsidRPr="00250D4D">
                <w:rPr>
                  <w:rFonts w:eastAsia="Times New Roman"/>
                  <w:color w:val="000000"/>
                  <w:sz w:val="22"/>
                </w:rPr>
                <w:t>54.85</w:t>
              </w:r>
            </w:ins>
          </w:p>
        </w:tc>
        <w:tc>
          <w:tcPr>
            <w:tcW w:w="828" w:type="dxa"/>
            <w:tcBorders>
              <w:top w:val="nil"/>
              <w:left w:val="nil"/>
              <w:bottom w:val="single" w:sz="4" w:space="0" w:color="auto"/>
              <w:right w:val="single" w:sz="4" w:space="0" w:color="auto"/>
            </w:tcBorders>
            <w:shd w:val="clear" w:color="auto" w:fill="auto"/>
            <w:noWrap/>
            <w:vAlign w:val="bottom"/>
            <w:hideMark/>
            <w:tcPrChange w:id="7764"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765" w:author="The Si Tran" w:date="2012-12-12T07:51:00Z"/>
                <w:rFonts w:eastAsia="Times New Roman"/>
                <w:color w:val="000000"/>
                <w:sz w:val="22"/>
              </w:rPr>
            </w:pPr>
            <w:ins w:id="7766" w:author="The Si Tran" w:date="2012-12-12T07:51:00Z">
              <w:r w:rsidRPr="00250D4D">
                <w:rPr>
                  <w:rFonts w:eastAsia="Times New Roman"/>
                  <w:color w:val="000000"/>
                  <w:sz w:val="22"/>
                </w:rPr>
                <w:t>1.19</w:t>
              </w:r>
            </w:ins>
          </w:p>
        </w:tc>
      </w:tr>
    </w:tbl>
    <w:p w:rsidR="003A1CA3" w:rsidRDefault="003A1CA3">
      <w:pPr>
        <w:rPr>
          <w:ins w:id="7767" w:author="The Si Tran" w:date="2012-12-10T07:34:00Z"/>
        </w:rPr>
        <w:pPrChange w:id="7768" w:author="The Si Tran" w:date="2012-12-10T07:32:00Z">
          <w:pPr>
            <w:pStyle w:val="Heading1"/>
            <w:jc w:val="left"/>
          </w:pPr>
        </w:pPrChange>
      </w:pPr>
    </w:p>
    <w:p w:rsidR="00BF080C" w:rsidRDefault="00BF080C">
      <w:pPr>
        <w:pStyle w:val="Bang"/>
        <w:rPr>
          <w:ins w:id="7769" w:author="The Si Tran" w:date="2012-12-11T23:56:00Z"/>
        </w:rPr>
        <w:pPrChange w:id="7770" w:author="The Si Tran" w:date="2012-12-11T23:57:00Z">
          <w:pPr>
            <w:pStyle w:val="Heading1"/>
            <w:jc w:val="left"/>
          </w:pPr>
        </w:pPrChange>
      </w:pPr>
      <w:bookmarkStart w:id="7771" w:name="_Toc343033799"/>
      <w:bookmarkStart w:id="7772" w:name="_Toc343062518"/>
      <w:ins w:id="7773" w:author="The Si Tran" w:date="2012-12-11T23:56:00Z">
        <w:r w:rsidRPr="00BF080C">
          <w:rPr>
            <w:b/>
            <w:rPrChange w:id="7774" w:author="The Si Tran" w:date="2012-12-11T23:57:00Z">
              <w:rPr/>
            </w:rPrChange>
          </w:rPr>
          <w:t>Bảng 6.7:</w:t>
        </w:r>
        <w:r w:rsidRPr="004D696B">
          <w:t xml:space="preserve"> Kết quả thực nghiệm chuỗi dữ liệu</w:t>
        </w:r>
        <w:r>
          <w:t xml:space="preserve"> </w:t>
        </w:r>
        <w:r w:rsidRPr="004D696B">
          <w:t>Prices</w:t>
        </w:r>
        <w:bookmarkEnd w:id="7771"/>
        <w:bookmarkEnd w:id="7772"/>
      </w:ins>
    </w:p>
    <w:p w:rsidR="00810267" w:rsidRDefault="00810267">
      <w:pPr>
        <w:pStyle w:val="Heading3"/>
        <w:rPr>
          <w:ins w:id="7775" w:author="The Si Tran" w:date="2012-12-12T07:52:00Z"/>
        </w:rPr>
        <w:pPrChange w:id="7776" w:author="The Si Tran" w:date="2012-12-10T07:24:00Z">
          <w:pPr>
            <w:pStyle w:val="Heading1"/>
            <w:jc w:val="left"/>
          </w:pPr>
        </w:pPrChange>
      </w:pPr>
      <w:bookmarkStart w:id="7777" w:name="_Toc343084108"/>
      <w:ins w:id="7778" w:author="The Si Tran" w:date="2012-12-10T07:24:00Z">
        <w:r>
          <w:t>Bộ dữ liệu</w:t>
        </w:r>
        <w:r w:rsidR="00DC7B41">
          <w:t xml:space="preserve"> có tính phi tuyến</w:t>
        </w:r>
      </w:ins>
      <w:bookmarkEnd w:id="7777"/>
    </w:p>
    <w:tbl>
      <w:tblPr>
        <w:tblW w:w="10040" w:type="dxa"/>
        <w:tblLook w:val="04A0" w:firstRow="1" w:lastRow="0" w:firstColumn="1" w:lastColumn="0" w:noHBand="0" w:noVBand="1"/>
        <w:tblPrChange w:id="7779" w:author="The Si Tran" w:date="2012-12-12T07:52:00Z">
          <w:tblPr>
            <w:tblpPr w:leftFromText="180" w:rightFromText="180" w:vertAnchor="text" w:horzAnchor="margin" w:tblpY="166"/>
            <w:tblW w:w="10040" w:type="dxa"/>
            <w:tblLook w:val="04A0" w:firstRow="1" w:lastRow="0" w:firstColumn="1" w:lastColumn="0" w:noHBand="0" w:noVBand="1"/>
          </w:tblPr>
        </w:tblPrChange>
      </w:tblPr>
      <w:tblGrid>
        <w:gridCol w:w="1072"/>
        <w:gridCol w:w="6551"/>
        <w:gridCol w:w="764"/>
        <w:gridCol w:w="825"/>
        <w:gridCol w:w="828"/>
        <w:tblGridChange w:id="7780">
          <w:tblGrid>
            <w:gridCol w:w="1072"/>
            <w:gridCol w:w="6551"/>
            <w:gridCol w:w="764"/>
            <w:gridCol w:w="825"/>
            <w:gridCol w:w="828"/>
          </w:tblGrid>
        </w:tblGridChange>
      </w:tblGrid>
      <w:tr w:rsidR="00A80B78" w:rsidRPr="00AF5054" w:rsidTr="00A80B78">
        <w:trPr>
          <w:trHeight w:val="289"/>
          <w:ins w:id="7781" w:author="The Si Tran" w:date="2012-12-12T07:52:00Z"/>
          <w:trPrChange w:id="7782" w:author="The Si Tran" w:date="2012-12-12T07:52:00Z">
            <w:trPr>
              <w:trHeight w:val="289"/>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7783" w:author="The Si Tran" w:date="2012-12-12T07:52: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pPr>
              <w:spacing w:before="0" w:line="240" w:lineRule="auto"/>
              <w:ind w:left="-108"/>
              <w:jc w:val="left"/>
              <w:rPr>
                <w:ins w:id="7784" w:author="The Si Tran" w:date="2012-12-12T07:52:00Z"/>
                <w:rFonts w:eastAsia="Times New Roman"/>
                <w:color w:val="000000"/>
                <w:sz w:val="22"/>
              </w:rPr>
              <w:pPrChange w:id="7785" w:author="The Si Tran" w:date="2012-12-12T07:52:00Z">
                <w:pPr>
                  <w:framePr w:hSpace="180" w:wrap="around" w:vAnchor="text" w:hAnchor="margin" w:y="166"/>
                  <w:spacing w:before="0" w:line="240" w:lineRule="auto"/>
                  <w:ind w:left="-108"/>
                  <w:jc w:val="left"/>
                </w:pPr>
              </w:pPrChange>
            </w:pPr>
            <w:ins w:id="7786" w:author="The Si Tran" w:date="2012-12-12T07:52:00Z">
              <w:r w:rsidRPr="00250D4D">
                <w:rPr>
                  <w:rFonts w:eastAsia="Times New Roman"/>
                  <w:color w:val="000000"/>
                  <w:sz w:val="22"/>
                </w:rPr>
                <w:t> </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Change w:id="7787" w:author="The Si Tran" w:date="2012-12-12T07:52: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788" w:author="The Si Tran" w:date="2012-12-12T07:52:00Z"/>
                <w:rFonts w:eastAsia="Times New Roman"/>
                <w:color w:val="000000"/>
                <w:sz w:val="22"/>
              </w:rPr>
            </w:pPr>
            <w:ins w:id="7789" w:author="The Si Tran" w:date="2012-12-12T07:52:00Z">
              <w:r w:rsidRPr="00250D4D">
                <w:rPr>
                  <w:rFonts w:eastAsia="Times New Roman"/>
                  <w:color w:val="000000"/>
                  <w:sz w:val="22"/>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Change w:id="7790" w:author="The Si Tran" w:date="2012-12-12T07:52: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791" w:author="The Si Tran" w:date="2012-12-12T07:52:00Z"/>
                <w:rFonts w:eastAsia="Times New Roman"/>
                <w:color w:val="000000"/>
                <w:sz w:val="22"/>
              </w:rPr>
            </w:pPr>
            <w:ins w:id="7792" w:author="The Si Tran" w:date="2012-12-12T07:52:00Z">
              <w:r w:rsidRPr="00250D4D">
                <w:rPr>
                  <w:rFonts w:eastAsia="Times New Roman"/>
                  <w:color w:val="000000"/>
                  <w:sz w:val="22"/>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7793" w:author="The Si Tran" w:date="2012-12-12T07:52: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794" w:author="The Si Tran" w:date="2012-12-12T07:52:00Z"/>
                <w:rFonts w:eastAsia="Times New Roman"/>
                <w:color w:val="000000"/>
                <w:sz w:val="22"/>
              </w:rPr>
            </w:pPr>
            <w:ins w:id="7795" w:author="The Si Tran" w:date="2012-12-12T07:52: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7796" w:author="The Si Tran" w:date="2012-12-12T07:52: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7797" w:author="The Si Tran" w:date="2012-12-12T07:52:00Z"/>
                <w:rFonts w:eastAsia="Times New Roman"/>
                <w:color w:val="000000"/>
                <w:sz w:val="22"/>
              </w:rPr>
            </w:pPr>
            <w:ins w:id="7798" w:author="The Si Tran" w:date="2012-12-12T07:52:00Z">
              <w:r w:rsidRPr="00250D4D">
                <w:rPr>
                  <w:rFonts w:eastAsia="Times New Roman"/>
                  <w:color w:val="000000"/>
                  <w:sz w:val="22"/>
                </w:rPr>
                <w:t>MAPE</w:t>
              </w:r>
            </w:ins>
          </w:p>
        </w:tc>
      </w:tr>
      <w:tr w:rsidR="00A80B78" w:rsidRPr="00AF5054" w:rsidTr="00A80B78">
        <w:trPr>
          <w:trHeight w:val="580"/>
          <w:ins w:id="7799" w:author="The Si Tran" w:date="2012-12-12T07:52:00Z"/>
          <w:trPrChange w:id="7800" w:author="The Si Tran" w:date="2012-12-12T07:52:00Z">
            <w:trPr>
              <w:trHeight w:val="58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801"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ind w:left="-23"/>
              <w:jc w:val="center"/>
              <w:rPr>
                <w:ins w:id="7802" w:author="The Si Tran" w:date="2012-12-12T07:52:00Z"/>
                <w:rFonts w:eastAsia="Times New Roman"/>
                <w:color w:val="000000"/>
                <w:sz w:val="22"/>
              </w:rPr>
            </w:pPr>
            <w:ins w:id="7803" w:author="The Si Tran" w:date="2012-12-12T07:52:00Z">
              <w:r w:rsidRPr="00250D4D">
                <w:rPr>
                  <w:rFonts w:eastAsia="Times New Roman"/>
                  <w:color w:val="000000"/>
                  <w:sz w:val="22"/>
                </w:rPr>
                <w:t>ANNs</w:t>
              </w:r>
            </w:ins>
          </w:p>
        </w:tc>
        <w:tc>
          <w:tcPr>
            <w:tcW w:w="6551" w:type="dxa"/>
            <w:tcBorders>
              <w:top w:val="nil"/>
              <w:left w:val="nil"/>
              <w:bottom w:val="single" w:sz="4" w:space="0" w:color="auto"/>
              <w:right w:val="single" w:sz="4" w:space="0" w:color="auto"/>
            </w:tcBorders>
            <w:shd w:val="clear" w:color="auto" w:fill="auto"/>
            <w:vAlign w:val="bottom"/>
            <w:hideMark/>
            <w:tcPrChange w:id="7804"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805" w:author="The Si Tran" w:date="2012-12-12T07:52:00Z"/>
                <w:rFonts w:eastAsia="Times New Roman"/>
                <w:color w:val="000000"/>
                <w:sz w:val="22"/>
              </w:rPr>
            </w:pPr>
            <w:ins w:id="7806" w:author="The Si Tran" w:date="2012-12-12T07:52:00Z">
              <w:r w:rsidRPr="00250D4D">
                <w:rPr>
                  <w:rFonts w:eastAsia="Times New Roman"/>
                  <w:color w:val="000000"/>
                  <w:sz w:val="22"/>
                </w:rPr>
                <w:t>Neuron(8,8,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7807"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08" w:author="The Si Tran" w:date="2012-12-12T07:52:00Z"/>
                <w:rFonts w:eastAsia="Times New Roman"/>
                <w:color w:val="000000"/>
                <w:sz w:val="22"/>
              </w:rPr>
            </w:pPr>
            <w:ins w:id="7809" w:author="The Si Tran" w:date="2012-12-12T07:52:00Z">
              <w:r w:rsidRPr="00250D4D">
                <w:rPr>
                  <w:rFonts w:eastAsia="Times New Roman"/>
                  <w:color w:val="000000"/>
                  <w:sz w:val="22"/>
                </w:rPr>
                <w:t>10.36</w:t>
              </w:r>
            </w:ins>
          </w:p>
        </w:tc>
        <w:tc>
          <w:tcPr>
            <w:tcW w:w="825" w:type="dxa"/>
            <w:tcBorders>
              <w:top w:val="nil"/>
              <w:left w:val="nil"/>
              <w:bottom w:val="single" w:sz="4" w:space="0" w:color="auto"/>
              <w:right w:val="single" w:sz="4" w:space="0" w:color="auto"/>
            </w:tcBorders>
            <w:shd w:val="clear" w:color="auto" w:fill="auto"/>
            <w:noWrap/>
            <w:vAlign w:val="bottom"/>
            <w:hideMark/>
            <w:tcPrChange w:id="7810"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11" w:author="The Si Tran" w:date="2012-12-12T07:52:00Z"/>
                <w:rFonts w:eastAsia="Times New Roman"/>
                <w:color w:val="000000"/>
                <w:sz w:val="22"/>
              </w:rPr>
            </w:pPr>
            <w:ins w:id="7812" w:author="The Si Tran" w:date="2012-12-12T07:52:00Z">
              <w:r w:rsidRPr="00250D4D">
                <w:rPr>
                  <w:rFonts w:eastAsia="Times New Roman"/>
                  <w:color w:val="000000"/>
                  <w:sz w:val="22"/>
                </w:rPr>
                <w:t>191.81</w:t>
              </w:r>
            </w:ins>
          </w:p>
        </w:tc>
        <w:tc>
          <w:tcPr>
            <w:tcW w:w="828" w:type="dxa"/>
            <w:tcBorders>
              <w:top w:val="nil"/>
              <w:left w:val="nil"/>
              <w:bottom w:val="single" w:sz="4" w:space="0" w:color="auto"/>
              <w:right w:val="single" w:sz="4" w:space="0" w:color="auto"/>
            </w:tcBorders>
            <w:shd w:val="clear" w:color="auto" w:fill="auto"/>
            <w:noWrap/>
            <w:vAlign w:val="bottom"/>
            <w:hideMark/>
            <w:tcPrChange w:id="7813"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14" w:author="The Si Tran" w:date="2012-12-12T07:52:00Z"/>
                <w:rFonts w:eastAsia="Times New Roman"/>
                <w:color w:val="000000"/>
                <w:sz w:val="22"/>
              </w:rPr>
            </w:pPr>
            <w:ins w:id="7815" w:author="The Si Tran" w:date="2012-12-12T07:52:00Z">
              <w:r w:rsidRPr="00250D4D">
                <w:rPr>
                  <w:rFonts w:eastAsia="Times New Roman"/>
                  <w:color w:val="000000"/>
                  <w:sz w:val="22"/>
                </w:rPr>
                <w:t>33.25</w:t>
              </w:r>
            </w:ins>
          </w:p>
        </w:tc>
      </w:tr>
      <w:tr w:rsidR="00A80B78" w:rsidRPr="00AF5054" w:rsidTr="00A80B78">
        <w:trPr>
          <w:trHeight w:val="580"/>
          <w:ins w:id="7816" w:author="The Si Tran" w:date="2012-12-12T07:52:00Z"/>
          <w:trPrChange w:id="7817" w:author="The Si Tran" w:date="2012-12-12T07:52:00Z">
            <w:trPr>
              <w:trHeight w:val="580"/>
            </w:trPr>
          </w:trPrChange>
        </w:trPr>
        <w:tc>
          <w:tcPr>
            <w:tcW w:w="1072" w:type="dxa"/>
            <w:vMerge/>
            <w:tcBorders>
              <w:top w:val="nil"/>
              <w:left w:val="single" w:sz="4" w:space="0" w:color="auto"/>
              <w:bottom w:val="single" w:sz="4" w:space="0" w:color="000000"/>
              <w:right w:val="single" w:sz="4" w:space="0" w:color="auto"/>
            </w:tcBorders>
            <w:vAlign w:val="center"/>
            <w:hideMark/>
            <w:tcPrChange w:id="7818"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7819"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7820"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821" w:author="The Si Tran" w:date="2012-12-12T07:52:00Z"/>
                <w:rFonts w:eastAsia="Times New Roman"/>
                <w:color w:val="000000"/>
                <w:sz w:val="22"/>
              </w:rPr>
            </w:pPr>
            <w:ins w:id="7822" w:author="The Si Tran" w:date="2012-12-12T07:52:00Z">
              <w:r w:rsidRPr="00250D4D">
                <w:rPr>
                  <w:rFonts w:eastAsia="Times New Roman"/>
                  <w:color w:val="000000"/>
                  <w:sz w:val="22"/>
                </w:rP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7823"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24" w:author="The Si Tran" w:date="2012-12-12T07:52:00Z"/>
                <w:rFonts w:eastAsia="Times New Roman"/>
                <w:color w:val="000000"/>
                <w:sz w:val="22"/>
              </w:rPr>
            </w:pPr>
            <w:ins w:id="7825" w:author="The Si Tran" w:date="2012-12-12T07:52:00Z">
              <w:r w:rsidRPr="00250D4D">
                <w:rPr>
                  <w:rFonts w:eastAsia="Times New Roman"/>
                  <w:color w:val="000000"/>
                  <w:sz w:val="22"/>
                </w:rPr>
                <w:t>12.72</w:t>
              </w:r>
            </w:ins>
          </w:p>
        </w:tc>
        <w:tc>
          <w:tcPr>
            <w:tcW w:w="825" w:type="dxa"/>
            <w:tcBorders>
              <w:top w:val="nil"/>
              <w:left w:val="nil"/>
              <w:bottom w:val="single" w:sz="4" w:space="0" w:color="auto"/>
              <w:right w:val="single" w:sz="4" w:space="0" w:color="auto"/>
            </w:tcBorders>
            <w:shd w:val="clear" w:color="auto" w:fill="auto"/>
            <w:noWrap/>
            <w:vAlign w:val="bottom"/>
            <w:hideMark/>
            <w:tcPrChange w:id="7826"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27" w:author="The Si Tran" w:date="2012-12-12T07:52:00Z"/>
                <w:rFonts w:eastAsia="Times New Roman"/>
                <w:color w:val="000000"/>
                <w:sz w:val="22"/>
              </w:rPr>
            </w:pPr>
            <w:ins w:id="7828" w:author="The Si Tran" w:date="2012-12-12T07:52:00Z">
              <w:r w:rsidRPr="00250D4D">
                <w:rPr>
                  <w:rFonts w:eastAsia="Times New Roman"/>
                  <w:color w:val="000000"/>
                  <w:sz w:val="22"/>
                </w:rPr>
                <w:t>243.03</w:t>
              </w:r>
            </w:ins>
          </w:p>
        </w:tc>
        <w:tc>
          <w:tcPr>
            <w:tcW w:w="828" w:type="dxa"/>
            <w:tcBorders>
              <w:top w:val="nil"/>
              <w:left w:val="nil"/>
              <w:bottom w:val="single" w:sz="4" w:space="0" w:color="auto"/>
              <w:right w:val="single" w:sz="4" w:space="0" w:color="auto"/>
            </w:tcBorders>
            <w:shd w:val="clear" w:color="auto" w:fill="auto"/>
            <w:noWrap/>
            <w:vAlign w:val="bottom"/>
            <w:hideMark/>
            <w:tcPrChange w:id="7829"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30" w:author="The Si Tran" w:date="2012-12-12T07:52:00Z"/>
                <w:rFonts w:eastAsia="Times New Roman"/>
                <w:color w:val="000000"/>
                <w:sz w:val="22"/>
              </w:rPr>
            </w:pPr>
            <w:ins w:id="7831" w:author="The Si Tran" w:date="2012-12-12T07:52:00Z">
              <w:r w:rsidRPr="00250D4D">
                <w:rPr>
                  <w:rFonts w:eastAsia="Times New Roman"/>
                  <w:color w:val="000000"/>
                  <w:sz w:val="22"/>
                </w:rPr>
                <w:t>40.77</w:t>
              </w:r>
            </w:ins>
          </w:p>
        </w:tc>
      </w:tr>
      <w:tr w:rsidR="00A80B78" w:rsidRPr="00AF5054" w:rsidTr="00A80B78">
        <w:trPr>
          <w:trHeight w:val="289"/>
          <w:ins w:id="7832" w:author="The Si Tran" w:date="2012-12-12T07:52:00Z"/>
          <w:trPrChange w:id="7833" w:author="The Si Tran" w:date="2012-12-12T07:52:00Z">
            <w:trPr>
              <w:trHeight w:val="289"/>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7834" w:author="The Si Tran" w:date="2012-12-12T07:5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7835" w:author="The Si Tran" w:date="2012-12-12T07:52:00Z"/>
                <w:rFonts w:eastAsia="Times New Roman"/>
                <w:color w:val="000000"/>
                <w:sz w:val="22"/>
              </w:rPr>
            </w:pPr>
            <w:ins w:id="7836" w:author="The Si Tran" w:date="2012-12-12T07:52:00Z">
              <w:r w:rsidRPr="00250D4D">
                <w:rPr>
                  <w:rFonts w:eastAsia="Times New Roman"/>
                  <w:color w:val="000000"/>
                  <w:sz w:val="22"/>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Change w:id="7837"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838" w:author="The Si Tran" w:date="2012-12-12T07:52:00Z"/>
                <w:rFonts w:eastAsia="Times New Roman"/>
                <w:color w:val="000000"/>
                <w:sz w:val="22"/>
              </w:rPr>
            </w:pPr>
            <w:ins w:id="7839" w:author="The Si Tran" w:date="2012-12-12T07:52:00Z">
              <w:r w:rsidRPr="00250D4D">
                <w:rPr>
                  <w:rFonts w:eastAsia="Times New Roman"/>
                  <w:color w:val="000000"/>
                  <w:sz w:val="22"/>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Change w:id="7840"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41" w:author="The Si Tran" w:date="2012-12-12T07:52:00Z"/>
                <w:rFonts w:eastAsia="Times New Roman"/>
                <w:color w:val="000000"/>
                <w:sz w:val="22"/>
              </w:rPr>
            </w:pPr>
            <w:ins w:id="7842" w:author="The Si Tran" w:date="2012-12-12T07:52:00Z">
              <w:r w:rsidRPr="00250D4D">
                <w:rPr>
                  <w:rFonts w:eastAsia="Times New Roman"/>
                  <w:color w:val="000000"/>
                  <w:sz w:val="22"/>
                </w:rPr>
                <w:t>12.38</w:t>
              </w:r>
            </w:ins>
          </w:p>
        </w:tc>
        <w:tc>
          <w:tcPr>
            <w:tcW w:w="825" w:type="dxa"/>
            <w:tcBorders>
              <w:top w:val="nil"/>
              <w:left w:val="nil"/>
              <w:bottom w:val="single" w:sz="4" w:space="0" w:color="auto"/>
              <w:right w:val="single" w:sz="4" w:space="0" w:color="auto"/>
            </w:tcBorders>
            <w:shd w:val="clear" w:color="auto" w:fill="auto"/>
            <w:noWrap/>
            <w:vAlign w:val="bottom"/>
            <w:hideMark/>
            <w:tcPrChange w:id="7843"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44" w:author="The Si Tran" w:date="2012-12-12T07:52:00Z"/>
                <w:rFonts w:eastAsia="Times New Roman"/>
                <w:color w:val="000000"/>
                <w:sz w:val="22"/>
              </w:rPr>
            </w:pPr>
            <w:ins w:id="7845" w:author="The Si Tran" w:date="2012-12-12T07:52:00Z">
              <w:r w:rsidRPr="00250D4D">
                <w:rPr>
                  <w:rFonts w:eastAsia="Times New Roman"/>
                  <w:color w:val="000000"/>
                  <w:sz w:val="22"/>
                </w:rPr>
                <w:t>272.48</w:t>
              </w:r>
            </w:ins>
          </w:p>
        </w:tc>
        <w:tc>
          <w:tcPr>
            <w:tcW w:w="828" w:type="dxa"/>
            <w:tcBorders>
              <w:top w:val="nil"/>
              <w:left w:val="nil"/>
              <w:bottom w:val="single" w:sz="4" w:space="0" w:color="auto"/>
              <w:right w:val="single" w:sz="4" w:space="0" w:color="auto"/>
            </w:tcBorders>
            <w:shd w:val="clear" w:color="auto" w:fill="auto"/>
            <w:noWrap/>
            <w:vAlign w:val="bottom"/>
            <w:hideMark/>
            <w:tcPrChange w:id="7846"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47" w:author="The Si Tran" w:date="2012-12-12T07:52:00Z"/>
                <w:rFonts w:eastAsia="Times New Roman"/>
                <w:color w:val="000000"/>
                <w:sz w:val="22"/>
              </w:rPr>
            </w:pPr>
            <w:ins w:id="7848" w:author="The Si Tran" w:date="2012-12-12T07:52:00Z">
              <w:r w:rsidRPr="00250D4D">
                <w:rPr>
                  <w:rFonts w:eastAsia="Times New Roman"/>
                  <w:color w:val="000000"/>
                  <w:sz w:val="22"/>
                </w:rPr>
                <w:t>37.72</w:t>
              </w:r>
            </w:ins>
          </w:p>
        </w:tc>
      </w:tr>
      <w:tr w:rsidR="00A80B78" w:rsidRPr="00AF5054" w:rsidTr="00A80B78">
        <w:trPr>
          <w:trHeight w:val="870"/>
          <w:ins w:id="7849" w:author="The Si Tran" w:date="2012-12-12T07:52:00Z"/>
          <w:trPrChange w:id="7850" w:author="The Si Tran" w:date="2012-12-12T07:52:00Z">
            <w:trPr>
              <w:trHeight w:val="87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851"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7852" w:author="The Si Tran" w:date="2012-12-12T07:52:00Z"/>
                <w:rFonts w:eastAsia="Times New Roman"/>
                <w:color w:val="000000"/>
                <w:sz w:val="22"/>
              </w:rPr>
            </w:pPr>
            <w:ins w:id="7853" w:author="The Si Tran" w:date="2012-12-12T07:52:00Z">
              <w:r w:rsidRPr="00250D4D">
                <w:rPr>
                  <w:rFonts w:eastAsia="Times New Roman"/>
                  <w:color w:val="000000"/>
                  <w:sz w:val="22"/>
                </w:rPr>
                <w:t>Hybrid</w:t>
              </w:r>
            </w:ins>
          </w:p>
        </w:tc>
        <w:tc>
          <w:tcPr>
            <w:tcW w:w="6551" w:type="dxa"/>
            <w:tcBorders>
              <w:top w:val="nil"/>
              <w:left w:val="nil"/>
              <w:bottom w:val="single" w:sz="4" w:space="0" w:color="auto"/>
              <w:right w:val="single" w:sz="4" w:space="0" w:color="auto"/>
            </w:tcBorders>
            <w:shd w:val="clear" w:color="auto" w:fill="auto"/>
            <w:vAlign w:val="bottom"/>
            <w:hideMark/>
            <w:tcPrChange w:id="7854"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855" w:author="The Si Tran" w:date="2012-12-12T07:52:00Z"/>
                <w:rFonts w:eastAsia="Times New Roman"/>
                <w:color w:val="000000"/>
                <w:sz w:val="22"/>
              </w:rPr>
            </w:pPr>
            <w:ins w:id="7856" w:author="The Si Tran" w:date="2012-12-12T07:52:00Z">
              <w:r w:rsidRPr="00250D4D">
                <w:rPr>
                  <w:rFonts w:eastAsia="Times New Roman"/>
                  <w:color w:val="000000"/>
                  <w:sz w:val="22"/>
                </w:rPr>
                <w:t>ARIMA(2, 0, 0)(0, 0, 0)0</w:t>
              </w:r>
              <w:r w:rsidRPr="00250D4D">
                <w:rPr>
                  <w:rFonts w:eastAsia="Times New Roman"/>
                  <w:color w:val="000000"/>
                  <w:sz w:val="22"/>
                </w:rPr>
                <w:br/>
                <w:t>Neuron(8,8,1),Algorithm=RPROP, epoches=189,  Residual=1E-7,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7857"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58" w:author="The Si Tran" w:date="2012-12-12T07:52:00Z"/>
                <w:rFonts w:eastAsia="Times New Roman"/>
                <w:color w:val="000000"/>
                <w:sz w:val="22"/>
              </w:rPr>
            </w:pPr>
            <w:ins w:id="7859" w:author="The Si Tran" w:date="2012-12-12T07:52:00Z">
              <w:r w:rsidRPr="00250D4D">
                <w:rPr>
                  <w:rFonts w:eastAsia="Times New Roman"/>
                  <w:color w:val="000000"/>
                  <w:sz w:val="22"/>
                </w:rPr>
                <w:t>11.43</w:t>
              </w:r>
            </w:ins>
          </w:p>
        </w:tc>
        <w:tc>
          <w:tcPr>
            <w:tcW w:w="825" w:type="dxa"/>
            <w:tcBorders>
              <w:top w:val="nil"/>
              <w:left w:val="nil"/>
              <w:bottom w:val="single" w:sz="4" w:space="0" w:color="auto"/>
              <w:right w:val="single" w:sz="4" w:space="0" w:color="auto"/>
            </w:tcBorders>
            <w:shd w:val="clear" w:color="auto" w:fill="auto"/>
            <w:noWrap/>
            <w:vAlign w:val="bottom"/>
            <w:hideMark/>
            <w:tcPrChange w:id="7860"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61" w:author="The Si Tran" w:date="2012-12-12T07:52:00Z"/>
                <w:rFonts w:eastAsia="Times New Roman"/>
                <w:color w:val="000000"/>
                <w:sz w:val="22"/>
              </w:rPr>
            </w:pPr>
            <w:ins w:id="7862" w:author="The Si Tran" w:date="2012-12-12T07:52:00Z">
              <w:r w:rsidRPr="00250D4D">
                <w:rPr>
                  <w:rFonts w:eastAsia="Times New Roman"/>
                  <w:color w:val="000000"/>
                  <w:sz w:val="22"/>
                </w:rPr>
                <w:t>273.63</w:t>
              </w:r>
            </w:ins>
          </w:p>
        </w:tc>
        <w:tc>
          <w:tcPr>
            <w:tcW w:w="828" w:type="dxa"/>
            <w:tcBorders>
              <w:top w:val="nil"/>
              <w:left w:val="nil"/>
              <w:bottom w:val="single" w:sz="4" w:space="0" w:color="auto"/>
              <w:right w:val="single" w:sz="4" w:space="0" w:color="auto"/>
            </w:tcBorders>
            <w:shd w:val="clear" w:color="auto" w:fill="auto"/>
            <w:noWrap/>
            <w:vAlign w:val="bottom"/>
            <w:hideMark/>
            <w:tcPrChange w:id="7863"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64" w:author="The Si Tran" w:date="2012-12-12T07:52:00Z"/>
                <w:rFonts w:eastAsia="Times New Roman"/>
                <w:color w:val="000000"/>
                <w:sz w:val="22"/>
              </w:rPr>
            </w:pPr>
            <w:ins w:id="7865" w:author="The Si Tran" w:date="2012-12-12T07:52:00Z">
              <w:r w:rsidRPr="00250D4D">
                <w:rPr>
                  <w:rFonts w:eastAsia="Times New Roman"/>
                  <w:color w:val="000000"/>
                  <w:sz w:val="22"/>
                </w:rPr>
                <w:t>35.69</w:t>
              </w:r>
            </w:ins>
          </w:p>
        </w:tc>
      </w:tr>
      <w:tr w:rsidR="00A80B78" w:rsidRPr="00AF5054" w:rsidTr="00A80B78">
        <w:trPr>
          <w:trHeight w:val="870"/>
          <w:ins w:id="7866" w:author="The Si Tran" w:date="2012-12-12T07:52:00Z"/>
          <w:trPrChange w:id="7867" w:author="The Si Tran" w:date="2012-12-12T07:52:00Z">
            <w:trPr>
              <w:trHeight w:val="870"/>
            </w:trPr>
          </w:trPrChange>
        </w:trPr>
        <w:tc>
          <w:tcPr>
            <w:tcW w:w="1072" w:type="dxa"/>
            <w:vMerge/>
            <w:tcBorders>
              <w:top w:val="nil"/>
              <w:left w:val="single" w:sz="4" w:space="0" w:color="auto"/>
              <w:bottom w:val="single" w:sz="4" w:space="0" w:color="000000"/>
              <w:right w:val="single" w:sz="4" w:space="0" w:color="auto"/>
            </w:tcBorders>
            <w:vAlign w:val="center"/>
            <w:hideMark/>
            <w:tcPrChange w:id="7868"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7869"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7870"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871" w:author="The Si Tran" w:date="2012-12-12T07:52:00Z"/>
                <w:rFonts w:eastAsia="Times New Roman"/>
                <w:color w:val="000000"/>
                <w:sz w:val="22"/>
              </w:rPr>
            </w:pPr>
            <w:ins w:id="7872" w:author="The Si Tran" w:date="2012-12-12T07:52:00Z">
              <w:r w:rsidRPr="00250D4D">
                <w:rPr>
                  <w:rFonts w:eastAsia="Times New Roman"/>
                  <w:color w:val="000000"/>
                  <w:sz w:val="22"/>
                </w:rPr>
                <w:t>ARIMA(2, 0, 0)(0, 0, 0)0</w:t>
              </w:r>
              <w:r w:rsidRPr="00250D4D">
                <w:rPr>
                  <w:rFonts w:eastAsia="Times New Roman"/>
                  <w:color w:val="000000"/>
                  <w:sz w:val="22"/>
                </w:rPr>
                <w:b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7873"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74" w:author="The Si Tran" w:date="2012-12-12T07:52:00Z"/>
                <w:rFonts w:eastAsia="Times New Roman"/>
                <w:color w:val="000000"/>
                <w:sz w:val="22"/>
              </w:rPr>
            </w:pPr>
            <w:ins w:id="7875" w:author="The Si Tran" w:date="2012-12-12T07:52:00Z">
              <w:r w:rsidRPr="00250D4D">
                <w:rPr>
                  <w:rFonts w:eastAsia="Times New Roman"/>
                  <w:color w:val="000000"/>
                  <w:sz w:val="22"/>
                </w:rPr>
                <w:t>15.08</w:t>
              </w:r>
            </w:ins>
          </w:p>
        </w:tc>
        <w:tc>
          <w:tcPr>
            <w:tcW w:w="825" w:type="dxa"/>
            <w:tcBorders>
              <w:top w:val="nil"/>
              <w:left w:val="nil"/>
              <w:bottom w:val="single" w:sz="4" w:space="0" w:color="auto"/>
              <w:right w:val="single" w:sz="4" w:space="0" w:color="auto"/>
            </w:tcBorders>
            <w:shd w:val="clear" w:color="auto" w:fill="auto"/>
            <w:noWrap/>
            <w:vAlign w:val="bottom"/>
            <w:hideMark/>
            <w:tcPrChange w:id="7876"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77" w:author="The Si Tran" w:date="2012-12-12T07:52:00Z"/>
                <w:rFonts w:eastAsia="Times New Roman"/>
                <w:color w:val="000000"/>
                <w:sz w:val="22"/>
              </w:rPr>
            </w:pPr>
            <w:ins w:id="7878" w:author="The Si Tran" w:date="2012-12-12T07:52:00Z">
              <w:r w:rsidRPr="00250D4D">
                <w:rPr>
                  <w:rFonts w:eastAsia="Times New Roman"/>
                  <w:color w:val="000000"/>
                  <w:sz w:val="22"/>
                </w:rPr>
                <w:t>457.49</w:t>
              </w:r>
            </w:ins>
          </w:p>
        </w:tc>
        <w:tc>
          <w:tcPr>
            <w:tcW w:w="828" w:type="dxa"/>
            <w:tcBorders>
              <w:top w:val="nil"/>
              <w:left w:val="nil"/>
              <w:bottom w:val="single" w:sz="4" w:space="0" w:color="auto"/>
              <w:right w:val="single" w:sz="4" w:space="0" w:color="auto"/>
            </w:tcBorders>
            <w:shd w:val="clear" w:color="auto" w:fill="auto"/>
            <w:noWrap/>
            <w:vAlign w:val="bottom"/>
            <w:hideMark/>
            <w:tcPrChange w:id="7879"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880" w:author="The Si Tran" w:date="2012-12-12T07:52:00Z"/>
                <w:rFonts w:eastAsia="Times New Roman"/>
                <w:color w:val="000000"/>
                <w:sz w:val="22"/>
              </w:rPr>
            </w:pPr>
            <w:ins w:id="7881" w:author="The Si Tran" w:date="2012-12-12T07:52:00Z">
              <w:r w:rsidRPr="00250D4D">
                <w:rPr>
                  <w:rFonts w:eastAsia="Times New Roman"/>
                  <w:color w:val="000000"/>
                  <w:sz w:val="22"/>
                </w:rPr>
                <w:t>39.9</w:t>
              </w:r>
            </w:ins>
          </w:p>
        </w:tc>
      </w:tr>
    </w:tbl>
    <w:p w:rsidR="00DE7809" w:rsidRDefault="00977112">
      <w:pPr>
        <w:pStyle w:val="Bang"/>
        <w:rPr>
          <w:ins w:id="7882" w:author="The Si Tran" w:date="2012-12-12T07:54:00Z"/>
        </w:rPr>
        <w:pPrChange w:id="7883" w:author="The Si Tran" w:date="2012-12-11T23:57:00Z">
          <w:pPr>
            <w:pStyle w:val="Heading1"/>
            <w:jc w:val="left"/>
          </w:pPr>
        </w:pPrChange>
      </w:pPr>
      <w:bookmarkStart w:id="7884" w:name="_Toc343033800"/>
      <w:bookmarkStart w:id="7885" w:name="_Toc343062519"/>
      <w:ins w:id="7886" w:author="The Si Tran" w:date="2012-12-11T20:15:00Z">
        <w:r w:rsidRPr="00BF080C">
          <w:rPr>
            <w:b/>
            <w:rPrChange w:id="7887" w:author="The Si Tran" w:date="2012-12-11T23:57:00Z">
              <w:rPr>
                <w:b w:val="0"/>
              </w:rPr>
            </w:rPrChange>
          </w:rPr>
          <w:t xml:space="preserve">Bảng </w:t>
        </w:r>
      </w:ins>
      <w:ins w:id="7888" w:author="The Si Tran" w:date="2012-12-11T23:57:00Z">
        <w:r w:rsidR="00BF080C" w:rsidRPr="00BF080C">
          <w:rPr>
            <w:b/>
            <w:rPrChange w:id="7889" w:author="The Si Tran" w:date="2012-12-11T23:57:00Z">
              <w:rPr>
                <w:b w:val="0"/>
              </w:rPr>
            </w:rPrChange>
          </w:rPr>
          <w:t>6.8</w:t>
        </w:r>
      </w:ins>
      <w:ins w:id="7890" w:author="The Si Tran" w:date="2012-12-11T20:15:00Z">
        <w:r w:rsidRPr="00BF080C">
          <w:rPr>
            <w:b/>
            <w:rPrChange w:id="7891" w:author="The Si Tran" w:date="2012-12-11T23:57:00Z">
              <w:rPr>
                <w:b w:val="0"/>
              </w:rPr>
            </w:rPrChange>
          </w:rPr>
          <w:t>:</w:t>
        </w:r>
        <w:r w:rsidRPr="004D696B">
          <w:t xml:space="preserve"> Kết quả thực nghiệm chuỗi dữ liệu</w:t>
        </w:r>
      </w:ins>
      <w:ins w:id="7892" w:author="The Si Tran" w:date="2012-12-11T20:23:00Z">
        <w:r w:rsidR="00DF2C28">
          <w:t xml:space="preserve"> </w:t>
        </w:r>
        <w:r w:rsidR="00DF2C28" w:rsidRPr="004D696B">
          <w:t>Sunspots</w:t>
        </w:r>
      </w:ins>
      <w:bookmarkEnd w:id="7884"/>
      <w:bookmarkEnd w:id="7885"/>
    </w:p>
    <w:p w:rsidR="00FD5FE6" w:rsidRPr="00977112" w:rsidRDefault="00FD5FE6">
      <w:pPr>
        <w:pStyle w:val="Bang"/>
        <w:rPr>
          <w:rPrChange w:id="7893" w:author="The Si Tran" w:date="2012-12-11T20:15:00Z">
            <w:rPr/>
          </w:rPrChange>
        </w:rPr>
        <w:pPrChange w:id="7894" w:author="The Si Tran" w:date="2012-12-11T23:57:00Z">
          <w:pPr>
            <w:pStyle w:val="Heading1"/>
            <w:jc w:val="left"/>
          </w:pPr>
        </w:pPrChange>
      </w:pPr>
    </w:p>
    <w:tbl>
      <w:tblPr>
        <w:tblW w:w="10047" w:type="dxa"/>
        <w:tblLook w:val="04A0" w:firstRow="1" w:lastRow="0" w:firstColumn="1" w:lastColumn="0" w:noHBand="0" w:noVBand="1"/>
      </w:tblPr>
      <w:tblGrid>
        <w:gridCol w:w="1072"/>
        <w:gridCol w:w="6340"/>
        <w:gridCol w:w="821"/>
        <w:gridCol w:w="986"/>
        <w:gridCol w:w="828"/>
        <w:tblGridChange w:id="7895">
          <w:tblGrid>
            <w:gridCol w:w="1072"/>
            <w:gridCol w:w="6340"/>
            <w:gridCol w:w="821"/>
            <w:gridCol w:w="986"/>
            <w:gridCol w:w="828"/>
          </w:tblGrid>
        </w:tblGridChange>
      </w:tblGrid>
      <w:tr w:rsidR="00A80B78" w:rsidRPr="00AF5054" w:rsidTr="00A80B78">
        <w:trPr>
          <w:trHeight w:val="305"/>
          <w:ins w:id="7896" w:author="The Si Tran" w:date="2012-12-12T07:53: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7897" w:author="The Si Tran" w:date="2012-12-12T07:53:00Z"/>
                <w:rFonts w:eastAsia="Times New Roman"/>
                <w:color w:val="000000"/>
                <w:sz w:val="22"/>
              </w:rPr>
            </w:pPr>
          </w:p>
        </w:tc>
        <w:tc>
          <w:tcPr>
            <w:tcW w:w="6340"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7898" w:author="The Si Tran" w:date="2012-12-12T07:53:00Z"/>
                <w:rFonts w:eastAsia="Times New Roman"/>
                <w:color w:val="000000"/>
                <w:sz w:val="22"/>
              </w:rPr>
            </w:pPr>
            <w:ins w:id="7899" w:author="The Si Tran" w:date="2012-12-12T07:53:00Z">
              <w:r w:rsidRPr="00250D4D">
                <w:rPr>
                  <w:rFonts w:eastAsia="Times New Roman"/>
                  <w:color w:val="000000"/>
                  <w:sz w:val="22"/>
                </w:rPr>
                <w:t>Model</w:t>
              </w:r>
            </w:ins>
          </w:p>
        </w:tc>
        <w:tc>
          <w:tcPr>
            <w:tcW w:w="821"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7900" w:author="The Si Tran" w:date="2012-12-12T07:53:00Z"/>
                <w:rFonts w:eastAsia="Times New Roman"/>
                <w:color w:val="000000"/>
                <w:sz w:val="22"/>
              </w:rPr>
            </w:pPr>
            <w:ins w:id="7901" w:author="The Si Tran" w:date="2012-12-12T07:53:00Z">
              <w:r w:rsidRPr="00250D4D">
                <w:rPr>
                  <w:rFonts w:eastAsia="Times New Roman"/>
                  <w:color w:val="000000"/>
                  <w:sz w:val="22"/>
                </w:rPr>
                <w:t>MAE</w:t>
              </w:r>
            </w:ins>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7902" w:author="The Si Tran" w:date="2012-12-12T07:53:00Z"/>
                <w:rFonts w:eastAsia="Times New Roman"/>
                <w:color w:val="000000"/>
                <w:sz w:val="22"/>
              </w:rPr>
            </w:pPr>
            <w:ins w:id="7903" w:author="The Si Tran" w:date="2012-12-12T07:53: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7904" w:author="The Si Tran" w:date="2012-12-12T07:53:00Z"/>
                <w:rFonts w:eastAsia="Times New Roman"/>
                <w:color w:val="000000"/>
                <w:sz w:val="22"/>
              </w:rPr>
            </w:pPr>
            <w:ins w:id="7905" w:author="The Si Tran" w:date="2012-12-12T07:53:00Z">
              <w:r w:rsidRPr="00250D4D">
                <w:rPr>
                  <w:rFonts w:eastAsia="Times New Roman"/>
                  <w:color w:val="000000"/>
                  <w:sz w:val="22"/>
                </w:rPr>
                <w:t>MAPE</w:t>
              </w:r>
            </w:ins>
          </w:p>
        </w:tc>
      </w:tr>
      <w:tr w:rsidR="00A80B78" w:rsidRPr="00AF5054" w:rsidTr="00A80B78">
        <w:tblPrEx>
          <w:tblW w:w="10047" w:type="dxa"/>
          <w:tblPrExChange w:id="7906" w:author="The Si Tran" w:date="2012-12-12T07:53:00Z">
            <w:tblPrEx>
              <w:tblW w:w="10047" w:type="dxa"/>
            </w:tblPrEx>
          </w:tblPrExChange>
        </w:tblPrEx>
        <w:trPr>
          <w:trHeight w:val="610"/>
          <w:ins w:id="7907" w:author="The Si Tran" w:date="2012-12-12T07:53:00Z"/>
          <w:trPrChange w:id="7908" w:author="The Si Tran" w:date="2012-12-12T07:53:00Z">
            <w:trPr>
              <w:trHeight w:val="61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909" w:author="The Si Tran" w:date="2012-12-12T07:5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7910" w:author="The Si Tran" w:date="2012-12-12T07:53:00Z"/>
                <w:rFonts w:eastAsia="Times New Roman"/>
                <w:color w:val="000000"/>
                <w:sz w:val="22"/>
              </w:rPr>
            </w:pPr>
            <w:ins w:id="7911" w:author="The Si Tran" w:date="2012-12-12T07:53:00Z">
              <w:r w:rsidRPr="00250D4D">
                <w:rPr>
                  <w:rFonts w:eastAsia="Times New Roman"/>
                  <w:color w:val="000000"/>
                  <w:sz w:val="22"/>
                </w:rPr>
                <w:t>ANNs</w:t>
              </w:r>
            </w:ins>
          </w:p>
        </w:tc>
        <w:tc>
          <w:tcPr>
            <w:tcW w:w="6340" w:type="dxa"/>
            <w:tcBorders>
              <w:top w:val="nil"/>
              <w:left w:val="nil"/>
              <w:bottom w:val="single" w:sz="4" w:space="0" w:color="auto"/>
              <w:right w:val="single" w:sz="4" w:space="0" w:color="auto"/>
            </w:tcBorders>
            <w:shd w:val="clear" w:color="auto" w:fill="auto"/>
            <w:vAlign w:val="bottom"/>
            <w:hideMark/>
            <w:tcPrChange w:id="7912"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913" w:author="The Si Tran" w:date="2012-12-12T07:53:00Z"/>
                <w:rFonts w:eastAsia="Times New Roman"/>
                <w:color w:val="000000"/>
                <w:sz w:val="22"/>
              </w:rPr>
            </w:pPr>
            <w:ins w:id="7914" w:author="The Si Tran" w:date="2012-12-12T07:53:00Z">
              <w:r w:rsidRPr="00250D4D">
                <w:rPr>
                  <w:rFonts w:eastAsia="Times New Roman"/>
                  <w:color w:val="000000"/>
                  <w:sz w:val="22"/>
                </w:rPr>
                <w:t>Neuron(6,6,1), Algorithm=RPROP, epoches=688,  Residual=1E-7,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7915"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16" w:author="The Si Tran" w:date="2012-12-12T07:53:00Z"/>
                <w:rFonts w:eastAsia="Times New Roman"/>
                <w:color w:val="000000"/>
                <w:sz w:val="22"/>
              </w:rPr>
            </w:pPr>
            <w:ins w:id="7917" w:author="The Si Tran" w:date="2012-12-12T07:53:00Z">
              <w:r w:rsidRPr="00250D4D">
                <w:rPr>
                  <w:rFonts w:eastAsia="Times New Roman"/>
                  <w:color w:val="000000"/>
                  <w:sz w:val="22"/>
                </w:rPr>
                <w:t>787.53</w:t>
              </w:r>
            </w:ins>
          </w:p>
        </w:tc>
        <w:tc>
          <w:tcPr>
            <w:tcW w:w="986" w:type="dxa"/>
            <w:tcBorders>
              <w:top w:val="nil"/>
              <w:left w:val="nil"/>
              <w:bottom w:val="single" w:sz="4" w:space="0" w:color="auto"/>
              <w:right w:val="single" w:sz="4" w:space="0" w:color="auto"/>
            </w:tcBorders>
            <w:shd w:val="clear" w:color="auto" w:fill="auto"/>
            <w:noWrap/>
            <w:vAlign w:val="bottom"/>
            <w:hideMark/>
            <w:tcPrChange w:id="7918"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19" w:author="The Si Tran" w:date="2012-12-12T07:53:00Z"/>
                <w:rFonts w:eastAsia="Times New Roman"/>
                <w:color w:val="000000"/>
                <w:sz w:val="22"/>
              </w:rPr>
            </w:pPr>
            <w:ins w:id="7920" w:author="The Si Tran" w:date="2012-12-12T07:53:00Z">
              <w:r w:rsidRPr="00250D4D">
                <w:rPr>
                  <w:rFonts w:eastAsia="Times New Roman"/>
                  <w:color w:val="000000"/>
                  <w:sz w:val="22"/>
                </w:rPr>
                <w:t>1238980</w:t>
              </w:r>
            </w:ins>
          </w:p>
        </w:tc>
        <w:tc>
          <w:tcPr>
            <w:tcW w:w="828" w:type="dxa"/>
            <w:tcBorders>
              <w:top w:val="nil"/>
              <w:left w:val="nil"/>
              <w:bottom w:val="single" w:sz="4" w:space="0" w:color="auto"/>
              <w:right w:val="single" w:sz="4" w:space="0" w:color="auto"/>
            </w:tcBorders>
            <w:shd w:val="clear" w:color="auto" w:fill="auto"/>
            <w:noWrap/>
            <w:vAlign w:val="bottom"/>
            <w:hideMark/>
            <w:tcPrChange w:id="7921"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22" w:author="The Si Tran" w:date="2012-12-12T07:53:00Z"/>
                <w:rFonts w:eastAsia="Times New Roman"/>
                <w:color w:val="000000"/>
                <w:sz w:val="22"/>
              </w:rPr>
            </w:pPr>
            <w:ins w:id="7923" w:author="The Si Tran" w:date="2012-12-12T07:53:00Z">
              <w:r w:rsidRPr="00250D4D">
                <w:rPr>
                  <w:rFonts w:eastAsia="Times New Roman"/>
                  <w:color w:val="000000"/>
                  <w:sz w:val="22"/>
                </w:rPr>
                <w:t>30.33</w:t>
              </w:r>
            </w:ins>
          </w:p>
        </w:tc>
      </w:tr>
      <w:tr w:rsidR="00A80B78" w:rsidRPr="00AF5054" w:rsidTr="00A80B78">
        <w:tblPrEx>
          <w:tblW w:w="10047" w:type="dxa"/>
          <w:tblPrExChange w:id="7924" w:author="The Si Tran" w:date="2012-12-12T07:53:00Z">
            <w:tblPrEx>
              <w:tblW w:w="10047" w:type="dxa"/>
            </w:tblPrEx>
          </w:tblPrExChange>
        </w:tblPrEx>
        <w:trPr>
          <w:trHeight w:val="610"/>
          <w:ins w:id="7925" w:author="The Si Tran" w:date="2012-12-12T07:53:00Z"/>
          <w:trPrChange w:id="7926" w:author="The Si Tran" w:date="2012-12-12T07:53:00Z">
            <w:trPr>
              <w:trHeight w:val="610"/>
            </w:trPr>
          </w:trPrChange>
        </w:trPr>
        <w:tc>
          <w:tcPr>
            <w:tcW w:w="1072" w:type="dxa"/>
            <w:vMerge/>
            <w:tcBorders>
              <w:top w:val="nil"/>
              <w:left w:val="single" w:sz="4" w:space="0" w:color="auto"/>
              <w:bottom w:val="single" w:sz="4" w:space="0" w:color="000000"/>
              <w:right w:val="single" w:sz="4" w:space="0" w:color="auto"/>
            </w:tcBorders>
            <w:vAlign w:val="center"/>
            <w:hideMark/>
            <w:tcPrChange w:id="7927" w:author="The Si Tran" w:date="2012-12-12T07:53: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7928"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7929"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930" w:author="The Si Tran" w:date="2012-12-12T07:53:00Z"/>
                <w:rFonts w:eastAsia="Times New Roman"/>
                <w:color w:val="000000"/>
                <w:sz w:val="22"/>
              </w:rPr>
            </w:pPr>
            <w:ins w:id="7931" w:author="The Si Tran" w:date="2012-12-12T07:53:00Z">
              <w:r w:rsidRPr="00250D4D">
                <w:rPr>
                  <w:rFonts w:eastAsia="Times New Roman"/>
                  <w:color w:val="000000"/>
                  <w:sz w:val="22"/>
                </w:rPr>
                <w:t>Neuron(6,6,1),Algorithm=Back Propagation, epoches=1000, Residual=1E-7,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7932"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33" w:author="The Si Tran" w:date="2012-12-12T07:53:00Z"/>
                <w:rFonts w:eastAsia="Times New Roman"/>
                <w:color w:val="000000"/>
                <w:sz w:val="22"/>
              </w:rPr>
            </w:pPr>
            <w:ins w:id="7934" w:author="The Si Tran" w:date="2012-12-12T07:53:00Z">
              <w:r w:rsidRPr="00250D4D">
                <w:rPr>
                  <w:rFonts w:eastAsia="Times New Roman"/>
                  <w:color w:val="000000"/>
                  <w:sz w:val="22"/>
                </w:rPr>
                <w:t>812.89</w:t>
              </w:r>
            </w:ins>
          </w:p>
        </w:tc>
        <w:tc>
          <w:tcPr>
            <w:tcW w:w="986" w:type="dxa"/>
            <w:tcBorders>
              <w:top w:val="nil"/>
              <w:left w:val="nil"/>
              <w:bottom w:val="single" w:sz="4" w:space="0" w:color="auto"/>
              <w:right w:val="single" w:sz="4" w:space="0" w:color="auto"/>
            </w:tcBorders>
            <w:shd w:val="clear" w:color="auto" w:fill="auto"/>
            <w:noWrap/>
            <w:vAlign w:val="bottom"/>
            <w:hideMark/>
            <w:tcPrChange w:id="7935"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36" w:author="The Si Tran" w:date="2012-12-12T07:53:00Z"/>
                <w:rFonts w:eastAsia="Times New Roman"/>
                <w:color w:val="000000"/>
                <w:sz w:val="22"/>
              </w:rPr>
            </w:pPr>
            <w:ins w:id="7937" w:author="The Si Tran" w:date="2012-12-12T07:53:00Z">
              <w:r w:rsidRPr="00250D4D">
                <w:rPr>
                  <w:rFonts w:eastAsia="Times New Roman"/>
                  <w:color w:val="000000"/>
                  <w:sz w:val="22"/>
                </w:rPr>
                <w:t>1134819</w:t>
              </w:r>
            </w:ins>
          </w:p>
        </w:tc>
        <w:tc>
          <w:tcPr>
            <w:tcW w:w="828" w:type="dxa"/>
            <w:tcBorders>
              <w:top w:val="nil"/>
              <w:left w:val="nil"/>
              <w:bottom w:val="single" w:sz="4" w:space="0" w:color="auto"/>
              <w:right w:val="single" w:sz="4" w:space="0" w:color="auto"/>
            </w:tcBorders>
            <w:shd w:val="clear" w:color="auto" w:fill="auto"/>
            <w:noWrap/>
            <w:vAlign w:val="bottom"/>
            <w:hideMark/>
            <w:tcPrChange w:id="7938"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39" w:author="The Si Tran" w:date="2012-12-12T07:53:00Z"/>
                <w:rFonts w:eastAsia="Times New Roman"/>
                <w:color w:val="000000"/>
                <w:sz w:val="22"/>
              </w:rPr>
            </w:pPr>
            <w:ins w:id="7940" w:author="The Si Tran" w:date="2012-12-12T07:53:00Z">
              <w:r w:rsidRPr="00250D4D">
                <w:rPr>
                  <w:rFonts w:eastAsia="Times New Roman"/>
                  <w:color w:val="000000"/>
                  <w:sz w:val="22"/>
                </w:rPr>
                <w:t>32.58</w:t>
              </w:r>
            </w:ins>
          </w:p>
        </w:tc>
      </w:tr>
      <w:tr w:rsidR="00A80B78" w:rsidRPr="00AF5054" w:rsidTr="00A80B78">
        <w:trPr>
          <w:trHeight w:val="305"/>
          <w:ins w:id="7941" w:author="The Si Tran" w:date="2012-12-12T07:53: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0B78" w:rsidRPr="00250D4D" w:rsidRDefault="00A80B78" w:rsidP="00A80B78">
            <w:pPr>
              <w:spacing w:before="0" w:line="240" w:lineRule="auto"/>
              <w:jc w:val="center"/>
              <w:rPr>
                <w:ins w:id="7942" w:author="The Si Tran" w:date="2012-12-12T07:53:00Z"/>
                <w:rFonts w:eastAsia="Times New Roman"/>
                <w:color w:val="000000"/>
                <w:sz w:val="22"/>
              </w:rPr>
            </w:pPr>
            <w:ins w:id="7943" w:author="The Si Tran" w:date="2012-12-12T07:53:00Z">
              <w:r w:rsidRPr="00250D4D">
                <w:rPr>
                  <w:rFonts w:eastAsia="Times New Roman"/>
                  <w:color w:val="000000"/>
                  <w:sz w:val="22"/>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
          <w:p w:rsidR="00A80B78" w:rsidRPr="00250D4D" w:rsidRDefault="00A80B78" w:rsidP="00A80B78">
            <w:pPr>
              <w:spacing w:before="0" w:line="240" w:lineRule="auto"/>
              <w:jc w:val="left"/>
              <w:rPr>
                <w:ins w:id="7944" w:author="The Si Tran" w:date="2012-12-12T07:53:00Z"/>
                <w:rFonts w:eastAsia="Times New Roman"/>
                <w:color w:val="000000"/>
                <w:sz w:val="22"/>
              </w:rPr>
            </w:pPr>
            <w:ins w:id="7945" w:author="The Si Tran" w:date="2012-12-12T07:53:00Z">
              <w:r w:rsidRPr="00250D4D">
                <w:rPr>
                  <w:rFonts w:eastAsia="Times New Roman"/>
                  <w:color w:val="000000"/>
                  <w:sz w:val="22"/>
                </w:rPr>
                <w:t>ARIMA(2, 0, 2)(1, 1, 1)10</w:t>
              </w:r>
            </w:ins>
          </w:p>
        </w:tc>
        <w:tc>
          <w:tcPr>
            <w:tcW w:w="821"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7946" w:author="The Si Tran" w:date="2012-12-12T07:53:00Z"/>
                <w:rFonts w:eastAsia="Times New Roman"/>
                <w:color w:val="000000"/>
                <w:sz w:val="22"/>
              </w:rPr>
            </w:pPr>
            <w:ins w:id="7947" w:author="The Si Tran" w:date="2012-12-12T07:53:00Z">
              <w:r w:rsidRPr="00250D4D">
                <w:rPr>
                  <w:rFonts w:eastAsia="Times New Roman"/>
                  <w:color w:val="000000"/>
                  <w:sz w:val="22"/>
                </w:rPr>
                <w:t>1090</w:t>
              </w:r>
            </w:ins>
          </w:p>
        </w:tc>
        <w:tc>
          <w:tcPr>
            <w:tcW w:w="986"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7948" w:author="The Si Tran" w:date="2012-12-12T07:53:00Z"/>
                <w:rFonts w:eastAsia="Times New Roman"/>
                <w:color w:val="000000"/>
                <w:sz w:val="22"/>
              </w:rPr>
            </w:pPr>
            <w:ins w:id="7949" w:author="The Si Tran" w:date="2012-12-12T07:53:00Z">
              <w:r w:rsidRPr="00250D4D">
                <w:rPr>
                  <w:rFonts w:eastAsia="Times New Roman"/>
                  <w:color w:val="000000"/>
                  <w:sz w:val="22"/>
                </w:rPr>
                <w:t>2497855</w:t>
              </w:r>
            </w:ins>
          </w:p>
        </w:tc>
        <w:tc>
          <w:tcPr>
            <w:tcW w:w="828"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7950" w:author="The Si Tran" w:date="2012-12-12T07:53:00Z"/>
                <w:rFonts w:eastAsia="Times New Roman"/>
                <w:color w:val="000000"/>
                <w:sz w:val="22"/>
              </w:rPr>
            </w:pPr>
            <w:ins w:id="7951" w:author="The Si Tran" w:date="2012-12-12T07:53:00Z">
              <w:r w:rsidRPr="00250D4D">
                <w:rPr>
                  <w:rFonts w:eastAsia="Times New Roman"/>
                  <w:color w:val="000000"/>
                  <w:sz w:val="22"/>
                </w:rPr>
                <w:t>37.37</w:t>
              </w:r>
            </w:ins>
          </w:p>
        </w:tc>
      </w:tr>
      <w:tr w:rsidR="00A80B78" w:rsidRPr="00AF5054" w:rsidTr="00A80B78">
        <w:tblPrEx>
          <w:tblW w:w="10047" w:type="dxa"/>
          <w:tblPrExChange w:id="7952" w:author="The Si Tran" w:date="2012-12-12T07:53:00Z">
            <w:tblPrEx>
              <w:tblW w:w="10047" w:type="dxa"/>
            </w:tblPrEx>
          </w:tblPrExChange>
        </w:tblPrEx>
        <w:trPr>
          <w:trHeight w:val="915"/>
          <w:ins w:id="7953" w:author="The Si Tran" w:date="2012-12-12T07:53:00Z"/>
          <w:trPrChange w:id="7954" w:author="The Si Tran" w:date="2012-12-12T07:53:00Z">
            <w:trPr>
              <w:trHeight w:val="91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955" w:author="The Si Tran" w:date="2012-12-12T07:5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7956" w:author="The Si Tran" w:date="2012-12-12T07:53:00Z"/>
                <w:rFonts w:eastAsia="Times New Roman"/>
                <w:color w:val="000000"/>
                <w:sz w:val="22"/>
              </w:rPr>
            </w:pPr>
            <w:ins w:id="7957" w:author="The Si Tran" w:date="2012-12-12T07:53:00Z">
              <w:r w:rsidRPr="00250D4D">
                <w:rPr>
                  <w:rFonts w:eastAsia="Times New Roman"/>
                  <w:color w:val="000000"/>
                  <w:sz w:val="22"/>
                </w:rPr>
                <w:t>Hybrid</w:t>
              </w:r>
            </w:ins>
          </w:p>
        </w:tc>
        <w:tc>
          <w:tcPr>
            <w:tcW w:w="6340" w:type="dxa"/>
            <w:tcBorders>
              <w:top w:val="nil"/>
              <w:left w:val="nil"/>
              <w:bottom w:val="single" w:sz="4" w:space="0" w:color="auto"/>
              <w:right w:val="single" w:sz="4" w:space="0" w:color="auto"/>
            </w:tcBorders>
            <w:shd w:val="clear" w:color="auto" w:fill="auto"/>
            <w:vAlign w:val="bottom"/>
            <w:hideMark/>
            <w:tcPrChange w:id="7958"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959" w:author="The Si Tran" w:date="2012-12-12T07:53:00Z"/>
                <w:rFonts w:eastAsia="Times New Roman"/>
                <w:color w:val="000000"/>
                <w:sz w:val="22"/>
              </w:rPr>
            </w:pPr>
            <w:ins w:id="7960" w:author="The Si Tran" w:date="2012-12-12T07:53:00Z">
              <w:r w:rsidRPr="00250D4D">
                <w:rPr>
                  <w:rFonts w:eastAsia="Times New Roman"/>
                  <w:color w:val="000000"/>
                  <w:sz w:val="22"/>
                </w:rPr>
                <w:t>ARIMA(2, 0, 2)(1, 1, 1)10</w:t>
              </w:r>
              <w:r w:rsidRPr="00250D4D">
                <w:rPr>
                  <w:rFonts w:eastAsia="Times New Roman"/>
                  <w:color w:val="000000"/>
                  <w:sz w:val="22"/>
                </w:rPr>
                <w:br/>
                <w:t>Neuron(6,6,1),Algorithm=RPROP, epoches=170,  Residual=1E-6,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7961"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62" w:author="The Si Tran" w:date="2012-12-12T07:53:00Z"/>
                <w:rFonts w:eastAsia="Times New Roman"/>
                <w:color w:val="000000"/>
                <w:sz w:val="22"/>
              </w:rPr>
            </w:pPr>
            <w:ins w:id="7963" w:author="The Si Tran" w:date="2012-12-12T07:53:00Z">
              <w:r w:rsidRPr="00250D4D">
                <w:rPr>
                  <w:rFonts w:eastAsia="Times New Roman"/>
                  <w:color w:val="000000"/>
                  <w:sz w:val="22"/>
                </w:rPr>
                <w:t>698.36</w:t>
              </w:r>
            </w:ins>
          </w:p>
        </w:tc>
        <w:tc>
          <w:tcPr>
            <w:tcW w:w="986" w:type="dxa"/>
            <w:tcBorders>
              <w:top w:val="nil"/>
              <w:left w:val="nil"/>
              <w:bottom w:val="single" w:sz="4" w:space="0" w:color="auto"/>
              <w:right w:val="single" w:sz="4" w:space="0" w:color="auto"/>
            </w:tcBorders>
            <w:shd w:val="clear" w:color="auto" w:fill="auto"/>
            <w:noWrap/>
            <w:vAlign w:val="bottom"/>
            <w:hideMark/>
            <w:tcPrChange w:id="7964"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65" w:author="The Si Tran" w:date="2012-12-12T07:53:00Z"/>
                <w:rFonts w:eastAsia="Times New Roman"/>
                <w:color w:val="000000"/>
                <w:sz w:val="22"/>
              </w:rPr>
            </w:pPr>
            <w:ins w:id="7966" w:author="The Si Tran" w:date="2012-12-12T07:53:00Z">
              <w:r w:rsidRPr="00250D4D">
                <w:rPr>
                  <w:rFonts w:eastAsia="Times New Roman"/>
                  <w:color w:val="000000"/>
                  <w:sz w:val="22"/>
                </w:rPr>
                <w:t>955424</w:t>
              </w:r>
            </w:ins>
          </w:p>
        </w:tc>
        <w:tc>
          <w:tcPr>
            <w:tcW w:w="828" w:type="dxa"/>
            <w:tcBorders>
              <w:top w:val="nil"/>
              <w:left w:val="nil"/>
              <w:bottom w:val="single" w:sz="4" w:space="0" w:color="auto"/>
              <w:right w:val="single" w:sz="4" w:space="0" w:color="auto"/>
            </w:tcBorders>
            <w:shd w:val="clear" w:color="auto" w:fill="auto"/>
            <w:noWrap/>
            <w:vAlign w:val="bottom"/>
            <w:hideMark/>
            <w:tcPrChange w:id="7967"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68" w:author="The Si Tran" w:date="2012-12-12T07:53:00Z"/>
                <w:rFonts w:eastAsia="Times New Roman"/>
                <w:color w:val="000000"/>
                <w:sz w:val="22"/>
              </w:rPr>
            </w:pPr>
            <w:ins w:id="7969" w:author="The Si Tran" w:date="2012-12-12T07:53:00Z">
              <w:r w:rsidRPr="00250D4D">
                <w:rPr>
                  <w:rFonts w:eastAsia="Times New Roman"/>
                  <w:color w:val="000000"/>
                  <w:sz w:val="22"/>
                </w:rPr>
                <w:t>28.71</w:t>
              </w:r>
            </w:ins>
          </w:p>
        </w:tc>
      </w:tr>
      <w:tr w:rsidR="00A80B78" w:rsidRPr="00AF5054" w:rsidTr="00A80B78">
        <w:tblPrEx>
          <w:tblW w:w="10047" w:type="dxa"/>
          <w:tblPrExChange w:id="7970" w:author="The Si Tran" w:date="2012-12-12T07:53:00Z">
            <w:tblPrEx>
              <w:tblW w:w="10047" w:type="dxa"/>
            </w:tblPrEx>
          </w:tblPrExChange>
        </w:tblPrEx>
        <w:trPr>
          <w:trHeight w:val="915"/>
          <w:ins w:id="7971" w:author="The Si Tran" w:date="2012-12-12T07:53:00Z"/>
          <w:trPrChange w:id="7972" w:author="The Si Tran" w:date="2012-12-12T07:53:00Z">
            <w:trPr>
              <w:trHeight w:val="915"/>
            </w:trPr>
          </w:trPrChange>
        </w:trPr>
        <w:tc>
          <w:tcPr>
            <w:tcW w:w="1072" w:type="dxa"/>
            <w:vMerge/>
            <w:tcBorders>
              <w:top w:val="nil"/>
              <w:left w:val="single" w:sz="4" w:space="0" w:color="auto"/>
              <w:bottom w:val="single" w:sz="4" w:space="0" w:color="000000"/>
              <w:right w:val="single" w:sz="4" w:space="0" w:color="auto"/>
            </w:tcBorders>
            <w:vAlign w:val="center"/>
            <w:hideMark/>
            <w:tcPrChange w:id="7973" w:author="The Si Tran" w:date="2012-12-12T07:53: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7974"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7975"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7976" w:author="The Si Tran" w:date="2012-12-12T07:53:00Z"/>
                <w:rFonts w:eastAsia="Times New Roman"/>
                <w:color w:val="000000"/>
                <w:sz w:val="22"/>
              </w:rPr>
            </w:pPr>
            <w:ins w:id="7977" w:author="The Si Tran" w:date="2012-12-12T07:53:00Z">
              <w:r w:rsidRPr="00250D4D">
                <w:rPr>
                  <w:rFonts w:eastAsia="Times New Roman"/>
                  <w:color w:val="000000"/>
                  <w:sz w:val="22"/>
                </w:rPr>
                <w:t>ARIMA(2, 0, 2)(1, 1, 1)10</w:t>
              </w:r>
              <w:r w:rsidRPr="00250D4D">
                <w:rPr>
                  <w:rFonts w:eastAsia="Times New Roman"/>
                  <w:color w:val="000000"/>
                  <w:sz w:val="22"/>
                </w:rPr>
                <w:br/>
                <w:t>Neuron(6,6,1),Algorithm=Back Propagation, epoches=1000, Residual=1E-6,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7978"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79" w:author="The Si Tran" w:date="2012-12-12T07:53:00Z"/>
                <w:rFonts w:eastAsia="Times New Roman"/>
                <w:color w:val="000000"/>
                <w:sz w:val="22"/>
              </w:rPr>
            </w:pPr>
            <w:ins w:id="7980" w:author="The Si Tran" w:date="2012-12-12T07:53:00Z">
              <w:r w:rsidRPr="00250D4D">
                <w:rPr>
                  <w:rFonts w:eastAsia="Times New Roman"/>
                  <w:color w:val="000000"/>
                  <w:sz w:val="22"/>
                </w:rPr>
                <w:t>467.98</w:t>
              </w:r>
            </w:ins>
          </w:p>
        </w:tc>
        <w:tc>
          <w:tcPr>
            <w:tcW w:w="986" w:type="dxa"/>
            <w:tcBorders>
              <w:top w:val="nil"/>
              <w:left w:val="nil"/>
              <w:bottom w:val="single" w:sz="4" w:space="0" w:color="auto"/>
              <w:right w:val="single" w:sz="4" w:space="0" w:color="auto"/>
            </w:tcBorders>
            <w:shd w:val="clear" w:color="auto" w:fill="auto"/>
            <w:noWrap/>
            <w:vAlign w:val="bottom"/>
            <w:hideMark/>
            <w:tcPrChange w:id="7981"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82" w:author="The Si Tran" w:date="2012-12-12T07:53:00Z"/>
                <w:rFonts w:eastAsia="Times New Roman"/>
                <w:color w:val="000000"/>
                <w:sz w:val="22"/>
              </w:rPr>
            </w:pPr>
            <w:ins w:id="7983" w:author="The Si Tran" w:date="2012-12-12T07:53:00Z">
              <w:r w:rsidRPr="00250D4D">
                <w:rPr>
                  <w:rFonts w:eastAsia="Times New Roman"/>
                  <w:color w:val="000000"/>
                  <w:sz w:val="22"/>
                </w:rPr>
                <w:t>421860</w:t>
              </w:r>
            </w:ins>
          </w:p>
        </w:tc>
        <w:tc>
          <w:tcPr>
            <w:tcW w:w="828" w:type="dxa"/>
            <w:tcBorders>
              <w:top w:val="nil"/>
              <w:left w:val="nil"/>
              <w:bottom w:val="single" w:sz="4" w:space="0" w:color="auto"/>
              <w:right w:val="single" w:sz="4" w:space="0" w:color="auto"/>
            </w:tcBorders>
            <w:shd w:val="clear" w:color="auto" w:fill="auto"/>
            <w:noWrap/>
            <w:vAlign w:val="bottom"/>
            <w:hideMark/>
            <w:tcPrChange w:id="7984"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7985" w:author="The Si Tran" w:date="2012-12-12T07:53:00Z"/>
                <w:rFonts w:eastAsia="Times New Roman"/>
                <w:color w:val="000000"/>
                <w:sz w:val="22"/>
              </w:rPr>
            </w:pPr>
            <w:ins w:id="7986" w:author="The Si Tran" w:date="2012-12-12T07:53:00Z">
              <w:r w:rsidRPr="00250D4D">
                <w:rPr>
                  <w:rFonts w:eastAsia="Times New Roman"/>
                  <w:color w:val="000000"/>
                  <w:sz w:val="22"/>
                </w:rPr>
                <w:t>22.25</w:t>
              </w:r>
            </w:ins>
          </w:p>
        </w:tc>
      </w:tr>
    </w:tbl>
    <w:p w:rsidR="00977112" w:rsidRPr="00BD23BE" w:rsidRDefault="00977112">
      <w:pPr>
        <w:pStyle w:val="Bang"/>
        <w:rPr>
          <w:ins w:id="7987" w:author="The Si Tran" w:date="2012-12-11T20:15:00Z"/>
          <w:rStyle w:val="BangChar"/>
          <w:rPrChange w:id="7988" w:author="The Si Tran" w:date="2012-12-11T23:58:00Z">
            <w:rPr>
              <w:ins w:id="7989" w:author="The Si Tran" w:date="2012-12-11T20:15:00Z"/>
            </w:rPr>
          </w:rPrChange>
        </w:rPr>
        <w:pPrChange w:id="7990" w:author="The Si Tran" w:date="2012-12-11T23:58:00Z">
          <w:pPr>
            <w:pStyle w:val="Heading2"/>
            <w:numPr>
              <w:numId w:val="44"/>
            </w:numPr>
            <w:tabs>
              <w:tab w:val="num" w:pos="1098"/>
            </w:tabs>
            <w:ind w:left="1098"/>
          </w:pPr>
        </w:pPrChange>
      </w:pPr>
      <w:bookmarkStart w:id="7991" w:name="_Toc343033801"/>
      <w:bookmarkStart w:id="7992" w:name="_Toc343062520"/>
      <w:ins w:id="7993" w:author="The Si Tran" w:date="2012-12-11T20:15:00Z">
        <w:r w:rsidRPr="004D696B">
          <w:rPr>
            <w:b/>
          </w:rPr>
          <w:lastRenderedPageBreak/>
          <w:t xml:space="preserve">Bảng </w:t>
        </w:r>
      </w:ins>
      <w:ins w:id="7994" w:author="The Si Tran" w:date="2012-12-11T23:57:00Z">
        <w:r w:rsidR="00BF080C">
          <w:rPr>
            <w:b/>
          </w:rPr>
          <w:t>6.9</w:t>
        </w:r>
      </w:ins>
      <w:ins w:id="7995" w:author="The Si Tran" w:date="2012-12-11T20:15:00Z">
        <w:r w:rsidRPr="004D696B">
          <w:rPr>
            <w:b/>
          </w:rPr>
          <w:t xml:space="preserve">: </w:t>
        </w:r>
        <w:r w:rsidRPr="00BD23BE">
          <w:rPr>
            <w:rStyle w:val="BangChar"/>
            <w:rPrChange w:id="7996" w:author="The Si Tran" w:date="2012-12-11T23:58:00Z">
              <w:rPr>
                <w:b w:val="0"/>
              </w:rPr>
            </w:rPrChange>
          </w:rPr>
          <w:t>Kết quả thực nghiệm chuỗi dữ liệu</w:t>
        </w:r>
      </w:ins>
      <w:ins w:id="7997" w:author="The Si Tran" w:date="2012-12-11T20:23:00Z">
        <w:r w:rsidR="00DF2C28" w:rsidRPr="00BD23BE">
          <w:rPr>
            <w:rStyle w:val="BangChar"/>
            <w:rPrChange w:id="7998" w:author="The Si Tran" w:date="2012-12-11T23:58:00Z">
              <w:rPr>
                <w:b w:val="0"/>
              </w:rPr>
            </w:rPrChange>
          </w:rPr>
          <w:t xml:space="preserve"> Kobe</w:t>
        </w:r>
      </w:ins>
      <w:bookmarkEnd w:id="7991"/>
      <w:bookmarkEnd w:id="7992"/>
    </w:p>
    <w:p w:rsidR="0085381C" w:rsidRDefault="0085381C" w:rsidP="0085381C">
      <w:pPr>
        <w:pStyle w:val="Heading2"/>
        <w:rPr>
          <w:ins w:id="7999" w:author="The Si Tran" w:date="2012-12-11T20:50:00Z"/>
        </w:rPr>
      </w:pPr>
      <w:bookmarkStart w:id="8000" w:name="_Toc343084109"/>
      <w:ins w:id="8001" w:author="The Si Tran" w:date="2012-12-11T20:50:00Z">
        <w:r>
          <w:t>Đánh giá kết quả thực nghiệm</w:t>
        </w:r>
        <w:bookmarkEnd w:id="8000"/>
      </w:ins>
    </w:p>
    <w:p w:rsidR="0085381C" w:rsidRDefault="00BD6CE9">
      <w:pPr>
        <w:rPr>
          <w:ins w:id="8002" w:author="The Si Tran" w:date="2012-12-11T20:53:00Z"/>
        </w:rPr>
        <w:pPrChange w:id="8003" w:author="The Si Tran" w:date="2012-12-11T20:50:00Z">
          <w:pPr>
            <w:pStyle w:val="Heading2"/>
            <w:numPr>
              <w:numId w:val="44"/>
            </w:numPr>
            <w:tabs>
              <w:tab w:val="num" w:pos="1098"/>
            </w:tabs>
            <w:ind w:left="1098"/>
          </w:pPr>
        </w:pPrChange>
      </w:pPr>
      <w:ins w:id="8004" w:author="The Si Tran" w:date="2012-12-11T20:51:00Z">
        <w:r>
          <w:tab/>
          <w:t xml:space="preserve">Qua quá trình chạy thực nghiệm với các bộ dữ liệu mang tính chất khác nhau và </w:t>
        </w:r>
      </w:ins>
      <w:ins w:id="8005" w:author="The Si Tran" w:date="2012-12-12T13:37:00Z">
        <w:r w:rsidR="001A5EB6">
          <w:tab/>
        </w:r>
      </w:ins>
      <w:ins w:id="8006" w:author="The Si Tran" w:date="2012-12-11T20:51:00Z">
        <w:r>
          <w:t>so sánh</w:t>
        </w:r>
      </w:ins>
      <w:ins w:id="8007" w:author="The Si Tran" w:date="2012-12-11T20:52:00Z">
        <w:r>
          <w:t xml:space="preserve"> các mô hình với nhau, </w:t>
        </w:r>
      </w:ins>
      <w:ins w:id="8008" w:author="The Si Tran" w:date="2012-12-11T20:53:00Z">
        <w:r w:rsidR="00637C13">
          <w:t xml:space="preserve">nhóm </w:t>
        </w:r>
      </w:ins>
      <w:ins w:id="8009" w:author="The Si Tran" w:date="2012-12-11T20:52:00Z">
        <w:r>
          <w:t>chúng tôi</w:t>
        </w:r>
      </w:ins>
      <w:ins w:id="8010" w:author="The Si Tran" w:date="2012-12-11T20:53:00Z">
        <w:r w:rsidR="00637C13">
          <w:t xml:space="preserve"> rút ra các nhận xét như sau:</w:t>
        </w:r>
      </w:ins>
    </w:p>
    <w:p w:rsidR="00637C13" w:rsidRPr="004E490E" w:rsidRDefault="004E490E">
      <w:pPr>
        <w:pStyle w:val="ListParagraph"/>
        <w:numPr>
          <w:ilvl w:val="0"/>
          <w:numId w:val="45"/>
        </w:numPr>
        <w:rPr>
          <w:ins w:id="8011" w:author="The Si Tran" w:date="2012-12-11T20:56:00Z"/>
          <w:rPrChange w:id="8012" w:author="The Si Tran" w:date="2012-12-11T20:57:00Z">
            <w:rPr>
              <w:ins w:id="8013" w:author="The Si Tran" w:date="2012-12-11T20:56:00Z"/>
              <w:sz w:val="26"/>
              <w:szCs w:val="26"/>
            </w:rPr>
          </w:rPrChange>
        </w:rPr>
        <w:pPrChange w:id="8014" w:author="The Si Tran" w:date="2012-12-11T20:54:00Z">
          <w:pPr>
            <w:pStyle w:val="Heading2"/>
            <w:numPr>
              <w:numId w:val="44"/>
            </w:numPr>
            <w:tabs>
              <w:tab w:val="num" w:pos="1098"/>
            </w:tabs>
            <w:ind w:left="1098"/>
          </w:pPr>
        </w:pPrChange>
      </w:pPr>
      <w:ins w:id="8015" w:author="The Si Tran" w:date="2012-12-11T20:54:00Z">
        <w:r>
          <w:rPr>
            <w:rFonts w:ascii="Times New Roman" w:hAnsi="Times New Roman"/>
            <w:sz w:val="26"/>
            <w:szCs w:val="26"/>
          </w:rPr>
          <w:t>Mô hình SARIAM cho ra kết quả chính xác hơn mô hình mạng n</w:t>
        </w:r>
      </w:ins>
      <w:ins w:id="8016" w:author="The Si Tran" w:date="2012-12-11T20:55:00Z">
        <w:r>
          <w:rPr>
            <w:rFonts w:ascii="Times New Roman" w:hAnsi="Times New Roman"/>
            <w:sz w:val="26"/>
            <w:szCs w:val="26"/>
          </w:rPr>
          <w:t xml:space="preserve">ơron đối với các chuỗi dữ liệu tuyến tính, có tính mùa hoặc xu hướng rõ ràng như: chuỗi dữ liệu </w:t>
        </w:r>
      </w:ins>
      <w:ins w:id="8017" w:author="The Si Tran" w:date="2012-12-11T20:56:00Z">
        <w:r>
          <w:rPr>
            <w:rFonts w:ascii="Times New Roman" w:hAnsi="Times New Roman"/>
            <w:sz w:val="26"/>
            <w:szCs w:val="26"/>
          </w:rPr>
          <w:t>Passengers, chuỗi dữ liệu Paper.</w:t>
        </w:r>
      </w:ins>
    </w:p>
    <w:p w:rsidR="004E490E" w:rsidRPr="00DC0CF0" w:rsidRDefault="004E490E">
      <w:pPr>
        <w:pStyle w:val="ListParagraph"/>
        <w:numPr>
          <w:ilvl w:val="0"/>
          <w:numId w:val="45"/>
        </w:numPr>
        <w:rPr>
          <w:ins w:id="8018" w:author="The Si Tran" w:date="2012-12-11T20:58:00Z"/>
          <w:rPrChange w:id="8019" w:author="The Si Tran" w:date="2012-12-11T20:58:00Z">
            <w:rPr>
              <w:ins w:id="8020" w:author="The Si Tran" w:date="2012-12-11T20:58:00Z"/>
              <w:sz w:val="26"/>
              <w:szCs w:val="26"/>
            </w:rPr>
          </w:rPrChange>
        </w:rPr>
        <w:pPrChange w:id="8021" w:author="The Si Tran" w:date="2012-12-11T20:54:00Z">
          <w:pPr>
            <w:pStyle w:val="Heading2"/>
            <w:numPr>
              <w:numId w:val="44"/>
            </w:numPr>
            <w:tabs>
              <w:tab w:val="num" w:pos="1098"/>
            </w:tabs>
            <w:ind w:left="1098"/>
          </w:pPr>
        </w:pPrChange>
      </w:pPr>
      <w:ins w:id="8022" w:author="The Si Tran" w:date="2012-12-11T20:57:00Z">
        <w:r>
          <w:rPr>
            <w:rFonts w:ascii="Times New Roman" w:hAnsi="Times New Roman"/>
            <w:sz w:val="26"/>
            <w:szCs w:val="26"/>
          </w:rPr>
          <w:t>Mô hình mạng nơron cho ra kết quả chính xác hơn mô hình SARIMA đối với các chuỗi dữ liệu phi tuyến.</w:t>
        </w:r>
      </w:ins>
    </w:p>
    <w:p w:rsidR="00DC0CF0" w:rsidRPr="00DC0CF0" w:rsidRDefault="00DC0CF0">
      <w:pPr>
        <w:pStyle w:val="ListParagraph"/>
        <w:numPr>
          <w:ilvl w:val="0"/>
          <w:numId w:val="45"/>
        </w:numPr>
        <w:rPr>
          <w:ins w:id="8023" w:author="The Si Tran" w:date="2012-12-11T21:00:00Z"/>
          <w:rPrChange w:id="8024" w:author="The Si Tran" w:date="2012-12-11T21:00:00Z">
            <w:rPr>
              <w:ins w:id="8025" w:author="The Si Tran" w:date="2012-12-11T21:00:00Z"/>
              <w:sz w:val="26"/>
              <w:szCs w:val="26"/>
            </w:rPr>
          </w:rPrChange>
        </w:rPr>
        <w:pPrChange w:id="8026" w:author="The Si Tran" w:date="2012-12-11T20:54:00Z">
          <w:pPr>
            <w:pStyle w:val="Heading2"/>
            <w:numPr>
              <w:numId w:val="44"/>
            </w:numPr>
            <w:tabs>
              <w:tab w:val="num" w:pos="1098"/>
            </w:tabs>
            <w:ind w:left="1098"/>
          </w:pPr>
        </w:pPrChange>
      </w:pPr>
      <w:ins w:id="8027" w:author="The Si Tran" w:date="2012-12-11T20:58:00Z">
        <w:r>
          <w:rPr>
            <w:rFonts w:ascii="Times New Roman" w:hAnsi="Times New Roman"/>
            <w:sz w:val="26"/>
            <w:szCs w:val="26"/>
          </w:rPr>
          <w:t>Đối với các chuỗi dữ liệ</w:t>
        </w:r>
      </w:ins>
      <w:ins w:id="8028" w:author="The Si Tran" w:date="2012-12-11T20:59:00Z">
        <w:r>
          <w:rPr>
            <w:rFonts w:ascii="Times New Roman" w:hAnsi="Times New Roman"/>
            <w:sz w:val="26"/>
            <w:szCs w:val="26"/>
          </w:rPr>
          <w:t>u tuyến tính thì mô hình SARIMA có khả n</w:t>
        </w:r>
      </w:ins>
      <w:ins w:id="8029" w:author="The Si Tran" w:date="2012-12-11T21:00:00Z">
        <w:r>
          <w:rPr>
            <w:rFonts w:ascii="Times New Roman" w:hAnsi="Times New Roman"/>
            <w:sz w:val="26"/>
            <w:szCs w:val="26"/>
          </w:rPr>
          <w:t>ăng dự đoán xa chính xác hơn mô hình mạng nơron.</w:t>
        </w:r>
      </w:ins>
    </w:p>
    <w:p w:rsidR="00DC0CF0" w:rsidRPr="008E61D1" w:rsidRDefault="004556E7">
      <w:pPr>
        <w:pStyle w:val="ListParagraph"/>
        <w:numPr>
          <w:ilvl w:val="0"/>
          <w:numId w:val="45"/>
        </w:numPr>
        <w:rPr>
          <w:ins w:id="8030" w:author="The Si Tran" w:date="2012-12-11T20:01:00Z"/>
        </w:rPr>
        <w:pPrChange w:id="8031" w:author="The Si Tran" w:date="2012-12-11T20:54:00Z">
          <w:pPr>
            <w:pStyle w:val="Heading2"/>
            <w:numPr>
              <w:numId w:val="44"/>
            </w:numPr>
            <w:tabs>
              <w:tab w:val="num" w:pos="1098"/>
            </w:tabs>
            <w:ind w:left="1098"/>
          </w:pPr>
        </w:pPrChange>
      </w:pPr>
      <w:ins w:id="8032" w:author="The Si Tran" w:date="2012-12-11T21:02:00Z">
        <w:r>
          <w:rPr>
            <w:rFonts w:ascii="Times New Roman" w:hAnsi="Times New Roman"/>
            <w:sz w:val="26"/>
            <w:szCs w:val="26"/>
          </w:rPr>
          <w:t>Mô hình kết hợp SARIMA với mạng nơron</w:t>
        </w:r>
      </w:ins>
      <w:ins w:id="8033" w:author="The Si Tran" w:date="2012-12-11T21:03:00Z">
        <w:r>
          <w:rPr>
            <w:rFonts w:ascii="Times New Roman" w:hAnsi="Times New Roman"/>
            <w:sz w:val="26"/>
            <w:szCs w:val="26"/>
          </w:rPr>
          <w:t xml:space="preserve"> sử dụng được ưu điểm của cả hai mô hình, tạo nên mô hình có kết quả chính xác với nhiều loại dữ liệu khác nhau.</w:t>
        </w:r>
      </w:ins>
    </w:p>
    <w:p w:rsidR="0087598C" w:rsidRDefault="0087598C">
      <w:pPr>
        <w:spacing w:before="0" w:after="200" w:line="276" w:lineRule="auto"/>
        <w:jc w:val="left"/>
        <w:rPr>
          <w:ins w:id="8034" w:author="superchickend" w:date="2012-12-12T08:20:00Z"/>
          <w:b/>
          <w:bCs/>
          <w:kern w:val="32"/>
          <w:szCs w:val="26"/>
        </w:rPr>
      </w:pPr>
      <w:ins w:id="8035" w:author="superchickend" w:date="2012-12-12T08:20:00Z">
        <w:r>
          <w:rPr>
            <w:b/>
            <w:bCs/>
            <w:kern w:val="32"/>
            <w:szCs w:val="26"/>
          </w:rPr>
          <w:br/>
        </w:r>
      </w:ins>
    </w:p>
    <w:p w:rsidR="0087598C" w:rsidRDefault="0087598C">
      <w:pPr>
        <w:rPr>
          <w:ins w:id="8036" w:author="superchickend" w:date="2012-12-12T08:20:00Z"/>
        </w:rPr>
        <w:pPrChange w:id="8037" w:author="superchickend" w:date="2012-12-12T08:20:00Z">
          <w:pPr>
            <w:spacing w:before="0" w:after="200" w:line="276" w:lineRule="auto"/>
            <w:jc w:val="left"/>
          </w:pPr>
        </w:pPrChange>
      </w:pPr>
      <w:ins w:id="8038" w:author="superchickend" w:date="2012-12-12T08:20:00Z">
        <w:r>
          <w:br w:type="page"/>
        </w:r>
      </w:ins>
    </w:p>
    <w:p w:rsidR="00451320" w:rsidRPr="0049233F" w:rsidDel="0087598C" w:rsidRDefault="00451320">
      <w:pPr>
        <w:spacing w:before="0" w:after="200" w:line="276" w:lineRule="auto"/>
        <w:jc w:val="left"/>
        <w:rPr>
          <w:del w:id="8039" w:author="superchickend" w:date="2012-12-12T08:20:00Z"/>
          <w:b/>
          <w:bCs/>
          <w:kern w:val="32"/>
          <w:szCs w:val="26"/>
          <w:rPrChange w:id="8040" w:author="The Si Tran" w:date="2012-12-05T23:02:00Z">
            <w:rPr>
              <w:del w:id="8041" w:author="superchickend" w:date="2012-12-12T08:20:00Z"/>
              <w:b/>
              <w:bCs/>
              <w:kern w:val="32"/>
              <w:sz w:val="32"/>
              <w:szCs w:val="32"/>
            </w:rPr>
          </w:rPrChange>
        </w:rPr>
      </w:pPr>
      <w:del w:id="8042" w:author="superchickend" w:date="2012-12-12T08:20:00Z">
        <w:r w:rsidRPr="002B1464" w:rsidDel="0087598C">
          <w:rPr>
            <w:szCs w:val="26"/>
          </w:rPr>
          <w:lastRenderedPageBreak/>
          <w:br w:type="page"/>
        </w:r>
      </w:del>
    </w:p>
    <w:p w:rsidR="00451320" w:rsidRPr="000064E1" w:rsidRDefault="00451320">
      <w:pPr>
        <w:spacing w:before="0" w:after="200" w:line="276" w:lineRule="auto"/>
        <w:jc w:val="left"/>
        <w:rPr>
          <w:b/>
          <w:bCs/>
          <w:kern w:val="32"/>
          <w:sz w:val="32"/>
          <w:szCs w:val="32"/>
          <w:rPrChange w:id="8043" w:author="The Si Tran" w:date="2012-12-12T13:57:00Z">
            <w:rPr>
              <w:b/>
              <w:bCs/>
              <w:kern w:val="32"/>
              <w:sz w:val="32"/>
              <w:szCs w:val="32"/>
            </w:rPr>
          </w:rPrChange>
        </w:rPr>
      </w:pPr>
    </w:p>
    <w:p w:rsidR="00783FDB" w:rsidRPr="000064E1" w:rsidRDefault="00783FDB" w:rsidP="00EA14F5">
      <w:pPr>
        <w:pStyle w:val="Heading1"/>
        <w:jc w:val="left"/>
        <w:rPr>
          <w:rFonts w:cs="Times New Roman"/>
          <w:rPrChange w:id="8044" w:author="The Si Tran" w:date="2012-12-12T13:57:00Z">
            <w:rPr>
              <w:rFonts w:cs="Times New Roman"/>
            </w:rPr>
          </w:rPrChange>
        </w:rPr>
      </w:pPr>
      <w:bookmarkStart w:id="8045" w:name="_Toc343084110"/>
      <w:r w:rsidRPr="000064E1">
        <w:rPr>
          <w:rFonts w:cs="Times New Roman"/>
          <w:rPrChange w:id="8046" w:author="The Si Tran" w:date="2012-12-12T13:57:00Z">
            <w:rPr>
              <w:rFonts w:cs="Times New Roman"/>
              <w:iCs/>
              <w:kern w:val="0"/>
              <w:sz w:val="28"/>
              <w:szCs w:val="28"/>
            </w:rPr>
          </w:rPrChange>
        </w:rPr>
        <w:t>KẾT LUẬN</w:t>
      </w:r>
      <w:bookmarkEnd w:id="8045"/>
    </w:p>
    <w:p w:rsidR="00662C01" w:rsidRDefault="00662C01">
      <w:pPr>
        <w:pStyle w:val="Heading2"/>
        <w:rPr>
          <w:ins w:id="8047" w:author="The Si Tran" w:date="2012-12-10T19:38:00Z"/>
          <w:rFonts w:cs="Times New Roman"/>
          <w:sz w:val="26"/>
          <w:szCs w:val="26"/>
        </w:rPr>
      </w:pPr>
      <w:bookmarkStart w:id="8048" w:name="_Toc343084111"/>
      <w:ins w:id="8049" w:author="The Si Tran" w:date="2012-12-10T19:37:00Z">
        <w:r>
          <w:rPr>
            <w:rFonts w:cs="Times New Roman"/>
            <w:sz w:val="26"/>
            <w:szCs w:val="26"/>
          </w:rPr>
          <w:t>Đánh giá kết qu</w:t>
        </w:r>
      </w:ins>
      <w:ins w:id="8050" w:author="The Si Tran" w:date="2012-12-10T19:38:00Z">
        <w:r>
          <w:rPr>
            <w:rFonts w:cs="Times New Roman"/>
            <w:sz w:val="26"/>
            <w:szCs w:val="26"/>
          </w:rPr>
          <w:t>ả</w:t>
        </w:r>
        <w:bookmarkEnd w:id="8048"/>
      </w:ins>
    </w:p>
    <w:p w:rsidR="00662C01" w:rsidRDefault="00662C01">
      <w:pPr>
        <w:pStyle w:val="Heading3"/>
        <w:rPr>
          <w:ins w:id="8051" w:author="The Si Tran" w:date="2012-12-10T20:56:00Z"/>
        </w:rPr>
        <w:pPrChange w:id="8052" w:author="The Si Tran" w:date="2012-12-10T19:38:00Z">
          <w:pPr>
            <w:pStyle w:val="Heading2"/>
          </w:pPr>
        </w:pPrChange>
      </w:pPr>
      <w:bookmarkStart w:id="8053" w:name="_Toc343084112"/>
      <w:ins w:id="8054" w:author="The Si Tran" w:date="2012-12-10T19:40:00Z">
        <w:r>
          <w:t>Những công việc làm được</w:t>
        </w:r>
      </w:ins>
      <w:bookmarkEnd w:id="8053"/>
    </w:p>
    <w:p w:rsidR="007700CE" w:rsidRPr="007700CE" w:rsidRDefault="007700CE" w:rsidP="007700CE">
      <w:pPr>
        <w:pStyle w:val="ListParagraph"/>
        <w:spacing w:line="240" w:lineRule="auto"/>
        <w:rPr>
          <w:ins w:id="8055" w:author="The Si Tran" w:date="2012-12-11T04:44:00Z"/>
          <w:rFonts w:ascii="Times New Roman" w:hAnsi="Times New Roman"/>
          <w:sz w:val="26"/>
          <w:szCs w:val="26"/>
          <w:rPrChange w:id="8056" w:author="The Si Tran" w:date="2012-12-11T04:44:00Z">
            <w:rPr>
              <w:ins w:id="8057" w:author="The Si Tran" w:date="2012-12-11T04:44:00Z"/>
            </w:rPr>
          </w:rPrChange>
        </w:rPr>
      </w:pPr>
      <w:ins w:id="8058" w:author="The Si Tran" w:date="2012-12-11T04:44:00Z">
        <w:r w:rsidRPr="007700CE">
          <w:rPr>
            <w:rFonts w:ascii="Times New Roman" w:hAnsi="Times New Roman"/>
            <w:sz w:val="26"/>
            <w:szCs w:val="26"/>
            <w:rPrChange w:id="8059" w:author="The Si Tran" w:date="2012-12-11T04:44:00Z">
              <w:rPr>
                <w:rFonts w:ascii="Times New Roman" w:eastAsiaTheme="minorHAnsi" w:hAnsi="Times New Roman" w:cs="Arial"/>
                <w:b/>
                <w:bCs/>
                <w:iCs/>
                <w:sz w:val="28"/>
                <w:szCs w:val="28"/>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8060" w:author="The Si Tran" w:date="2012-12-11T04:44:00Z"/>
          <w:rFonts w:ascii="Times New Roman" w:hAnsi="Times New Roman"/>
          <w:sz w:val="26"/>
          <w:szCs w:val="26"/>
          <w:rPrChange w:id="8061" w:author="The Si Tran" w:date="2012-12-11T04:44:00Z">
            <w:rPr>
              <w:ins w:id="8062" w:author="The Si Tran" w:date="2012-12-11T04:44:00Z"/>
            </w:rPr>
          </w:rPrChange>
        </w:rPr>
      </w:pPr>
      <w:ins w:id="8063" w:author="The Si Tran" w:date="2012-12-11T04:44:00Z">
        <w:r w:rsidRPr="007700CE">
          <w:rPr>
            <w:rFonts w:ascii="Times New Roman" w:hAnsi="Times New Roman"/>
            <w:sz w:val="26"/>
            <w:szCs w:val="26"/>
            <w:rPrChange w:id="8064" w:author="The Si Tran" w:date="2012-12-11T04:44:00Z">
              <w:rPr>
                <w:rFonts w:ascii="Times New Roman" w:eastAsiaTheme="minorHAnsi" w:hAnsi="Times New Roman" w:cs="Arial"/>
                <w:b/>
                <w:bCs/>
                <w:iCs/>
                <w:sz w:val="28"/>
                <w:szCs w:val="28"/>
              </w:rPr>
            </w:rPrChange>
          </w:rPr>
          <w:t>Tìm hiểu về dữ liệu chuỗi thời gian và các tính chất của nó</w:t>
        </w:r>
      </w:ins>
      <w:ins w:id="8065"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8066" w:author="The Si Tran" w:date="2012-12-11T04:46:00Z"/>
          <w:rFonts w:ascii="Times New Roman" w:hAnsi="Times New Roman"/>
          <w:sz w:val="26"/>
          <w:szCs w:val="26"/>
        </w:rPr>
      </w:pPr>
      <w:ins w:id="8067" w:author="The Si Tran" w:date="2012-12-11T04:44:00Z">
        <w:r w:rsidRPr="007700CE">
          <w:rPr>
            <w:rFonts w:ascii="Times New Roman" w:hAnsi="Times New Roman"/>
            <w:sz w:val="26"/>
            <w:szCs w:val="26"/>
            <w:rPrChange w:id="8068" w:author="The Si Tran" w:date="2012-12-11T04:44:00Z">
              <w:rPr>
                <w:rFonts w:ascii="Times New Roman" w:eastAsiaTheme="minorHAnsi" w:hAnsi="Times New Roman" w:cs="Arial"/>
                <w:b/>
                <w:bCs/>
                <w:iCs/>
                <w:sz w:val="28"/>
                <w:szCs w:val="28"/>
              </w:rPr>
            </w:rPrChange>
          </w:rPr>
          <w:t>Tìm hiểu về cấu trúc và nguyên lý hoạt động của mạng neuron nhân tạ</w:t>
        </w:r>
        <w:r>
          <w:rPr>
            <w:rFonts w:ascii="Times New Roman" w:hAnsi="Times New Roman"/>
            <w:sz w:val="26"/>
            <w:szCs w:val="26"/>
          </w:rPr>
          <w:t xml:space="preserve">o, </w:t>
        </w:r>
      </w:ins>
      <w:ins w:id="8069" w:author="The Si Tran" w:date="2012-12-11T04:50:00Z">
        <w:r w:rsidR="00BF3D5C" w:rsidRPr="00D348B4">
          <w:rPr>
            <w:rFonts w:ascii="Times New Roman" w:hAnsi="Times New Roman"/>
            <w:sz w:val="26"/>
            <w:szCs w:val="26"/>
          </w:rPr>
          <w:t xml:space="preserve">mạng neuron nhân tạo cho phép người dùng lựa chọn một trong hai giải thuật huấn luyện: </w:t>
        </w:r>
        <w:proofErr w:type="gramStart"/>
        <w:r w:rsidR="00BF3D5C" w:rsidRPr="00D348B4">
          <w:rPr>
            <w:rFonts w:ascii="Times New Roman" w:hAnsi="Times New Roman"/>
            <w:sz w:val="26"/>
            <w:szCs w:val="26"/>
          </w:rPr>
          <w:t>lan</w:t>
        </w:r>
        <w:proofErr w:type="gramEnd"/>
        <w:r w:rsidR="00BF3D5C" w:rsidRPr="00D348B4">
          <w:rPr>
            <w:rFonts w:ascii="Times New Roman" w:hAnsi="Times New Roman"/>
            <w:sz w:val="26"/>
            <w:szCs w:val="26"/>
          </w:rPr>
          <w:t xml:space="preserve"> truyền ngược và RPROP</w:t>
        </w:r>
      </w:ins>
      <w:ins w:id="8070" w:author="The Si Tran" w:date="2012-12-11T04:44:00Z">
        <w:r w:rsidRPr="007700CE">
          <w:rPr>
            <w:rFonts w:ascii="Times New Roman" w:hAnsi="Times New Roman"/>
            <w:sz w:val="26"/>
            <w:szCs w:val="26"/>
            <w:rPrChange w:id="8071" w:author="The Si Tran" w:date="2012-12-11T04:44:00Z">
              <w:rPr>
                <w:rFonts w:ascii="Times New Roman" w:eastAsiaTheme="minorHAnsi" w:hAnsi="Times New Roman" w:cs="Arial"/>
                <w:b/>
                <w:bCs/>
                <w:iCs/>
                <w:sz w:val="28"/>
                <w:szCs w:val="28"/>
              </w:rPr>
            </w:rPrChange>
          </w:rPr>
          <w:t>.</w:t>
        </w:r>
      </w:ins>
    </w:p>
    <w:p w:rsidR="007700CE" w:rsidRDefault="007700CE" w:rsidP="007700CE">
      <w:pPr>
        <w:pStyle w:val="ListParagraph"/>
        <w:spacing w:line="240" w:lineRule="auto"/>
        <w:rPr>
          <w:ins w:id="8072" w:author="The Si Tran" w:date="2012-12-11T04:47:00Z"/>
          <w:rFonts w:ascii="Times New Roman" w:hAnsi="Times New Roman"/>
          <w:sz w:val="26"/>
          <w:szCs w:val="26"/>
        </w:rPr>
      </w:pPr>
      <w:ins w:id="8073"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8074" w:author="The Si Tran" w:date="2012-12-11T04:49:00Z"/>
          <w:rFonts w:ascii="Times New Roman" w:hAnsi="Times New Roman"/>
          <w:sz w:val="26"/>
          <w:szCs w:val="26"/>
        </w:rPr>
      </w:pPr>
      <w:ins w:id="8075" w:author="The Si Tran" w:date="2012-12-11T04:47:00Z">
        <w:r>
          <w:rPr>
            <w:rFonts w:ascii="Times New Roman" w:hAnsi="Times New Roman"/>
            <w:sz w:val="26"/>
            <w:szCs w:val="26"/>
          </w:rPr>
          <w:t>Tìm hiểu nguyên lý kết hợp hai mô hình mạng nơron và ARIMA, từ đó xây dựng</w:t>
        </w:r>
      </w:ins>
      <w:ins w:id="8076"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8077" w:author="The Si Tran" w:date="2012-12-10T19:44:00Z"/>
          <w:sz w:val="26"/>
          <w:szCs w:val="26"/>
          <w:rPrChange w:id="8078" w:author="The Si Tran" w:date="2012-12-11T04:44:00Z">
            <w:rPr>
              <w:ins w:id="8079" w:author="The Si Tran" w:date="2012-12-10T19:44:00Z"/>
            </w:rPr>
          </w:rPrChange>
        </w:rPr>
        <w:pPrChange w:id="8080" w:author="The Si Tran" w:date="2012-12-10T20:58:00Z">
          <w:pPr>
            <w:pStyle w:val="Heading2"/>
          </w:pPr>
        </w:pPrChange>
      </w:pPr>
      <w:ins w:id="8081" w:author="The Si Tran" w:date="2012-12-11T04:44:00Z">
        <w:r w:rsidRPr="007700CE">
          <w:rPr>
            <w:rFonts w:ascii="Times New Roman" w:hAnsi="Times New Roman"/>
            <w:sz w:val="26"/>
            <w:szCs w:val="26"/>
            <w:rPrChange w:id="8082" w:author="The Si Tran" w:date="2012-12-11T04:44:00Z">
              <w:rPr/>
            </w:rPrChange>
          </w:rPr>
          <w:t>Thực hiện chạy thử nghiệm chương trình trên các bộ dữ liệu mẫu</w:t>
        </w:r>
      </w:ins>
      <w:ins w:id="8083" w:author="The Si Tran" w:date="2012-12-11T04:50:00Z">
        <w:r w:rsidR="009C08F4">
          <w:rPr>
            <w:rFonts w:ascii="Times New Roman" w:hAnsi="Times New Roman"/>
            <w:sz w:val="26"/>
            <w:szCs w:val="26"/>
          </w:rPr>
          <w:t xml:space="preserve"> khác nhau, </w:t>
        </w:r>
      </w:ins>
      <w:ins w:id="8084"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8085" w:author="The Si Tran" w:date="2012-12-11T05:41:00Z"/>
        </w:rPr>
      </w:pPr>
      <w:bookmarkStart w:id="8086" w:name="_Toc343084113"/>
      <w:ins w:id="8087" w:author="The Si Tran" w:date="2012-12-10T19:41:00Z">
        <w:r w:rsidRPr="00662C01">
          <w:t>Những đúc kết về mặt lý luận</w:t>
        </w:r>
      </w:ins>
      <w:bookmarkEnd w:id="8086"/>
    </w:p>
    <w:p w:rsidR="00D54C04" w:rsidRDefault="00D54C04">
      <w:pPr>
        <w:rPr>
          <w:ins w:id="8088" w:author="The Si Tran" w:date="2012-12-11T05:42:00Z"/>
        </w:rPr>
        <w:pPrChange w:id="8089" w:author="The Si Tran" w:date="2012-12-11T05:41:00Z">
          <w:pPr>
            <w:pStyle w:val="Heading3"/>
          </w:pPr>
        </w:pPrChange>
      </w:pPr>
      <w:ins w:id="8090" w:author="The Si Tran" w:date="2012-12-11T05:41:00Z">
        <w:r>
          <w:tab/>
          <w:t>Qua quá trình hiện thực và chạy thực nghiệm mô hình kết hợp SARIMA</w:t>
        </w:r>
      </w:ins>
      <w:ins w:id="8091"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8092" w:author="The Si Tran" w:date="2012-12-11T05:45:00Z"/>
        </w:rPr>
        <w:pPrChange w:id="8093" w:author="The Si Tran" w:date="2012-12-11T05:42:00Z">
          <w:pPr>
            <w:pStyle w:val="Heading3"/>
          </w:pPr>
        </w:pPrChange>
      </w:pPr>
      <w:ins w:id="8094" w:author="The Si Tran" w:date="2012-12-11T05:43:00Z">
        <w:r>
          <w:rPr>
            <w:rFonts w:ascii="Times New Roman" w:hAnsi="Times New Roman"/>
            <w:sz w:val="26"/>
            <w:szCs w:val="26"/>
          </w:rPr>
          <w:t xml:space="preserve">Đối với các </w:t>
        </w:r>
      </w:ins>
      <w:ins w:id="8095" w:author="The Si Tran" w:date="2012-12-11T05:44:00Z">
        <w:r>
          <w:rPr>
            <w:rFonts w:ascii="Times New Roman" w:hAnsi="Times New Roman"/>
            <w:sz w:val="26"/>
            <w:szCs w:val="26"/>
          </w:rPr>
          <w:t xml:space="preserve">chuỗi dữ liệu chỉ có tính mùa hoặc xu hướng thì </w:t>
        </w:r>
      </w:ins>
      <w:ins w:id="8096" w:author="The Si Tran" w:date="2012-12-11T05:45:00Z">
        <w:r>
          <w:rPr>
            <w:rFonts w:ascii="Times New Roman" w:hAnsi="Times New Roman"/>
            <w:sz w:val="26"/>
            <w:szCs w:val="26"/>
          </w:rPr>
          <w:t>mô hình</w:t>
        </w:r>
      </w:ins>
      <w:ins w:id="8097" w:author="The Si Tran" w:date="2012-12-11T05:44:00Z">
        <w:r>
          <w:rPr>
            <w:rFonts w:ascii="Times New Roman" w:hAnsi="Times New Roman"/>
            <w:sz w:val="26"/>
            <w:szCs w:val="26"/>
          </w:rPr>
          <w:t xml:space="preserve"> SARIMA có kết quả ch</w:t>
        </w:r>
      </w:ins>
      <w:ins w:id="8098"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8099" w:author="The Si Tran" w:date="2012-12-11T05:47:00Z"/>
        </w:rPr>
        <w:pPrChange w:id="8100" w:author="The Si Tran" w:date="2012-12-11T05:42:00Z">
          <w:pPr>
            <w:pStyle w:val="Heading3"/>
          </w:pPr>
        </w:pPrChange>
      </w:pPr>
      <w:ins w:id="8101" w:author="The Si Tran" w:date="2012-12-11T05:45:00Z">
        <w:r>
          <w:rPr>
            <w:rFonts w:ascii="Times New Roman" w:hAnsi="Times New Roman"/>
            <w:sz w:val="26"/>
            <w:szCs w:val="26"/>
          </w:rPr>
          <w:t xml:space="preserve">Đối với các chuỗi dữ liệu có tính </w:t>
        </w:r>
      </w:ins>
      <w:ins w:id="8102"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8103" w:author="The Si Tran" w:date="2012-12-11T05:48:00Z"/>
        </w:rPr>
        <w:pPrChange w:id="8104" w:author="The Si Tran" w:date="2012-12-11T05:42:00Z">
          <w:pPr>
            <w:pStyle w:val="Heading3"/>
          </w:pPr>
        </w:pPrChange>
      </w:pPr>
      <w:ins w:id="8105" w:author="The Si Tran" w:date="2012-12-11T05:47:00Z">
        <w:r>
          <w:rPr>
            <w:rFonts w:ascii="Times New Roman" w:hAnsi="Times New Roman"/>
            <w:sz w:val="26"/>
            <w:szCs w:val="26"/>
          </w:rPr>
          <w:t xml:space="preserve">Do dựa trên đặc tính của cả chuỗi thời gian nên mô hình SARIMA có khả năng dự </w:t>
        </w:r>
      </w:ins>
      <w:ins w:id="8106"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8107" w:author="The Si Tran" w:date="2012-12-10T19:41:00Z"/>
        </w:rPr>
        <w:pPrChange w:id="8108" w:author="The Si Tran" w:date="2012-12-11T05:42:00Z">
          <w:pPr>
            <w:pStyle w:val="Heading3"/>
          </w:pPr>
        </w:pPrChange>
      </w:pPr>
      <w:ins w:id="8109" w:author="The Si Tran" w:date="2012-12-11T05:48:00Z">
        <w:r>
          <w:rPr>
            <w:rFonts w:ascii="Times New Roman" w:hAnsi="Times New Roman"/>
            <w:sz w:val="26"/>
            <w:szCs w:val="26"/>
          </w:rPr>
          <w:t>Bằng cách kết hợp cả hai mô hình SARIMA và mạng nơron, ta c</w:t>
        </w:r>
      </w:ins>
      <w:ins w:id="8110"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8111" w:author="The Si Tran" w:date="2012-12-11T05:50:00Z">
        <w:r w:rsidR="00BD71C0">
          <w:rPr>
            <w:rFonts w:ascii="Times New Roman" w:hAnsi="Times New Roman"/>
            <w:sz w:val="26"/>
            <w:szCs w:val="26"/>
          </w:rPr>
          <w:t>ao.</w:t>
        </w:r>
      </w:ins>
    </w:p>
    <w:p w:rsidR="00E830E0" w:rsidRDefault="00662C01">
      <w:pPr>
        <w:pStyle w:val="Heading3"/>
        <w:rPr>
          <w:ins w:id="8112" w:author="The Si Tran" w:date="2012-12-11T05:27:00Z"/>
        </w:rPr>
        <w:pPrChange w:id="8113" w:author="The Si Tran" w:date="2012-12-11T05:27:00Z">
          <w:pPr>
            <w:pStyle w:val="Heading2"/>
          </w:pPr>
        </w:pPrChange>
      </w:pPr>
      <w:bookmarkStart w:id="8114" w:name="_Toc343084114"/>
      <w:ins w:id="8115" w:author="The Si Tran" w:date="2012-12-10T19:41:00Z">
        <w:r>
          <w:t>Mặt hạn chế</w:t>
        </w:r>
      </w:ins>
      <w:bookmarkEnd w:id="8114"/>
    </w:p>
    <w:p w:rsidR="006B1716" w:rsidRPr="00102ED8" w:rsidRDefault="00DA3C57" w:rsidP="00E830E0">
      <w:pPr>
        <w:spacing w:before="0"/>
        <w:ind w:firstLine="720"/>
        <w:rPr>
          <w:ins w:id="8116" w:author="The Si Tran" w:date="2012-12-11T05:29:00Z"/>
          <w:szCs w:val="26"/>
        </w:rPr>
      </w:pPr>
      <w:ins w:id="8117" w:author="The Si Tran" w:date="2012-12-11T05:31:00Z">
        <w:r>
          <w:rPr>
            <w:szCs w:val="26"/>
          </w:rPr>
          <w:t>Mô hình này chưa có phần tiền xử lý dữ liệu</w:t>
        </w:r>
      </w:ins>
      <w:ins w:id="8118" w:author="The Si Tran" w:date="2012-12-11T05:32:00Z">
        <w:r>
          <w:rPr>
            <w:szCs w:val="26"/>
          </w:rPr>
          <w:t xml:space="preserve">, nên đối với các dữ liệu chưa qua tiền </w:t>
        </w:r>
        <w:r>
          <w:rPr>
            <w:szCs w:val="26"/>
          </w:rPr>
          <w:tab/>
          <w:t>xử lý có chứa giá trị nhi</w:t>
        </w:r>
      </w:ins>
      <w:ins w:id="8119" w:author="The Si Tran" w:date="2012-12-11T05:33:00Z">
        <w:r>
          <w:rPr>
            <w:szCs w:val="26"/>
          </w:rPr>
          <w:t>ễu, không hợp lệ… thì kết quả của</w:t>
        </w:r>
      </w:ins>
      <w:ins w:id="8120" w:author="The Si Tran" w:date="2012-12-11T05:34:00Z">
        <w:r>
          <w:rPr>
            <w:szCs w:val="26"/>
          </w:rPr>
          <w:t xml:space="preserve"> mô hình không được cao.</w:t>
        </w:r>
      </w:ins>
    </w:p>
    <w:p w:rsidR="006A21F7" w:rsidRDefault="00E830E0">
      <w:pPr>
        <w:spacing w:before="0"/>
        <w:ind w:firstLine="720"/>
        <w:rPr>
          <w:ins w:id="8121" w:author="The Si Tran" w:date="2012-12-11T05:34:00Z"/>
        </w:rPr>
        <w:pPrChange w:id="8122" w:author="The Si Tran" w:date="2012-12-11T05:29:00Z">
          <w:pPr>
            <w:pStyle w:val="Heading2"/>
          </w:pPr>
        </w:pPrChange>
      </w:pPr>
      <w:ins w:id="8123" w:author="The Si Tran" w:date="2012-12-11T05:29:00Z">
        <w:r w:rsidRPr="00102ED8">
          <w:rPr>
            <w:szCs w:val="26"/>
          </w:rPr>
          <w:t>Giao diện chương trình hiện thực chưa thân thiện với người dùng.</w:t>
        </w:r>
      </w:ins>
      <w:del w:id="8124"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662C01" w:rsidDel="00662C01">
          <w:rPr>
            <w:rPrChange w:id="8125" w:author="The Si Tran" w:date="2012-12-10T19:38:00Z">
              <w:rPr>
                <w:iCs w:val="0"/>
              </w:rPr>
            </w:rPrChange>
          </w:rPr>
          <w:delText xml:space="preserve"> kết</w:delText>
        </w:r>
      </w:del>
    </w:p>
    <w:p w:rsidR="00DA3C57" w:rsidRPr="008B2578" w:rsidRDefault="00DA3C57">
      <w:pPr>
        <w:spacing w:before="0"/>
        <w:ind w:firstLine="720"/>
        <w:rPr>
          <w:szCs w:val="26"/>
        </w:rPr>
        <w:pPrChange w:id="8126" w:author="The Si Tran" w:date="2012-12-11T05:29:00Z">
          <w:pPr>
            <w:pStyle w:val="Heading2"/>
          </w:pPr>
        </w:pPrChange>
      </w:pPr>
      <w:ins w:id="8127" w:author="The Si Tran" w:date="2012-12-11T05:34:00Z">
        <w:r>
          <w:lastRenderedPageBreak/>
          <w:t xml:space="preserve">Mô hình được xây dựng nhằm </w:t>
        </w:r>
      </w:ins>
      <w:ins w:id="8128" w:author="The Si Tran" w:date="2012-12-11T05:35:00Z">
        <w:r>
          <w:t>hiện thực các lý thuyết đã nghiên cứu</w:t>
        </w:r>
      </w:ins>
      <w:ins w:id="8129" w:author="The Si Tran" w:date="2012-12-11T05:36:00Z">
        <w:r>
          <w:t xml:space="preserve"> n</w:t>
        </w:r>
      </w:ins>
      <w:ins w:id="8130" w:author="The Si Tran" w:date="2012-12-11T05:37:00Z">
        <w:r>
          <w:t xml:space="preserve">ên chỉ sử dụng </w:t>
        </w:r>
        <w:r>
          <w:tab/>
          <w:t xml:space="preserve">các dữ liệu đã </w:t>
        </w:r>
        <w:proofErr w:type="gramStart"/>
        <w:r>
          <w:t>thu</w:t>
        </w:r>
        <w:proofErr w:type="gramEnd"/>
        <w:r>
          <w:t xml:space="preserve"> thập sẵn, không có cập nhật các dữ liệu mới theo thời gian</w:t>
        </w:r>
      </w:ins>
      <w:ins w:id="8131" w:author="The Si Tran" w:date="2012-12-11T05:38:00Z">
        <w:r>
          <w:t xml:space="preserve"> nên </w:t>
        </w:r>
        <w:r>
          <w:tab/>
          <w:t>c</w:t>
        </w:r>
      </w:ins>
      <w:ins w:id="8132" w:author="The Si Tran" w:date="2012-12-11T05:39:00Z">
        <w:r>
          <w:t>ần phải thay đổi để phù hợp với các bài toán thực tiễn.</w:t>
        </w:r>
      </w:ins>
    </w:p>
    <w:p w:rsidR="00783FDB" w:rsidRDefault="00783FDB" w:rsidP="00783FDB">
      <w:pPr>
        <w:pStyle w:val="Heading2"/>
        <w:rPr>
          <w:ins w:id="8133" w:author="The Si Tran" w:date="2012-12-11T04:57:00Z"/>
          <w:rFonts w:cs="Times New Roman"/>
          <w:sz w:val="26"/>
          <w:szCs w:val="26"/>
        </w:rPr>
      </w:pPr>
      <w:bookmarkStart w:id="8134" w:name="_Toc343084115"/>
      <w:r w:rsidRPr="0049233F">
        <w:rPr>
          <w:rFonts w:cs="Times New Roman"/>
          <w:sz w:val="26"/>
          <w:szCs w:val="26"/>
          <w:rPrChange w:id="8135" w:author="The Si Tran" w:date="2012-12-05T23:02:00Z">
            <w:rPr>
              <w:rFonts w:cs="Times New Roman"/>
            </w:rPr>
          </w:rPrChange>
        </w:rPr>
        <w:t>Hướng phát triển đề tài</w:t>
      </w:r>
      <w:bookmarkEnd w:id="8134"/>
    </w:p>
    <w:p w:rsidR="00F27A65" w:rsidRDefault="00F27A65">
      <w:pPr>
        <w:rPr>
          <w:ins w:id="8136" w:author="The Si Tran" w:date="2012-12-11T05:02:00Z"/>
        </w:rPr>
        <w:pPrChange w:id="8137" w:author="The Si Tran" w:date="2012-12-11T04:57:00Z">
          <w:pPr>
            <w:pStyle w:val="Heading2"/>
          </w:pPr>
        </w:pPrChange>
      </w:pPr>
      <w:ins w:id="8138" w:author="The Si Tran" w:date="2012-12-11T04:57:00Z">
        <w:r>
          <w:tab/>
          <w:t>Đề tài đã đưa ra mô hình kết hợp SARIMA với mạng nơron</w:t>
        </w:r>
      </w:ins>
      <w:ins w:id="8139" w:author="The Si Tran" w:date="2012-12-11T04:58:00Z">
        <w:r>
          <w:t xml:space="preserve"> </w:t>
        </w:r>
      </w:ins>
      <w:ins w:id="8140" w:author="The Si Tran" w:date="2012-12-11T04:59:00Z">
        <w:r>
          <w:t>trong</w:t>
        </w:r>
      </w:ins>
      <w:ins w:id="8141" w:author="The Si Tran" w:date="2012-12-11T04:58:00Z">
        <w:r>
          <w:t xml:space="preserve"> bài toán dự báo </w:t>
        </w:r>
      </w:ins>
      <w:ins w:id="8142" w:author="The Si Tran" w:date="2012-12-11T04:59:00Z">
        <w:r>
          <w:tab/>
        </w:r>
      </w:ins>
      <w:ins w:id="8143" w:author="The Si Tran" w:date="2012-12-11T04:58:00Z">
        <w:r>
          <w:t>chuỗi thời gian</w:t>
        </w:r>
      </w:ins>
      <w:ins w:id="8144" w:author="The Si Tran" w:date="2012-12-11T04:59:00Z">
        <w:r>
          <w:t>. Tuy nhiên, để cải thiện độ chính xác của mô hình</w:t>
        </w:r>
      </w:ins>
      <w:ins w:id="8145" w:author="The Si Tran" w:date="2012-12-11T05:01:00Z">
        <w:r>
          <w:t xml:space="preserve">, chúng ta cần </w:t>
        </w:r>
      </w:ins>
      <w:ins w:id="8146"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8147" w:author="The Si Tran" w:date="2012-12-11T05:21:00Z"/>
          <w:rPrChange w:id="8148" w:author="The Si Tran" w:date="2012-12-11T05:21:00Z">
            <w:rPr>
              <w:ins w:id="8149" w:author="The Si Tran" w:date="2012-12-11T05:21:00Z"/>
              <w:sz w:val="26"/>
              <w:szCs w:val="26"/>
            </w:rPr>
          </w:rPrChange>
        </w:rPr>
        <w:pPrChange w:id="8150" w:author="The Si Tran" w:date="2012-12-11T05:21:00Z">
          <w:pPr>
            <w:pStyle w:val="Heading2"/>
          </w:pPr>
        </w:pPrChange>
      </w:pPr>
      <w:ins w:id="8151"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8152" w:author="The Si Tran" w:date="2012-12-11T05:12:00Z">
        <w:r w:rsidR="002E24B1">
          <w:rPr>
            <w:rFonts w:ascii="Times New Roman" w:hAnsi="Times New Roman"/>
            <w:sz w:val="26"/>
            <w:szCs w:val="26"/>
          </w:rPr>
          <w:t>. Nhưng phương pháp này đòi hỏi phương sai của chuỗi dữ liệu phải tĩnh.</w:t>
        </w:r>
      </w:ins>
      <w:ins w:id="8153"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8154" w:author="The Si Tran" w:date="2012-12-11T05:15:00Z">
        <w:r w:rsidR="00330004">
          <w:rPr>
            <w:rFonts w:ascii="Times New Roman" w:hAnsi="Times New Roman"/>
            <w:sz w:val="26"/>
            <w:szCs w:val="26"/>
          </w:rPr>
          <w:t xml:space="preserve">ường hợp này cần phải sử dụng các phương pháp chuyển đổi khác: </w:t>
        </w:r>
      </w:ins>
      <w:ins w:id="8155"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8156"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8157" w:author="The Si Tran" w:date="2012-12-11T05:21:00Z">
          <w:pPr>
            <w:pStyle w:val="Heading2"/>
          </w:pPr>
        </w:pPrChange>
      </w:pPr>
      <w:ins w:id="8158" w:author="The Si Tran" w:date="2012-12-11T05:21:00Z">
        <w:r>
          <w:rPr>
            <w:rFonts w:ascii="Times New Roman" w:hAnsi="Times New Roman"/>
            <w:sz w:val="26"/>
            <w:szCs w:val="26"/>
          </w:rPr>
          <w:t>Theo thời gian</w:t>
        </w:r>
      </w:ins>
      <w:ins w:id="8159" w:author="The Si Tran" w:date="2012-12-11T05:22:00Z">
        <w:r>
          <w:rPr>
            <w:rFonts w:ascii="Times New Roman" w:hAnsi="Times New Roman"/>
            <w:sz w:val="26"/>
            <w:szCs w:val="26"/>
          </w:rPr>
          <w:t xml:space="preserve"> thì chuỗi dữ liệu thay đổi tính chất, mô hình đã ước lượng trước đây có thể</w:t>
        </w:r>
      </w:ins>
      <w:ins w:id="8160"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8161" w:author="The Si Tran" w:date="2012-12-11T05:25:00Z">
        <w:r>
          <w:rPr>
            <w:rFonts w:ascii="Times New Roman" w:hAnsi="Times New Roman"/>
            <w:sz w:val="26"/>
            <w:szCs w:val="26"/>
          </w:rPr>
          <w:t xml:space="preserve"> </w:t>
        </w:r>
      </w:ins>
      <w:ins w:id="8162" w:author="The Si Tran" w:date="2012-12-11T05:23:00Z">
        <w:r>
          <w:rPr>
            <w:rFonts w:ascii="Times New Roman" w:hAnsi="Times New Roman"/>
            <w:sz w:val="26"/>
            <w:szCs w:val="26"/>
          </w:rPr>
          <w:t>cập</w:t>
        </w:r>
      </w:ins>
      <w:ins w:id="8163"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8164" w:author="The Si Tran" w:date="2012-12-05T23:02:00Z">
            <w:rPr>
              <w:b/>
              <w:bCs/>
              <w:kern w:val="32"/>
              <w:sz w:val="32"/>
              <w:szCs w:val="26"/>
            </w:rPr>
          </w:rPrChange>
        </w:rPr>
      </w:pPr>
      <w:bookmarkStart w:id="8165" w:name="_Toc328879942"/>
      <w:bookmarkStart w:id="8166"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8167" w:author="The Si Tran" w:date="2012-12-05T23:02:00Z">
            <w:rPr>
              <w:rFonts w:cs="Times New Roman"/>
              <w:b w:val="0"/>
              <w:szCs w:val="26"/>
            </w:rPr>
          </w:rPrChange>
        </w:rPr>
      </w:pPr>
      <w:bookmarkStart w:id="8168" w:name="_Toc343084116"/>
      <w:r w:rsidRPr="0049233F">
        <w:rPr>
          <w:rFonts w:cs="Times New Roman"/>
          <w:sz w:val="26"/>
          <w:szCs w:val="26"/>
          <w:rPrChange w:id="8169" w:author="The Si Tran" w:date="2012-12-05T23:02:00Z">
            <w:rPr>
              <w:rFonts w:cs="Times New Roman"/>
              <w:iCs/>
              <w:kern w:val="0"/>
              <w:sz w:val="28"/>
              <w:szCs w:val="26"/>
            </w:rPr>
          </w:rPrChange>
        </w:rPr>
        <w:lastRenderedPageBreak/>
        <w:t>TÀI LIỆU THAM KHẢO</w:t>
      </w:r>
      <w:bookmarkEnd w:id="8165"/>
      <w:bookmarkEnd w:id="8166"/>
      <w:bookmarkEnd w:id="8168"/>
    </w:p>
    <w:p w:rsidR="008C1D28" w:rsidRPr="00074777" w:rsidRDefault="008C1D28" w:rsidP="008C1D28">
      <w:pPr>
        <w:spacing w:before="0"/>
        <w:ind w:firstLine="547"/>
        <w:rPr>
          <w:ins w:id="8170" w:author="The Si Tran" w:date="2012-12-12T00:03:00Z"/>
          <w:szCs w:val="26"/>
        </w:rPr>
      </w:pPr>
      <w:ins w:id="8171" w:author="The Si Tran" w:date="2012-12-12T00:03:00Z">
        <w:r>
          <w:rPr>
            <w:szCs w:val="26"/>
          </w:rPr>
          <w:t>[1] J. E. Hanke, D.</w:t>
        </w:r>
        <w:r w:rsidRPr="00074777">
          <w:rPr>
            <w:szCs w:val="26"/>
          </w:rPr>
          <w:t xml:space="preserve"> W. Wichenrn. </w:t>
        </w:r>
        <w:r w:rsidRPr="00074777">
          <w:rPr>
            <w:b/>
            <w:i/>
            <w:szCs w:val="26"/>
          </w:rPr>
          <w:t>Business Forcasting</w:t>
        </w:r>
        <w:r w:rsidRPr="00074777">
          <w:rPr>
            <w:szCs w:val="26"/>
          </w:rPr>
          <w:t>, Pearson Prentice Hall, ISBN 0-13-141290-6</w:t>
        </w:r>
        <w:r>
          <w:rPr>
            <w:szCs w:val="26"/>
          </w:rPr>
          <w:t>, 2005</w:t>
        </w:r>
        <w:r w:rsidRPr="00074777">
          <w:rPr>
            <w:szCs w:val="26"/>
          </w:rPr>
          <w:t>.</w:t>
        </w:r>
      </w:ins>
    </w:p>
    <w:p w:rsidR="008C1D28" w:rsidRPr="00891AB0" w:rsidRDefault="008C1D28" w:rsidP="008C1D28">
      <w:pPr>
        <w:pStyle w:val="Stylechun"/>
        <w:ind w:firstLine="547"/>
        <w:rPr>
          <w:ins w:id="8172" w:author="The Si Tran" w:date="2012-12-12T00:03:00Z"/>
        </w:rPr>
      </w:pPr>
      <w:ins w:id="8173" w:author="The Si Tran" w:date="2012-12-12T00:03:00Z">
        <w:r w:rsidRPr="00074777">
          <w:t>[2]</w:t>
        </w:r>
        <w:r>
          <w:t xml:space="preserve"> T. M. Mitchell</w:t>
        </w:r>
        <w:r w:rsidRPr="00074777">
          <w:t>.</w:t>
        </w:r>
        <w:r>
          <w:t xml:space="preserve"> </w:t>
        </w:r>
        <w:r>
          <w:rPr>
            <w:b/>
            <w:i/>
          </w:rPr>
          <w:t>Machine Learning</w:t>
        </w:r>
        <w:r>
          <w:t>, McGraw-Hill Science/ Engineering/ Math, ISBN 0070428077, 1997.</w:t>
        </w:r>
      </w:ins>
    </w:p>
    <w:p w:rsidR="008C1D28" w:rsidRPr="006E5BB1" w:rsidRDefault="008C1D28" w:rsidP="008C1D28">
      <w:pPr>
        <w:spacing w:before="0"/>
        <w:ind w:firstLine="547"/>
        <w:rPr>
          <w:ins w:id="8174" w:author="The Si Tran" w:date="2012-12-12T00:03:00Z"/>
          <w:szCs w:val="26"/>
        </w:rPr>
      </w:pPr>
      <w:ins w:id="8175" w:author="The Si Tran" w:date="2012-12-12T00:03:00Z">
        <w:r w:rsidRPr="00074777">
          <w:rPr>
            <w:szCs w:val="26"/>
          </w:rPr>
          <w:t xml:space="preserve">[3] Trần Đức Minh. Luận văn thạc sĩ </w:t>
        </w:r>
        <w:r w:rsidRPr="00074777">
          <w:rPr>
            <w:b/>
            <w:i/>
            <w:szCs w:val="26"/>
          </w:rPr>
          <w:t xml:space="preserve">Mạng Neural Truyền Thẳng Và Ứng Dụng Trong </w:t>
        </w:r>
        <w:r>
          <w:rPr>
            <w:b/>
            <w:i/>
            <w:szCs w:val="26"/>
          </w:rPr>
          <w:t>Dự Báo Dữ Liệu</w:t>
        </w:r>
        <w:r>
          <w:rPr>
            <w:szCs w:val="26"/>
          </w:rPr>
          <w:t>. Đại học quốc gia Hà Nội, 2002</w:t>
        </w:r>
      </w:ins>
    </w:p>
    <w:p w:rsidR="008C1D28" w:rsidRPr="006E5BB1" w:rsidRDefault="008C1D28" w:rsidP="008C1D28">
      <w:pPr>
        <w:spacing w:before="0"/>
        <w:ind w:firstLine="547"/>
        <w:rPr>
          <w:ins w:id="8176" w:author="The Si Tran" w:date="2012-12-12T00:03:00Z"/>
          <w:szCs w:val="26"/>
        </w:rPr>
      </w:pPr>
      <w:ins w:id="8177" w:author="The Si Tran" w:date="2012-12-12T00:03:00Z">
        <w:r>
          <w:rPr>
            <w:szCs w:val="26"/>
          </w:rPr>
          <w:t>[4] M. Riedmiller, H.</w:t>
        </w:r>
        <w:r w:rsidRPr="00074777">
          <w:rPr>
            <w:szCs w:val="26"/>
          </w:rPr>
          <w:t xml:space="preserve"> Braun. </w:t>
        </w:r>
        <w:r w:rsidRPr="00074777">
          <w:rPr>
            <w:b/>
            <w:i/>
            <w:szCs w:val="26"/>
          </w:rPr>
          <w:t xml:space="preserve">A Direct Adaptive Method </w:t>
        </w:r>
        <w:proofErr w:type="gramStart"/>
        <w:r w:rsidRPr="00074777">
          <w:rPr>
            <w:b/>
            <w:i/>
            <w:szCs w:val="26"/>
          </w:rPr>
          <w:t>For</w:t>
        </w:r>
        <w:proofErr w:type="gramEnd"/>
        <w:r w:rsidRPr="00074777">
          <w:rPr>
            <w:b/>
            <w:i/>
            <w:szCs w:val="26"/>
          </w:rPr>
          <w:t xml:space="preserve"> Faster Backpropagation Learning: The RPROP Algorithm.</w:t>
        </w:r>
        <w:r>
          <w:rPr>
            <w:szCs w:val="26"/>
          </w:rPr>
          <w:t xml:space="preserve"> Proceedings of the IEEE International Conference on Neural Networks, pages 586-591, 1993.</w:t>
        </w:r>
      </w:ins>
    </w:p>
    <w:p w:rsidR="008C1D28" w:rsidRPr="00157F46" w:rsidRDefault="008C1D28" w:rsidP="008C1D28">
      <w:pPr>
        <w:spacing w:before="0"/>
        <w:ind w:firstLine="547"/>
        <w:rPr>
          <w:ins w:id="8178" w:author="The Si Tran" w:date="2012-12-12T00:03:00Z"/>
          <w:szCs w:val="26"/>
        </w:rPr>
      </w:pPr>
      <w:ins w:id="8179" w:author="The Si Tran" w:date="2012-12-12T00:03:00Z">
        <w:r w:rsidRPr="00074777">
          <w:rPr>
            <w:szCs w:val="26"/>
          </w:rPr>
          <w:t>[5]</w:t>
        </w:r>
        <w:r>
          <w:rPr>
            <w:szCs w:val="26"/>
          </w:rPr>
          <w:t xml:space="preserve"> M.</w:t>
        </w:r>
        <w:r w:rsidRPr="00074777">
          <w:rPr>
            <w:szCs w:val="26"/>
          </w:rPr>
          <w:t xml:space="preserve"> Riedmiller. </w:t>
        </w:r>
        <w:r w:rsidRPr="00074777">
          <w:rPr>
            <w:b/>
            <w:i/>
            <w:szCs w:val="26"/>
          </w:rPr>
          <w:t xml:space="preserve">Advanced Supervised Learning </w:t>
        </w:r>
        <w:proofErr w:type="gramStart"/>
        <w:r w:rsidRPr="00074777">
          <w:rPr>
            <w:b/>
            <w:i/>
            <w:szCs w:val="26"/>
          </w:rPr>
          <w:t>In</w:t>
        </w:r>
        <w:proofErr w:type="gramEnd"/>
        <w:r w:rsidRPr="00074777">
          <w:rPr>
            <w:b/>
            <w:i/>
            <w:szCs w:val="26"/>
          </w:rPr>
          <w:t xml:space="preserve"> Multi-layer Perceptrons – From Backpropagation To Adaptive Learning Algorithms.</w:t>
        </w:r>
        <w:r>
          <w:rPr>
            <w:szCs w:val="26"/>
          </w:rPr>
          <w:t xml:space="preserve"> Int. Journal of Computer Standards and Interfaces, 1994.</w:t>
        </w:r>
      </w:ins>
    </w:p>
    <w:p w:rsidR="008C1D28" w:rsidRPr="00157F46" w:rsidRDefault="008C1D28" w:rsidP="008C1D28">
      <w:pPr>
        <w:spacing w:before="0"/>
        <w:ind w:firstLine="547"/>
        <w:rPr>
          <w:ins w:id="8180" w:author="The Si Tran" w:date="2012-12-12T00:03:00Z"/>
          <w:szCs w:val="26"/>
        </w:rPr>
      </w:pPr>
      <w:ins w:id="8181" w:author="The Si Tran" w:date="2012-12-12T00:03:00Z">
        <w:r>
          <w:rPr>
            <w:szCs w:val="26"/>
          </w:rPr>
          <w:t>[6] T.</w:t>
        </w:r>
        <w:r w:rsidRPr="00074777">
          <w:rPr>
            <w:szCs w:val="26"/>
          </w:rPr>
          <w:t xml:space="preserve"> Kolarik, G</w:t>
        </w:r>
        <w:r>
          <w:rPr>
            <w:szCs w:val="26"/>
          </w:rPr>
          <w:t>.</w:t>
        </w:r>
        <w:r w:rsidRPr="00074777">
          <w:rPr>
            <w:szCs w:val="26"/>
          </w:rPr>
          <w:t xml:space="preserve"> Rudorfer. </w:t>
        </w:r>
        <w:r w:rsidRPr="00074777">
          <w:rPr>
            <w:b/>
            <w:i/>
            <w:szCs w:val="26"/>
          </w:rPr>
          <w:t>Time Series Forecasting Using Neural Networks.</w:t>
        </w:r>
        <w:r>
          <w:rPr>
            <w:szCs w:val="26"/>
          </w:rPr>
          <w:t xml:space="preserve"> ACM Sigapl </w:t>
        </w:r>
        <w:proofErr w:type="gramStart"/>
        <w:r>
          <w:rPr>
            <w:szCs w:val="26"/>
          </w:rPr>
          <w:t>Apl</w:t>
        </w:r>
        <w:proofErr w:type="gramEnd"/>
        <w:r>
          <w:rPr>
            <w:szCs w:val="26"/>
          </w:rPr>
          <w:t xml:space="preserve"> Quote Quad, vol. 25, no. 1, pages 86-94, 1994.</w:t>
        </w:r>
      </w:ins>
    </w:p>
    <w:p w:rsidR="008C1D28" w:rsidRPr="008864AB" w:rsidRDefault="008C1D28" w:rsidP="008C1D28">
      <w:pPr>
        <w:spacing w:before="0"/>
        <w:ind w:firstLine="547"/>
        <w:rPr>
          <w:ins w:id="8182" w:author="The Si Tran" w:date="2012-12-12T00:03:00Z"/>
          <w:szCs w:val="26"/>
        </w:rPr>
      </w:pPr>
      <w:ins w:id="8183" w:author="The Si Tran" w:date="2012-12-12T00:03:00Z">
        <w:r w:rsidRPr="00074777">
          <w:rPr>
            <w:szCs w:val="26"/>
          </w:rPr>
          <w:t>[7] I</w:t>
        </w:r>
        <w:r>
          <w:rPr>
            <w:szCs w:val="26"/>
          </w:rPr>
          <w:t>.</w:t>
        </w:r>
        <w:r w:rsidRPr="00074777">
          <w:rPr>
            <w:szCs w:val="26"/>
          </w:rPr>
          <w:t xml:space="preserve"> Kaastra, M</w:t>
        </w:r>
        <w:r>
          <w:rPr>
            <w:szCs w:val="26"/>
          </w:rPr>
          <w:t>.</w:t>
        </w:r>
        <w:r w:rsidRPr="00074777">
          <w:rPr>
            <w:szCs w:val="26"/>
          </w:rPr>
          <w:t xml:space="preserve"> Boyd. </w:t>
        </w:r>
        <w:r w:rsidRPr="00074777">
          <w:rPr>
            <w:b/>
            <w:i/>
            <w:szCs w:val="26"/>
          </w:rPr>
          <w:t xml:space="preserve">Designing </w:t>
        </w:r>
        <w:proofErr w:type="gramStart"/>
        <w:r w:rsidRPr="00074777">
          <w:rPr>
            <w:b/>
            <w:i/>
            <w:szCs w:val="26"/>
          </w:rPr>
          <w:t>A</w:t>
        </w:r>
        <w:proofErr w:type="gramEnd"/>
        <w:r w:rsidRPr="00074777">
          <w:rPr>
            <w:b/>
            <w:i/>
            <w:szCs w:val="26"/>
          </w:rPr>
          <w:t xml:space="preserve"> Neural Network For Forecasting Financial And Economic Time Series.</w:t>
        </w:r>
        <w:r>
          <w:rPr>
            <w:szCs w:val="26"/>
          </w:rPr>
          <w:t xml:space="preserve"> Neurocomputing, 10, pages 215-236, 1996.</w:t>
        </w:r>
      </w:ins>
    </w:p>
    <w:p w:rsidR="006E5672" w:rsidRDefault="008C1D28">
      <w:pPr>
        <w:spacing w:before="0"/>
        <w:ind w:firstLine="547"/>
        <w:jc w:val="left"/>
        <w:rPr>
          <w:ins w:id="8184" w:author="superchickend" w:date="2012-12-12T08:19:00Z"/>
          <w:szCs w:val="26"/>
        </w:rPr>
      </w:pPr>
      <w:ins w:id="8185" w:author="The Si Tran" w:date="2012-12-12T00:03:00Z">
        <w:r w:rsidRPr="00074777">
          <w:rPr>
            <w:szCs w:val="26"/>
          </w:rPr>
          <w:t>[8] G</w:t>
        </w:r>
        <w:r>
          <w:rPr>
            <w:szCs w:val="26"/>
          </w:rPr>
          <w:t>.</w:t>
        </w:r>
        <w:r w:rsidRPr="00074777">
          <w:rPr>
            <w:szCs w:val="26"/>
          </w:rPr>
          <w:t xml:space="preserve"> Zhang, Michael Y. Hu. </w:t>
        </w:r>
        <w:r w:rsidRPr="00074777">
          <w:rPr>
            <w:b/>
            <w:i/>
            <w:szCs w:val="26"/>
          </w:rPr>
          <w:t xml:space="preserve">Neural Network Forecasting Of </w:t>
        </w:r>
        <w:proofErr w:type="gramStart"/>
        <w:r w:rsidRPr="00074777">
          <w:rPr>
            <w:b/>
            <w:i/>
            <w:szCs w:val="26"/>
          </w:rPr>
          <w:t>The</w:t>
        </w:r>
        <w:proofErr w:type="gramEnd"/>
        <w:r w:rsidRPr="00074777">
          <w:rPr>
            <w:b/>
            <w:i/>
            <w:szCs w:val="26"/>
          </w:rPr>
          <w:t xml:space="preserve"> British Pound/US Dollar Exchange Rate.</w:t>
        </w:r>
        <w:r>
          <w:rPr>
            <w:szCs w:val="26"/>
          </w:rPr>
          <w:t xml:space="preserve"> Omega, International Journal of Management Science, 26, pages 495-506, 1998</w:t>
        </w:r>
      </w:ins>
    </w:p>
    <w:p w:rsidR="006E5672" w:rsidRDefault="006E5672" w:rsidP="006E5672">
      <w:pPr>
        <w:pStyle w:val="Stylechun"/>
        <w:ind w:firstLine="547"/>
        <w:rPr>
          <w:ins w:id="8186" w:author="superchickend" w:date="2012-12-12T08:19:00Z"/>
        </w:rPr>
      </w:pPr>
      <w:ins w:id="8187" w:author="superchickend" w:date="2012-12-12T08:19:00Z">
        <w:r>
          <w:t xml:space="preserve">[9] Chatfield, Christopher. </w:t>
        </w:r>
        <w:r w:rsidRPr="003044F7">
          <w:rPr>
            <w:b/>
            <w:i/>
          </w:rPr>
          <w:t>Time-series forecasting</w:t>
        </w:r>
        <w:r>
          <w:t>, ISBN 1-58488-063-5</w:t>
        </w:r>
      </w:ins>
    </w:p>
    <w:p w:rsidR="006E5672" w:rsidRDefault="006E5672" w:rsidP="006E5672">
      <w:pPr>
        <w:pStyle w:val="Stylechun"/>
        <w:ind w:firstLine="547"/>
        <w:rPr>
          <w:ins w:id="8188" w:author="superchickend" w:date="2012-12-12T08:19:00Z"/>
        </w:rPr>
      </w:pPr>
      <w:ins w:id="8189" w:author="superchickend" w:date="2012-12-12T08:19:00Z">
        <w:r>
          <w:t xml:space="preserve">[10] J. Scott Armstrong. </w:t>
        </w:r>
        <w:r w:rsidRPr="003044F7">
          <w:rPr>
            <w:b/>
            <w:i/>
          </w:rPr>
          <w:t>Principles of forecasting: a handbook for researchers and practitioner</w:t>
        </w:r>
        <w:r>
          <w:rPr>
            <w:b/>
            <w:i/>
          </w:rPr>
          <w:t xml:space="preserve">. </w:t>
        </w:r>
        <w:r>
          <w:t>Kluwer Academic Publishers, 2002, eBook ISBN 0-306-47630-4</w:t>
        </w:r>
      </w:ins>
    </w:p>
    <w:p w:rsidR="006E5672" w:rsidRPr="003044F7" w:rsidRDefault="006E5672" w:rsidP="006E5672">
      <w:pPr>
        <w:pStyle w:val="Stylechun"/>
        <w:ind w:firstLine="547"/>
        <w:rPr>
          <w:ins w:id="8190" w:author="superchickend" w:date="2012-12-12T08:19:00Z"/>
        </w:rPr>
        <w:sectPr w:rsidR="006E5672" w:rsidRPr="003044F7" w:rsidSect="00D80916">
          <w:pgSz w:w="11909" w:h="16834" w:code="9"/>
          <w:pgMar w:top="1411" w:right="1138" w:bottom="1411" w:left="1699" w:header="720" w:footer="720" w:gutter="0"/>
          <w:pgNumType w:start="1"/>
          <w:cols w:space="720"/>
          <w:docGrid w:linePitch="360"/>
        </w:sectPr>
      </w:pPr>
      <w:ins w:id="8191" w:author="superchickend" w:date="2012-12-12T08:19:00Z">
        <w:r>
          <w:t xml:space="preserve">[11] Jan Sterba, Katarina Hilovska. </w:t>
        </w:r>
        <w:r w:rsidRPr="003044F7">
          <w:rPr>
            <w:b/>
            <w:i/>
          </w:rPr>
          <w:t>The implementation of hybrid ARIMA-Neural network prediction model for aggregate water consumption prediction</w:t>
        </w:r>
        <w:r>
          <w:t>, 2010</w:t>
        </w:r>
      </w:ins>
    </w:p>
    <w:p w:rsidR="006E5672" w:rsidRDefault="006E5672" w:rsidP="008C1D28">
      <w:pPr>
        <w:spacing w:before="0"/>
        <w:ind w:firstLine="547"/>
        <w:jc w:val="left"/>
        <w:rPr>
          <w:ins w:id="8192" w:author="The Si Tran" w:date="2012-12-12T00:03:00Z"/>
          <w:szCs w:val="26"/>
        </w:rPr>
        <w:sectPr w:rsidR="006E5672" w:rsidSect="00C11A4E">
          <w:headerReference w:type="default" r:id="rId374"/>
          <w:pgSz w:w="11909" w:h="16834" w:code="9"/>
          <w:pgMar w:top="1411" w:right="1138" w:bottom="1411" w:left="1440" w:header="720" w:footer="720" w:gutter="0"/>
          <w:pgNumType w:start="1"/>
          <w:cols w:space="720"/>
          <w:docGrid w:linePitch="360"/>
          <w:sectPrChange w:id="8193" w:author="The Si Tran" w:date="2012-12-12T07:38:00Z">
            <w:sectPr w:rsidR="006E5672" w:rsidSect="00C11A4E">
              <w:pgMar w:top="1411" w:right="1138" w:bottom="1411" w:left="1699" w:header="720" w:footer="720" w:gutter="0"/>
            </w:sectPr>
          </w:sectPrChange>
        </w:sectPr>
      </w:pPr>
    </w:p>
    <w:p w:rsidR="00783FDB" w:rsidRPr="002B1464" w:rsidDel="008C1D28" w:rsidRDefault="00783FDB" w:rsidP="00783FDB">
      <w:pPr>
        <w:rPr>
          <w:del w:id="8194" w:author="The Si Tran" w:date="2012-12-12T00:03:00Z"/>
          <w:szCs w:val="26"/>
        </w:rPr>
      </w:pPr>
    </w:p>
    <w:p w:rsidR="006A21F7" w:rsidRPr="00263465" w:rsidDel="008C1D28" w:rsidRDefault="0080635D" w:rsidP="005A22B0">
      <w:pPr>
        <w:rPr>
          <w:del w:id="8195" w:author="The Si Tran" w:date="2012-12-12T00:03:00Z"/>
          <w:szCs w:val="26"/>
        </w:rPr>
      </w:pPr>
      <w:bookmarkStart w:id="8196" w:name="Bussiness_forecasting_book"/>
      <w:del w:id="8197" w:author="The Si Tran" w:date="2012-12-12T00:03:00Z">
        <w:r w:rsidRPr="00082976" w:rsidDel="008C1D28">
          <w:rPr>
            <w:szCs w:val="26"/>
          </w:rPr>
          <w:delText>[1]</w:delText>
        </w:r>
        <w:bookmarkEnd w:id="8196"/>
        <w:r w:rsidRPr="00082976" w:rsidDel="008C1D28">
          <w:rPr>
            <w:szCs w:val="26"/>
          </w:rPr>
          <w:delText xml:space="preserve"> Bussiness forecasting book</w:delText>
        </w:r>
      </w:del>
    </w:p>
    <w:p w:rsidR="007F45A3" w:rsidRPr="009C748E" w:rsidRDefault="00B87EB5" w:rsidP="007F45A3">
      <w:pPr>
        <w:pStyle w:val="Heading1"/>
        <w:numPr>
          <w:ilvl w:val="0"/>
          <w:numId w:val="0"/>
        </w:numPr>
        <w:rPr>
          <w:ins w:id="8198" w:author="The Si Tran" w:date="2012-12-11T06:15:00Z"/>
          <w:rFonts w:cs="Times New Roman"/>
        </w:rPr>
      </w:pPr>
      <w:bookmarkStart w:id="8199" w:name="www_investopedia_com"/>
      <w:del w:id="8200" w:author="The Si Tran" w:date="2012-12-12T00:03:00Z">
        <w:r w:rsidRPr="00B312F5" w:rsidDel="008C1D28">
          <w:rPr>
            <w:szCs w:val="26"/>
          </w:rPr>
          <w:delText>[2]</w:delText>
        </w:r>
        <w:bookmarkEnd w:id="8199"/>
        <w:r w:rsidRPr="00B312F5" w:rsidDel="008C1D28">
          <w:rPr>
            <w:szCs w:val="26"/>
          </w:rPr>
          <w:delText xml:space="preserve"> http://www.investopedia.com/articles/trading/07/stationary.asp#axzz2Bu5LkrNQ</w:delText>
        </w:r>
      </w:del>
      <w:bookmarkStart w:id="8201" w:name="_Toc327348208"/>
      <w:bookmarkStart w:id="8202" w:name="_Toc343084117"/>
      <w:ins w:id="8203" w:author="The Si Tran" w:date="2012-12-11T06:15:00Z">
        <w:r w:rsidR="00516934">
          <w:rPr>
            <w:rFonts w:cs="Times New Roman"/>
          </w:rPr>
          <w:t>P</w:t>
        </w:r>
      </w:ins>
      <w:ins w:id="8204" w:author="The Si Tran" w:date="2012-12-11T06:16:00Z">
        <w:r w:rsidR="00516934">
          <w:rPr>
            <w:rFonts w:cs="Times New Roman"/>
          </w:rPr>
          <w:t>HỤ LỤC</w:t>
        </w:r>
      </w:ins>
      <w:ins w:id="8205" w:author="The Si Tran" w:date="2012-12-11T06:15:00Z">
        <w:r w:rsidR="007F45A3" w:rsidRPr="00E31193">
          <w:rPr>
            <w:rFonts w:cs="Times New Roman"/>
          </w:rPr>
          <w:t xml:space="preserve"> </w:t>
        </w:r>
        <w:proofErr w:type="gramStart"/>
        <w:r w:rsidR="007F45A3" w:rsidRPr="00E31193">
          <w:rPr>
            <w:rFonts w:cs="Times New Roman"/>
          </w:rPr>
          <w:t>A</w:t>
        </w:r>
        <w:r w:rsidR="007F45A3">
          <w:rPr>
            <w:rFonts w:cs="Times New Roman"/>
          </w:rPr>
          <w:br/>
        </w:r>
        <w:r w:rsidR="007F45A3" w:rsidRPr="006F1B6E">
          <w:rPr>
            <w:rFonts w:cs="Times New Roman"/>
            <w:sz w:val="26"/>
            <w:szCs w:val="26"/>
          </w:rPr>
          <w:t>Bảng</w:t>
        </w:r>
        <w:proofErr w:type="gramEnd"/>
        <w:r w:rsidR="007F45A3" w:rsidRPr="006F1B6E">
          <w:rPr>
            <w:rFonts w:cs="Times New Roman"/>
            <w:sz w:val="26"/>
            <w:szCs w:val="26"/>
          </w:rPr>
          <w:t xml:space="preserve"> thuật ngữ Anh-Việt</w:t>
        </w:r>
        <w:bookmarkEnd w:id="8201"/>
        <w:bookmarkEnd w:id="8202"/>
      </w:ins>
    </w:p>
    <w:p w:rsidR="007F45A3" w:rsidRPr="006F1B6E" w:rsidRDefault="007F45A3" w:rsidP="007F45A3">
      <w:pPr>
        <w:rPr>
          <w:ins w:id="8206"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8207" w:author="The Si Tran" w:date="2012-12-11T06:15:00Z"/>
        </w:trPr>
        <w:tc>
          <w:tcPr>
            <w:tcW w:w="3110" w:type="dxa"/>
            <w:gridSpan w:val="3"/>
            <w:shd w:val="clear" w:color="auto" w:fill="auto"/>
            <w:noWrap/>
            <w:vAlign w:val="bottom"/>
            <w:hideMark/>
          </w:tcPr>
          <w:p w:rsidR="007F45A3" w:rsidRPr="006F1B6E" w:rsidRDefault="007F45A3" w:rsidP="00142ADD">
            <w:pPr>
              <w:rPr>
                <w:ins w:id="8208" w:author="The Si Tran" w:date="2012-12-11T06:15:00Z"/>
                <w:color w:val="000000"/>
                <w:szCs w:val="26"/>
              </w:rPr>
            </w:pPr>
            <w:ins w:id="8209"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821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11" w:author="The Si Tran" w:date="2012-12-11T06:15:00Z"/>
                <w:color w:val="000000"/>
                <w:szCs w:val="26"/>
              </w:rPr>
            </w:pPr>
            <w:ins w:id="8212" w:author="The Si Tran" w:date="2012-12-11T06:15:00Z">
              <w:r w:rsidRPr="006F1B6E">
                <w:rPr>
                  <w:color w:val="000000"/>
                  <w:szCs w:val="26"/>
                </w:rPr>
                <w:t>Hàm kích hoạt</w:t>
              </w:r>
            </w:ins>
          </w:p>
        </w:tc>
      </w:tr>
      <w:tr w:rsidR="007F45A3" w:rsidRPr="006F1B6E" w:rsidTr="00142ADD">
        <w:trPr>
          <w:trHeight w:val="330"/>
          <w:jc w:val="center"/>
          <w:ins w:id="8213" w:author="The Si Tran" w:date="2012-12-11T06:15:00Z"/>
        </w:trPr>
        <w:tc>
          <w:tcPr>
            <w:tcW w:w="3110" w:type="dxa"/>
            <w:gridSpan w:val="3"/>
            <w:shd w:val="clear" w:color="auto" w:fill="auto"/>
            <w:noWrap/>
            <w:vAlign w:val="bottom"/>
            <w:hideMark/>
          </w:tcPr>
          <w:p w:rsidR="007F45A3" w:rsidRPr="006F1B6E" w:rsidRDefault="007F45A3" w:rsidP="00142ADD">
            <w:pPr>
              <w:rPr>
                <w:ins w:id="8214" w:author="The Si Tran" w:date="2012-12-11T06:15:00Z"/>
                <w:color w:val="000000"/>
                <w:szCs w:val="26"/>
              </w:rPr>
            </w:pPr>
            <w:ins w:id="8215"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821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17" w:author="The Si Tran" w:date="2012-12-11T06:15:00Z"/>
                <w:color w:val="000000"/>
                <w:szCs w:val="26"/>
              </w:rPr>
            </w:pPr>
            <w:ins w:id="8218" w:author="The Si Tran" w:date="2012-12-11T06:15:00Z">
              <w:r w:rsidRPr="006F1B6E">
                <w:rPr>
                  <w:color w:val="000000"/>
                  <w:szCs w:val="26"/>
                </w:rPr>
                <w:t>Mạng neuron nhân tạo</w:t>
              </w:r>
            </w:ins>
          </w:p>
        </w:tc>
      </w:tr>
      <w:tr w:rsidR="007F45A3" w:rsidRPr="006F1B6E" w:rsidTr="00142ADD">
        <w:trPr>
          <w:trHeight w:val="330"/>
          <w:jc w:val="center"/>
          <w:ins w:id="8219" w:author="The Si Tran" w:date="2012-12-11T06:15:00Z"/>
        </w:trPr>
        <w:tc>
          <w:tcPr>
            <w:tcW w:w="2888" w:type="dxa"/>
            <w:gridSpan w:val="2"/>
            <w:shd w:val="clear" w:color="auto" w:fill="auto"/>
            <w:noWrap/>
            <w:vAlign w:val="bottom"/>
            <w:hideMark/>
          </w:tcPr>
          <w:p w:rsidR="007F45A3" w:rsidRPr="006F1B6E" w:rsidRDefault="007F45A3" w:rsidP="00142ADD">
            <w:pPr>
              <w:rPr>
                <w:ins w:id="8220" w:author="The Si Tran" w:date="2012-12-11T06:15:00Z"/>
                <w:color w:val="000000"/>
                <w:szCs w:val="26"/>
              </w:rPr>
            </w:pPr>
            <w:ins w:id="8221"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822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2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24" w:author="The Si Tran" w:date="2012-12-11T06:15:00Z"/>
                <w:color w:val="000000"/>
                <w:szCs w:val="26"/>
              </w:rPr>
            </w:pPr>
            <w:ins w:id="8225" w:author="The Si Tran" w:date="2012-12-11T06:15:00Z">
              <w:r w:rsidRPr="006F1B6E">
                <w:rPr>
                  <w:color w:val="000000"/>
                  <w:szCs w:val="26"/>
                </w:rPr>
                <w:t>Hệ số tự tương quan</w:t>
              </w:r>
            </w:ins>
          </w:p>
        </w:tc>
      </w:tr>
      <w:tr w:rsidR="007F45A3" w:rsidRPr="006F1B6E" w:rsidTr="00142ADD">
        <w:trPr>
          <w:trHeight w:val="330"/>
          <w:jc w:val="center"/>
          <w:ins w:id="8226" w:author="The Si Tran" w:date="2012-12-11T06:15:00Z"/>
        </w:trPr>
        <w:tc>
          <w:tcPr>
            <w:tcW w:w="3110" w:type="dxa"/>
            <w:gridSpan w:val="3"/>
            <w:shd w:val="clear" w:color="auto" w:fill="auto"/>
            <w:noWrap/>
            <w:vAlign w:val="bottom"/>
            <w:hideMark/>
          </w:tcPr>
          <w:p w:rsidR="007F45A3" w:rsidRPr="006F1B6E" w:rsidRDefault="007F45A3" w:rsidP="00142ADD">
            <w:pPr>
              <w:rPr>
                <w:ins w:id="8227" w:author="The Si Tran" w:date="2012-12-11T06:15:00Z"/>
                <w:color w:val="000000"/>
                <w:szCs w:val="26"/>
              </w:rPr>
            </w:pPr>
            <w:ins w:id="8228"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822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30" w:author="The Si Tran" w:date="2012-12-11T06:15:00Z"/>
                <w:color w:val="000000"/>
                <w:szCs w:val="26"/>
              </w:rPr>
            </w:pPr>
            <w:ins w:id="8231" w:author="The Si Tran" w:date="2012-12-11T06:15:00Z">
              <w:r w:rsidRPr="006F1B6E">
                <w:rPr>
                  <w:color w:val="000000"/>
                  <w:szCs w:val="26"/>
                </w:rPr>
                <w:t>Hàm tự tương quan</w:t>
              </w:r>
            </w:ins>
          </w:p>
        </w:tc>
      </w:tr>
      <w:tr w:rsidR="007F45A3" w:rsidRPr="006F1B6E" w:rsidTr="00142ADD">
        <w:trPr>
          <w:trHeight w:val="330"/>
          <w:jc w:val="center"/>
          <w:ins w:id="8232" w:author="The Si Tran" w:date="2012-12-11T06:15:00Z"/>
        </w:trPr>
        <w:tc>
          <w:tcPr>
            <w:tcW w:w="4070" w:type="dxa"/>
            <w:gridSpan w:val="4"/>
            <w:shd w:val="clear" w:color="auto" w:fill="auto"/>
            <w:noWrap/>
            <w:vAlign w:val="bottom"/>
            <w:hideMark/>
          </w:tcPr>
          <w:p w:rsidR="007F45A3" w:rsidRPr="006F1B6E" w:rsidRDefault="007F45A3" w:rsidP="00142ADD">
            <w:pPr>
              <w:rPr>
                <w:ins w:id="8233" w:author="The Si Tran" w:date="2012-12-11T06:15:00Z"/>
                <w:color w:val="000000"/>
                <w:szCs w:val="26"/>
              </w:rPr>
            </w:pPr>
            <w:ins w:id="8234"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8235" w:author="The Si Tran" w:date="2012-12-11T06:15:00Z"/>
                <w:color w:val="000000"/>
                <w:szCs w:val="26"/>
              </w:rPr>
            </w:pPr>
            <w:ins w:id="8236" w:author="The Si Tran" w:date="2012-12-11T06:15:00Z">
              <w:r w:rsidRPr="006F1B6E">
                <w:rPr>
                  <w:color w:val="000000"/>
                  <w:szCs w:val="26"/>
                </w:rPr>
                <w:t>Giải thuật lan truyền ngược</w:t>
              </w:r>
            </w:ins>
          </w:p>
        </w:tc>
      </w:tr>
      <w:tr w:rsidR="007F45A3" w:rsidRPr="006F1B6E" w:rsidTr="00142ADD">
        <w:trPr>
          <w:trHeight w:val="330"/>
          <w:jc w:val="center"/>
          <w:ins w:id="8237" w:author="The Si Tran" w:date="2012-12-11T06:15:00Z"/>
        </w:trPr>
        <w:tc>
          <w:tcPr>
            <w:tcW w:w="2888" w:type="dxa"/>
            <w:gridSpan w:val="2"/>
            <w:shd w:val="clear" w:color="auto" w:fill="auto"/>
            <w:noWrap/>
            <w:vAlign w:val="bottom"/>
            <w:hideMark/>
          </w:tcPr>
          <w:p w:rsidR="007F45A3" w:rsidRPr="006F1B6E" w:rsidRDefault="007F45A3" w:rsidP="00142ADD">
            <w:pPr>
              <w:rPr>
                <w:ins w:id="8238" w:author="The Si Tran" w:date="2012-12-11T06:15:00Z"/>
                <w:color w:val="000000"/>
                <w:szCs w:val="26"/>
              </w:rPr>
            </w:pPr>
            <w:ins w:id="8239"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824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4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42" w:author="The Si Tran" w:date="2012-12-11T06:15:00Z"/>
                <w:color w:val="000000"/>
                <w:szCs w:val="26"/>
              </w:rPr>
            </w:pPr>
            <w:ins w:id="8243" w:author="The Si Tran" w:date="2012-12-11T06:15:00Z">
              <w:r w:rsidRPr="006F1B6E">
                <w:rPr>
                  <w:color w:val="000000"/>
                  <w:szCs w:val="26"/>
                </w:rPr>
                <w:t>Học theo bó</w:t>
              </w:r>
            </w:ins>
          </w:p>
        </w:tc>
      </w:tr>
      <w:tr w:rsidR="007F45A3" w:rsidRPr="006F1B6E" w:rsidTr="00142ADD">
        <w:trPr>
          <w:trHeight w:val="330"/>
          <w:jc w:val="center"/>
          <w:ins w:id="8244" w:author="The Si Tran" w:date="2012-12-11T06:15:00Z"/>
        </w:trPr>
        <w:tc>
          <w:tcPr>
            <w:tcW w:w="2666" w:type="dxa"/>
            <w:shd w:val="clear" w:color="auto" w:fill="auto"/>
            <w:noWrap/>
            <w:vAlign w:val="bottom"/>
            <w:hideMark/>
          </w:tcPr>
          <w:p w:rsidR="007F45A3" w:rsidRPr="006F1B6E" w:rsidRDefault="007F45A3" w:rsidP="00142ADD">
            <w:pPr>
              <w:rPr>
                <w:ins w:id="8245" w:author="The Si Tran" w:date="2012-12-11T06:15:00Z"/>
                <w:color w:val="000000"/>
                <w:szCs w:val="26"/>
              </w:rPr>
            </w:pPr>
            <w:ins w:id="8246"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8247"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824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4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50" w:author="The Si Tran" w:date="2012-12-11T06:15:00Z"/>
                <w:color w:val="000000"/>
                <w:szCs w:val="26"/>
              </w:rPr>
            </w:pPr>
            <w:ins w:id="8251" w:author="The Si Tran" w:date="2012-12-11T06:15:00Z">
              <w:r w:rsidRPr="006F1B6E">
                <w:rPr>
                  <w:color w:val="000000"/>
                  <w:szCs w:val="26"/>
                </w:rPr>
                <w:t>Độ lệch</w:t>
              </w:r>
            </w:ins>
          </w:p>
        </w:tc>
      </w:tr>
      <w:tr w:rsidR="007F45A3" w:rsidRPr="006F1B6E" w:rsidTr="00142ADD">
        <w:trPr>
          <w:trHeight w:val="330"/>
          <w:jc w:val="center"/>
          <w:ins w:id="8252" w:author="The Si Tran" w:date="2012-12-11T06:15:00Z"/>
        </w:trPr>
        <w:tc>
          <w:tcPr>
            <w:tcW w:w="2666" w:type="dxa"/>
            <w:shd w:val="clear" w:color="auto" w:fill="auto"/>
            <w:noWrap/>
            <w:vAlign w:val="bottom"/>
            <w:hideMark/>
          </w:tcPr>
          <w:p w:rsidR="007F45A3" w:rsidRPr="006F1B6E" w:rsidRDefault="007F45A3" w:rsidP="00142ADD">
            <w:pPr>
              <w:rPr>
                <w:ins w:id="8253" w:author="The Si Tran" w:date="2012-12-11T06:15:00Z"/>
                <w:color w:val="000000"/>
                <w:szCs w:val="26"/>
              </w:rPr>
            </w:pPr>
            <w:ins w:id="8254"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8255"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825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5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58" w:author="The Si Tran" w:date="2012-12-11T06:15:00Z"/>
                <w:color w:val="000000"/>
                <w:szCs w:val="26"/>
              </w:rPr>
            </w:pPr>
            <w:ins w:id="8259" w:author="The Si Tran" w:date="2012-12-11T06:15:00Z">
              <w:r w:rsidRPr="006F1B6E">
                <w:rPr>
                  <w:color w:val="000000"/>
                  <w:szCs w:val="26"/>
                </w:rPr>
                <w:t>Tính chu kỳ</w:t>
              </w:r>
            </w:ins>
          </w:p>
        </w:tc>
      </w:tr>
      <w:tr w:rsidR="007F45A3" w:rsidRPr="006F1B6E" w:rsidTr="00142ADD">
        <w:trPr>
          <w:trHeight w:val="330"/>
          <w:jc w:val="center"/>
          <w:ins w:id="8260" w:author="The Si Tran" w:date="2012-12-11T06:15:00Z"/>
        </w:trPr>
        <w:tc>
          <w:tcPr>
            <w:tcW w:w="2888" w:type="dxa"/>
            <w:gridSpan w:val="2"/>
            <w:shd w:val="clear" w:color="auto" w:fill="auto"/>
            <w:noWrap/>
            <w:vAlign w:val="bottom"/>
            <w:hideMark/>
          </w:tcPr>
          <w:p w:rsidR="007F45A3" w:rsidRPr="006F1B6E" w:rsidRDefault="007F45A3" w:rsidP="00142ADD">
            <w:pPr>
              <w:rPr>
                <w:ins w:id="8261" w:author="The Si Tran" w:date="2012-12-11T06:15:00Z"/>
                <w:color w:val="000000"/>
                <w:szCs w:val="26"/>
              </w:rPr>
            </w:pPr>
            <w:ins w:id="8262"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826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6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65" w:author="The Si Tran" w:date="2012-12-11T06:15:00Z"/>
                <w:color w:val="000000"/>
                <w:szCs w:val="26"/>
              </w:rPr>
            </w:pPr>
            <w:ins w:id="8266" w:author="The Si Tran" w:date="2012-12-11T06:15:00Z">
              <w:r w:rsidRPr="006F1B6E">
                <w:rPr>
                  <w:color w:val="000000"/>
                  <w:szCs w:val="26"/>
                </w:rPr>
                <w:t>Mặt quyết định</w:t>
              </w:r>
            </w:ins>
          </w:p>
        </w:tc>
      </w:tr>
      <w:tr w:rsidR="007F45A3" w:rsidRPr="006F1B6E" w:rsidTr="00142ADD">
        <w:trPr>
          <w:trHeight w:val="330"/>
          <w:jc w:val="center"/>
          <w:ins w:id="8267" w:author="The Si Tran" w:date="2012-12-11T06:15:00Z"/>
        </w:trPr>
        <w:tc>
          <w:tcPr>
            <w:tcW w:w="2888" w:type="dxa"/>
            <w:gridSpan w:val="2"/>
            <w:shd w:val="clear" w:color="auto" w:fill="auto"/>
            <w:noWrap/>
            <w:vAlign w:val="bottom"/>
            <w:hideMark/>
          </w:tcPr>
          <w:p w:rsidR="007F45A3" w:rsidRPr="006F1B6E" w:rsidRDefault="007F45A3" w:rsidP="00142ADD">
            <w:pPr>
              <w:rPr>
                <w:ins w:id="8268" w:author="The Si Tran" w:date="2012-12-11T06:15:00Z"/>
                <w:color w:val="000000"/>
                <w:szCs w:val="26"/>
              </w:rPr>
            </w:pPr>
            <w:ins w:id="8269"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827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7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72" w:author="The Si Tran" w:date="2012-12-11T06:15:00Z"/>
                <w:color w:val="000000"/>
                <w:szCs w:val="26"/>
              </w:rPr>
            </w:pPr>
            <w:ins w:id="8273" w:author="The Si Tran" w:date="2012-12-11T06:15:00Z">
              <w:r w:rsidRPr="006F1B6E">
                <w:rPr>
                  <w:color w:val="000000"/>
                  <w:szCs w:val="26"/>
                </w:rPr>
                <w:t>Luật delta</w:t>
              </w:r>
            </w:ins>
          </w:p>
        </w:tc>
      </w:tr>
      <w:tr w:rsidR="007F45A3" w:rsidRPr="006F1B6E" w:rsidTr="00142ADD">
        <w:trPr>
          <w:trHeight w:val="330"/>
          <w:jc w:val="center"/>
          <w:ins w:id="8274" w:author="The Si Tran" w:date="2012-12-11T06:15:00Z"/>
        </w:trPr>
        <w:tc>
          <w:tcPr>
            <w:tcW w:w="2888" w:type="dxa"/>
            <w:gridSpan w:val="2"/>
            <w:shd w:val="clear" w:color="auto" w:fill="auto"/>
            <w:noWrap/>
            <w:vAlign w:val="bottom"/>
            <w:hideMark/>
          </w:tcPr>
          <w:p w:rsidR="007F45A3" w:rsidRPr="006F1B6E" w:rsidRDefault="007F45A3" w:rsidP="00142ADD">
            <w:pPr>
              <w:rPr>
                <w:ins w:id="8275" w:author="The Si Tran" w:date="2012-12-11T06:15:00Z"/>
                <w:color w:val="000000"/>
                <w:szCs w:val="26"/>
              </w:rPr>
            </w:pPr>
            <w:ins w:id="8276"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827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7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79" w:author="The Si Tran" w:date="2012-12-11T06:15:00Z"/>
                <w:color w:val="000000"/>
                <w:szCs w:val="26"/>
              </w:rPr>
            </w:pPr>
            <w:ins w:id="8280" w:author="The Si Tran" w:date="2012-12-11T06:15:00Z">
              <w:r w:rsidRPr="006F1B6E">
                <w:rPr>
                  <w:color w:val="000000"/>
                  <w:szCs w:val="26"/>
                </w:rPr>
                <w:t>Lấy hiệu</w:t>
              </w:r>
            </w:ins>
          </w:p>
        </w:tc>
      </w:tr>
      <w:tr w:rsidR="007F45A3" w:rsidRPr="006F1B6E" w:rsidTr="00142ADD">
        <w:trPr>
          <w:trHeight w:val="330"/>
          <w:jc w:val="center"/>
          <w:ins w:id="8281" w:author="The Si Tran" w:date="2012-12-11T06:15:00Z"/>
        </w:trPr>
        <w:tc>
          <w:tcPr>
            <w:tcW w:w="4070" w:type="dxa"/>
            <w:gridSpan w:val="4"/>
            <w:shd w:val="clear" w:color="auto" w:fill="auto"/>
            <w:noWrap/>
            <w:vAlign w:val="bottom"/>
            <w:hideMark/>
          </w:tcPr>
          <w:p w:rsidR="007F45A3" w:rsidRPr="006F1B6E" w:rsidRDefault="007F45A3" w:rsidP="00142ADD">
            <w:pPr>
              <w:rPr>
                <w:ins w:id="8282" w:author="The Si Tran" w:date="2012-12-11T06:15:00Z"/>
                <w:color w:val="000000"/>
                <w:szCs w:val="26"/>
              </w:rPr>
            </w:pPr>
            <w:ins w:id="8283"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8284" w:author="The Si Tran" w:date="2012-12-11T06:15:00Z"/>
                <w:color w:val="000000"/>
                <w:szCs w:val="26"/>
              </w:rPr>
            </w:pPr>
            <w:ins w:id="8285" w:author="The Si Tran" w:date="2012-12-11T06:15:00Z">
              <w:r w:rsidRPr="006F1B6E">
                <w:rPr>
                  <w:color w:val="000000"/>
                  <w:szCs w:val="26"/>
                </w:rPr>
                <w:t>Mạng truyền thẳng</w:t>
              </w:r>
            </w:ins>
          </w:p>
        </w:tc>
      </w:tr>
      <w:tr w:rsidR="007F45A3" w:rsidRPr="006F1B6E" w:rsidTr="00142ADD">
        <w:trPr>
          <w:trHeight w:val="330"/>
          <w:jc w:val="center"/>
          <w:ins w:id="8286" w:author="The Si Tran" w:date="2012-12-11T06:15:00Z"/>
        </w:trPr>
        <w:tc>
          <w:tcPr>
            <w:tcW w:w="2888" w:type="dxa"/>
            <w:gridSpan w:val="2"/>
            <w:shd w:val="clear" w:color="auto" w:fill="auto"/>
            <w:noWrap/>
            <w:vAlign w:val="bottom"/>
            <w:hideMark/>
          </w:tcPr>
          <w:p w:rsidR="007F45A3" w:rsidRPr="006F1B6E" w:rsidRDefault="007F45A3" w:rsidP="00142ADD">
            <w:pPr>
              <w:rPr>
                <w:ins w:id="8287" w:author="The Si Tran" w:date="2012-12-11T06:15:00Z"/>
                <w:color w:val="000000"/>
                <w:szCs w:val="26"/>
              </w:rPr>
            </w:pPr>
            <w:ins w:id="8288"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828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9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91" w:author="The Si Tran" w:date="2012-12-11T06:15:00Z"/>
                <w:color w:val="000000"/>
                <w:szCs w:val="26"/>
              </w:rPr>
            </w:pPr>
            <w:ins w:id="8292" w:author="The Si Tran" w:date="2012-12-11T06:15:00Z">
              <w:r w:rsidRPr="006F1B6E">
                <w:rPr>
                  <w:color w:val="000000"/>
                  <w:szCs w:val="26"/>
                </w:rPr>
                <w:t>cực tiểu toàn cục</w:t>
              </w:r>
            </w:ins>
          </w:p>
        </w:tc>
      </w:tr>
      <w:tr w:rsidR="007F45A3" w:rsidRPr="006F1B6E" w:rsidTr="00142ADD">
        <w:trPr>
          <w:trHeight w:val="330"/>
          <w:jc w:val="center"/>
          <w:ins w:id="8293" w:author="The Si Tran" w:date="2012-12-11T06:15:00Z"/>
        </w:trPr>
        <w:tc>
          <w:tcPr>
            <w:tcW w:w="2888" w:type="dxa"/>
            <w:gridSpan w:val="2"/>
            <w:shd w:val="clear" w:color="auto" w:fill="auto"/>
            <w:noWrap/>
            <w:vAlign w:val="bottom"/>
            <w:hideMark/>
          </w:tcPr>
          <w:p w:rsidR="007F45A3" w:rsidRPr="006F1B6E" w:rsidRDefault="007F45A3" w:rsidP="00142ADD">
            <w:pPr>
              <w:rPr>
                <w:ins w:id="8294" w:author="The Si Tran" w:date="2012-12-11T06:15:00Z"/>
                <w:color w:val="000000"/>
                <w:szCs w:val="26"/>
              </w:rPr>
            </w:pPr>
            <w:ins w:id="8295"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829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29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298" w:author="The Si Tran" w:date="2012-12-11T06:15:00Z"/>
                <w:color w:val="000000"/>
                <w:szCs w:val="26"/>
              </w:rPr>
            </w:pPr>
            <w:ins w:id="8299" w:author="The Si Tran" w:date="2012-12-11T06:15:00Z">
              <w:r w:rsidRPr="006F1B6E">
                <w:rPr>
                  <w:color w:val="000000"/>
                  <w:szCs w:val="26"/>
                </w:rPr>
                <w:t>chiến lược toàn cục</w:t>
              </w:r>
            </w:ins>
          </w:p>
        </w:tc>
      </w:tr>
      <w:tr w:rsidR="007F45A3" w:rsidRPr="006F1B6E" w:rsidTr="00142ADD">
        <w:trPr>
          <w:trHeight w:val="330"/>
          <w:jc w:val="center"/>
          <w:ins w:id="8300" w:author="The Si Tran" w:date="2012-12-11T06:15:00Z"/>
        </w:trPr>
        <w:tc>
          <w:tcPr>
            <w:tcW w:w="2888" w:type="dxa"/>
            <w:gridSpan w:val="2"/>
            <w:shd w:val="clear" w:color="auto" w:fill="auto"/>
            <w:noWrap/>
            <w:vAlign w:val="bottom"/>
            <w:hideMark/>
          </w:tcPr>
          <w:p w:rsidR="007F45A3" w:rsidRPr="006F1B6E" w:rsidRDefault="007F45A3" w:rsidP="00142ADD">
            <w:pPr>
              <w:rPr>
                <w:ins w:id="8301" w:author="The Si Tran" w:date="2012-12-11T06:15:00Z"/>
                <w:color w:val="000000"/>
                <w:szCs w:val="26"/>
              </w:rPr>
            </w:pPr>
            <w:ins w:id="8302"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830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0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05" w:author="The Si Tran" w:date="2012-12-11T06:15:00Z"/>
                <w:color w:val="000000"/>
                <w:szCs w:val="26"/>
              </w:rPr>
            </w:pPr>
            <w:ins w:id="8306" w:author="The Si Tran" w:date="2012-12-11T06:15:00Z">
              <w:r w:rsidRPr="006F1B6E">
                <w:rPr>
                  <w:color w:val="000000"/>
                  <w:szCs w:val="26"/>
                </w:rPr>
                <w:t>Độ dốc</w:t>
              </w:r>
            </w:ins>
          </w:p>
        </w:tc>
      </w:tr>
      <w:tr w:rsidR="007F45A3" w:rsidRPr="006F1B6E" w:rsidTr="00142ADD">
        <w:trPr>
          <w:trHeight w:val="330"/>
          <w:jc w:val="center"/>
          <w:ins w:id="8307" w:author="The Si Tran" w:date="2012-12-11T06:15:00Z"/>
        </w:trPr>
        <w:tc>
          <w:tcPr>
            <w:tcW w:w="2888" w:type="dxa"/>
            <w:gridSpan w:val="2"/>
            <w:shd w:val="clear" w:color="auto" w:fill="auto"/>
            <w:noWrap/>
            <w:vAlign w:val="bottom"/>
            <w:hideMark/>
          </w:tcPr>
          <w:p w:rsidR="007F45A3" w:rsidRPr="006F1B6E" w:rsidRDefault="007F45A3" w:rsidP="00142ADD">
            <w:pPr>
              <w:rPr>
                <w:ins w:id="8308" w:author="The Si Tran" w:date="2012-12-11T06:15:00Z"/>
                <w:color w:val="000000"/>
                <w:szCs w:val="26"/>
              </w:rPr>
            </w:pPr>
            <w:ins w:id="8309" w:author="The Si Tran" w:date="2012-12-11T06:15:00Z">
              <w:r w:rsidRPr="006F1B6E">
                <w:rPr>
                  <w:color w:val="000000"/>
                  <w:szCs w:val="26"/>
                </w:rPr>
                <w:t>Gradient Descent</w:t>
              </w:r>
            </w:ins>
          </w:p>
        </w:tc>
        <w:tc>
          <w:tcPr>
            <w:tcW w:w="222" w:type="dxa"/>
            <w:shd w:val="clear" w:color="auto" w:fill="auto"/>
            <w:noWrap/>
            <w:vAlign w:val="bottom"/>
            <w:hideMark/>
          </w:tcPr>
          <w:p w:rsidR="007F45A3" w:rsidRPr="006F1B6E" w:rsidRDefault="007F45A3" w:rsidP="00142ADD">
            <w:pPr>
              <w:rPr>
                <w:ins w:id="831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1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12" w:author="The Si Tran" w:date="2012-12-11T06:15:00Z"/>
                <w:color w:val="000000"/>
                <w:szCs w:val="26"/>
              </w:rPr>
            </w:pPr>
            <w:ins w:id="8313" w:author="The Si Tran" w:date="2012-12-11T06:15:00Z">
              <w:r w:rsidRPr="006F1B6E">
                <w:rPr>
                  <w:color w:val="000000"/>
                  <w:szCs w:val="26"/>
                </w:rPr>
                <w:t>Giảm độ dốc</w:t>
              </w:r>
            </w:ins>
          </w:p>
        </w:tc>
      </w:tr>
      <w:tr w:rsidR="007F45A3" w:rsidRPr="006F1B6E" w:rsidTr="00142ADD">
        <w:trPr>
          <w:trHeight w:val="330"/>
          <w:jc w:val="center"/>
          <w:ins w:id="8314" w:author="The Si Tran" w:date="2012-12-11T06:15:00Z"/>
        </w:trPr>
        <w:tc>
          <w:tcPr>
            <w:tcW w:w="2888" w:type="dxa"/>
            <w:gridSpan w:val="2"/>
            <w:shd w:val="clear" w:color="auto" w:fill="auto"/>
            <w:noWrap/>
            <w:vAlign w:val="bottom"/>
            <w:hideMark/>
          </w:tcPr>
          <w:p w:rsidR="007F45A3" w:rsidRPr="006F1B6E" w:rsidRDefault="007F45A3" w:rsidP="00142ADD">
            <w:pPr>
              <w:rPr>
                <w:ins w:id="8315" w:author="The Si Tran" w:date="2012-12-11T06:15:00Z"/>
                <w:color w:val="000000"/>
                <w:szCs w:val="26"/>
              </w:rPr>
            </w:pPr>
            <w:ins w:id="8316"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831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1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19" w:author="The Si Tran" w:date="2012-12-11T06:15:00Z"/>
                <w:color w:val="000000"/>
                <w:szCs w:val="26"/>
              </w:rPr>
            </w:pPr>
            <w:ins w:id="8320" w:author="The Si Tran" w:date="2012-12-11T06:15:00Z">
              <w:r w:rsidRPr="006F1B6E">
                <w:rPr>
                  <w:color w:val="000000"/>
                  <w:szCs w:val="26"/>
                </w:rPr>
                <w:t>Siêu phẳng</w:t>
              </w:r>
            </w:ins>
          </w:p>
        </w:tc>
      </w:tr>
      <w:tr w:rsidR="007F45A3" w:rsidRPr="006F1B6E" w:rsidTr="00142ADD">
        <w:trPr>
          <w:trHeight w:val="330"/>
          <w:jc w:val="center"/>
          <w:ins w:id="8321" w:author="The Si Tran" w:date="2012-12-11T06:15:00Z"/>
        </w:trPr>
        <w:tc>
          <w:tcPr>
            <w:tcW w:w="4070" w:type="dxa"/>
            <w:gridSpan w:val="4"/>
            <w:shd w:val="clear" w:color="auto" w:fill="auto"/>
            <w:noWrap/>
            <w:vAlign w:val="bottom"/>
            <w:hideMark/>
          </w:tcPr>
          <w:p w:rsidR="007F45A3" w:rsidRPr="006F1B6E" w:rsidRDefault="007F45A3" w:rsidP="00142ADD">
            <w:pPr>
              <w:rPr>
                <w:ins w:id="8322" w:author="The Si Tran" w:date="2012-12-11T06:15:00Z"/>
                <w:color w:val="000000"/>
                <w:szCs w:val="26"/>
              </w:rPr>
            </w:pPr>
            <w:ins w:id="8323"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8324" w:author="The Si Tran" w:date="2012-12-11T06:15:00Z"/>
                <w:color w:val="000000"/>
                <w:szCs w:val="26"/>
              </w:rPr>
            </w:pPr>
            <w:ins w:id="8325" w:author="The Si Tran" w:date="2012-12-11T06:15:00Z">
              <w:r w:rsidRPr="006F1B6E">
                <w:rPr>
                  <w:color w:val="000000"/>
                  <w:szCs w:val="26"/>
                </w:rPr>
                <w:t>Giảm độ dốc tăng cường</w:t>
              </w:r>
            </w:ins>
          </w:p>
        </w:tc>
      </w:tr>
      <w:tr w:rsidR="007F45A3" w:rsidRPr="006F1B6E" w:rsidTr="00142ADD">
        <w:trPr>
          <w:trHeight w:val="330"/>
          <w:jc w:val="center"/>
          <w:ins w:id="8326" w:author="The Si Tran" w:date="2012-12-11T06:15:00Z"/>
        </w:trPr>
        <w:tc>
          <w:tcPr>
            <w:tcW w:w="2888" w:type="dxa"/>
            <w:gridSpan w:val="2"/>
            <w:shd w:val="clear" w:color="auto" w:fill="auto"/>
            <w:noWrap/>
            <w:vAlign w:val="bottom"/>
            <w:hideMark/>
          </w:tcPr>
          <w:p w:rsidR="007F45A3" w:rsidRPr="006F1B6E" w:rsidRDefault="007F45A3" w:rsidP="00142ADD">
            <w:pPr>
              <w:rPr>
                <w:ins w:id="8327" w:author="The Si Tran" w:date="2012-12-11T06:15:00Z"/>
                <w:color w:val="000000"/>
                <w:szCs w:val="26"/>
              </w:rPr>
            </w:pPr>
            <w:ins w:id="8328"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832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3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31" w:author="The Si Tran" w:date="2012-12-11T06:15:00Z"/>
                <w:color w:val="000000"/>
                <w:szCs w:val="26"/>
              </w:rPr>
            </w:pPr>
            <w:ins w:id="8332" w:author="The Si Tran" w:date="2012-12-11T06:15:00Z">
              <w:r w:rsidRPr="006F1B6E">
                <w:rPr>
                  <w:color w:val="000000"/>
                  <w:szCs w:val="26"/>
                </w:rPr>
                <w:t>Tính bất quy tắc</w:t>
              </w:r>
            </w:ins>
          </w:p>
        </w:tc>
      </w:tr>
      <w:tr w:rsidR="007F45A3" w:rsidRPr="006F1B6E" w:rsidTr="00142ADD">
        <w:trPr>
          <w:trHeight w:val="330"/>
          <w:jc w:val="center"/>
          <w:ins w:id="8333" w:author="The Si Tran" w:date="2012-12-11T06:15:00Z"/>
        </w:trPr>
        <w:tc>
          <w:tcPr>
            <w:tcW w:w="3110" w:type="dxa"/>
            <w:gridSpan w:val="3"/>
            <w:shd w:val="clear" w:color="auto" w:fill="auto"/>
            <w:noWrap/>
            <w:vAlign w:val="bottom"/>
            <w:hideMark/>
          </w:tcPr>
          <w:p w:rsidR="007F45A3" w:rsidRPr="006F1B6E" w:rsidRDefault="007F45A3" w:rsidP="00142ADD">
            <w:pPr>
              <w:rPr>
                <w:ins w:id="8334" w:author="The Si Tran" w:date="2012-12-11T06:15:00Z"/>
                <w:color w:val="000000"/>
                <w:szCs w:val="26"/>
              </w:rPr>
            </w:pPr>
            <w:ins w:id="8335" w:author="The Si Tran" w:date="2012-12-11T06:15:00Z">
              <w:r w:rsidRPr="006F1B6E">
                <w:rPr>
                  <w:color w:val="000000"/>
                  <w:szCs w:val="26"/>
                </w:rPr>
                <w:lastRenderedPageBreak/>
                <w:t>Learning By Epoch</w:t>
              </w:r>
            </w:ins>
          </w:p>
        </w:tc>
        <w:tc>
          <w:tcPr>
            <w:tcW w:w="960" w:type="dxa"/>
            <w:shd w:val="clear" w:color="auto" w:fill="auto"/>
            <w:noWrap/>
            <w:vAlign w:val="bottom"/>
            <w:hideMark/>
          </w:tcPr>
          <w:p w:rsidR="007F45A3" w:rsidRPr="006F1B6E" w:rsidRDefault="007F45A3" w:rsidP="00142ADD">
            <w:pPr>
              <w:rPr>
                <w:ins w:id="833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37" w:author="The Si Tran" w:date="2012-12-11T06:15:00Z"/>
                <w:color w:val="000000"/>
                <w:szCs w:val="26"/>
              </w:rPr>
            </w:pPr>
            <w:ins w:id="8338" w:author="The Si Tran" w:date="2012-12-11T06:15:00Z">
              <w:r w:rsidRPr="006F1B6E">
                <w:rPr>
                  <w:color w:val="000000"/>
                  <w:szCs w:val="26"/>
                </w:rPr>
                <w:t>Học theo epoch</w:t>
              </w:r>
            </w:ins>
          </w:p>
        </w:tc>
      </w:tr>
      <w:tr w:rsidR="007F45A3" w:rsidRPr="006F1B6E" w:rsidTr="00142ADD">
        <w:trPr>
          <w:trHeight w:val="330"/>
          <w:jc w:val="center"/>
          <w:ins w:id="8339" w:author="The Si Tran" w:date="2012-12-11T06:15:00Z"/>
        </w:trPr>
        <w:tc>
          <w:tcPr>
            <w:tcW w:w="3110" w:type="dxa"/>
            <w:gridSpan w:val="3"/>
            <w:shd w:val="clear" w:color="auto" w:fill="auto"/>
            <w:noWrap/>
            <w:vAlign w:val="bottom"/>
            <w:hideMark/>
          </w:tcPr>
          <w:p w:rsidR="007F45A3" w:rsidRPr="006F1B6E" w:rsidRDefault="007F45A3" w:rsidP="00142ADD">
            <w:pPr>
              <w:rPr>
                <w:ins w:id="8340" w:author="The Si Tran" w:date="2012-12-11T06:15:00Z"/>
                <w:color w:val="000000"/>
                <w:szCs w:val="26"/>
              </w:rPr>
            </w:pPr>
            <w:ins w:id="8341"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834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43" w:author="The Si Tran" w:date="2012-12-11T06:15:00Z"/>
                <w:color w:val="000000"/>
                <w:szCs w:val="26"/>
              </w:rPr>
            </w:pPr>
            <w:ins w:id="8344" w:author="The Si Tran" w:date="2012-12-11T06:15:00Z">
              <w:r w:rsidRPr="006F1B6E">
                <w:rPr>
                  <w:color w:val="000000"/>
                  <w:szCs w:val="26"/>
                </w:rPr>
                <w:t>Học theo mẫu</w:t>
              </w:r>
            </w:ins>
          </w:p>
        </w:tc>
      </w:tr>
      <w:tr w:rsidR="007F45A3" w:rsidRPr="006F1B6E" w:rsidTr="00142ADD">
        <w:trPr>
          <w:trHeight w:val="330"/>
          <w:jc w:val="center"/>
          <w:ins w:id="8345" w:author="The Si Tran" w:date="2012-12-11T06:15:00Z"/>
        </w:trPr>
        <w:tc>
          <w:tcPr>
            <w:tcW w:w="2888" w:type="dxa"/>
            <w:gridSpan w:val="2"/>
            <w:shd w:val="clear" w:color="auto" w:fill="auto"/>
            <w:noWrap/>
            <w:vAlign w:val="bottom"/>
            <w:hideMark/>
          </w:tcPr>
          <w:p w:rsidR="007F45A3" w:rsidRPr="006F1B6E" w:rsidRDefault="007F45A3" w:rsidP="00142ADD">
            <w:pPr>
              <w:rPr>
                <w:ins w:id="8346" w:author="The Si Tran" w:date="2012-12-11T06:15:00Z"/>
                <w:color w:val="000000"/>
                <w:szCs w:val="26"/>
              </w:rPr>
            </w:pPr>
            <w:ins w:id="8347"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834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4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50" w:author="The Si Tran" w:date="2012-12-11T06:15:00Z"/>
                <w:color w:val="000000"/>
                <w:szCs w:val="26"/>
              </w:rPr>
            </w:pPr>
            <w:ins w:id="8351" w:author="The Si Tran" w:date="2012-12-11T06:15:00Z">
              <w:r w:rsidRPr="006F1B6E">
                <w:rPr>
                  <w:color w:val="000000"/>
                  <w:szCs w:val="26"/>
                </w:rPr>
                <w:t>Hệ số học</w:t>
              </w:r>
            </w:ins>
          </w:p>
        </w:tc>
      </w:tr>
      <w:tr w:rsidR="007F45A3" w:rsidRPr="006F1B6E" w:rsidTr="00142ADD">
        <w:trPr>
          <w:trHeight w:val="330"/>
          <w:jc w:val="center"/>
          <w:ins w:id="8352" w:author="The Si Tran" w:date="2012-12-11T06:15:00Z"/>
        </w:trPr>
        <w:tc>
          <w:tcPr>
            <w:tcW w:w="3110" w:type="dxa"/>
            <w:gridSpan w:val="3"/>
            <w:shd w:val="clear" w:color="auto" w:fill="auto"/>
            <w:noWrap/>
            <w:vAlign w:val="bottom"/>
            <w:hideMark/>
          </w:tcPr>
          <w:p w:rsidR="007F45A3" w:rsidRPr="006F1B6E" w:rsidRDefault="007F45A3" w:rsidP="00142ADD">
            <w:pPr>
              <w:rPr>
                <w:ins w:id="8353" w:author="The Si Tran" w:date="2012-12-11T06:15:00Z"/>
                <w:color w:val="000000"/>
                <w:szCs w:val="26"/>
              </w:rPr>
            </w:pPr>
            <w:ins w:id="8354"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835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56" w:author="The Si Tran" w:date="2012-12-11T06:15:00Z"/>
                <w:color w:val="000000"/>
                <w:szCs w:val="26"/>
              </w:rPr>
            </w:pPr>
            <w:ins w:id="8357" w:author="The Si Tran" w:date="2012-12-11T06:15:00Z">
              <w:r w:rsidRPr="006F1B6E">
                <w:rPr>
                  <w:color w:val="000000"/>
                  <w:szCs w:val="26"/>
                </w:rPr>
                <w:t>Độ lệch tuyệt đối nhỏ nhất</w:t>
              </w:r>
            </w:ins>
          </w:p>
        </w:tc>
      </w:tr>
      <w:tr w:rsidR="007F45A3" w:rsidRPr="006F1B6E" w:rsidTr="00142ADD">
        <w:trPr>
          <w:trHeight w:val="330"/>
          <w:jc w:val="center"/>
          <w:ins w:id="8358" w:author="The Si Tran" w:date="2012-12-11T06:15:00Z"/>
        </w:trPr>
        <w:tc>
          <w:tcPr>
            <w:tcW w:w="2888" w:type="dxa"/>
            <w:gridSpan w:val="2"/>
            <w:shd w:val="clear" w:color="auto" w:fill="auto"/>
            <w:noWrap/>
            <w:vAlign w:val="bottom"/>
            <w:hideMark/>
          </w:tcPr>
          <w:p w:rsidR="007F45A3" w:rsidRPr="006F1B6E" w:rsidRDefault="007F45A3" w:rsidP="00142ADD">
            <w:pPr>
              <w:rPr>
                <w:ins w:id="8359" w:author="The Si Tran" w:date="2012-12-11T06:15:00Z"/>
                <w:color w:val="000000"/>
                <w:szCs w:val="26"/>
              </w:rPr>
            </w:pPr>
            <w:ins w:id="8360"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836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6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63" w:author="The Si Tran" w:date="2012-12-11T06:15:00Z"/>
                <w:color w:val="000000"/>
                <w:szCs w:val="26"/>
              </w:rPr>
            </w:pPr>
            <w:ins w:id="8364" w:author="The Si Tran" w:date="2012-12-11T06:15:00Z">
              <w:r w:rsidRPr="006F1B6E">
                <w:rPr>
                  <w:color w:val="000000"/>
                  <w:szCs w:val="26"/>
                </w:rPr>
                <w:t>Đơn vị tuyến tính</w:t>
              </w:r>
            </w:ins>
          </w:p>
        </w:tc>
      </w:tr>
      <w:tr w:rsidR="007F45A3" w:rsidRPr="006F1B6E" w:rsidTr="00142ADD">
        <w:trPr>
          <w:trHeight w:val="330"/>
          <w:jc w:val="center"/>
          <w:ins w:id="8365" w:author="The Si Tran" w:date="2012-12-11T06:15:00Z"/>
        </w:trPr>
        <w:tc>
          <w:tcPr>
            <w:tcW w:w="3110" w:type="dxa"/>
            <w:gridSpan w:val="3"/>
            <w:shd w:val="clear" w:color="auto" w:fill="auto"/>
            <w:noWrap/>
            <w:vAlign w:val="bottom"/>
            <w:hideMark/>
          </w:tcPr>
          <w:p w:rsidR="007F45A3" w:rsidRPr="006F1B6E" w:rsidRDefault="007F45A3" w:rsidP="00142ADD">
            <w:pPr>
              <w:rPr>
                <w:ins w:id="8366" w:author="The Si Tran" w:date="2012-12-11T06:15:00Z"/>
                <w:color w:val="000000"/>
                <w:szCs w:val="26"/>
              </w:rPr>
            </w:pPr>
            <w:ins w:id="8367"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836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69" w:author="The Si Tran" w:date="2012-12-11T06:15:00Z"/>
                <w:color w:val="000000"/>
                <w:szCs w:val="26"/>
              </w:rPr>
            </w:pPr>
            <w:ins w:id="8370" w:author="The Si Tran" w:date="2012-12-11T06:15:00Z">
              <w:r w:rsidRPr="006F1B6E">
                <w:rPr>
                  <w:color w:val="000000"/>
                  <w:szCs w:val="26"/>
                </w:rPr>
                <w:t>Khả phân tuyến tính</w:t>
              </w:r>
            </w:ins>
          </w:p>
        </w:tc>
      </w:tr>
      <w:tr w:rsidR="007F45A3" w:rsidRPr="006F1B6E" w:rsidTr="00142ADD">
        <w:trPr>
          <w:trHeight w:val="330"/>
          <w:jc w:val="center"/>
          <w:ins w:id="8371" w:author="The Si Tran" w:date="2012-12-11T06:15:00Z"/>
        </w:trPr>
        <w:tc>
          <w:tcPr>
            <w:tcW w:w="2888" w:type="dxa"/>
            <w:gridSpan w:val="2"/>
            <w:shd w:val="clear" w:color="auto" w:fill="auto"/>
            <w:noWrap/>
            <w:vAlign w:val="bottom"/>
            <w:hideMark/>
          </w:tcPr>
          <w:p w:rsidR="007F45A3" w:rsidRPr="006F1B6E" w:rsidRDefault="007F45A3" w:rsidP="00142ADD">
            <w:pPr>
              <w:rPr>
                <w:ins w:id="8372" w:author="The Si Tran" w:date="2012-12-11T06:15:00Z"/>
                <w:color w:val="000000"/>
                <w:szCs w:val="26"/>
              </w:rPr>
            </w:pPr>
            <w:ins w:id="8373"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837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7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76" w:author="The Si Tran" w:date="2012-12-11T06:15:00Z"/>
                <w:color w:val="000000"/>
                <w:szCs w:val="26"/>
              </w:rPr>
            </w:pPr>
            <w:ins w:id="8377" w:author="The Si Tran" w:date="2012-12-11T06:15:00Z">
              <w:r w:rsidRPr="006F1B6E">
                <w:rPr>
                  <w:color w:val="000000"/>
                  <w:szCs w:val="26"/>
                </w:rPr>
                <w:t>Tối ưu cục bộ</w:t>
              </w:r>
            </w:ins>
          </w:p>
        </w:tc>
      </w:tr>
      <w:tr w:rsidR="007F45A3" w:rsidRPr="006F1B6E" w:rsidTr="00142ADD">
        <w:trPr>
          <w:trHeight w:val="330"/>
          <w:jc w:val="center"/>
          <w:ins w:id="8378" w:author="The Si Tran" w:date="2012-12-11T06:15:00Z"/>
        </w:trPr>
        <w:tc>
          <w:tcPr>
            <w:tcW w:w="2888" w:type="dxa"/>
            <w:gridSpan w:val="2"/>
            <w:shd w:val="clear" w:color="auto" w:fill="auto"/>
            <w:noWrap/>
            <w:vAlign w:val="bottom"/>
            <w:hideMark/>
          </w:tcPr>
          <w:p w:rsidR="007F45A3" w:rsidRPr="006F1B6E" w:rsidRDefault="007F45A3" w:rsidP="00142ADD">
            <w:pPr>
              <w:rPr>
                <w:ins w:id="8379" w:author="The Si Tran" w:date="2012-12-11T06:15:00Z"/>
                <w:color w:val="000000"/>
                <w:szCs w:val="26"/>
              </w:rPr>
            </w:pPr>
            <w:ins w:id="8380"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838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38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83" w:author="The Si Tran" w:date="2012-12-11T06:15:00Z"/>
                <w:color w:val="000000"/>
                <w:szCs w:val="26"/>
              </w:rPr>
            </w:pPr>
            <w:ins w:id="8384" w:author="The Si Tran" w:date="2012-12-11T06:15:00Z">
              <w:r w:rsidRPr="006F1B6E">
                <w:rPr>
                  <w:color w:val="000000"/>
                  <w:szCs w:val="26"/>
                </w:rPr>
                <w:t>Chiến lược cục bộ</w:t>
              </w:r>
            </w:ins>
          </w:p>
        </w:tc>
      </w:tr>
      <w:tr w:rsidR="007F45A3" w:rsidRPr="006F1B6E" w:rsidTr="00142ADD">
        <w:trPr>
          <w:trHeight w:val="330"/>
          <w:jc w:val="center"/>
          <w:ins w:id="8385" w:author="The Si Tran" w:date="2012-12-11T06:15:00Z"/>
        </w:trPr>
        <w:tc>
          <w:tcPr>
            <w:tcW w:w="3110" w:type="dxa"/>
            <w:gridSpan w:val="3"/>
            <w:shd w:val="clear" w:color="auto" w:fill="auto"/>
            <w:noWrap/>
            <w:vAlign w:val="bottom"/>
            <w:hideMark/>
          </w:tcPr>
          <w:p w:rsidR="007F45A3" w:rsidRPr="006F1B6E" w:rsidRDefault="007F45A3" w:rsidP="00142ADD">
            <w:pPr>
              <w:rPr>
                <w:ins w:id="8386" w:author="The Si Tran" w:date="2012-12-11T06:15:00Z"/>
                <w:color w:val="000000"/>
                <w:szCs w:val="26"/>
              </w:rPr>
            </w:pPr>
            <w:ins w:id="8387"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838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89" w:author="The Si Tran" w:date="2012-12-11T06:15:00Z"/>
                <w:color w:val="000000"/>
                <w:szCs w:val="26"/>
              </w:rPr>
            </w:pPr>
            <w:ins w:id="8390" w:author="The Si Tran" w:date="2012-12-11T06:15:00Z">
              <w:r w:rsidRPr="006F1B6E">
                <w:rPr>
                  <w:color w:val="000000"/>
                  <w:szCs w:val="26"/>
                </w:rPr>
                <w:t>Trung bình tuyệt đối lỗi</w:t>
              </w:r>
            </w:ins>
          </w:p>
        </w:tc>
      </w:tr>
      <w:tr w:rsidR="007F45A3" w:rsidRPr="006F1B6E" w:rsidTr="00142ADD">
        <w:trPr>
          <w:trHeight w:val="330"/>
          <w:jc w:val="center"/>
          <w:ins w:id="8391" w:author="The Si Tran" w:date="2012-12-11T06:15:00Z"/>
        </w:trPr>
        <w:tc>
          <w:tcPr>
            <w:tcW w:w="3110" w:type="dxa"/>
            <w:gridSpan w:val="3"/>
            <w:shd w:val="clear" w:color="auto" w:fill="auto"/>
            <w:noWrap/>
            <w:vAlign w:val="bottom"/>
            <w:hideMark/>
          </w:tcPr>
          <w:p w:rsidR="007F45A3" w:rsidRPr="006F1B6E" w:rsidRDefault="007F45A3" w:rsidP="00142ADD">
            <w:pPr>
              <w:rPr>
                <w:ins w:id="8392" w:author="The Si Tran" w:date="2012-12-11T06:15:00Z"/>
                <w:color w:val="000000"/>
                <w:szCs w:val="26"/>
              </w:rPr>
            </w:pPr>
            <w:ins w:id="8393"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839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395" w:author="The Si Tran" w:date="2012-12-11T06:15:00Z"/>
                <w:color w:val="000000"/>
                <w:szCs w:val="26"/>
              </w:rPr>
            </w:pPr>
            <w:ins w:id="8396" w:author="The Si Tran" w:date="2012-12-11T06:15:00Z">
              <w:r w:rsidRPr="006F1B6E">
                <w:rPr>
                  <w:color w:val="000000"/>
                  <w:szCs w:val="26"/>
                </w:rPr>
                <w:t>Trung bình bình phương lỗi</w:t>
              </w:r>
            </w:ins>
          </w:p>
        </w:tc>
      </w:tr>
      <w:tr w:rsidR="007F45A3" w:rsidRPr="006F1B6E" w:rsidTr="00142ADD">
        <w:trPr>
          <w:trHeight w:val="330"/>
          <w:jc w:val="center"/>
          <w:ins w:id="8397" w:author="The Si Tran" w:date="2012-12-11T06:15:00Z"/>
        </w:trPr>
        <w:tc>
          <w:tcPr>
            <w:tcW w:w="3110" w:type="dxa"/>
            <w:gridSpan w:val="3"/>
            <w:shd w:val="clear" w:color="auto" w:fill="auto"/>
            <w:noWrap/>
            <w:vAlign w:val="bottom"/>
            <w:hideMark/>
          </w:tcPr>
          <w:p w:rsidR="007F45A3" w:rsidRPr="006F1B6E" w:rsidRDefault="007F45A3" w:rsidP="00142ADD">
            <w:pPr>
              <w:rPr>
                <w:ins w:id="8398" w:author="The Si Tran" w:date="2012-12-11T06:15:00Z"/>
                <w:color w:val="000000"/>
                <w:szCs w:val="26"/>
              </w:rPr>
            </w:pPr>
            <w:ins w:id="8399"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840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01" w:author="The Si Tran" w:date="2012-12-11T06:15:00Z"/>
                <w:color w:val="000000"/>
                <w:szCs w:val="26"/>
              </w:rPr>
            </w:pPr>
            <w:ins w:id="8402" w:author="The Si Tran" w:date="2012-12-11T06:15:00Z">
              <w:r w:rsidRPr="006F1B6E">
                <w:rPr>
                  <w:color w:val="000000"/>
                  <w:szCs w:val="26"/>
                </w:rPr>
                <w:t>Hàm khả đánh giá</w:t>
              </w:r>
            </w:ins>
          </w:p>
        </w:tc>
      </w:tr>
      <w:tr w:rsidR="007F45A3" w:rsidRPr="006F1B6E" w:rsidTr="00142ADD">
        <w:trPr>
          <w:trHeight w:val="330"/>
          <w:jc w:val="center"/>
          <w:ins w:id="8403" w:author="The Si Tran" w:date="2012-12-11T06:15:00Z"/>
        </w:trPr>
        <w:tc>
          <w:tcPr>
            <w:tcW w:w="2888" w:type="dxa"/>
            <w:gridSpan w:val="2"/>
            <w:shd w:val="clear" w:color="auto" w:fill="auto"/>
            <w:noWrap/>
            <w:vAlign w:val="bottom"/>
            <w:hideMark/>
          </w:tcPr>
          <w:p w:rsidR="007F45A3" w:rsidRPr="006F1B6E" w:rsidRDefault="007F45A3" w:rsidP="00142ADD">
            <w:pPr>
              <w:rPr>
                <w:ins w:id="8404" w:author="The Si Tran" w:date="2012-12-11T06:15:00Z"/>
                <w:color w:val="000000"/>
                <w:szCs w:val="26"/>
              </w:rPr>
            </w:pPr>
            <w:ins w:id="8405"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84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08" w:author="The Si Tran" w:date="2012-12-11T06:15:00Z"/>
                <w:color w:val="000000"/>
                <w:szCs w:val="26"/>
              </w:rPr>
            </w:pPr>
            <w:ins w:id="8409" w:author="The Si Tran" w:date="2012-12-11T06:15:00Z">
              <w:r w:rsidRPr="006F1B6E">
                <w:rPr>
                  <w:color w:val="000000"/>
                  <w:szCs w:val="26"/>
                </w:rPr>
                <w:t>Hệ số quán tính</w:t>
              </w:r>
            </w:ins>
          </w:p>
        </w:tc>
      </w:tr>
      <w:tr w:rsidR="007F45A3" w:rsidRPr="006F1B6E" w:rsidTr="00142ADD">
        <w:trPr>
          <w:trHeight w:val="330"/>
          <w:jc w:val="center"/>
          <w:ins w:id="8410" w:author="The Si Tran" w:date="2012-12-11T06:15:00Z"/>
        </w:trPr>
        <w:tc>
          <w:tcPr>
            <w:tcW w:w="2888" w:type="dxa"/>
            <w:gridSpan w:val="2"/>
            <w:shd w:val="clear" w:color="auto" w:fill="auto"/>
            <w:noWrap/>
            <w:vAlign w:val="bottom"/>
            <w:hideMark/>
          </w:tcPr>
          <w:p w:rsidR="007F45A3" w:rsidRPr="006F1B6E" w:rsidRDefault="007F45A3" w:rsidP="00142ADD">
            <w:pPr>
              <w:rPr>
                <w:ins w:id="8411" w:author="The Si Tran" w:date="2012-12-11T06:15:00Z"/>
                <w:color w:val="000000"/>
                <w:szCs w:val="26"/>
              </w:rPr>
            </w:pPr>
            <w:ins w:id="8412"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84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15" w:author="The Si Tran" w:date="2012-12-11T06:15:00Z"/>
                <w:color w:val="000000"/>
                <w:szCs w:val="26"/>
              </w:rPr>
            </w:pPr>
            <w:ins w:id="8416" w:author="The Si Tran" w:date="2012-12-11T06:15:00Z">
              <w:r w:rsidRPr="006F1B6E">
                <w:rPr>
                  <w:color w:val="000000"/>
                  <w:szCs w:val="26"/>
                </w:rPr>
                <w:t>Học trực tuyến</w:t>
              </w:r>
            </w:ins>
          </w:p>
        </w:tc>
      </w:tr>
      <w:tr w:rsidR="007F45A3" w:rsidRPr="006F1B6E" w:rsidTr="00142ADD">
        <w:trPr>
          <w:trHeight w:val="330"/>
          <w:jc w:val="center"/>
          <w:ins w:id="8417" w:author="The Si Tran" w:date="2012-12-11T06:15:00Z"/>
        </w:trPr>
        <w:tc>
          <w:tcPr>
            <w:tcW w:w="2888" w:type="dxa"/>
            <w:gridSpan w:val="2"/>
            <w:shd w:val="clear" w:color="auto" w:fill="auto"/>
            <w:noWrap/>
            <w:vAlign w:val="bottom"/>
            <w:hideMark/>
          </w:tcPr>
          <w:p w:rsidR="007F45A3" w:rsidRPr="006F1B6E" w:rsidRDefault="007F45A3" w:rsidP="00142ADD">
            <w:pPr>
              <w:rPr>
                <w:ins w:id="8418" w:author="The Si Tran" w:date="2012-12-11T06:15:00Z"/>
                <w:color w:val="000000"/>
                <w:szCs w:val="26"/>
              </w:rPr>
            </w:pPr>
            <w:ins w:id="8419"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842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22" w:author="The Si Tran" w:date="2012-12-11T06:15:00Z"/>
                <w:color w:val="000000"/>
                <w:szCs w:val="26"/>
              </w:rPr>
            </w:pPr>
            <w:ins w:id="8423" w:author="The Si Tran" w:date="2012-12-11T06:15:00Z">
              <w:r w:rsidRPr="006F1B6E">
                <w:rPr>
                  <w:color w:val="000000"/>
                  <w:szCs w:val="26"/>
                </w:rPr>
                <w:t>Giao động</w:t>
              </w:r>
            </w:ins>
          </w:p>
        </w:tc>
      </w:tr>
      <w:tr w:rsidR="007F45A3" w:rsidRPr="006F1B6E" w:rsidTr="00142ADD">
        <w:trPr>
          <w:trHeight w:val="330"/>
          <w:jc w:val="center"/>
          <w:ins w:id="8424" w:author="The Si Tran" w:date="2012-12-11T06:15:00Z"/>
        </w:trPr>
        <w:tc>
          <w:tcPr>
            <w:tcW w:w="2888" w:type="dxa"/>
            <w:gridSpan w:val="2"/>
            <w:shd w:val="clear" w:color="auto" w:fill="auto"/>
            <w:noWrap/>
            <w:vAlign w:val="bottom"/>
            <w:hideMark/>
          </w:tcPr>
          <w:p w:rsidR="007F45A3" w:rsidRPr="006F1B6E" w:rsidRDefault="007F45A3" w:rsidP="00142ADD">
            <w:pPr>
              <w:rPr>
                <w:ins w:id="8425" w:author="The Si Tran" w:date="2012-12-11T06:15:00Z"/>
                <w:color w:val="000000"/>
                <w:szCs w:val="26"/>
              </w:rPr>
            </w:pPr>
            <w:ins w:id="8426"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842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2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29" w:author="The Si Tran" w:date="2012-12-11T06:15:00Z"/>
                <w:color w:val="000000"/>
                <w:szCs w:val="26"/>
              </w:rPr>
            </w:pPr>
            <w:ins w:id="8430" w:author="The Si Tran" w:date="2012-12-11T06:15:00Z">
              <w:r w:rsidRPr="006F1B6E">
                <w:rPr>
                  <w:color w:val="000000"/>
                  <w:szCs w:val="26"/>
                </w:rPr>
                <w:t>Lỗi tổng thể</w:t>
              </w:r>
            </w:ins>
          </w:p>
        </w:tc>
      </w:tr>
      <w:tr w:rsidR="007F45A3" w:rsidRPr="006F1B6E" w:rsidTr="00142ADD">
        <w:trPr>
          <w:trHeight w:val="330"/>
          <w:jc w:val="center"/>
          <w:ins w:id="8431" w:author="The Si Tran" w:date="2012-12-11T06:15:00Z"/>
        </w:trPr>
        <w:tc>
          <w:tcPr>
            <w:tcW w:w="2888" w:type="dxa"/>
            <w:gridSpan w:val="2"/>
            <w:shd w:val="clear" w:color="auto" w:fill="auto"/>
            <w:noWrap/>
            <w:vAlign w:val="bottom"/>
            <w:hideMark/>
          </w:tcPr>
          <w:p w:rsidR="007F45A3" w:rsidRPr="006F1B6E" w:rsidRDefault="007F45A3" w:rsidP="00142ADD">
            <w:pPr>
              <w:rPr>
                <w:ins w:id="8432" w:author="The Si Tran" w:date="2012-12-11T06:15:00Z"/>
                <w:color w:val="000000"/>
                <w:szCs w:val="26"/>
              </w:rPr>
            </w:pPr>
            <w:ins w:id="8433"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843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3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36" w:author="The Si Tran" w:date="2012-12-11T06:15:00Z"/>
                <w:color w:val="000000"/>
                <w:szCs w:val="26"/>
              </w:rPr>
            </w:pPr>
            <w:ins w:id="8437" w:author="The Si Tran" w:date="2012-12-11T06:15:00Z">
              <w:r w:rsidRPr="006F1B6E">
                <w:rPr>
                  <w:color w:val="000000"/>
                  <w:szCs w:val="26"/>
                </w:rPr>
                <w:t>Quá khớp</w:t>
              </w:r>
            </w:ins>
          </w:p>
        </w:tc>
      </w:tr>
      <w:tr w:rsidR="007F45A3" w:rsidRPr="006F1B6E" w:rsidTr="00142ADD">
        <w:trPr>
          <w:trHeight w:val="330"/>
          <w:jc w:val="center"/>
          <w:ins w:id="8438" w:author="The Si Tran" w:date="2012-12-11T06:15:00Z"/>
        </w:trPr>
        <w:tc>
          <w:tcPr>
            <w:tcW w:w="2888" w:type="dxa"/>
            <w:gridSpan w:val="2"/>
            <w:shd w:val="clear" w:color="auto" w:fill="auto"/>
            <w:noWrap/>
            <w:vAlign w:val="bottom"/>
            <w:hideMark/>
          </w:tcPr>
          <w:p w:rsidR="007F45A3" w:rsidRPr="006F1B6E" w:rsidRDefault="007F45A3" w:rsidP="00142ADD">
            <w:pPr>
              <w:rPr>
                <w:ins w:id="8439" w:author="The Si Tran" w:date="2012-12-11T06:15:00Z"/>
                <w:color w:val="000000"/>
                <w:szCs w:val="26"/>
              </w:rPr>
            </w:pPr>
            <w:ins w:id="8440"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844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4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43" w:author="The Si Tran" w:date="2012-12-11T06:15:00Z"/>
                <w:color w:val="000000"/>
                <w:szCs w:val="26"/>
              </w:rPr>
            </w:pPr>
            <w:ins w:id="8444" w:author="The Si Tran" w:date="2012-12-11T06:15:00Z">
              <w:r w:rsidRPr="006F1B6E">
                <w:rPr>
                  <w:color w:val="000000"/>
                  <w:szCs w:val="26"/>
                </w:rPr>
                <w:t>Tập mẫu</w:t>
              </w:r>
            </w:ins>
          </w:p>
        </w:tc>
      </w:tr>
      <w:tr w:rsidR="007F45A3" w:rsidRPr="006F1B6E" w:rsidTr="00142ADD">
        <w:trPr>
          <w:trHeight w:val="330"/>
          <w:jc w:val="center"/>
          <w:ins w:id="8445" w:author="The Si Tran" w:date="2012-12-11T06:15:00Z"/>
        </w:trPr>
        <w:tc>
          <w:tcPr>
            <w:tcW w:w="3110" w:type="dxa"/>
            <w:gridSpan w:val="3"/>
            <w:shd w:val="clear" w:color="auto" w:fill="auto"/>
            <w:noWrap/>
            <w:vAlign w:val="bottom"/>
            <w:hideMark/>
          </w:tcPr>
          <w:p w:rsidR="007F45A3" w:rsidRPr="006F1B6E" w:rsidRDefault="007F45A3" w:rsidP="00142ADD">
            <w:pPr>
              <w:rPr>
                <w:ins w:id="8446" w:author="The Si Tran" w:date="2012-12-11T06:15:00Z"/>
                <w:color w:val="000000"/>
                <w:szCs w:val="26"/>
              </w:rPr>
            </w:pPr>
            <w:ins w:id="8447"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844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49" w:author="The Si Tran" w:date="2012-12-11T06:15:00Z"/>
                <w:color w:val="000000"/>
                <w:szCs w:val="26"/>
              </w:rPr>
            </w:pPr>
            <w:ins w:id="8450" w:author="The Si Tran" w:date="2012-12-11T06:15:00Z">
              <w:r w:rsidRPr="006F1B6E">
                <w:rPr>
                  <w:color w:val="000000"/>
                  <w:szCs w:val="26"/>
                </w:rPr>
                <w:t>Hiệu phần trăm</w:t>
              </w:r>
            </w:ins>
          </w:p>
        </w:tc>
      </w:tr>
      <w:tr w:rsidR="007F45A3" w:rsidRPr="006F1B6E" w:rsidTr="00142ADD">
        <w:trPr>
          <w:trHeight w:val="330"/>
          <w:jc w:val="center"/>
          <w:ins w:id="8451" w:author="The Si Tran" w:date="2012-12-11T06:15:00Z"/>
        </w:trPr>
        <w:tc>
          <w:tcPr>
            <w:tcW w:w="3110" w:type="dxa"/>
            <w:gridSpan w:val="3"/>
            <w:shd w:val="clear" w:color="auto" w:fill="auto"/>
            <w:noWrap/>
            <w:vAlign w:val="bottom"/>
            <w:hideMark/>
          </w:tcPr>
          <w:p w:rsidR="007F45A3" w:rsidRPr="006F1B6E" w:rsidRDefault="007F45A3" w:rsidP="00142ADD">
            <w:pPr>
              <w:rPr>
                <w:ins w:id="8452" w:author="The Si Tran" w:date="2012-12-11T06:15:00Z"/>
                <w:color w:val="000000"/>
                <w:szCs w:val="26"/>
              </w:rPr>
            </w:pPr>
            <w:ins w:id="8453" w:author="The Si Tran" w:date="2012-12-11T06:15:00Z">
              <w:r w:rsidRPr="006F1B6E">
                <w:rPr>
                  <w:color w:val="000000"/>
                  <w:szCs w:val="26"/>
                </w:rPr>
                <w:t>Perceptron Training Rule</w:t>
              </w:r>
            </w:ins>
          </w:p>
        </w:tc>
        <w:tc>
          <w:tcPr>
            <w:tcW w:w="960" w:type="dxa"/>
            <w:shd w:val="clear" w:color="auto" w:fill="auto"/>
            <w:noWrap/>
            <w:vAlign w:val="bottom"/>
            <w:hideMark/>
          </w:tcPr>
          <w:p w:rsidR="007F45A3" w:rsidRPr="006F1B6E" w:rsidRDefault="007F45A3" w:rsidP="00142ADD">
            <w:pPr>
              <w:rPr>
                <w:ins w:id="845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55" w:author="The Si Tran" w:date="2012-12-11T06:15:00Z"/>
                <w:color w:val="000000"/>
                <w:szCs w:val="26"/>
              </w:rPr>
            </w:pPr>
            <w:ins w:id="8456" w:author="The Si Tran" w:date="2012-12-11T06:15:00Z">
              <w:r w:rsidRPr="006F1B6E">
                <w:rPr>
                  <w:color w:val="000000"/>
                  <w:szCs w:val="26"/>
                </w:rPr>
                <w:t>Luật huấn luyện perceptron</w:t>
              </w:r>
            </w:ins>
          </w:p>
        </w:tc>
      </w:tr>
      <w:tr w:rsidR="007F45A3" w:rsidRPr="006F1B6E" w:rsidTr="00142ADD">
        <w:trPr>
          <w:trHeight w:val="330"/>
          <w:jc w:val="center"/>
          <w:ins w:id="8457" w:author="The Si Tran" w:date="2012-12-11T06:15:00Z"/>
        </w:trPr>
        <w:tc>
          <w:tcPr>
            <w:tcW w:w="3110" w:type="dxa"/>
            <w:gridSpan w:val="3"/>
            <w:shd w:val="clear" w:color="auto" w:fill="auto"/>
            <w:noWrap/>
            <w:vAlign w:val="bottom"/>
            <w:hideMark/>
          </w:tcPr>
          <w:p w:rsidR="007F45A3" w:rsidRPr="006F1B6E" w:rsidRDefault="007F45A3" w:rsidP="00142ADD">
            <w:pPr>
              <w:rPr>
                <w:ins w:id="8458" w:author="The Si Tran" w:date="2012-12-11T06:15:00Z"/>
                <w:color w:val="000000"/>
                <w:szCs w:val="26"/>
              </w:rPr>
            </w:pPr>
            <w:ins w:id="8459"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846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61" w:author="The Si Tran" w:date="2012-12-11T06:15:00Z"/>
                <w:color w:val="000000"/>
                <w:szCs w:val="26"/>
              </w:rPr>
            </w:pPr>
            <w:ins w:id="8462" w:author="The Si Tran" w:date="2012-12-11T06:15:00Z">
              <w:r w:rsidRPr="006F1B6E">
                <w:rPr>
                  <w:color w:val="000000"/>
                  <w:szCs w:val="26"/>
                </w:rPr>
                <w:t>Phân bố xác suất</w:t>
              </w:r>
            </w:ins>
          </w:p>
        </w:tc>
      </w:tr>
      <w:tr w:rsidR="007F45A3" w:rsidRPr="006F1B6E" w:rsidTr="00142ADD">
        <w:trPr>
          <w:trHeight w:val="330"/>
          <w:jc w:val="center"/>
          <w:ins w:id="8463" w:author="The Si Tran" w:date="2012-12-11T06:15:00Z"/>
        </w:trPr>
        <w:tc>
          <w:tcPr>
            <w:tcW w:w="2888" w:type="dxa"/>
            <w:gridSpan w:val="2"/>
            <w:shd w:val="clear" w:color="auto" w:fill="auto"/>
            <w:noWrap/>
            <w:vAlign w:val="bottom"/>
            <w:hideMark/>
          </w:tcPr>
          <w:p w:rsidR="007F45A3" w:rsidRPr="006F1B6E" w:rsidRDefault="007F45A3" w:rsidP="00142ADD">
            <w:pPr>
              <w:rPr>
                <w:ins w:id="8464" w:author="The Si Tran" w:date="2012-12-11T06:15:00Z"/>
                <w:color w:val="000000"/>
                <w:szCs w:val="26"/>
              </w:rPr>
            </w:pPr>
            <w:ins w:id="8465"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846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6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68" w:author="The Si Tran" w:date="2012-12-11T06:15:00Z"/>
                <w:color w:val="000000"/>
                <w:szCs w:val="26"/>
              </w:rPr>
            </w:pPr>
            <w:ins w:id="8469" w:author="The Si Tran" w:date="2012-12-11T06:15:00Z">
              <w:r w:rsidRPr="006F1B6E">
                <w:rPr>
                  <w:color w:val="000000"/>
                  <w:szCs w:val="26"/>
                </w:rPr>
                <w:t>Biến ngẫu nhiên</w:t>
              </w:r>
            </w:ins>
          </w:p>
        </w:tc>
      </w:tr>
      <w:tr w:rsidR="007F45A3" w:rsidRPr="006F1B6E" w:rsidTr="00142ADD">
        <w:trPr>
          <w:trHeight w:val="330"/>
          <w:jc w:val="center"/>
          <w:ins w:id="8470" w:author="The Si Tran" w:date="2012-12-11T06:15:00Z"/>
        </w:trPr>
        <w:tc>
          <w:tcPr>
            <w:tcW w:w="3110" w:type="dxa"/>
            <w:gridSpan w:val="3"/>
            <w:shd w:val="clear" w:color="auto" w:fill="auto"/>
            <w:noWrap/>
            <w:vAlign w:val="bottom"/>
            <w:hideMark/>
          </w:tcPr>
          <w:p w:rsidR="007F45A3" w:rsidRPr="006F1B6E" w:rsidRDefault="007F45A3" w:rsidP="00142ADD">
            <w:pPr>
              <w:rPr>
                <w:ins w:id="8471" w:author="The Si Tran" w:date="2012-12-11T06:15:00Z"/>
                <w:color w:val="000000"/>
                <w:szCs w:val="26"/>
              </w:rPr>
            </w:pPr>
            <w:ins w:id="8472"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847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74" w:author="The Si Tran" w:date="2012-12-11T06:15:00Z"/>
                <w:color w:val="000000"/>
                <w:szCs w:val="26"/>
              </w:rPr>
            </w:pPr>
            <w:ins w:id="8475" w:author="The Si Tran" w:date="2012-12-11T06:15:00Z">
              <w:r w:rsidRPr="006F1B6E">
                <w:rPr>
                  <w:color w:val="000000"/>
                  <w:szCs w:val="26"/>
                </w:rPr>
                <w:t>Mạng hồi quy</w:t>
              </w:r>
            </w:ins>
          </w:p>
        </w:tc>
      </w:tr>
      <w:tr w:rsidR="007F45A3" w:rsidRPr="006F1B6E" w:rsidTr="00142ADD">
        <w:trPr>
          <w:trHeight w:val="330"/>
          <w:jc w:val="center"/>
          <w:ins w:id="8476" w:author="The Si Tran" w:date="2012-12-11T06:15:00Z"/>
        </w:trPr>
        <w:tc>
          <w:tcPr>
            <w:tcW w:w="2888" w:type="dxa"/>
            <w:gridSpan w:val="2"/>
            <w:shd w:val="clear" w:color="auto" w:fill="auto"/>
            <w:noWrap/>
            <w:vAlign w:val="bottom"/>
            <w:hideMark/>
          </w:tcPr>
          <w:p w:rsidR="007F45A3" w:rsidRPr="006F1B6E" w:rsidRDefault="007F45A3" w:rsidP="00142ADD">
            <w:pPr>
              <w:rPr>
                <w:ins w:id="8477" w:author="The Si Tran" w:date="2012-12-11T06:15:00Z"/>
                <w:color w:val="000000"/>
                <w:szCs w:val="26"/>
              </w:rPr>
            </w:pPr>
            <w:ins w:id="8478" w:author="The Si Tran" w:date="2012-12-11T06:15:00Z">
              <w:r w:rsidRPr="006F1B6E">
                <w:rPr>
                  <w:color w:val="000000"/>
                  <w:szCs w:val="26"/>
                  <w:lang w:val="fr-FR"/>
                </w:rPr>
                <w:lastRenderedPageBreak/>
                <w:t>Seasonal</w:t>
              </w:r>
            </w:ins>
          </w:p>
        </w:tc>
        <w:tc>
          <w:tcPr>
            <w:tcW w:w="222" w:type="dxa"/>
            <w:shd w:val="clear" w:color="auto" w:fill="auto"/>
            <w:noWrap/>
            <w:vAlign w:val="bottom"/>
            <w:hideMark/>
          </w:tcPr>
          <w:p w:rsidR="007F45A3" w:rsidRPr="006F1B6E" w:rsidRDefault="007F45A3" w:rsidP="00142ADD">
            <w:pPr>
              <w:rPr>
                <w:ins w:id="847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8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81" w:author="The Si Tran" w:date="2012-12-11T06:15:00Z"/>
                <w:color w:val="000000"/>
                <w:szCs w:val="26"/>
              </w:rPr>
            </w:pPr>
            <w:ins w:id="8482" w:author="The Si Tran" w:date="2012-12-11T06:15:00Z">
              <w:r w:rsidRPr="006F1B6E">
                <w:rPr>
                  <w:color w:val="000000"/>
                  <w:szCs w:val="26"/>
                </w:rPr>
                <w:t>Tính mùa</w:t>
              </w:r>
            </w:ins>
          </w:p>
        </w:tc>
      </w:tr>
      <w:tr w:rsidR="007F45A3" w:rsidRPr="006F1B6E" w:rsidTr="00142ADD">
        <w:trPr>
          <w:trHeight w:val="330"/>
          <w:jc w:val="center"/>
          <w:ins w:id="8483" w:author="The Si Tran" w:date="2012-12-11T06:15:00Z"/>
        </w:trPr>
        <w:tc>
          <w:tcPr>
            <w:tcW w:w="2888" w:type="dxa"/>
            <w:gridSpan w:val="2"/>
            <w:shd w:val="clear" w:color="auto" w:fill="auto"/>
            <w:noWrap/>
            <w:vAlign w:val="bottom"/>
            <w:hideMark/>
          </w:tcPr>
          <w:p w:rsidR="007F45A3" w:rsidRPr="006F1B6E" w:rsidRDefault="007F45A3" w:rsidP="00142ADD">
            <w:pPr>
              <w:rPr>
                <w:ins w:id="8484" w:author="The Si Tran" w:date="2012-12-11T06:15:00Z"/>
                <w:color w:val="000000"/>
                <w:szCs w:val="26"/>
              </w:rPr>
            </w:pPr>
            <w:ins w:id="8485"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848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48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88" w:author="The Si Tran" w:date="2012-12-11T06:15:00Z"/>
                <w:color w:val="000000"/>
                <w:szCs w:val="26"/>
              </w:rPr>
            </w:pPr>
            <w:ins w:id="8489" w:author="The Si Tran" w:date="2012-12-11T06:15:00Z">
              <w:r w:rsidRPr="006F1B6E">
                <w:rPr>
                  <w:color w:val="000000"/>
                  <w:szCs w:val="26"/>
                </w:rPr>
                <w:t>Đơn vị sigmoid</w:t>
              </w:r>
            </w:ins>
          </w:p>
        </w:tc>
      </w:tr>
      <w:tr w:rsidR="007F45A3" w:rsidRPr="006F1B6E" w:rsidTr="00142ADD">
        <w:trPr>
          <w:trHeight w:val="330"/>
          <w:jc w:val="center"/>
          <w:ins w:id="8490" w:author="The Si Tran" w:date="2012-12-11T06:15:00Z"/>
        </w:trPr>
        <w:tc>
          <w:tcPr>
            <w:tcW w:w="3110" w:type="dxa"/>
            <w:gridSpan w:val="3"/>
            <w:shd w:val="clear" w:color="auto" w:fill="auto"/>
            <w:noWrap/>
            <w:vAlign w:val="bottom"/>
            <w:hideMark/>
          </w:tcPr>
          <w:p w:rsidR="007F45A3" w:rsidRPr="006F1B6E" w:rsidRDefault="007F45A3" w:rsidP="00142ADD">
            <w:pPr>
              <w:rPr>
                <w:ins w:id="8491" w:author="The Si Tran" w:date="2012-12-11T06:15:00Z"/>
                <w:color w:val="000000"/>
                <w:szCs w:val="26"/>
              </w:rPr>
            </w:pPr>
            <w:ins w:id="8492"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849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494" w:author="The Si Tran" w:date="2012-12-11T06:15:00Z"/>
                <w:color w:val="000000"/>
                <w:szCs w:val="26"/>
              </w:rPr>
            </w:pPr>
            <w:ins w:id="8495" w:author="The Si Tran" w:date="2012-12-11T06:15:00Z">
              <w:r w:rsidRPr="006F1B6E">
                <w:rPr>
                  <w:color w:val="000000"/>
                  <w:szCs w:val="26"/>
                </w:rPr>
                <w:t>Tổng bình phương lỗi</w:t>
              </w:r>
            </w:ins>
          </w:p>
        </w:tc>
      </w:tr>
      <w:tr w:rsidR="007F45A3" w:rsidRPr="006F1B6E" w:rsidTr="00142ADD">
        <w:trPr>
          <w:trHeight w:val="330"/>
          <w:jc w:val="center"/>
          <w:ins w:id="8496" w:author="The Si Tran" w:date="2012-12-11T06:15:00Z"/>
        </w:trPr>
        <w:tc>
          <w:tcPr>
            <w:tcW w:w="3110" w:type="dxa"/>
            <w:gridSpan w:val="3"/>
            <w:shd w:val="clear" w:color="auto" w:fill="auto"/>
            <w:noWrap/>
            <w:vAlign w:val="bottom"/>
            <w:hideMark/>
          </w:tcPr>
          <w:p w:rsidR="007F45A3" w:rsidRPr="006F1B6E" w:rsidRDefault="007F45A3" w:rsidP="00142ADD">
            <w:pPr>
              <w:rPr>
                <w:ins w:id="8497" w:author="The Si Tran" w:date="2012-12-11T06:15:00Z"/>
                <w:color w:val="000000"/>
                <w:szCs w:val="26"/>
              </w:rPr>
            </w:pPr>
            <w:ins w:id="8498"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849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00" w:author="The Si Tran" w:date="2012-12-11T06:15:00Z"/>
                <w:color w:val="000000"/>
                <w:szCs w:val="26"/>
              </w:rPr>
            </w:pPr>
            <w:ins w:id="8501" w:author="The Si Tran" w:date="2012-12-11T06:15:00Z">
              <w:r w:rsidRPr="006F1B6E">
                <w:rPr>
                  <w:color w:val="000000"/>
                  <w:szCs w:val="26"/>
                </w:rPr>
                <w:t>Học có giám sát</w:t>
              </w:r>
            </w:ins>
          </w:p>
        </w:tc>
      </w:tr>
      <w:tr w:rsidR="007F45A3" w:rsidRPr="006F1B6E" w:rsidTr="00142ADD">
        <w:trPr>
          <w:trHeight w:val="330"/>
          <w:jc w:val="center"/>
          <w:ins w:id="8502" w:author="The Si Tran" w:date="2012-12-11T06:15:00Z"/>
        </w:trPr>
        <w:tc>
          <w:tcPr>
            <w:tcW w:w="2666" w:type="dxa"/>
            <w:shd w:val="clear" w:color="auto" w:fill="auto"/>
            <w:noWrap/>
            <w:vAlign w:val="bottom"/>
            <w:hideMark/>
          </w:tcPr>
          <w:p w:rsidR="007F45A3" w:rsidRPr="006F1B6E" w:rsidRDefault="007F45A3" w:rsidP="00142ADD">
            <w:pPr>
              <w:rPr>
                <w:ins w:id="8503" w:author="The Si Tran" w:date="2012-12-11T06:15:00Z"/>
                <w:color w:val="000000"/>
                <w:szCs w:val="26"/>
              </w:rPr>
            </w:pPr>
            <w:ins w:id="8504"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8505"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85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5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08" w:author="The Si Tran" w:date="2012-12-11T06:15:00Z"/>
                <w:color w:val="000000"/>
                <w:szCs w:val="26"/>
              </w:rPr>
            </w:pPr>
            <w:ins w:id="8509" w:author="The Si Tran" w:date="2012-12-11T06:15:00Z">
              <w:r w:rsidRPr="006F1B6E">
                <w:rPr>
                  <w:color w:val="000000"/>
                  <w:szCs w:val="26"/>
                </w:rPr>
                <w:t>Khớp thần kinh</w:t>
              </w:r>
            </w:ins>
          </w:p>
        </w:tc>
      </w:tr>
      <w:tr w:rsidR="007F45A3" w:rsidRPr="006F1B6E" w:rsidTr="00142ADD">
        <w:trPr>
          <w:trHeight w:val="330"/>
          <w:jc w:val="center"/>
          <w:ins w:id="8510" w:author="The Si Tran" w:date="2012-12-11T06:15:00Z"/>
        </w:trPr>
        <w:tc>
          <w:tcPr>
            <w:tcW w:w="2888" w:type="dxa"/>
            <w:gridSpan w:val="2"/>
            <w:shd w:val="clear" w:color="auto" w:fill="auto"/>
            <w:noWrap/>
            <w:vAlign w:val="bottom"/>
            <w:hideMark/>
          </w:tcPr>
          <w:p w:rsidR="007F45A3" w:rsidRPr="006F1B6E" w:rsidRDefault="007F45A3" w:rsidP="00142ADD">
            <w:pPr>
              <w:rPr>
                <w:ins w:id="8511" w:author="The Si Tran" w:date="2012-12-11T06:15:00Z"/>
                <w:color w:val="000000"/>
                <w:szCs w:val="26"/>
              </w:rPr>
            </w:pPr>
            <w:ins w:id="8512"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85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5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15" w:author="The Si Tran" w:date="2012-12-11T06:15:00Z"/>
                <w:color w:val="000000"/>
                <w:szCs w:val="26"/>
              </w:rPr>
            </w:pPr>
            <w:ins w:id="8516" w:author="The Si Tran" w:date="2012-12-11T06:15:00Z">
              <w:r w:rsidRPr="006F1B6E">
                <w:rPr>
                  <w:color w:val="000000"/>
                  <w:szCs w:val="26"/>
                </w:rPr>
                <w:t>Phân ngưỡng</w:t>
              </w:r>
            </w:ins>
          </w:p>
        </w:tc>
      </w:tr>
      <w:tr w:rsidR="007F45A3" w:rsidRPr="006F1B6E" w:rsidTr="00142ADD">
        <w:trPr>
          <w:trHeight w:val="330"/>
          <w:jc w:val="center"/>
          <w:ins w:id="8517" w:author="The Si Tran" w:date="2012-12-11T06:15:00Z"/>
        </w:trPr>
        <w:tc>
          <w:tcPr>
            <w:tcW w:w="2888" w:type="dxa"/>
            <w:gridSpan w:val="2"/>
            <w:shd w:val="clear" w:color="auto" w:fill="auto"/>
            <w:noWrap/>
            <w:vAlign w:val="bottom"/>
            <w:hideMark/>
          </w:tcPr>
          <w:p w:rsidR="007F45A3" w:rsidRPr="006F1B6E" w:rsidRDefault="007F45A3" w:rsidP="00142ADD">
            <w:pPr>
              <w:rPr>
                <w:ins w:id="8518" w:author="The Si Tran" w:date="2012-12-11T06:15:00Z"/>
                <w:color w:val="000000"/>
                <w:szCs w:val="26"/>
              </w:rPr>
            </w:pPr>
            <w:ins w:id="8519"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852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5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22" w:author="The Si Tran" w:date="2012-12-11T06:15:00Z"/>
                <w:color w:val="000000"/>
                <w:szCs w:val="26"/>
              </w:rPr>
            </w:pPr>
            <w:ins w:id="8523" w:author="The Si Tran" w:date="2012-12-11T06:15:00Z">
              <w:r w:rsidRPr="006F1B6E">
                <w:rPr>
                  <w:color w:val="000000"/>
                  <w:szCs w:val="26"/>
                </w:rPr>
                <w:t>Chuỗi thời gian</w:t>
              </w:r>
            </w:ins>
          </w:p>
        </w:tc>
      </w:tr>
      <w:tr w:rsidR="007F45A3" w:rsidRPr="006F1B6E" w:rsidTr="00142ADD">
        <w:trPr>
          <w:trHeight w:val="330"/>
          <w:jc w:val="center"/>
          <w:ins w:id="8524" w:author="The Si Tran" w:date="2012-12-11T06:15:00Z"/>
        </w:trPr>
        <w:tc>
          <w:tcPr>
            <w:tcW w:w="3110" w:type="dxa"/>
            <w:gridSpan w:val="3"/>
            <w:shd w:val="clear" w:color="auto" w:fill="auto"/>
            <w:noWrap/>
            <w:vAlign w:val="bottom"/>
            <w:hideMark/>
          </w:tcPr>
          <w:p w:rsidR="007F45A3" w:rsidRPr="006F1B6E" w:rsidRDefault="007F45A3" w:rsidP="00142ADD">
            <w:pPr>
              <w:rPr>
                <w:ins w:id="8525" w:author="The Si Tran" w:date="2012-12-11T06:15:00Z"/>
                <w:color w:val="000000"/>
                <w:szCs w:val="26"/>
              </w:rPr>
            </w:pPr>
            <w:ins w:id="8526"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852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28" w:author="The Si Tran" w:date="2012-12-11T06:15:00Z"/>
                <w:color w:val="000000"/>
                <w:szCs w:val="26"/>
              </w:rPr>
            </w:pPr>
            <w:ins w:id="8529" w:author="The Si Tran" w:date="2012-12-11T06:15:00Z">
              <w:r w:rsidRPr="006F1B6E">
                <w:rPr>
                  <w:color w:val="000000"/>
                  <w:szCs w:val="26"/>
                </w:rPr>
                <w:t>Giải thuật huấn luyện</w:t>
              </w:r>
            </w:ins>
          </w:p>
        </w:tc>
      </w:tr>
      <w:tr w:rsidR="007F45A3" w:rsidRPr="006F1B6E" w:rsidTr="00142ADD">
        <w:trPr>
          <w:trHeight w:val="330"/>
          <w:jc w:val="center"/>
          <w:ins w:id="8530" w:author="The Si Tran" w:date="2012-12-11T06:15:00Z"/>
        </w:trPr>
        <w:tc>
          <w:tcPr>
            <w:tcW w:w="3110" w:type="dxa"/>
            <w:gridSpan w:val="3"/>
            <w:shd w:val="clear" w:color="auto" w:fill="auto"/>
            <w:noWrap/>
            <w:vAlign w:val="bottom"/>
            <w:hideMark/>
          </w:tcPr>
          <w:p w:rsidR="007F45A3" w:rsidRPr="006F1B6E" w:rsidRDefault="007F45A3" w:rsidP="00142ADD">
            <w:pPr>
              <w:rPr>
                <w:ins w:id="8531" w:author="The Si Tran" w:date="2012-12-11T06:15:00Z"/>
                <w:color w:val="000000"/>
                <w:szCs w:val="26"/>
              </w:rPr>
            </w:pPr>
            <w:ins w:id="8532"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853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34" w:author="The Si Tran" w:date="2012-12-11T06:15:00Z"/>
                <w:color w:val="000000"/>
                <w:szCs w:val="26"/>
              </w:rPr>
            </w:pPr>
            <w:ins w:id="8535" w:author="The Si Tran" w:date="2012-12-11T06:15:00Z">
              <w:r w:rsidRPr="006F1B6E">
                <w:rPr>
                  <w:color w:val="000000"/>
                  <w:szCs w:val="26"/>
                </w:rPr>
                <w:t>Hàm lỗi</w:t>
              </w:r>
            </w:ins>
          </w:p>
        </w:tc>
      </w:tr>
      <w:tr w:rsidR="007F45A3" w:rsidRPr="006F1B6E" w:rsidTr="00142ADD">
        <w:trPr>
          <w:trHeight w:val="330"/>
          <w:jc w:val="center"/>
          <w:ins w:id="8536" w:author="The Si Tran" w:date="2012-12-11T06:15:00Z"/>
        </w:trPr>
        <w:tc>
          <w:tcPr>
            <w:tcW w:w="2666" w:type="dxa"/>
            <w:shd w:val="clear" w:color="auto" w:fill="auto"/>
            <w:noWrap/>
            <w:vAlign w:val="bottom"/>
            <w:hideMark/>
          </w:tcPr>
          <w:p w:rsidR="007F45A3" w:rsidRPr="006F1B6E" w:rsidRDefault="007F45A3" w:rsidP="00142ADD">
            <w:pPr>
              <w:rPr>
                <w:ins w:id="8537" w:author="The Si Tran" w:date="2012-12-11T06:15:00Z"/>
                <w:color w:val="000000"/>
                <w:szCs w:val="26"/>
              </w:rPr>
            </w:pPr>
            <w:ins w:id="8538"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8539"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854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854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42" w:author="The Si Tran" w:date="2012-12-11T06:15:00Z"/>
                <w:color w:val="000000"/>
                <w:szCs w:val="26"/>
              </w:rPr>
            </w:pPr>
            <w:ins w:id="8543" w:author="The Si Tran" w:date="2012-12-11T06:15:00Z">
              <w:r w:rsidRPr="006F1B6E">
                <w:rPr>
                  <w:color w:val="000000"/>
                  <w:szCs w:val="26"/>
                </w:rPr>
                <w:t>Tính xu hướng</w:t>
              </w:r>
            </w:ins>
          </w:p>
        </w:tc>
      </w:tr>
      <w:tr w:rsidR="007F45A3" w:rsidRPr="006F1B6E" w:rsidTr="00142ADD">
        <w:trPr>
          <w:trHeight w:val="330"/>
          <w:jc w:val="center"/>
          <w:ins w:id="8544" w:author="The Si Tran" w:date="2012-12-11T06:15:00Z"/>
        </w:trPr>
        <w:tc>
          <w:tcPr>
            <w:tcW w:w="3110" w:type="dxa"/>
            <w:gridSpan w:val="3"/>
            <w:shd w:val="clear" w:color="auto" w:fill="auto"/>
            <w:noWrap/>
            <w:vAlign w:val="bottom"/>
            <w:hideMark/>
          </w:tcPr>
          <w:p w:rsidR="007F45A3" w:rsidRPr="006F1B6E" w:rsidRDefault="007F45A3" w:rsidP="00142ADD">
            <w:pPr>
              <w:rPr>
                <w:ins w:id="8545" w:author="The Si Tran" w:date="2012-12-11T06:15:00Z"/>
                <w:color w:val="000000"/>
                <w:szCs w:val="26"/>
              </w:rPr>
            </w:pPr>
            <w:ins w:id="8546"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854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8548" w:author="The Si Tran" w:date="2012-12-11T06:15:00Z"/>
                <w:color w:val="000000"/>
                <w:szCs w:val="26"/>
              </w:rPr>
            </w:pPr>
            <w:ins w:id="8549" w:author="The Si Tran" w:date="2012-12-11T06:15:00Z">
              <w:r w:rsidRPr="006F1B6E">
                <w:rPr>
                  <w:color w:val="000000"/>
                  <w:szCs w:val="26"/>
                </w:rPr>
                <w:t>Học không có giám sát</w:t>
              </w:r>
            </w:ins>
          </w:p>
        </w:tc>
      </w:tr>
      <w:tr w:rsidR="007F45A3" w:rsidRPr="006F1B6E" w:rsidTr="00142ADD">
        <w:trPr>
          <w:trHeight w:val="330"/>
          <w:jc w:val="center"/>
          <w:ins w:id="8550" w:author="The Si Tran" w:date="2012-12-11T06:15:00Z"/>
        </w:trPr>
        <w:tc>
          <w:tcPr>
            <w:tcW w:w="3110" w:type="dxa"/>
            <w:gridSpan w:val="3"/>
            <w:shd w:val="clear" w:color="auto" w:fill="auto"/>
            <w:noWrap/>
            <w:vAlign w:val="bottom"/>
            <w:hideMark/>
          </w:tcPr>
          <w:p w:rsidR="007F45A3" w:rsidRPr="006F1B6E" w:rsidRDefault="007F45A3" w:rsidP="00142ADD">
            <w:pPr>
              <w:rPr>
                <w:ins w:id="8551" w:author="The Si Tran" w:date="2012-12-11T06:15:00Z"/>
                <w:color w:val="000000"/>
                <w:szCs w:val="26"/>
              </w:rPr>
            </w:pPr>
            <w:ins w:id="8552"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8553"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8554" w:author="The Si Tran" w:date="2012-12-11T06:15:00Z"/>
                <w:color w:val="000000"/>
                <w:szCs w:val="26"/>
              </w:rPr>
            </w:pPr>
            <w:ins w:id="8555" w:author="The Si Tran" w:date="2012-12-11T06:15:00Z">
              <w:r w:rsidRPr="006F1B6E">
                <w:rPr>
                  <w:color w:val="000000"/>
                  <w:szCs w:val="26"/>
                </w:rPr>
                <w:t>Perceptron không phân ngưỡng</w:t>
              </w:r>
            </w:ins>
          </w:p>
        </w:tc>
      </w:tr>
    </w:tbl>
    <w:p w:rsidR="008C1D28" w:rsidRDefault="008C1D28">
      <w:pPr>
        <w:spacing w:before="0" w:after="200" w:line="276" w:lineRule="auto"/>
        <w:jc w:val="left"/>
        <w:rPr>
          <w:ins w:id="8556" w:author="The Si Tran" w:date="2012-12-12T00:03:00Z"/>
          <w:rFonts w:cs="Arial"/>
          <w:b/>
          <w:bCs/>
          <w:kern w:val="32"/>
          <w:sz w:val="32"/>
          <w:szCs w:val="32"/>
        </w:rPr>
      </w:pPr>
      <w:ins w:id="8557" w:author="The Si Tran" w:date="2012-12-12T00:03:00Z">
        <w:r>
          <w:br w:type="page"/>
        </w:r>
      </w:ins>
    </w:p>
    <w:p w:rsidR="004B145B" w:rsidRDefault="00C64004">
      <w:pPr>
        <w:pStyle w:val="Heading1"/>
        <w:numPr>
          <w:ilvl w:val="0"/>
          <w:numId w:val="0"/>
        </w:numPr>
        <w:ind w:left="360"/>
        <w:rPr>
          <w:ins w:id="8558" w:author="The Si Tran" w:date="2012-12-11T06:25:00Z"/>
        </w:rPr>
        <w:pPrChange w:id="8559" w:author="The Si Tran" w:date="2012-12-11T06:25:00Z">
          <w:pPr/>
        </w:pPrChange>
      </w:pPr>
      <w:bookmarkStart w:id="8560" w:name="_Toc343084118"/>
      <w:ins w:id="8561" w:author="The Si Tran" w:date="2012-12-11T06:18:00Z">
        <w:r>
          <w:lastRenderedPageBreak/>
          <w:t>PHỤ LỤC B</w:t>
        </w:r>
      </w:ins>
      <w:bookmarkEnd w:id="8560"/>
    </w:p>
    <w:p w:rsidR="00C64004" w:rsidRPr="004B145B" w:rsidRDefault="00C64004">
      <w:pPr>
        <w:pStyle w:val="Heading1"/>
        <w:numPr>
          <w:ilvl w:val="0"/>
          <w:numId w:val="0"/>
        </w:numPr>
        <w:ind w:left="360"/>
        <w:rPr>
          <w:ins w:id="8562" w:author="The Si Tran" w:date="2012-12-11T06:20:00Z"/>
          <w:b w:val="0"/>
          <w:rPrChange w:id="8563" w:author="The Si Tran" w:date="2012-12-11T06:25:00Z">
            <w:rPr>
              <w:ins w:id="8564" w:author="The Si Tran" w:date="2012-12-11T06:20:00Z"/>
              <w:b/>
              <w:szCs w:val="26"/>
            </w:rPr>
          </w:rPrChange>
        </w:rPr>
        <w:pPrChange w:id="8565" w:author="The Si Tran" w:date="2012-12-11T06:25:00Z">
          <w:pPr/>
        </w:pPrChange>
      </w:pPr>
      <w:bookmarkStart w:id="8566" w:name="_Toc343084119"/>
      <w:ins w:id="8567" w:author="The Si Tran" w:date="2012-12-11T06:18:00Z">
        <w:r>
          <w:rPr>
            <w:szCs w:val="26"/>
          </w:rPr>
          <w:t>H</w:t>
        </w:r>
      </w:ins>
      <w:ins w:id="8568" w:author="The Si Tran" w:date="2012-12-11T06:19:00Z">
        <w:r>
          <w:rPr>
            <w:szCs w:val="26"/>
          </w:rPr>
          <w:t>ướng dẫn sử dụng chương trình</w:t>
        </w:r>
      </w:ins>
      <w:bookmarkEnd w:id="8566"/>
    </w:p>
    <w:p w:rsidR="00A33636" w:rsidRPr="00A33636" w:rsidRDefault="00A33636">
      <w:pPr>
        <w:pStyle w:val="Heading2"/>
        <w:numPr>
          <w:ilvl w:val="0"/>
          <w:numId w:val="42"/>
        </w:numPr>
        <w:ind w:left="720"/>
        <w:rPr>
          <w:ins w:id="8569" w:author="The Si Tran" w:date="2012-12-11T06:26:00Z"/>
          <w:rPrChange w:id="8570" w:author="The Si Tran" w:date="2012-12-11T06:26:00Z">
            <w:rPr>
              <w:ins w:id="8571" w:author="The Si Tran" w:date="2012-12-11T06:26:00Z"/>
              <w:rFonts w:ascii="Times New Roman" w:hAnsi="Times New Roman"/>
            </w:rPr>
          </w:rPrChange>
        </w:rPr>
        <w:pPrChange w:id="8572" w:author="The Si Tran" w:date="2012-12-11T07:03:00Z">
          <w:pPr>
            <w:pStyle w:val="ListParagraph"/>
            <w:numPr>
              <w:numId w:val="40"/>
            </w:numPr>
            <w:spacing w:after="160" w:line="259" w:lineRule="auto"/>
            <w:ind w:hanging="360"/>
          </w:pPr>
        </w:pPrChange>
      </w:pPr>
      <w:bookmarkStart w:id="8573" w:name="_Toc343084120"/>
      <w:ins w:id="8574" w:author="The Si Tran" w:date="2012-12-11T06:26:00Z">
        <w:r w:rsidRPr="00835F6C">
          <w:t>Xây d</w:t>
        </w:r>
        <w:r w:rsidRPr="008E61D1">
          <w:t>ự</w:t>
        </w:r>
        <w:r w:rsidRPr="00A33636">
          <w:rPr>
            <w:rPrChange w:id="8575" w:author="The Si Tran" w:date="2012-12-11T06:26:00Z">
              <w:rPr>
                <w:b/>
                <w:bCs/>
                <w:iCs/>
              </w:rPr>
            </w:rPrChange>
          </w:rPr>
          <w:t>ng mô hình SARIMA</w:t>
        </w:r>
        <w:bookmarkEnd w:id="8573"/>
      </w:ins>
    </w:p>
    <w:p w:rsidR="00A33636" w:rsidRPr="001B545C" w:rsidRDefault="00A33636">
      <w:pPr>
        <w:pStyle w:val="Caption"/>
        <w:rPr>
          <w:ins w:id="8576" w:author="The Si Tran" w:date="2012-12-11T06:20:00Z"/>
          <w:rPrChange w:id="8577" w:author="The Si Tran" w:date="2012-12-11T06:24:00Z">
            <w:rPr>
              <w:ins w:id="8578" w:author="The Si Tran" w:date="2012-12-11T06:20:00Z"/>
            </w:rPr>
          </w:rPrChange>
        </w:rPr>
        <w:pPrChange w:id="8579" w:author="The Si Tran" w:date="2012-12-11T06:26:00Z">
          <w:pPr>
            <w:pStyle w:val="ListParagraph"/>
            <w:numPr>
              <w:numId w:val="34"/>
            </w:numPr>
            <w:spacing w:after="160" w:line="259" w:lineRule="auto"/>
            <w:ind w:hanging="360"/>
          </w:pPr>
        </w:pPrChange>
      </w:pPr>
    </w:p>
    <w:p w:rsidR="00667F2E" w:rsidRDefault="00667F2E">
      <w:pPr>
        <w:pStyle w:val="ListParagraph"/>
        <w:ind w:left="0"/>
        <w:jc w:val="center"/>
        <w:rPr>
          <w:ins w:id="8580" w:author="The Si Tran" w:date="2012-12-11T06:28:00Z"/>
          <w:rFonts w:ascii="Times New Roman" w:hAnsi="Times New Roman"/>
        </w:rPr>
        <w:pPrChange w:id="8581" w:author="The Si Tran" w:date="2012-12-11T06:29:00Z">
          <w:pPr>
            <w:pStyle w:val="ListParagraph"/>
          </w:pPr>
        </w:pPrChange>
      </w:pPr>
      <w:ins w:id="8582" w:author="The Si Tran" w:date="2012-12-11T06:20:00Z">
        <w:r w:rsidRPr="001B545C">
          <w:rPr>
            <w:rFonts w:ascii="Times New Roman" w:hAnsi="Times New Roman"/>
            <w:noProof/>
            <w:rPrChange w:id="8583" w:author="Unknown">
              <w:rPr>
                <w:noProof/>
              </w:rPr>
            </w:rPrChange>
          </w:rPr>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943600" cy="3350895"/>
                      </a:xfrm>
                      <a:prstGeom prst="rect">
                        <a:avLst/>
                      </a:prstGeom>
                    </pic:spPr>
                  </pic:pic>
                </a:graphicData>
              </a:graphic>
            </wp:inline>
          </w:drawing>
        </w:r>
      </w:ins>
    </w:p>
    <w:p w:rsidR="00B20D96" w:rsidRPr="00E64586" w:rsidRDefault="00B20D96">
      <w:pPr>
        <w:pStyle w:val="ListParagraph"/>
        <w:jc w:val="center"/>
        <w:rPr>
          <w:ins w:id="8584" w:author="The Si Tran" w:date="2012-12-11T06:27:00Z"/>
          <w:rFonts w:ascii="Times New Roman" w:hAnsi="Times New Roman"/>
          <w:sz w:val="26"/>
          <w:szCs w:val="26"/>
          <w:rPrChange w:id="8585" w:author="The Si Tran" w:date="2012-12-11T06:31:00Z">
            <w:rPr>
              <w:ins w:id="8586" w:author="The Si Tran" w:date="2012-12-11T06:27:00Z"/>
              <w:rFonts w:ascii="Times New Roman" w:hAnsi="Times New Roman"/>
            </w:rPr>
          </w:rPrChange>
        </w:rPr>
        <w:pPrChange w:id="8587" w:author="The Si Tran" w:date="2012-12-11T06:28:00Z">
          <w:pPr>
            <w:pStyle w:val="ListParagraph"/>
          </w:pPr>
        </w:pPrChange>
      </w:pPr>
      <w:ins w:id="8588" w:author="The Si Tran" w:date="2012-12-11T06:30:00Z">
        <w:r w:rsidRPr="00E64586">
          <w:rPr>
            <w:rFonts w:ascii="Times New Roman" w:hAnsi="Times New Roman"/>
            <w:sz w:val="26"/>
            <w:szCs w:val="26"/>
            <w:rPrChange w:id="8589" w:author="The Si Tran" w:date="2012-12-11T06:31:00Z">
              <w:rPr>
                <w:rFonts w:ascii="Times New Roman" w:hAnsi="Times New Roman"/>
              </w:rPr>
            </w:rPrChange>
          </w:rPr>
          <w:t>Giao diện chính của mô hình SARIMA</w:t>
        </w:r>
      </w:ins>
    </w:p>
    <w:p w:rsidR="00A33636" w:rsidRDefault="00A33636">
      <w:pPr>
        <w:pStyle w:val="Caption"/>
        <w:numPr>
          <w:ilvl w:val="0"/>
          <w:numId w:val="41"/>
        </w:numPr>
        <w:rPr>
          <w:ins w:id="8590" w:author="The Si Tran" w:date="2012-12-11T06:31:00Z"/>
          <w:sz w:val="26"/>
          <w:szCs w:val="26"/>
        </w:rPr>
        <w:pPrChange w:id="8591" w:author="The Si Tran" w:date="2012-12-11T06:27:00Z">
          <w:pPr>
            <w:pStyle w:val="ListParagraph"/>
          </w:pPr>
        </w:pPrChange>
      </w:pPr>
      <w:bookmarkStart w:id="8592" w:name="_Toc343029971"/>
      <w:ins w:id="8593" w:author="The Si Tran" w:date="2012-12-11T06:27:00Z">
        <w:r w:rsidRPr="00A33636">
          <w:rPr>
            <w:b w:val="0"/>
            <w:sz w:val="26"/>
            <w:szCs w:val="26"/>
            <w:rPrChange w:id="8594" w:author="The Si Tran" w:date="2012-12-11T06:27:00Z">
              <w:rPr>
                <w:b/>
                <w:bCs/>
              </w:rPr>
            </w:rPrChange>
          </w:rPr>
          <w:t>Chọn tập dữ liệu</w:t>
        </w:r>
      </w:ins>
      <w:bookmarkEnd w:id="8592"/>
    </w:p>
    <w:p w:rsidR="00142ADD" w:rsidRPr="008E61D1" w:rsidRDefault="00911202">
      <w:pPr>
        <w:rPr>
          <w:ins w:id="8595" w:author="The Si Tran" w:date="2012-12-11T06:20:00Z"/>
        </w:rPr>
        <w:pPrChange w:id="8596" w:author="The Si Tran" w:date="2012-12-11T06:31:00Z">
          <w:pPr>
            <w:pStyle w:val="ListParagraph"/>
          </w:pPr>
        </w:pPrChange>
      </w:pPr>
      <w:ins w:id="8597" w:author="The Si Tran" w:date="2012-12-11T06:34:00Z">
        <w:r w:rsidRPr="008E61D1">
          <w:rPr>
            <w:noProof/>
            <w:rPrChange w:id="8598" w:author="Unknown">
              <w:rPr>
                <w:noProof/>
              </w:rPr>
            </w:rPrChange>
          </w:rPr>
          <w:lastRenderedPageBreak/>
          <mc:AlternateContent>
            <mc:Choice Requires="wps">
              <w:drawing>
                <wp:anchor distT="0" distB="0" distL="114300" distR="114300" simplePos="0" relativeHeight="251660288"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pPrChange w:id="8599" w:author="The Si Tran" w:date="2012-12-11T06:33:00Z">
                                  <w:pPr/>
                                </w:pPrChange>
                              </w:pPr>
                              <w:ins w:id="8600"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CDE4AF" id="Text Box 162" o:spid="_x0000_s1102" type="#_x0000_t202" style="position:absolute;left:0;text-align:left;margin-left:169.5pt;margin-top:129.75pt;width:84pt;height:23.2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0z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Q+t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CCx+0zmAIAAMAFAAAOAAAAAAAAAAAAAAAAAC4CAABkcnMvZTJv&#10;RG9jLnhtbFBLAQItABQABgAIAAAAIQAFz7aK4AAAAAsBAAAPAAAAAAAAAAAAAAAAAPIEAABkcnMv&#10;ZG93bnJldi54bWxQSwUGAAAAAAQABADzAAAA/wUAAAAA&#10;" fillcolor="white [3201]" strokecolor="red" strokeweight="2.25pt">
                  <v:textbox>
                    <w:txbxContent>
                      <w:p w:rsidR="0050316D" w:rsidRDefault="0050316D">
                        <w:pPr>
                          <w:spacing w:before="0" w:line="240" w:lineRule="auto"/>
                          <w:pPrChange w:id="8601" w:author="The Si Tran" w:date="2012-12-11T06:33:00Z">
                            <w:pPr/>
                          </w:pPrChange>
                        </w:pPr>
                        <w:ins w:id="8602" w:author="The Si Tran" w:date="2012-12-11T06:34:00Z">
                          <w:r>
                            <w:t>Chọn dữ liệu</w:t>
                          </w:r>
                        </w:ins>
                      </w:p>
                    </w:txbxContent>
                  </v:textbox>
                </v:shape>
              </w:pict>
            </mc:Fallback>
          </mc:AlternateContent>
        </w:r>
        <w:r>
          <w:rPr>
            <w:noProof/>
            <w:rPrChange w:id="8603" w:author="Unknown">
              <w:rPr>
                <w:noProof/>
              </w:rPr>
            </w:rPrChange>
          </w:rPr>
          <mc:AlternateContent>
            <mc:Choice Requires="wps">
              <w:drawing>
                <wp:anchor distT="0" distB="0" distL="114300" distR="114300" simplePos="0" relativeHeight="251650048"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pPrChange w:id="8604" w:author="The Si Tran" w:date="2012-12-11T06:33:00Z">
                                  <w:pPr/>
                                </w:pPrChange>
                              </w:pPr>
                              <w:ins w:id="860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A7074C" id="Text Box 161" o:spid="_x0000_s1103" type="#_x0000_t202" style="position:absolute;left:0;text-align:left;margin-left:214.5pt;margin-top:93pt;width:119.25pt;height:23.2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PP1yhZgCAADABQAADgAAAAAAAAAAAAAAAAAuAgAAZHJzL2Uy&#10;b0RvYy54bWxQSwECLQAUAAYACAAAACEAnZoV/+EAAAALAQAADwAAAAAAAAAAAAAAAADyBAAAZHJz&#10;L2Rvd25yZXYueG1sUEsFBgAAAAAEAAQA8wAAAAAGAAAAAA==&#10;" fillcolor="white [3201]" strokecolor="red" strokeweight="2.25pt">
                  <v:textbox>
                    <w:txbxContent>
                      <w:p w:rsidR="0050316D" w:rsidRDefault="0050316D">
                        <w:pPr>
                          <w:spacing w:before="0" w:line="240" w:lineRule="auto"/>
                          <w:pPrChange w:id="8606" w:author="The Si Tran" w:date="2012-12-11T06:33:00Z">
                            <w:pPr/>
                          </w:pPrChange>
                        </w:pPr>
                        <w:ins w:id="8607" w:author="The Si Tran" w:date="2012-12-11T06:35:00Z">
                          <w:r>
                            <w:t>Thông tin dữ liệu</w:t>
                          </w:r>
                        </w:ins>
                      </w:p>
                    </w:txbxContent>
                  </v:textbox>
                </v:shape>
              </w:pict>
            </mc:Fallback>
          </mc:AlternateContent>
        </w:r>
      </w:ins>
      <w:ins w:id="8608" w:author="The Si Tran" w:date="2012-12-11T06:33:00Z">
        <w:r w:rsidR="00B737B9">
          <w:rPr>
            <w:noProof/>
            <w:rPrChange w:id="8609" w:author="Unknown">
              <w:rPr>
                <w:noProof/>
              </w:rPr>
            </w:rPrChange>
          </w:rPr>
          <mc:AlternateContent>
            <mc:Choice Requires="wps">
              <w:drawing>
                <wp:anchor distT="0" distB="0" distL="114300" distR="114300" simplePos="0" relativeHeight="251646976"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pPrChange w:id="8610" w:author="The Si Tran" w:date="2012-12-11T06:33:00Z">
                                  <w:pPr/>
                                </w:pPrChange>
                              </w:pPr>
                              <w:ins w:id="8611"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4" type="#_x0000_t202" style="position:absolute;left:0;text-align:left;margin-left:211.5pt;margin-top:54pt;width:119.25pt;height:23.25pt;z-index:251646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EJ4wO5gCAADABQAADgAAAAAAAAAAAAAAAAAuAgAAZHJzL2Uy&#10;b0RvYy54bWxQSwECLQAUAAYACAAAACEA5JOgP+EAAAALAQAADwAAAAAAAAAAAAAAAADyBAAAZHJz&#10;L2Rvd25yZXYueG1sUEsFBgAAAAAEAAQA8wAAAAAGAAAAAA==&#10;" fillcolor="white [3201]" strokecolor="red" strokeweight="2.25pt">
                  <v:textbox>
                    <w:txbxContent>
                      <w:p w:rsidR="0050316D" w:rsidRDefault="0050316D">
                        <w:pPr>
                          <w:spacing w:before="0" w:line="240" w:lineRule="auto"/>
                          <w:pPrChange w:id="8612" w:author="The Si Tran" w:date="2012-12-11T06:33:00Z">
                            <w:pPr/>
                          </w:pPrChange>
                        </w:pPr>
                        <w:ins w:id="8613" w:author="The Si Tran" w:date="2012-12-11T06:33:00Z">
                          <w:r>
                            <w:t>Chọn tập tin dữ liệu</w:t>
                          </w:r>
                        </w:ins>
                      </w:p>
                    </w:txbxContent>
                  </v:textbox>
                </v:shape>
              </w:pict>
            </mc:Fallback>
          </mc:AlternateContent>
        </w:r>
      </w:ins>
      <w:ins w:id="8614" w:author="The Si Tran" w:date="2012-12-11T06:32:00Z">
        <w:r w:rsidR="00B737B9">
          <w:rPr>
            <w:noProof/>
            <w:rPrChange w:id="8615" w:author="Unknown">
              <w:rPr>
                <w:noProof/>
              </w:rPr>
            </w:rPrChange>
          </w:rPr>
          <mc:AlternateContent>
            <mc:Choice Requires="wps">
              <w:drawing>
                <wp:anchor distT="0" distB="0" distL="114300" distR="114300" simplePos="0" relativeHeight="25164390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C95BF9" id="Straight Connector 158"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8616" w:author="Unknown">
              <w:rPr>
                <w:noProof/>
              </w:rPr>
            </w:rPrChange>
          </w:rPr>
          <mc:AlternateContent>
            <mc:Choice Requires="wps">
              <w:drawing>
                <wp:anchor distT="0" distB="0" distL="114300" distR="114300" simplePos="0" relativeHeight="251640832"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9E3EAF" id="Straight Connector 157"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8617" w:author="Unknown">
              <w:rPr>
                <w:noProof/>
              </w:rPr>
            </w:rPrChange>
          </w:rPr>
          <mc:AlternateContent>
            <mc:Choice Requires="wps">
              <w:drawing>
                <wp:anchor distT="0" distB="0" distL="114300" distR="114300" simplePos="0" relativeHeight="251630592"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31870A" id="Straight Connector 15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8618" w:author="The Si Tran" w:date="2012-12-11T06:31:00Z">
        <w:r w:rsidR="00B737B9">
          <w:rPr>
            <w:noProof/>
            <w:rPrChange w:id="8619" w:author="Unknown">
              <w:rPr>
                <w:noProof/>
              </w:rPr>
            </w:rPrChange>
          </w:rPr>
          <mc:AlternateContent>
            <mc:Choice Requires="wps">
              <w:drawing>
                <wp:anchor distT="0" distB="0" distL="114300" distR="114300" simplePos="0" relativeHeight="251624448"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2C4AAD" id="Straight Connector 153"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8620" w:author="Unknown">
              <w:rPr>
                <w:noProof/>
              </w:rPr>
            </w:rPrChange>
          </w:rPr>
          <mc:AlternateContent>
            <mc:Choice Requires="wps">
              <w:drawing>
                <wp:anchor distT="0" distB="0" distL="114300" distR="114300" simplePos="0" relativeHeight="25162752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B75C5C" id="Straight Connector 154"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8621" w:author="Unknown">
              <w:rPr>
                <w:noProof/>
              </w:rPr>
            </w:rPrChange>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8622" w:author="The Si Tran" w:date="2012-12-11T06:29:00Z"/>
          <w:rFonts w:ascii="Times New Roman" w:hAnsi="Times New Roman"/>
          <w:sz w:val="26"/>
          <w:szCs w:val="26"/>
        </w:rPr>
      </w:pPr>
      <w:ins w:id="8623" w:author="The Si Tran" w:date="2012-12-11T06:20:00Z">
        <w:r w:rsidRPr="00B20D96">
          <w:rPr>
            <w:rFonts w:ascii="Times New Roman" w:hAnsi="Times New Roman"/>
            <w:sz w:val="26"/>
            <w:szCs w:val="26"/>
            <w:rPrChange w:id="8624" w:author="The Si Tran" w:date="2012-12-11T06:28:00Z">
              <w:rPr/>
            </w:rPrChange>
          </w:rPr>
          <w:t xml:space="preserve">Ta nhấp vào </w:t>
        </w:r>
      </w:ins>
      <w:ins w:id="8625" w:author="The Si Tran" w:date="2012-12-11T06:27:00Z">
        <w:r w:rsidR="00A33636" w:rsidRPr="00B20D96">
          <w:rPr>
            <w:rFonts w:ascii="Times New Roman" w:hAnsi="Times New Roman"/>
            <w:sz w:val="26"/>
            <w:szCs w:val="26"/>
            <w:rPrChange w:id="8626" w:author="The Si Tran" w:date="2012-12-11T06:28:00Z">
              <w:rPr>
                <w:rFonts w:ascii="Times New Roman" w:hAnsi="Times New Roman"/>
              </w:rPr>
            </w:rPrChange>
          </w:rPr>
          <w:t>nút</w:t>
        </w:r>
      </w:ins>
      <w:ins w:id="8627" w:author="The Si Tran" w:date="2012-12-11T06:20:00Z">
        <w:r w:rsidRPr="00B20D96">
          <w:rPr>
            <w:rFonts w:ascii="Times New Roman" w:hAnsi="Times New Roman"/>
            <w:sz w:val="26"/>
            <w:szCs w:val="26"/>
            <w:rPrChange w:id="8628"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8629" w:author="The Si Tran" w:date="2012-12-11T06:28:00Z">
              <w:rPr/>
            </w:rPrChange>
          </w:rPr>
          <w:t>theo</w:t>
        </w:r>
        <w:proofErr w:type="gramEnd"/>
        <w:r w:rsidRPr="00B20D96">
          <w:rPr>
            <w:rFonts w:ascii="Times New Roman" w:hAnsi="Times New Roman"/>
            <w:sz w:val="26"/>
            <w:szCs w:val="26"/>
            <w:rPrChange w:id="8630" w:author="The Si Tran" w:date="2012-12-11T06:28:00Z">
              <w:rPr/>
            </w:rPrChange>
          </w:rPr>
          <w:t xml:space="preserve"> thời gian.</w:t>
        </w:r>
      </w:ins>
    </w:p>
    <w:p w:rsidR="00B20D96" w:rsidRPr="00B20D96" w:rsidRDefault="00B20D96">
      <w:pPr>
        <w:pStyle w:val="ListParagraph"/>
        <w:spacing w:after="160" w:line="259" w:lineRule="auto"/>
        <w:ind w:left="0"/>
        <w:jc w:val="center"/>
        <w:rPr>
          <w:ins w:id="8631" w:author="The Si Tran" w:date="2012-12-11T06:20:00Z"/>
          <w:rFonts w:ascii="Times New Roman" w:hAnsi="Times New Roman"/>
          <w:sz w:val="26"/>
          <w:szCs w:val="26"/>
          <w:rPrChange w:id="8632" w:author="The Si Tran" w:date="2012-12-11T06:28:00Z">
            <w:rPr>
              <w:ins w:id="8633" w:author="The Si Tran" w:date="2012-12-11T06:20:00Z"/>
            </w:rPr>
          </w:rPrChange>
        </w:rPr>
        <w:pPrChange w:id="8634"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8635" w:author="The Si Tran" w:date="2012-12-11T06:36:00Z"/>
          <w:rFonts w:ascii="Times New Roman" w:hAnsi="Times New Roman"/>
        </w:rPr>
      </w:pPr>
      <w:ins w:id="8636" w:author="The Si Tran" w:date="2012-12-11T06:20:00Z">
        <w:r w:rsidRPr="001B545C">
          <w:rPr>
            <w:rFonts w:ascii="Times New Roman" w:hAnsi="Times New Roman"/>
            <w:noProof/>
            <w:rPrChange w:id="8637" w:author="Unknown">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8638" w:author="The Si Tran" w:date="2012-12-11T06:20:00Z"/>
          <w:rFonts w:ascii="Times New Roman" w:hAnsi="Times New Roman"/>
          <w:rPrChange w:id="8639" w:author="The Si Tran" w:date="2012-12-11T06:24:00Z">
            <w:rPr>
              <w:ins w:id="8640" w:author="The Si Tran" w:date="2012-12-11T06:20:00Z"/>
            </w:rPr>
          </w:rPrChange>
        </w:rPr>
      </w:pPr>
    </w:p>
    <w:p w:rsidR="00667F2E" w:rsidRPr="001B545C" w:rsidRDefault="00667F2E" w:rsidP="00667F2E">
      <w:pPr>
        <w:pStyle w:val="ListParagraph"/>
        <w:numPr>
          <w:ilvl w:val="0"/>
          <w:numId w:val="36"/>
        </w:numPr>
        <w:spacing w:after="160" w:line="259" w:lineRule="auto"/>
        <w:rPr>
          <w:ins w:id="8641" w:author="The Si Tran" w:date="2012-12-11T06:20:00Z"/>
          <w:rFonts w:ascii="Times New Roman" w:hAnsi="Times New Roman"/>
          <w:rPrChange w:id="8642" w:author="The Si Tran" w:date="2012-12-11T06:24:00Z">
            <w:rPr>
              <w:ins w:id="8643" w:author="The Si Tran" w:date="2012-12-11T06:20:00Z"/>
            </w:rPr>
          </w:rPrChange>
        </w:rPr>
      </w:pPr>
      <w:ins w:id="8644" w:author="The Si Tran" w:date="2012-12-11T06:20:00Z">
        <w:r w:rsidRPr="001B545C">
          <w:rPr>
            <w:rFonts w:ascii="Times New Roman" w:hAnsi="Times New Roman"/>
            <w:rPrChange w:id="8645"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rsidR="00554AC4" w:rsidRPr="00554AC4" w:rsidRDefault="00554AC4">
      <w:pPr>
        <w:pStyle w:val="Caption"/>
        <w:numPr>
          <w:ilvl w:val="0"/>
          <w:numId w:val="41"/>
        </w:numPr>
        <w:rPr>
          <w:ins w:id="8646" w:author="The Si Tran" w:date="2012-12-11T06:37:00Z"/>
          <w:sz w:val="26"/>
          <w:szCs w:val="26"/>
          <w:rPrChange w:id="8647" w:author="The Si Tran" w:date="2012-12-11T06:38:00Z">
            <w:rPr>
              <w:ins w:id="8648" w:author="The Si Tran" w:date="2012-12-11T06:37:00Z"/>
            </w:rPr>
          </w:rPrChange>
        </w:rPr>
        <w:pPrChange w:id="8649" w:author="The Si Tran" w:date="2012-12-11T06:38:00Z">
          <w:pPr>
            <w:pStyle w:val="ListParagraph"/>
            <w:numPr>
              <w:numId w:val="35"/>
            </w:numPr>
            <w:spacing w:after="160" w:line="259" w:lineRule="auto"/>
            <w:ind w:left="1080" w:hanging="360"/>
          </w:pPr>
        </w:pPrChange>
      </w:pPr>
      <w:bookmarkStart w:id="8650" w:name="_Toc343029972"/>
      <w:ins w:id="8651" w:author="The Si Tran" w:date="2012-12-11T06:38:00Z">
        <w:r w:rsidRPr="00554AC4">
          <w:rPr>
            <w:b w:val="0"/>
            <w:sz w:val="26"/>
            <w:szCs w:val="26"/>
            <w:rPrChange w:id="8652" w:author="The Si Tran" w:date="2012-12-11T06:38:00Z">
              <w:rPr>
                <w:b/>
                <w:bCs/>
              </w:rPr>
            </w:rPrChange>
          </w:rPr>
          <w:lastRenderedPageBreak/>
          <w:t>Phân tích tập dữ liệu qua đồ thị</w:t>
        </w:r>
      </w:ins>
      <w:bookmarkEnd w:id="8650"/>
    </w:p>
    <w:p w:rsidR="00667F2E" w:rsidRPr="003E01A2" w:rsidRDefault="00667F2E" w:rsidP="00667F2E">
      <w:pPr>
        <w:pStyle w:val="ListParagraph"/>
        <w:numPr>
          <w:ilvl w:val="0"/>
          <w:numId w:val="36"/>
        </w:numPr>
        <w:spacing w:after="160" w:line="259" w:lineRule="auto"/>
        <w:rPr>
          <w:ins w:id="8653" w:author="The Si Tran" w:date="2012-12-11T06:20:00Z"/>
          <w:rFonts w:ascii="Times New Roman" w:hAnsi="Times New Roman"/>
          <w:sz w:val="26"/>
          <w:szCs w:val="26"/>
          <w:rPrChange w:id="8654" w:author="The Si Tran" w:date="2012-12-11T06:41:00Z">
            <w:rPr>
              <w:ins w:id="8655" w:author="The Si Tran" w:date="2012-12-11T06:20:00Z"/>
            </w:rPr>
          </w:rPrChange>
        </w:rPr>
      </w:pPr>
      <w:ins w:id="8656" w:author="The Si Tran" w:date="2012-12-11T06:20:00Z">
        <w:r w:rsidRPr="003E01A2">
          <w:rPr>
            <w:rFonts w:ascii="Times New Roman" w:hAnsi="Times New Roman"/>
            <w:sz w:val="26"/>
            <w:szCs w:val="26"/>
            <w:rPrChange w:id="8657" w:author="The Si Tran" w:date="2012-12-11T06:41:00Z">
              <w:rPr/>
            </w:rPrChange>
          </w:rPr>
          <w:t xml:space="preserve">Xem đồ thị chuỗi dữ liệu bằng cách chọn </w:t>
        </w:r>
      </w:ins>
      <w:ins w:id="8658" w:author="The Si Tran" w:date="2012-12-11T06:39:00Z">
        <w:r w:rsidR="00554AC4" w:rsidRPr="003E01A2">
          <w:rPr>
            <w:rFonts w:ascii="Times New Roman" w:hAnsi="Times New Roman"/>
            <w:sz w:val="26"/>
            <w:szCs w:val="26"/>
            <w:rPrChange w:id="8659" w:author="The Si Tran" w:date="2012-12-11T06:41:00Z">
              <w:rPr>
                <w:rFonts w:ascii="Times New Roman" w:hAnsi="Times New Roman"/>
              </w:rPr>
            </w:rPrChange>
          </w:rPr>
          <w:t>nút</w:t>
        </w:r>
      </w:ins>
      <w:ins w:id="8660" w:author="The Si Tran" w:date="2012-12-11T06:20:00Z">
        <w:r w:rsidRPr="003E01A2">
          <w:rPr>
            <w:rFonts w:ascii="Times New Roman" w:hAnsi="Times New Roman"/>
            <w:sz w:val="26"/>
            <w:szCs w:val="26"/>
            <w:rPrChange w:id="8661" w:author="The Si Tran" w:date="2012-12-11T06:41:00Z">
              <w:rPr/>
            </w:rPrChange>
          </w:rPr>
          <w:t xml:space="preserve"> [Plot]</w:t>
        </w:r>
      </w:ins>
    </w:p>
    <w:p w:rsidR="00667F2E" w:rsidRPr="001B545C" w:rsidRDefault="00667F2E" w:rsidP="00667F2E">
      <w:pPr>
        <w:pStyle w:val="ListParagraph"/>
        <w:ind w:left="1440"/>
        <w:rPr>
          <w:ins w:id="8662" w:author="The Si Tran" w:date="2012-12-11T06:20:00Z"/>
          <w:rFonts w:ascii="Times New Roman" w:hAnsi="Times New Roman"/>
          <w:rPrChange w:id="8663" w:author="The Si Tran" w:date="2012-12-11T06:24:00Z">
            <w:rPr>
              <w:ins w:id="8664" w:author="The Si Tran" w:date="2012-12-11T06:20:00Z"/>
            </w:rPr>
          </w:rPrChange>
        </w:rPr>
      </w:pPr>
      <w:ins w:id="8665" w:author="The Si Tran" w:date="2012-12-11T06:20:00Z">
        <w:r w:rsidRPr="001B545C">
          <w:rPr>
            <w:rFonts w:ascii="Times New Roman" w:hAnsi="Times New Roman"/>
            <w:noProof/>
            <w:rPrChange w:id="8666" w:author="Unknown">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pPr>
        <w:pStyle w:val="ListParagraph"/>
        <w:ind w:left="1440"/>
        <w:jc w:val="center"/>
        <w:rPr>
          <w:ins w:id="8667" w:author="The Si Tran" w:date="2012-12-11T06:20:00Z"/>
          <w:rFonts w:ascii="Times New Roman" w:hAnsi="Times New Roman"/>
          <w:sz w:val="26"/>
          <w:szCs w:val="26"/>
          <w:rPrChange w:id="8668" w:author="The Si Tran" w:date="2012-12-11T06:41:00Z">
            <w:rPr>
              <w:ins w:id="8669" w:author="The Si Tran" w:date="2012-12-11T06:20:00Z"/>
            </w:rPr>
          </w:rPrChange>
        </w:rPr>
        <w:pPrChange w:id="8670" w:author="The Si Tran" w:date="2012-12-11T06:40:00Z">
          <w:pPr>
            <w:pStyle w:val="ListParagraph"/>
            <w:ind w:left="1440"/>
          </w:pPr>
        </w:pPrChange>
      </w:pPr>
      <w:ins w:id="8671" w:author="The Si Tran" w:date="2012-12-11T06:40:00Z">
        <w:r w:rsidRPr="003E01A2">
          <w:rPr>
            <w:rFonts w:ascii="Times New Roman" w:hAnsi="Times New Roman"/>
            <w:sz w:val="26"/>
            <w:szCs w:val="26"/>
            <w:rPrChange w:id="8672"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8673" w:author="The Si Tran" w:date="2012-12-11T06:41:00Z">
              <w:rPr>
                <w:rFonts w:ascii="Times New Roman" w:hAnsi="Times New Roman"/>
              </w:rPr>
            </w:rPrChange>
          </w:rPr>
          <w:t>theo</w:t>
        </w:r>
        <w:proofErr w:type="gramEnd"/>
        <w:r w:rsidRPr="003E01A2">
          <w:rPr>
            <w:rFonts w:ascii="Times New Roman" w:hAnsi="Times New Roman"/>
            <w:sz w:val="26"/>
            <w:szCs w:val="26"/>
            <w:rPrChange w:id="8674" w:author="The Si Tran" w:date="2012-12-11T06:41:00Z">
              <w:rPr>
                <w:rFonts w:ascii="Times New Roman" w:hAnsi="Times New Roman"/>
              </w:rPr>
            </w:rPrChange>
          </w:rPr>
          <w:t xml:space="preserve"> thời gian</w:t>
        </w:r>
      </w:ins>
    </w:p>
    <w:p w:rsidR="00667F2E" w:rsidRPr="003E01A2" w:rsidRDefault="00667F2E" w:rsidP="00667F2E">
      <w:pPr>
        <w:pStyle w:val="ListParagraph"/>
        <w:numPr>
          <w:ilvl w:val="0"/>
          <w:numId w:val="36"/>
        </w:numPr>
        <w:spacing w:after="160" w:line="259" w:lineRule="auto"/>
        <w:rPr>
          <w:ins w:id="8675" w:author="The Si Tran" w:date="2012-12-11T06:39:00Z"/>
          <w:rFonts w:ascii="Times New Roman" w:hAnsi="Times New Roman"/>
          <w:sz w:val="26"/>
          <w:szCs w:val="26"/>
          <w:rPrChange w:id="8676" w:author="The Si Tran" w:date="2012-12-11T06:41:00Z">
            <w:rPr>
              <w:ins w:id="8677" w:author="The Si Tran" w:date="2012-12-11T06:39:00Z"/>
              <w:rFonts w:ascii="Times New Roman" w:hAnsi="Times New Roman"/>
            </w:rPr>
          </w:rPrChange>
        </w:rPr>
      </w:pPr>
      <w:ins w:id="8678" w:author="The Si Tran" w:date="2012-12-11T06:20:00Z">
        <w:r w:rsidRPr="003E01A2">
          <w:rPr>
            <w:rFonts w:ascii="Times New Roman" w:hAnsi="Times New Roman"/>
            <w:sz w:val="26"/>
            <w:szCs w:val="26"/>
            <w:rPrChange w:id="8679" w:author="The Si Tran" w:date="2012-12-11T06:41:00Z">
              <w:rPr/>
            </w:rPrChange>
          </w:rPr>
          <w:t>Xem hàm tự tương quan của chuỗi dữ liệu [Correlogram]</w:t>
        </w:r>
      </w:ins>
    </w:p>
    <w:p w:rsidR="00DA68B1" w:rsidRDefault="00DA68B1">
      <w:pPr>
        <w:pStyle w:val="ListParagraph"/>
        <w:spacing w:after="160" w:line="259" w:lineRule="auto"/>
        <w:ind w:left="1440"/>
        <w:rPr>
          <w:ins w:id="8680" w:author="The Si Tran" w:date="2012-12-11T06:41:00Z"/>
          <w:rFonts w:ascii="Times New Roman" w:hAnsi="Times New Roman"/>
          <w:sz w:val="26"/>
          <w:szCs w:val="26"/>
        </w:rPr>
        <w:pPrChange w:id="8681" w:author="The Si Tran" w:date="2012-12-11T06:39:00Z">
          <w:pPr>
            <w:pStyle w:val="ListParagraph"/>
            <w:numPr>
              <w:numId w:val="36"/>
            </w:numPr>
            <w:spacing w:after="160" w:line="259" w:lineRule="auto"/>
            <w:ind w:left="1440" w:hanging="360"/>
          </w:pPr>
        </w:pPrChange>
      </w:pPr>
      <w:ins w:id="8682" w:author="The Si Tran" w:date="2012-12-11T06:39:00Z">
        <w:r w:rsidRPr="003E01A2">
          <w:rPr>
            <w:rFonts w:ascii="Times New Roman" w:hAnsi="Times New Roman"/>
            <w:sz w:val="26"/>
            <w:szCs w:val="26"/>
            <w:rPrChange w:id="8683" w:author="The Si Tran" w:date="2012-12-11T06:41:00Z">
              <w:rPr>
                <w:rFonts w:ascii="Times New Roman" w:hAnsi="Times New Roman"/>
              </w:rPr>
            </w:rPrChange>
          </w:rPr>
          <w:t>Thông qua đồ thị này, ta có thể ước lượng được tính xu hướng và tính m</w:t>
        </w:r>
      </w:ins>
      <w:ins w:id="8684" w:author="The Si Tran" w:date="2012-12-11T06:40:00Z">
        <w:r w:rsidRPr="003E01A2">
          <w:rPr>
            <w:rFonts w:ascii="Times New Roman" w:hAnsi="Times New Roman"/>
            <w:sz w:val="26"/>
            <w:szCs w:val="26"/>
            <w:rPrChange w:id="8685" w:author="The Si Tran" w:date="2012-12-11T06:41:00Z">
              <w:rPr>
                <w:rFonts w:ascii="Times New Roman" w:hAnsi="Times New Roman"/>
              </w:rPr>
            </w:rPrChange>
          </w:rPr>
          <w:t>ùa trong chuỗi dữ liệu</w:t>
        </w:r>
      </w:ins>
      <w:ins w:id="8686" w:author="The Si Tran" w:date="2012-12-11T06:41:00Z">
        <w:r w:rsidR="003E01A2">
          <w:rPr>
            <w:rFonts w:ascii="Times New Roman" w:hAnsi="Times New Roman"/>
            <w:sz w:val="26"/>
            <w:szCs w:val="26"/>
          </w:rPr>
          <w:t>.</w:t>
        </w:r>
      </w:ins>
    </w:p>
    <w:p w:rsidR="00EA266F" w:rsidRPr="003E01A2" w:rsidRDefault="00EA266F">
      <w:pPr>
        <w:pStyle w:val="ListParagraph"/>
        <w:spacing w:after="160" w:line="259" w:lineRule="auto"/>
        <w:ind w:left="1440"/>
        <w:rPr>
          <w:ins w:id="8687" w:author="The Si Tran" w:date="2012-12-11T06:20:00Z"/>
          <w:rFonts w:ascii="Times New Roman" w:hAnsi="Times New Roman"/>
          <w:sz w:val="26"/>
          <w:szCs w:val="26"/>
          <w:rPrChange w:id="8688" w:author="The Si Tran" w:date="2012-12-11T06:41:00Z">
            <w:rPr>
              <w:ins w:id="8689" w:author="The Si Tran" w:date="2012-12-11T06:20:00Z"/>
            </w:rPr>
          </w:rPrChange>
        </w:rPr>
        <w:pPrChange w:id="8690"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8691" w:author="The Si Tran" w:date="2012-12-11T06:20:00Z"/>
          <w:rFonts w:ascii="Times New Roman" w:hAnsi="Times New Roman"/>
          <w:rPrChange w:id="8692" w:author="The Si Tran" w:date="2012-12-11T06:24:00Z">
            <w:rPr>
              <w:ins w:id="8693" w:author="The Si Tran" w:date="2012-12-11T06:20:00Z"/>
            </w:rPr>
          </w:rPrChange>
        </w:rPr>
      </w:pPr>
      <w:ins w:id="8694" w:author="The Si Tran" w:date="2012-12-11T06:20:00Z">
        <w:r w:rsidRPr="001B545C">
          <w:rPr>
            <w:rFonts w:ascii="Times New Roman" w:hAnsi="Times New Roman"/>
            <w:noProof/>
            <w:rPrChange w:id="8695" w:author="Unknown">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8696" w:author="The Si Tran" w:date="2012-12-11T06:41:00Z"/>
          <w:rFonts w:ascii="Times New Roman" w:hAnsi="Times New Roman"/>
          <w:sz w:val="26"/>
          <w:szCs w:val="26"/>
        </w:rPr>
      </w:pPr>
      <w:ins w:id="8697"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8698"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67F2E" w:rsidRPr="001B545C" w:rsidRDefault="00667F2E" w:rsidP="00667F2E">
      <w:pPr>
        <w:pStyle w:val="ListParagraph"/>
        <w:ind w:left="1440"/>
        <w:rPr>
          <w:ins w:id="8699" w:author="The Si Tran" w:date="2012-12-11T06:20:00Z"/>
          <w:rFonts w:ascii="Times New Roman" w:hAnsi="Times New Roman"/>
          <w:rPrChange w:id="8700" w:author="The Si Tran" w:date="2012-12-11T06:24:00Z">
            <w:rPr>
              <w:ins w:id="8701" w:author="The Si Tran" w:date="2012-12-11T06:20:00Z"/>
            </w:rPr>
          </w:rPrChange>
        </w:rPr>
      </w:pPr>
    </w:p>
    <w:p w:rsidR="00667F2E" w:rsidRDefault="00667F2E" w:rsidP="00667F2E">
      <w:pPr>
        <w:pStyle w:val="ListParagraph"/>
        <w:numPr>
          <w:ilvl w:val="0"/>
          <w:numId w:val="36"/>
        </w:numPr>
        <w:spacing w:after="160" w:line="259" w:lineRule="auto"/>
        <w:rPr>
          <w:ins w:id="8702" w:author="The Si Tran" w:date="2012-12-11T06:43:00Z"/>
          <w:rFonts w:ascii="Times New Roman" w:hAnsi="Times New Roman"/>
          <w:sz w:val="26"/>
          <w:szCs w:val="26"/>
        </w:rPr>
      </w:pPr>
      <w:ins w:id="8703" w:author="The Si Tran" w:date="2012-12-11T06:20:00Z">
        <w:r w:rsidRPr="0097191E">
          <w:rPr>
            <w:rFonts w:ascii="Times New Roman" w:hAnsi="Times New Roman"/>
            <w:sz w:val="26"/>
            <w:szCs w:val="26"/>
            <w:rPrChange w:id="8704" w:author="The Si Tran" w:date="2012-12-11T06:42:00Z">
              <w:rPr/>
            </w:rPrChange>
          </w:rPr>
          <w:t>Xem hàm tự tương quan riêng phần của chuỗi dữ liệu [Partial Correlogram]</w:t>
        </w:r>
      </w:ins>
    </w:p>
    <w:p w:rsidR="00997389" w:rsidRDefault="00997389">
      <w:pPr>
        <w:pStyle w:val="ListParagraph"/>
        <w:spacing w:after="160" w:line="259" w:lineRule="auto"/>
        <w:ind w:left="1440"/>
        <w:rPr>
          <w:ins w:id="8705" w:author="The Si Tran" w:date="2012-12-11T06:43:00Z"/>
          <w:rFonts w:ascii="Times New Roman" w:hAnsi="Times New Roman"/>
          <w:sz w:val="26"/>
          <w:szCs w:val="26"/>
        </w:rPr>
        <w:pPrChange w:id="8706" w:author="The Si Tran" w:date="2012-12-11T06:43:00Z">
          <w:pPr>
            <w:pStyle w:val="ListParagraph"/>
            <w:numPr>
              <w:numId w:val="36"/>
            </w:numPr>
            <w:spacing w:after="160" w:line="259" w:lineRule="auto"/>
            <w:ind w:left="1440" w:hanging="360"/>
          </w:pPr>
        </w:pPrChange>
      </w:pPr>
      <w:ins w:id="8707" w:author="The Si Tran" w:date="2012-12-11T06:43:00Z">
        <w:r>
          <w:rPr>
            <w:rFonts w:ascii="Times New Roman" w:hAnsi="Times New Roman"/>
            <w:sz w:val="26"/>
            <w:szCs w:val="26"/>
          </w:rPr>
          <w:lastRenderedPageBreak/>
          <w:t>Thông qua đồ thị này và đồ thị hệ số tự tương quan</w:t>
        </w:r>
      </w:ins>
      <w:ins w:id="8708" w:author="The Si Tran" w:date="2012-12-11T06:44:00Z">
        <w:r>
          <w:rPr>
            <w:rFonts w:ascii="Times New Roman" w:hAnsi="Times New Roman"/>
            <w:sz w:val="26"/>
            <w:szCs w:val="26"/>
          </w:rPr>
          <w:t>, ta có thể ước lượng được các hệ số của mô hình.</w:t>
        </w:r>
      </w:ins>
    </w:p>
    <w:p w:rsidR="00997389" w:rsidRPr="0097191E" w:rsidRDefault="00997389">
      <w:pPr>
        <w:pStyle w:val="ListParagraph"/>
        <w:spacing w:after="160" w:line="259" w:lineRule="auto"/>
        <w:ind w:left="1440"/>
        <w:rPr>
          <w:ins w:id="8709" w:author="The Si Tran" w:date="2012-12-11T06:20:00Z"/>
          <w:rFonts w:ascii="Times New Roman" w:hAnsi="Times New Roman"/>
          <w:sz w:val="26"/>
          <w:szCs w:val="26"/>
          <w:rPrChange w:id="8710" w:author="The Si Tran" w:date="2012-12-11T06:42:00Z">
            <w:rPr>
              <w:ins w:id="8711" w:author="The Si Tran" w:date="2012-12-11T06:20:00Z"/>
            </w:rPr>
          </w:rPrChange>
        </w:rPr>
        <w:pPrChange w:id="8712"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8713" w:author="The Si Tran" w:date="2012-12-11T06:44:00Z"/>
          <w:rFonts w:ascii="Times New Roman" w:hAnsi="Times New Roman"/>
        </w:rPr>
      </w:pPr>
      <w:ins w:id="8714" w:author="The Si Tran" w:date="2012-12-11T06:20:00Z">
        <w:r w:rsidRPr="001B545C">
          <w:rPr>
            <w:rFonts w:ascii="Times New Roman" w:hAnsi="Times New Roman"/>
            <w:noProof/>
            <w:rPrChange w:id="8715" w:author="Unknown">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8716" w:author="The Si Tran" w:date="2012-12-11T06:44:00Z"/>
          <w:rFonts w:ascii="Times New Roman" w:hAnsi="Times New Roman"/>
          <w:sz w:val="26"/>
          <w:szCs w:val="26"/>
        </w:rPr>
      </w:pPr>
      <w:ins w:id="8717"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225F4" w:rsidRPr="001B545C" w:rsidRDefault="006225F4" w:rsidP="00667F2E">
      <w:pPr>
        <w:pStyle w:val="ListParagraph"/>
        <w:ind w:left="1440"/>
        <w:rPr>
          <w:ins w:id="8718" w:author="The Si Tran" w:date="2012-12-11T06:20:00Z"/>
          <w:rFonts w:ascii="Times New Roman" w:hAnsi="Times New Roman"/>
          <w:rPrChange w:id="8719" w:author="The Si Tran" w:date="2012-12-11T06:24:00Z">
            <w:rPr>
              <w:ins w:id="8720" w:author="The Si Tran" w:date="2012-12-11T06:20:00Z"/>
            </w:rPr>
          </w:rPrChange>
        </w:rPr>
      </w:pPr>
    </w:p>
    <w:p w:rsidR="00667F2E" w:rsidRPr="001B545C" w:rsidRDefault="00667F2E" w:rsidP="00667F2E">
      <w:pPr>
        <w:pStyle w:val="ListParagraph"/>
        <w:ind w:left="1440"/>
        <w:rPr>
          <w:ins w:id="8721" w:author="The Si Tran" w:date="2012-12-11T06:20:00Z"/>
          <w:rFonts w:ascii="Times New Roman" w:hAnsi="Times New Roman"/>
          <w:rPrChange w:id="8722" w:author="The Si Tran" w:date="2012-12-11T06:24:00Z">
            <w:rPr>
              <w:ins w:id="8723" w:author="The Si Tran" w:date="2012-12-11T06:20:00Z"/>
            </w:rPr>
          </w:rPrChange>
        </w:rPr>
      </w:pPr>
    </w:p>
    <w:p w:rsidR="00667F2E" w:rsidRDefault="00667F2E" w:rsidP="00667F2E">
      <w:pPr>
        <w:pStyle w:val="ListParagraph"/>
        <w:numPr>
          <w:ilvl w:val="0"/>
          <w:numId w:val="36"/>
        </w:numPr>
        <w:spacing w:after="160" w:line="259" w:lineRule="auto"/>
        <w:rPr>
          <w:ins w:id="8724" w:author="The Si Tran" w:date="2012-12-11T06:45:00Z"/>
          <w:rFonts w:ascii="Times New Roman" w:hAnsi="Times New Roman"/>
          <w:sz w:val="26"/>
          <w:szCs w:val="26"/>
        </w:rPr>
      </w:pPr>
      <w:ins w:id="8725" w:author="The Si Tran" w:date="2012-12-11T06:20:00Z">
        <w:r w:rsidRPr="00C14E00">
          <w:rPr>
            <w:rFonts w:ascii="Times New Roman" w:hAnsi="Times New Roman"/>
            <w:sz w:val="26"/>
            <w:szCs w:val="26"/>
            <w:rPrChange w:id="8726" w:author="The Si Tran" w:date="2012-12-11T06:45:00Z">
              <w:rPr/>
            </w:rPrChange>
          </w:rPr>
          <w:t>Xem đồ thị lỗi của mô hình SARIMA</w:t>
        </w:r>
      </w:ins>
    </w:p>
    <w:p w:rsidR="004211A5" w:rsidRPr="00C14E00" w:rsidRDefault="004211A5">
      <w:pPr>
        <w:pStyle w:val="ListParagraph"/>
        <w:spacing w:after="160" w:line="259" w:lineRule="auto"/>
        <w:ind w:left="1440"/>
        <w:rPr>
          <w:ins w:id="8727" w:author="The Si Tran" w:date="2012-12-11T06:20:00Z"/>
          <w:rFonts w:ascii="Times New Roman" w:hAnsi="Times New Roman"/>
          <w:sz w:val="26"/>
          <w:szCs w:val="26"/>
          <w:rPrChange w:id="8728" w:author="The Si Tran" w:date="2012-12-11T06:45:00Z">
            <w:rPr>
              <w:ins w:id="8729" w:author="The Si Tran" w:date="2012-12-11T06:20:00Z"/>
            </w:rPr>
          </w:rPrChange>
        </w:rPr>
        <w:pPrChange w:id="8730" w:author="The Si Tran" w:date="2012-12-11T06:45:00Z">
          <w:pPr>
            <w:pStyle w:val="ListParagraph"/>
            <w:numPr>
              <w:numId w:val="36"/>
            </w:numPr>
            <w:spacing w:after="160" w:line="259" w:lineRule="auto"/>
            <w:ind w:left="1440" w:hanging="360"/>
          </w:pPr>
        </w:pPrChange>
      </w:pPr>
      <w:ins w:id="8731" w:author="The Si Tran" w:date="2012-12-11T06:45:00Z">
        <w:r>
          <w:rPr>
            <w:rFonts w:ascii="Times New Roman" w:hAnsi="Times New Roman"/>
            <w:sz w:val="26"/>
            <w:szCs w:val="26"/>
          </w:rPr>
          <w:t>Thông qua đồ thị này, ta có thể đánh giá được độ chính xác của</w:t>
        </w:r>
      </w:ins>
      <w:ins w:id="8732"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8733" w:author="The Si Tran" w:date="2012-12-11T06:49:00Z"/>
          <w:rFonts w:ascii="Times New Roman" w:hAnsi="Times New Roman"/>
        </w:rPr>
      </w:pPr>
      <w:ins w:id="8734" w:author="The Si Tran" w:date="2012-12-11T06:20:00Z">
        <w:r w:rsidRPr="001B545C">
          <w:rPr>
            <w:rFonts w:ascii="Times New Roman" w:hAnsi="Times New Roman"/>
            <w:noProof/>
            <w:rPrChange w:id="8735" w:author="Unknown">
              <w:rPr>
                <w:noProof/>
              </w:rPr>
            </w:rPrChange>
          </w:rPr>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8736" w:author="The Si Tran" w:date="2012-12-11T06:49:00Z"/>
          <w:rFonts w:ascii="Times New Roman" w:hAnsi="Times New Roman"/>
          <w:sz w:val="26"/>
          <w:szCs w:val="26"/>
        </w:rPr>
      </w:pPr>
      <w:ins w:id="8737"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rsidR="00EF72DD" w:rsidRPr="00835F6C" w:rsidRDefault="00662619">
      <w:pPr>
        <w:pStyle w:val="Caption"/>
        <w:numPr>
          <w:ilvl w:val="0"/>
          <w:numId w:val="41"/>
        </w:numPr>
        <w:rPr>
          <w:ins w:id="8738" w:author="The Si Tran" w:date="2012-12-11T06:20:00Z"/>
        </w:rPr>
        <w:pPrChange w:id="8739" w:author="The Si Tran" w:date="2012-12-11T06:50:00Z">
          <w:pPr>
            <w:pStyle w:val="ListParagraph"/>
            <w:ind w:left="1440"/>
          </w:pPr>
        </w:pPrChange>
      </w:pPr>
      <w:bookmarkStart w:id="8740" w:name="_Toc343029973"/>
      <w:ins w:id="8741" w:author="The Si Tran" w:date="2012-12-11T06:50:00Z">
        <w:r>
          <w:rPr>
            <w:b w:val="0"/>
            <w:sz w:val="26"/>
            <w:szCs w:val="26"/>
          </w:rPr>
          <w:lastRenderedPageBreak/>
          <w:t>Ước lượng tham số cho mô hình SARIMA</w:t>
        </w:r>
        <w:bookmarkEnd w:id="8740"/>
        <w:r>
          <w:rPr>
            <w:b w:val="0"/>
            <w:sz w:val="26"/>
            <w:szCs w:val="26"/>
          </w:rPr>
          <w:t xml:space="preserve"> </w:t>
        </w:r>
      </w:ins>
    </w:p>
    <w:p w:rsidR="00667F2E" w:rsidRPr="00FF6A63" w:rsidRDefault="00667F2E" w:rsidP="00667F2E">
      <w:pPr>
        <w:pStyle w:val="ListParagraph"/>
        <w:numPr>
          <w:ilvl w:val="0"/>
          <w:numId w:val="36"/>
        </w:numPr>
        <w:spacing w:after="160" w:line="259" w:lineRule="auto"/>
        <w:rPr>
          <w:ins w:id="8742" w:author="The Si Tran" w:date="2012-12-11T06:20:00Z"/>
          <w:rFonts w:ascii="Times New Roman" w:hAnsi="Times New Roman"/>
          <w:sz w:val="26"/>
          <w:szCs w:val="26"/>
          <w:rPrChange w:id="8743" w:author="The Si Tran" w:date="2012-12-11T06:51:00Z">
            <w:rPr>
              <w:ins w:id="8744" w:author="The Si Tran" w:date="2012-12-11T06:20:00Z"/>
            </w:rPr>
          </w:rPrChange>
        </w:rPr>
      </w:pPr>
      <w:ins w:id="8745" w:author="The Si Tran" w:date="2012-12-11T06:20:00Z">
        <w:r w:rsidRPr="00FF6A63">
          <w:rPr>
            <w:rFonts w:ascii="Times New Roman" w:hAnsi="Times New Roman"/>
            <w:sz w:val="26"/>
            <w:szCs w:val="26"/>
            <w:rPrChange w:id="8746" w:author="The Si Tran" w:date="2012-12-11T06:51:00Z">
              <w:rPr/>
            </w:rPrChange>
          </w:rPr>
          <w:t>Ước lượng tự động</w:t>
        </w:r>
      </w:ins>
    </w:p>
    <w:p w:rsidR="00667F2E" w:rsidRPr="00FF6A63" w:rsidRDefault="00667F2E" w:rsidP="00667F2E">
      <w:pPr>
        <w:pStyle w:val="ListParagraph"/>
        <w:ind w:left="1440"/>
        <w:rPr>
          <w:ins w:id="8747" w:author="The Si Tran" w:date="2012-12-11T06:20:00Z"/>
          <w:rFonts w:ascii="Times New Roman" w:hAnsi="Times New Roman"/>
          <w:sz w:val="26"/>
          <w:szCs w:val="26"/>
          <w:rPrChange w:id="8748" w:author="The Si Tran" w:date="2012-12-11T06:51:00Z">
            <w:rPr>
              <w:ins w:id="8749" w:author="The Si Tran" w:date="2012-12-11T06:20:00Z"/>
            </w:rPr>
          </w:rPrChange>
        </w:rPr>
      </w:pPr>
      <w:ins w:id="8750" w:author="The Si Tran" w:date="2012-12-11T06:20:00Z">
        <w:r w:rsidRPr="00FF6A63">
          <w:rPr>
            <w:rFonts w:ascii="Times New Roman" w:hAnsi="Times New Roman"/>
            <w:sz w:val="26"/>
            <w:szCs w:val="26"/>
            <w:rPrChange w:id="8751"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8752" w:author="The Si Tran" w:date="2012-12-11T06:20:00Z"/>
          <w:rFonts w:ascii="Times New Roman" w:hAnsi="Times New Roman"/>
          <w:sz w:val="26"/>
          <w:szCs w:val="26"/>
          <w:rPrChange w:id="8753" w:author="The Si Tran" w:date="2012-12-11T06:51:00Z">
            <w:rPr>
              <w:ins w:id="8754" w:author="The Si Tran" w:date="2012-12-11T06:20:00Z"/>
            </w:rPr>
          </w:rPrChange>
        </w:rPr>
      </w:pPr>
      <w:ins w:id="8755" w:author="The Si Tran" w:date="2012-12-11T06:20:00Z">
        <w:r w:rsidRPr="00FF6A63">
          <w:rPr>
            <w:rFonts w:ascii="Times New Roman" w:hAnsi="Times New Roman"/>
            <w:sz w:val="26"/>
            <w:szCs w:val="26"/>
            <w:rPrChange w:id="8756" w:author="The Si Tran" w:date="2012-12-11T06:51:00Z">
              <w:rPr/>
            </w:rPrChange>
          </w:rPr>
          <w:t>Để chọn chế độ này, ta dùng nút [Auto Traning]</w:t>
        </w:r>
      </w:ins>
    </w:p>
    <w:p w:rsidR="00667F2E" w:rsidRPr="001B545C" w:rsidRDefault="00667F2E" w:rsidP="00667F2E">
      <w:pPr>
        <w:pStyle w:val="ListParagraph"/>
        <w:ind w:left="1440"/>
        <w:rPr>
          <w:ins w:id="8757" w:author="The Si Tran" w:date="2012-12-11T06:20:00Z"/>
          <w:rFonts w:ascii="Times New Roman" w:hAnsi="Times New Roman"/>
          <w:rPrChange w:id="8758" w:author="The Si Tran" w:date="2012-12-11T06:24:00Z">
            <w:rPr>
              <w:ins w:id="8759" w:author="The Si Tran" w:date="2012-12-11T06:20:00Z"/>
            </w:rPr>
          </w:rPrChange>
        </w:rPr>
      </w:pPr>
    </w:p>
    <w:p w:rsidR="00667F2E" w:rsidRPr="001B545C" w:rsidRDefault="00667F2E" w:rsidP="00667F2E">
      <w:pPr>
        <w:pStyle w:val="ListParagraph"/>
        <w:ind w:left="1440"/>
        <w:rPr>
          <w:ins w:id="8760" w:author="The Si Tran" w:date="2012-12-11T06:20:00Z"/>
          <w:rFonts w:ascii="Times New Roman" w:hAnsi="Times New Roman"/>
          <w:rPrChange w:id="8761" w:author="The Si Tran" w:date="2012-12-11T06:24:00Z">
            <w:rPr>
              <w:ins w:id="8762" w:author="The Si Tran" w:date="2012-12-11T06:20:00Z"/>
            </w:rPr>
          </w:rPrChange>
        </w:rPr>
      </w:pPr>
    </w:p>
    <w:p w:rsidR="00667F2E" w:rsidRPr="001B545C" w:rsidRDefault="00667F2E" w:rsidP="00667F2E">
      <w:pPr>
        <w:pStyle w:val="ListParagraph"/>
        <w:ind w:left="1440"/>
        <w:rPr>
          <w:ins w:id="8763" w:author="The Si Tran" w:date="2012-12-11T06:20:00Z"/>
          <w:rFonts w:ascii="Times New Roman" w:hAnsi="Times New Roman"/>
          <w:rPrChange w:id="8764" w:author="The Si Tran" w:date="2012-12-11T06:24:00Z">
            <w:rPr>
              <w:ins w:id="8765" w:author="The Si Tran" w:date="2012-12-11T06:20:00Z"/>
            </w:rPr>
          </w:rPrChange>
        </w:rPr>
      </w:pPr>
    </w:p>
    <w:p w:rsidR="00667F2E" w:rsidRPr="001B545C" w:rsidRDefault="007E692E">
      <w:pPr>
        <w:pStyle w:val="ListParagraph"/>
        <w:ind w:left="0"/>
        <w:jc w:val="center"/>
        <w:rPr>
          <w:ins w:id="8766" w:author="The Si Tran" w:date="2012-12-11T06:20:00Z"/>
          <w:rFonts w:ascii="Times New Roman" w:hAnsi="Times New Roman"/>
          <w:rPrChange w:id="8767" w:author="The Si Tran" w:date="2012-12-11T06:24:00Z">
            <w:rPr>
              <w:ins w:id="8768" w:author="The Si Tran" w:date="2012-12-11T06:20:00Z"/>
            </w:rPr>
          </w:rPrChange>
        </w:rPr>
        <w:pPrChange w:id="8769" w:author="The Si Tran" w:date="2012-12-11T06:47:00Z">
          <w:pPr>
            <w:pStyle w:val="ListParagraph"/>
            <w:ind w:left="0"/>
          </w:pPr>
        </w:pPrChange>
      </w:pPr>
      <w:ins w:id="8770" w:author="The Si Tran" w:date="2012-12-11T06:20:00Z">
        <w:r w:rsidRPr="001B545C">
          <w:rPr>
            <w:rFonts w:ascii="Times New Roman" w:hAnsi="Times New Roman"/>
            <w:noProof/>
            <w:rPrChange w:id="8771" w:author="Unknown">
              <w:rPr>
                <w:noProof/>
              </w:rPr>
            </w:rPrChange>
          </w:rPr>
          <mc:AlternateContent>
            <mc:Choice Requires="wps">
              <w:drawing>
                <wp:anchor distT="0" distB="0" distL="114300" distR="114300" simplePos="0" relativeHeight="251603968"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0316D" w:rsidRDefault="0050316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B6A56E4"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5" type="#_x0000_t47" style="position:absolute;left:0;text-align:left;margin-left:228.55pt;margin-top:178.5pt;width:279.75pt;height:85.5pt;z-index:25160396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u6G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VZMXbMDqoz9peFfvCc4ZsGn3fLnH9kFicNmw63h3/AQyrAx4PhRkkN9uefvgd7&#10;HADUUnLCyS2p+3FgVlCivmocjetsNgujHoVZ8TlHwV5qdpcafWjXgA2R4Z4yPF6DvVfjVVpoX7AZ&#10;VyEqqpjmGLuk3NtRWPt+o+Ca4mK1imY43ob5rX4yPIAHokPTPncvzJqhxz2Oxz2MU84Wbxq8tw2e&#10;GlYHD7KJ3R+o7nkdngBXQ+ylYY2F3XMpR6vXZbv8BQ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Ctnu6GsQIAALQFAAAOAAAA&#10;AAAAAAAAAAAAAC4CAABkcnMvZTJvRG9jLnhtbFBLAQItABQABgAIAAAAIQDnuFdy3AAAAAgBAAAP&#10;AAAAAAAAAAAAAAAAAAsFAABkcnMvZG93bnJldi54bWxQSwUGAAAAAAQABADzAAAAFAYAAAAA&#10;" filled="f" strokecolor="red" strokeweight="2pt">
                  <v:textbox>
                    <w:txbxContent>
                      <w:p w:rsidR="0050316D" w:rsidRDefault="0050316D" w:rsidP="00667F2E">
                        <w:pPr>
                          <w:jc w:val="center"/>
                        </w:pPr>
                      </w:p>
                    </w:txbxContent>
                  </v:textbox>
                  <o:callout v:ext="edit" minusy="t"/>
                  <w10:wrap anchorx="margin"/>
                </v:shape>
              </w:pict>
            </mc:Fallback>
          </mc:AlternateContent>
        </w:r>
      </w:ins>
      <w:ins w:id="8772" w:author="The Si Tran" w:date="2012-12-11T06:53:00Z">
        <w:r w:rsidRPr="00FF6A63">
          <w:rPr>
            <w:rFonts w:ascii="Times New Roman" w:hAnsi="Times New Roman"/>
            <w:noProof/>
            <w:rPrChange w:id="8773" w:author="Unknown">
              <w:rPr>
                <w:noProof/>
              </w:rPr>
            </w:rPrChange>
          </w:rPr>
          <mc:AlternateContent>
            <mc:Choice Requires="wps">
              <w:drawing>
                <wp:anchor distT="0" distB="0" distL="114300" distR="114300" simplePos="0" relativeHeight="25168588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jc w:val="center"/>
                                <w:pPrChange w:id="8774" w:author="The Si Tran" w:date="2012-12-11T06:53:00Z">
                                  <w:pPr/>
                                </w:pPrChange>
                              </w:pPr>
                              <w:ins w:id="8775" w:author="The Si Tran" w:date="2012-12-11T06:53:00Z">
                                <w:r>
                                  <w:t>Tham số cho</w:t>
                                </w:r>
                              </w:ins>
                              <w:ins w:id="8776" w:author="The Si Tran" w:date="2012-12-11T06:51:00Z">
                                <w:r>
                                  <w:t xml:space="preserve"> </w:t>
                                </w:r>
                              </w:ins>
                              <w:ins w:id="8777" w:author="The Si Tran" w:date="2012-12-11T06:53:00Z">
                                <w:r>
                                  <w:t>ước</w:t>
                                </w:r>
                              </w:ins>
                              <w:ins w:id="8778"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00E17" id="Text Box 168" o:spid="_x0000_s1106" type="#_x0000_t202" style="position:absolute;left:0;text-align:left;margin-left:22.5pt;margin-top:129.45pt;width:119.25pt;height:39.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KxISpiZAgAAwAUAAA4AAAAAAAAAAAAAAAAALgIAAGRycy9l&#10;Mm9Eb2MueG1sUEsBAi0AFAAGAAgAAAAhAOIOvGrhAAAACgEAAA8AAAAAAAAAAAAAAAAA8wQAAGRy&#10;cy9kb3ducmV2LnhtbFBLBQYAAAAABAAEAPMAAAABBgAAAAA=&#10;" fillcolor="white [3201]" strokecolor="red" strokeweight="2.25pt">
                  <v:textbox>
                    <w:txbxContent>
                      <w:p w:rsidR="0050316D" w:rsidRDefault="0050316D">
                        <w:pPr>
                          <w:spacing w:before="0" w:line="240" w:lineRule="auto"/>
                          <w:jc w:val="center"/>
                          <w:pPrChange w:id="8779" w:author="The Si Tran" w:date="2012-12-11T06:53:00Z">
                            <w:pPr/>
                          </w:pPrChange>
                        </w:pPr>
                        <w:ins w:id="8780" w:author="The Si Tran" w:date="2012-12-11T06:53:00Z">
                          <w:r>
                            <w:t>Tham số cho</w:t>
                          </w:r>
                        </w:ins>
                        <w:ins w:id="8781" w:author="The Si Tran" w:date="2012-12-11T06:51:00Z">
                          <w:r>
                            <w:t xml:space="preserve"> </w:t>
                          </w:r>
                        </w:ins>
                        <w:ins w:id="8782" w:author="The Si Tran" w:date="2012-12-11T06:53:00Z">
                          <w:r>
                            <w:t>ước</w:t>
                          </w:r>
                        </w:ins>
                        <w:ins w:id="8783" w:author="The Si Tran" w:date="2012-12-11T06:51:00Z">
                          <w:r>
                            <w:t xml:space="preserve"> lượng tự chọn</w:t>
                          </w:r>
                        </w:ins>
                      </w:p>
                    </w:txbxContent>
                  </v:textbox>
                </v:shape>
              </w:pict>
            </mc:Fallback>
          </mc:AlternateContent>
        </w:r>
      </w:ins>
      <w:ins w:id="8784" w:author="The Si Tran" w:date="2012-12-11T06:52:00Z">
        <w:r w:rsidRPr="001B545C">
          <w:rPr>
            <w:rFonts w:ascii="Times New Roman" w:hAnsi="Times New Roman"/>
            <w:noProof/>
            <w:rPrChange w:id="8785" w:author="Unknown">
              <w:rPr>
                <w:noProof/>
              </w:rPr>
            </w:rPrChange>
          </w:rPr>
          <mc:AlternateContent>
            <mc:Choice Requires="wps">
              <w:drawing>
                <wp:anchor distT="0" distB="0" distL="114300" distR="114300" simplePos="0" relativeHeight="251682816"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0316D" w:rsidRDefault="0050316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DC15F" id="Line Callout 1 167" o:spid="_x0000_s1107" type="#_x0000_t47" style="position:absolute;left:0;text-align:left;margin-left:279.75pt;margin-top:49.95pt;width:248.25pt;height:99.75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Bn0ybk7wIAAFAG&#10;AAAOAAAAAAAAAAAAAAAAAC4CAABkcnMvZTJvRG9jLnhtbFBLAQItABQABgAIAAAAIQAz4nva3QAA&#10;AAsBAAAPAAAAAAAAAAAAAAAAAEkFAABkcnMvZG93bnJldi54bWxQSwUGAAAAAAQABADzAAAAUwYA&#10;AAAA&#10;" adj="-10238,16992" filled="f" strokecolor="red" strokeweight="2pt">
                  <v:textbox>
                    <w:txbxContent>
                      <w:p w:rsidR="0050316D" w:rsidRDefault="0050316D" w:rsidP="00667F2E">
                        <w:pPr>
                          <w:jc w:val="center"/>
                        </w:pPr>
                      </w:p>
                    </w:txbxContent>
                  </v:textbox>
                  <o:callout v:ext="edit" minusy="t"/>
                  <w10:wrap anchorx="page"/>
                </v:shape>
              </w:pict>
            </mc:Fallback>
          </mc:AlternateContent>
        </w:r>
        <w:r w:rsidR="0004647E" w:rsidRPr="00FF6A63">
          <w:rPr>
            <w:rFonts w:ascii="Times New Roman" w:hAnsi="Times New Roman"/>
            <w:noProof/>
            <w:rPrChange w:id="8786" w:author="Unknown">
              <w:rPr>
                <w:noProof/>
              </w:rPr>
            </w:rPrChange>
          </w:rPr>
          <mc:AlternateContent>
            <mc:Choice Requires="wps">
              <w:drawing>
                <wp:anchor distT="0" distB="0" distL="114300" distR="114300" simplePos="0" relativeHeight="251679744"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630458" id="Straight Connector 166" o:spid="_x0000_s1026" style="position:absolute;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8787" w:author="Unknown">
              <w:rPr>
                <w:noProof/>
              </w:rPr>
            </w:rPrChange>
          </w:rPr>
          <mc:AlternateContent>
            <mc:Choice Requires="wps">
              <w:drawing>
                <wp:anchor distT="0" distB="0" distL="114300" distR="114300" simplePos="0" relativeHeight="25166950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pPrChange w:id="8788" w:author="The Si Tran" w:date="2012-12-11T06:33:00Z">
                                  <w:pPr/>
                                </w:pPrChange>
                              </w:pPr>
                              <w:ins w:id="8789"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86C411" id="Text Box 165" o:spid="_x0000_s1108" type="#_x0000_t202" style="position:absolute;left:0;text-align:left;margin-left:48pt;margin-top:7.2pt;width:119.25pt;height:23.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37x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5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Rd+8ZcCAADABQAADgAAAAAAAAAAAAAAAAAuAgAAZHJzL2Uyb0Rv&#10;Yy54bWxQSwECLQAUAAYACAAAACEAd6aBBN8AAAAIAQAADwAAAAAAAAAAAAAAAADxBAAAZHJzL2Rv&#10;d25yZXYueG1sUEsFBgAAAAAEAAQA8wAAAP0FAAAAAA==&#10;" fillcolor="white [3201]" strokecolor="red" strokeweight="2.25pt">
                  <v:textbox>
                    <w:txbxContent>
                      <w:p w:rsidR="0050316D" w:rsidRDefault="0050316D">
                        <w:pPr>
                          <w:spacing w:before="0" w:line="240" w:lineRule="auto"/>
                          <w:pPrChange w:id="8790" w:author="The Si Tran" w:date="2012-12-11T06:33:00Z">
                            <w:pPr/>
                          </w:pPrChange>
                        </w:pPr>
                        <w:ins w:id="8791" w:author="The Si Tran" w:date="2012-12-11T06:51:00Z">
                          <w:r>
                            <w:t>Ước lượng tự động</w:t>
                          </w:r>
                        </w:ins>
                      </w:p>
                    </w:txbxContent>
                  </v:textbox>
                </v:shape>
              </w:pict>
            </mc:Fallback>
          </mc:AlternateContent>
        </w:r>
      </w:ins>
      <w:ins w:id="8792" w:author="The Si Tran" w:date="2012-12-11T06:51:00Z">
        <w:r w:rsidR="00FF6A63" w:rsidRPr="00FF6A63">
          <w:rPr>
            <w:rFonts w:ascii="Times New Roman" w:hAnsi="Times New Roman"/>
            <w:noProof/>
            <w:rPrChange w:id="8793" w:author="Unknown">
              <w:rPr>
                <w:noProof/>
              </w:rPr>
            </w:rPrChange>
          </w:rPr>
          <mc:AlternateContent>
            <mc:Choice Requires="wps">
              <w:drawing>
                <wp:anchor distT="0" distB="0" distL="114300" distR="114300" simplePos="0" relativeHeight="251666432"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pPrChange w:id="8794" w:author="The Si Tran" w:date="2012-12-11T06:33:00Z">
                                  <w:pPr/>
                                </w:pPrChange>
                              </w:pPr>
                              <w:ins w:id="8795"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0659E9" id="Text Box 164" o:spid="_x0000_s1109" type="#_x0000_t202" style="position:absolute;left:0;text-align:left;margin-left:337.5pt;margin-top:18.45pt;width:119.25pt;height:23.2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CgX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AiyCgXmAIAAMAFAAAOAAAAAAAAAAAAAAAAAC4CAABkcnMvZTJv&#10;RG9jLnhtbFBLAQItABQABgAIAAAAIQA+D6rv4AAAAAkBAAAPAAAAAAAAAAAAAAAAAPIEAABkcnMv&#10;ZG93bnJldi54bWxQSwUGAAAAAAQABADzAAAA/wUAAAAA&#10;" fillcolor="white [3201]" strokecolor="red" strokeweight="2.25pt">
                  <v:textbox>
                    <w:txbxContent>
                      <w:p w:rsidR="0050316D" w:rsidRDefault="0050316D">
                        <w:pPr>
                          <w:spacing w:before="0" w:line="240" w:lineRule="auto"/>
                          <w:pPrChange w:id="8796" w:author="The Si Tran" w:date="2012-12-11T06:33:00Z">
                            <w:pPr/>
                          </w:pPrChange>
                        </w:pPr>
                        <w:ins w:id="8797" w:author="The Si Tran" w:date="2012-12-11T06:51:00Z">
                          <w:r>
                            <w:t>Ước lượng tự chọn</w:t>
                          </w:r>
                        </w:ins>
                      </w:p>
                    </w:txbxContent>
                  </v:textbox>
                </v:shape>
              </w:pict>
            </mc:Fallback>
          </mc:AlternateContent>
        </w:r>
        <w:r w:rsidR="00FF6A63" w:rsidRPr="00FF6A63">
          <w:rPr>
            <w:rFonts w:ascii="Times New Roman" w:hAnsi="Times New Roman"/>
            <w:noProof/>
            <w:rPrChange w:id="8798" w:author="Unknown">
              <w:rPr>
                <w:noProof/>
              </w:rPr>
            </w:rPrChange>
          </w:rPr>
          <mc:AlternateContent>
            <mc:Choice Requires="wps">
              <w:drawing>
                <wp:anchor distT="0" distB="0" distL="114300" distR="114300" simplePos="0" relativeHeight="251663360"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D7C2DA" id="Straight Connector 163"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8799" w:author="The Si Tran" w:date="2012-12-11T06:20:00Z">
        <w:r w:rsidR="00667F2E" w:rsidRPr="001B545C">
          <w:rPr>
            <w:rFonts w:ascii="Times New Roman" w:hAnsi="Times New Roman"/>
            <w:noProof/>
            <w:rPrChange w:id="8800" w:author="Unknown">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8801" w:author="The Si Tran" w:date="2012-12-11T06:20:00Z"/>
          <w:rFonts w:ascii="Times New Roman" w:hAnsi="Times New Roman"/>
          <w:rPrChange w:id="8802" w:author="The Si Tran" w:date="2012-12-11T06:24:00Z">
            <w:rPr>
              <w:ins w:id="8803" w:author="The Si Tran" w:date="2012-12-11T06:20:00Z"/>
            </w:rPr>
          </w:rPrChange>
        </w:rPr>
      </w:pPr>
      <w:ins w:id="8804" w:author="The Si Tran" w:date="2012-12-11T06:20:00Z">
        <w:r w:rsidRPr="001B545C">
          <w:rPr>
            <w:rFonts w:ascii="Times New Roman" w:hAnsi="Times New Roman"/>
            <w:noProof/>
            <w:rPrChange w:id="8805" w:author="Unknown">
              <w:rPr>
                <w:noProof/>
              </w:rPr>
            </w:rPrChange>
          </w:rPr>
          <mc:AlternateContent>
            <mc:Choice Requires="wps">
              <w:drawing>
                <wp:anchor distT="0" distB="0" distL="114300" distR="114300" simplePos="0" relativeHeight="251607040"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A04154" id="Text Box 91" o:spid="_x0000_s1110" type="#_x0000_t202" style="position:absolute;left:0;text-align:left;margin-left:20.25pt;margin-top:3.3pt;width:175.5pt;height:33.75pt;z-index:251607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" fillcolor="white [3201]" strokecolor="red" strokeweight="2.25pt">
                  <v:textbox>
                    <w:txbxContent>
                      <w:p w:rsidR="0050316D" w:rsidRDefault="0050316D"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8806" w:author="The Si Tran" w:date="2012-12-11T06:20:00Z"/>
          <w:rFonts w:ascii="Times New Roman" w:hAnsi="Times New Roman"/>
          <w:rPrChange w:id="8807" w:author="The Si Tran" w:date="2012-12-11T06:24:00Z">
            <w:rPr>
              <w:ins w:id="8808" w:author="The Si Tran" w:date="2012-12-11T06:20:00Z"/>
            </w:rPr>
          </w:rPrChange>
        </w:rPr>
      </w:pPr>
    </w:p>
    <w:p w:rsidR="00667F2E" w:rsidRPr="001B545C" w:rsidRDefault="00667F2E" w:rsidP="00667F2E">
      <w:pPr>
        <w:pStyle w:val="ListParagraph"/>
        <w:ind w:left="1440"/>
        <w:rPr>
          <w:ins w:id="8809" w:author="The Si Tran" w:date="2012-12-11T06:20:00Z"/>
          <w:rFonts w:ascii="Times New Roman" w:hAnsi="Times New Roman"/>
          <w:rPrChange w:id="8810" w:author="The Si Tran" w:date="2012-12-11T06:24:00Z">
            <w:rPr>
              <w:ins w:id="8811" w:author="The Si Tran" w:date="2012-12-11T06:20:00Z"/>
            </w:rPr>
          </w:rPrChange>
        </w:rPr>
      </w:pPr>
    </w:p>
    <w:p w:rsidR="00667F2E" w:rsidRPr="007E692E" w:rsidRDefault="00667F2E" w:rsidP="00667F2E">
      <w:pPr>
        <w:pStyle w:val="ListParagraph"/>
        <w:numPr>
          <w:ilvl w:val="0"/>
          <w:numId w:val="36"/>
        </w:numPr>
        <w:spacing w:after="160" w:line="259" w:lineRule="auto"/>
        <w:rPr>
          <w:ins w:id="8812" w:author="The Si Tran" w:date="2012-12-11T06:20:00Z"/>
          <w:rFonts w:ascii="Times New Roman" w:hAnsi="Times New Roman"/>
          <w:sz w:val="26"/>
          <w:szCs w:val="26"/>
          <w:rPrChange w:id="8813" w:author="The Si Tran" w:date="2012-12-11T06:54:00Z">
            <w:rPr>
              <w:ins w:id="8814" w:author="The Si Tran" w:date="2012-12-11T06:20:00Z"/>
            </w:rPr>
          </w:rPrChange>
        </w:rPr>
      </w:pPr>
      <w:ins w:id="8815" w:author="The Si Tran" w:date="2012-12-11T06:20:00Z">
        <w:r w:rsidRPr="007E692E">
          <w:rPr>
            <w:rFonts w:ascii="Times New Roman" w:hAnsi="Times New Roman"/>
            <w:sz w:val="26"/>
            <w:szCs w:val="26"/>
            <w:rPrChange w:id="8816" w:author="The Si Tran" w:date="2012-12-11T06:54:00Z">
              <w:rPr/>
            </w:rPrChange>
          </w:rPr>
          <w:t>Ước lượng tự chọn</w:t>
        </w:r>
      </w:ins>
    </w:p>
    <w:p w:rsidR="00667F2E" w:rsidRPr="007E692E" w:rsidRDefault="00667F2E" w:rsidP="00667F2E">
      <w:pPr>
        <w:pStyle w:val="ListParagraph"/>
        <w:ind w:left="1440"/>
        <w:rPr>
          <w:ins w:id="8817" w:author="The Si Tran" w:date="2012-12-11T06:20:00Z"/>
          <w:rFonts w:ascii="Times New Roman" w:hAnsi="Times New Roman"/>
          <w:sz w:val="26"/>
          <w:szCs w:val="26"/>
          <w:rPrChange w:id="8818" w:author="The Si Tran" w:date="2012-12-11T06:54:00Z">
            <w:rPr>
              <w:ins w:id="8819" w:author="The Si Tran" w:date="2012-12-11T06:20:00Z"/>
            </w:rPr>
          </w:rPrChange>
        </w:rPr>
      </w:pPr>
      <w:ins w:id="8820" w:author="The Si Tran" w:date="2012-12-11T06:20:00Z">
        <w:r w:rsidRPr="007E692E">
          <w:rPr>
            <w:rFonts w:ascii="Times New Roman" w:hAnsi="Times New Roman"/>
            <w:sz w:val="26"/>
            <w:szCs w:val="26"/>
            <w:rPrChange w:id="8821"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8822" w:author="The Si Tran" w:date="2012-12-11T06:54:00Z">
              <w:rPr/>
            </w:rPrChange>
          </w:rPr>
          <w:t>,d,q,P,Q,D,S</w:t>
        </w:r>
        <w:proofErr w:type="gramEnd"/>
        <w:r w:rsidRPr="007E692E">
          <w:rPr>
            <w:rFonts w:ascii="Times New Roman" w:hAnsi="Times New Roman"/>
            <w:sz w:val="26"/>
            <w:szCs w:val="26"/>
            <w:rPrChange w:id="8823" w:author="The Si Tran" w:date="2012-12-11T06:54:00Z">
              <w:rPr/>
            </w:rPrChange>
          </w:rPr>
          <w:t xml:space="preserve"> thông qua các hộp kí tự [Regular differencing], [Season differencing], [Season Partern], [AR Regular], [MA Regular], [AR Season], [MA Season].</w:t>
        </w:r>
      </w:ins>
    </w:p>
    <w:p w:rsidR="00667F2E" w:rsidRPr="007E692E" w:rsidRDefault="00667F2E" w:rsidP="00667F2E">
      <w:pPr>
        <w:pStyle w:val="ListParagraph"/>
        <w:ind w:left="1440"/>
        <w:rPr>
          <w:ins w:id="8824" w:author="The Si Tran" w:date="2012-12-11T06:20:00Z"/>
          <w:rFonts w:ascii="Times New Roman" w:hAnsi="Times New Roman"/>
          <w:sz w:val="26"/>
          <w:szCs w:val="26"/>
          <w:rPrChange w:id="8825" w:author="The Si Tran" w:date="2012-12-11T06:54:00Z">
            <w:rPr>
              <w:ins w:id="8826" w:author="The Si Tran" w:date="2012-12-11T06:20:00Z"/>
            </w:rPr>
          </w:rPrChange>
        </w:rPr>
      </w:pPr>
      <w:ins w:id="8827" w:author="The Si Tran" w:date="2012-12-11T06:20:00Z">
        <w:r w:rsidRPr="007E692E">
          <w:rPr>
            <w:rFonts w:ascii="Times New Roman" w:hAnsi="Times New Roman"/>
            <w:sz w:val="26"/>
            <w:szCs w:val="26"/>
            <w:rPrChange w:id="8828"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pPr>
        <w:pStyle w:val="Caption"/>
        <w:numPr>
          <w:ilvl w:val="0"/>
          <w:numId w:val="41"/>
        </w:numPr>
        <w:rPr>
          <w:ins w:id="8829" w:author="The Si Tran" w:date="2012-12-11T06:20:00Z"/>
          <w:sz w:val="26"/>
          <w:szCs w:val="26"/>
          <w:rPrChange w:id="8830" w:author="The Si Tran" w:date="2012-12-11T06:57:00Z">
            <w:rPr>
              <w:ins w:id="8831" w:author="The Si Tran" w:date="2012-12-11T06:20:00Z"/>
            </w:rPr>
          </w:rPrChange>
        </w:rPr>
        <w:pPrChange w:id="8832" w:author="The Si Tran" w:date="2012-12-11T06:56:00Z">
          <w:pPr>
            <w:pStyle w:val="ListParagraph"/>
            <w:ind w:left="1440"/>
          </w:pPr>
        </w:pPrChange>
      </w:pPr>
      <w:bookmarkStart w:id="8833" w:name="_Toc343029974"/>
      <w:ins w:id="8834" w:author="The Si Tran" w:date="2012-12-11T06:56:00Z">
        <w:r w:rsidRPr="00351FEC">
          <w:rPr>
            <w:b w:val="0"/>
            <w:sz w:val="26"/>
            <w:szCs w:val="26"/>
            <w:rPrChange w:id="8835" w:author="The Si Tran" w:date="2012-12-11T06:57:00Z">
              <w:rPr>
                <w:b/>
                <w:bCs/>
              </w:rPr>
            </w:rPrChange>
          </w:rPr>
          <w:t>Kiểm tra mô hình SARIMA</w:t>
        </w:r>
      </w:ins>
      <w:bookmarkEnd w:id="8833"/>
    </w:p>
    <w:p w:rsidR="00667F2E" w:rsidRPr="00522B9B" w:rsidRDefault="00667F2E" w:rsidP="00667F2E">
      <w:pPr>
        <w:pStyle w:val="ListParagraph"/>
        <w:numPr>
          <w:ilvl w:val="0"/>
          <w:numId w:val="36"/>
        </w:numPr>
        <w:spacing w:after="160" w:line="259" w:lineRule="auto"/>
        <w:rPr>
          <w:ins w:id="8836" w:author="The Si Tran" w:date="2012-12-11T06:20:00Z"/>
          <w:rFonts w:ascii="Times New Roman" w:hAnsi="Times New Roman"/>
          <w:sz w:val="26"/>
          <w:szCs w:val="26"/>
          <w:rPrChange w:id="8837" w:author="The Si Tran" w:date="2012-12-11T06:57:00Z">
            <w:rPr>
              <w:ins w:id="8838" w:author="The Si Tran" w:date="2012-12-11T06:20:00Z"/>
            </w:rPr>
          </w:rPrChange>
        </w:rPr>
      </w:pPr>
      <w:ins w:id="8839" w:author="The Si Tran" w:date="2012-12-11T06:20:00Z">
        <w:r w:rsidRPr="00522B9B">
          <w:rPr>
            <w:rFonts w:ascii="Times New Roman" w:hAnsi="Times New Roman"/>
            <w:sz w:val="26"/>
            <w:szCs w:val="26"/>
            <w:rPrChange w:id="8840" w:author="The Si Tran" w:date="2012-12-11T06:57:00Z">
              <w:rPr/>
            </w:rPrChange>
          </w:rPr>
          <w:t>Kiểm tra tính chính xác của mô hình thông qua các hệ số MSE, MAD, MAPE</w:t>
        </w:r>
      </w:ins>
    </w:p>
    <w:p w:rsidR="00667F2E" w:rsidRDefault="00667F2E">
      <w:pPr>
        <w:pStyle w:val="ListParagraph"/>
        <w:ind w:left="0"/>
        <w:jc w:val="center"/>
        <w:rPr>
          <w:ins w:id="8841" w:author="The Si Tran" w:date="2012-12-11T06:58:00Z"/>
          <w:rFonts w:ascii="Times New Roman" w:hAnsi="Times New Roman"/>
        </w:rPr>
        <w:pPrChange w:id="8842" w:author="The Si Tran" w:date="2012-12-11T06:58:00Z">
          <w:pPr>
            <w:pStyle w:val="ListParagraph"/>
            <w:ind w:left="0"/>
          </w:pPr>
        </w:pPrChange>
      </w:pPr>
      <w:ins w:id="8843" w:author="The Si Tran" w:date="2012-12-11T06:20:00Z">
        <w:r w:rsidRPr="001B545C">
          <w:rPr>
            <w:rFonts w:ascii="Times New Roman" w:hAnsi="Times New Roman"/>
            <w:noProof/>
            <w:rPrChange w:id="8844" w:author="Unknown">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pPr>
        <w:pStyle w:val="ListParagraph"/>
        <w:ind w:left="0"/>
        <w:jc w:val="center"/>
        <w:rPr>
          <w:ins w:id="8845" w:author="The Si Tran" w:date="2012-12-11T06:20:00Z"/>
          <w:rFonts w:ascii="Times New Roman" w:hAnsi="Times New Roman"/>
          <w:rPrChange w:id="8846" w:author="The Si Tran" w:date="2012-12-11T06:24:00Z">
            <w:rPr>
              <w:ins w:id="8847" w:author="The Si Tran" w:date="2012-12-11T06:20:00Z"/>
            </w:rPr>
          </w:rPrChange>
        </w:rPr>
        <w:pPrChange w:id="8848"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8849" w:author="The Si Tran" w:date="2012-12-11T06:20:00Z"/>
          <w:rFonts w:ascii="Times New Roman" w:hAnsi="Times New Roman"/>
          <w:sz w:val="26"/>
          <w:szCs w:val="26"/>
          <w:rPrChange w:id="8850" w:author="The Si Tran" w:date="2012-12-11T06:59:00Z">
            <w:rPr>
              <w:ins w:id="8851" w:author="The Si Tran" w:date="2012-12-11T06:20:00Z"/>
            </w:rPr>
          </w:rPrChange>
        </w:rPr>
      </w:pPr>
      <w:ins w:id="8852" w:author="The Si Tran" w:date="2012-12-11T06:20:00Z">
        <w:r w:rsidRPr="003C73FD">
          <w:rPr>
            <w:rFonts w:ascii="Times New Roman" w:hAnsi="Times New Roman"/>
            <w:sz w:val="26"/>
            <w:szCs w:val="26"/>
            <w:rPrChange w:id="8853" w:author="The Si Tran" w:date="2012-12-11T06:59:00Z">
              <w:rPr/>
            </w:rPrChange>
          </w:rPr>
          <w:t>Dự đoán sử dụng mô hình thông qua nút [Forecast]</w:t>
        </w:r>
      </w:ins>
    </w:p>
    <w:p w:rsidR="00667F2E" w:rsidRPr="003C73FD" w:rsidRDefault="00667F2E" w:rsidP="00667F2E">
      <w:pPr>
        <w:pStyle w:val="ListParagraph"/>
        <w:ind w:left="1440"/>
        <w:rPr>
          <w:ins w:id="8854" w:author="The Si Tran" w:date="2012-12-11T06:20:00Z"/>
          <w:rFonts w:ascii="Times New Roman" w:hAnsi="Times New Roman"/>
          <w:sz w:val="26"/>
          <w:szCs w:val="26"/>
          <w:rPrChange w:id="8855" w:author="The Si Tran" w:date="2012-12-11T06:59:00Z">
            <w:rPr>
              <w:ins w:id="8856" w:author="The Si Tran" w:date="2012-12-11T06:20:00Z"/>
            </w:rPr>
          </w:rPrChange>
        </w:rPr>
      </w:pPr>
      <w:ins w:id="8857" w:author="The Si Tran" w:date="2012-12-11T06:20:00Z">
        <w:r w:rsidRPr="003C73FD">
          <w:rPr>
            <w:rFonts w:ascii="Times New Roman" w:hAnsi="Times New Roman"/>
            <w:sz w:val="26"/>
            <w:szCs w:val="26"/>
            <w:rPrChange w:id="8858" w:author="The Si Tran" w:date="2012-12-11T06:59:00Z">
              <w:rPr/>
            </w:rPrChange>
          </w:rPr>
          <w:t>Chọn số thời đoạn cần dự báo</w:t>
        </w:r>
      </w:ins>
    </w:p>
    <w:p w:rsidR="00667F2E" w:rsidRPr="001B545C" w:rsidRDefault="00667F2E" w:rsidP="00667F2E">
      <w:pPr>
        <w:pStyle w:val="ListParagraph"/>
        <w:ind w:left="1440"/>
        <w:rPr>
          <w:ins w:id="8859" w:author="The Si Tran" w:date="2012-12-11T06:20:00Z"/>
          <w:rFonts w:ascii="Times New Roman" w:hAnsi="Times New Roman"/>
          <w:rPrChange w:id="8860" w:author="The Si Tran" w:date="2012-12-11T06:24:00Z">
            <w:rPr>
              <w:ins w:id="8861" w:author="The Si Tran" w:date="2012-12-11T06:20:00Z"/>
            </w:rPr>
          </w:rPrChange>
        </w:rPr>
      </w:pPr>
      <w:ins w:id="8862" w:author="The Si Tran" w:date="2012-12-11T06:20:00Z">
        <w:r w:rsidRPr="001B545C">
          <w:rPr>
            <w:rFonts w:ascii="Times New Roman" w:hAnsi="Times New Roman"/>
            <w:noProof/>
            <w:rPrChange w:id="8863" w:author="Unknown">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8864" w:author="The Si Tran" w:date="2012-12-11T06:20:00Z"/>
          <w:rFonts w:ascii="Times New Roman" w:hAnsi="Times New Roman"/>
          <w:sz w:val="26"/>
          <w:szCs w:val="26"/>
          <w:rPrChange w:id="8865" w:author="The Si Tran" w:date="2012-12-11T06:59:00Z">
            <w:rPr>
              <w:ins w:id="8866" w:author="The Si Tran" w:date="2012-12-11T06:20:00Z"/>
            </w:rPr>
          </w:rPrChange>
        </w:rPr>
      </w:pPr>
      <w:ins w:id="8867" w:author="The Si Tran" w:date="2012-12-11T06:20:00Z">
        <w:r w:rsidRPr="006716F2">
          <w:rPr>
            <w:rFonts w:ascii="Times New Roman" w:hAnsi="Times New Roman"/>
            <w:sz w:val="26"/>
            <w:szCs w:val="26"/>
            <w:rPrChange w:id="8868" w:author="The Si Tran" w:date="2012-12-11T06:59:00Z">
              <w:rPr/>
            </w:rPrChange>
          </w:rPr>
          <w:t>Kết quả dự báo:</w:t>
        </w:r>
      </w:ins>
    </w:p>
    <w:p w:rsidR="00667F2E" w:rsidRDefault="00667F2E" w:rsidP="006716F2">
      <w:pPr>
        <w:pStyle w:val="ListParagraph"/>
        <w:ind w:left="0"/>
        <w:rPr>
          <w:ins w:id="8869" w:author="The Si Tran" w:date="2012-12-11T07:00:00Z"/>
          <w:rFonts w:ascii="Times New Roman" w:hAnsi="Times New Roman"/>
        </w:rPr>
      </w:pPr>
      <w:ins w:id="8870" w:author="The Si Tran" w:date="2012-12-11T06:20:00Z">
        <w:r w:rsidRPr="001B545C">
          <w:rPr>
            <w:rFonts w:ascii="Times New Roman" w:hAnsi="Times New Roman"/>
            <w:noProof/>
            <w:rPrChange w:id="8871" w:author="Unknown">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634105"/>
                      </a:xfrm>
                      <a:prstGeom prst="rect">
                        <a:avLst/>
                      </a:prstGeom>
                    </pic:spPr>
                  </pic:pic>
                </a:graphicData>
              </a:graphic>
            </wp:inline>
          </w:drawing>
        </w:r>
      </w:ins>
    </w:p>
    <w:p w:rsidR="00582753" w:rsidRPr="00364895" w:rsidRDefault="00582753">
      <w:pPr>
        <w:pStyle w:val="ListParagraph"/>
        <w:ind w:left="0"/>
        <w:jc w:val="center"/>
        <w:rPr>
          <w:ins w:id="8872" w:author="The Si Tran" w:date="2012-12-11T07:00:00Z"/>
          <w:rFonts w:ascii="Times New Roman" w:hAnsi="Times New Roman"/>
          <w:sz w:val="26"/>
          <w:szCs w:val="26"/>
          <w:rPrChange w:id="8873" w:author="The Si Tran" w:date="2012-12-11T07:00:00Z">
            <w:rPr>
              <w:ins w:id="8874" w:author="The Si Tran" w:date="2012-12-11T07:00:00Z"/>
              <w:rFonts w:ascii="Times New Roman" w:hAnsi="Times New Roman"/>
            </w:rPr>
          </w:rPrChange>
        </w:rPr>
        <w:pPrChange w:id="8875" w:author="The Si Tran" w:date="2012-12-11T07:00:00Z">
          <w:pPr>
            <w:pStyle w:val="ListParagraph"/>
            <w:ind w:left="0"/>
          </w:pPr>
        </w:pPrChange>
      </w:pPr>
      <w:ins w:id="8876" w:author="The Si Tran" w:date="2012-12-11T07:00:00Z">
        <w:r w:rsidRPr="00364895">
          <w:rPr>
            <w:rFonts w:ascii="Times New Roman" w:hAnsi="Times New Roman"/>
            <w:sz w:val="26"/>
            <w:szCs w:val="26"/>
            <w:rPrChange w:id="8877"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8878" w:author="The Si Tran" w:date="2012-12-11T06:20:00Z"/>
          <w:rFonts w:ascii="Times New Roman" w:hAnsi="Times New Roman"/>
          <w:rPrChange w:id="8879" w:author="The Si Tran" w:date="2012-12-11T06:24:00Z">
            <w:rPr>
              <w:ins w:id="8880" w:author="The Si Tran" w:date="2012-12-11T06:20:00Z"/>
            </w:rPr>
          </w:rPrChange>
        </w:rPr>
      </w:pPr>
    </w:p>
    <w:p w:rsidR="00667F2E" w:rsidRPr="006716F2" w:rsidRDefault="00667F2E" w:rsidP="00667F2E">
      <w:pPr>
        <w:pStyle w:val="ListParagraph"/>
        <w:numPr>
          <w:ilvl w:val="0"/>
          <w:numId w:val="36"/>
        </w:numPr>
        <w:spacing w:after="160" w:line="259" w:lineRule="auto"/>
        <w:rPr>
          <w:ins w:id="8881" w:author="The Si Tran" w:date="2012-12-11T06:20:00Z"/>
          <w:rFonts w:ascii="Times New Roman" w:hAnsi="Times New Roman"/>
          <w:sz w:val="26"/>
          <w:szCs w:val="26"/>
          <w:rPrChange w:id="8882" w:author="The Si Tran" w:date="2012-12-11T07:00:00Z">
            <w:rPr>
              <w:ins w:id="8883" w:author="The Si Tran" w:date="2012-12-11T06:20:00Z"/>
            </w:rPr>
          </w:rPrChange>
        </w:rPr>
      </w:pPr>
      <w:ins w:id="8884" w:author="The Si Tran" w:date="2012-12-11T06:20:00Z">
        <w:r w:rsidRPr="006716F2">
          <w:rPr>
            <w:rFonts w:ascii="Times New Roman" w:hAnsi="Times New Roman"/>
            <w:sz w:val="26"/>
            <w:szCs w:val="26"/>
            <w:rPrChange w:id="8885" w:author="The Si Tran" w:date="2012-12-11T07:00:00Z">
              <w:rPr/>
            </w:rPrChange>
          </w:rPr>
          <w:t>Lưu và sử dụng lại mô hình</w:t>
        </w:r>
      </w:ins>
    </w:p>
    <w:p w:rsidR="00667F2E" w:rsidRPr="006716F2" w:rsidRDefault="00667F2E" w:rsidP="00667F2E">
      <w:pPr>
        <w:pStyle w:val="ListParagraph"/>
        <w:ind w:left="1440"/>
        <w:rPr>
          <w:ins w:id="8886" w:author="The Si Tran" w:date="2012-12-11T06:20:00Z"/>
          <w:rFonts w:ascii="Times New Roman" w:hAnsi="Times New Roman"/>
          <w:sz w:val="26"/>
          <w:szCs w:val="26"/>
          <w:rPrChange w:id="8887" w:author="The Si Tran" w:date="2012-12-11T07:00:00Z">
            <w:rPr>
              <w:ins w:id="8888" w:author="The Si Tran" w:date="2012-12-11T06:20:00Z"/>
            </w:rPr>
          </w:rPrChange>
        </w:rPr>
      </w:pPr>
      <w:ins w:id="8889" w:author="The Si Tran" w:date="2012-12-11T06:20:00Z">
        <w:r w:rsidRPr="006716F2">
          <w:rPr>
            <w:rFonts w:ascii="Times New Roman" w:hAnsi="Times New Roman"/>
            <w:sz w:val="26"/>
            <w:szCs w:val="26"/>
            <w:rPrChange w:id="8890"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pPr>
        <w:pStyle w:val="Heading2"/>
        <w:numPr>
          <w:ilvl w:val="0"/>
          <w:numId w:val="40"/>
        </w:numPr>
        <w:rPr>
          <w:ins w:id="8891" w:author="The Si Tran" w:date="2012-12-11T07:02:00Z"/>
          <w:rPrChange w:id="8892" w:author="The Si Tran" w:date="2012-12-11T07:02:00Z">
            <w:rPr>
              <w:ins w:id="8893" w:author="The Si Tran" w:date="2012-12-11T07:02:00Z"/>
              <w:rFonts w:ascii="Times New Roman" w:hAnsi="Times New Roman"/>
            </w:rPr>
          </w:rPrChange>
        </w:rPr>
        <w:pPrChange w:id="8894" w:author="The Si Tran" w:date="2012-12-11T07:02:00Z">
          <w:pPr>
            <w:pStyle w:val="ListParagraph"/>
            <w:numPr>
              <w:numId w:val="40"/>
            </w:numPr>
            <w:spacing w:after="160" w:line="259" w:lineRule="auto"/>
            <w:ind w:hanging="360"/>
          </w:pPr>
        </w:pPrChange>
      </w:pPr>
      <w:bookmarkStart w:id="8895" w:name="_Toc343084121"/>
      <w:ins w:id="8896" w:author="The Si Tran" w:date="2012-12-11T07:02:00Z">
        <w:r w:rsidRPr="008E61D1">
          <w:t>Xây d</w:t>
        </w:r>
        <w:r w:rsidRPr="00B808D3">
          <w:rPr>
            <w:rPrChange w:id="8897" w:author="The Si Tran" w:date="2012-12-11T07:02:00Z">
              <w:rPr>
                <w:b/>
                <w:bCs/>
                <w:iCs/>
              </w:rPr>
            </w:rPrChange>
          </w:rPr>
          <w:t>ựng mô hình mạng nơron</w:t>
        </w:r>
        <w:bookmarkEnd w:id="8895"/>
      </w:ins>
    </w:p>
    <w:p w:rsidR="008C76D1" w:rsidRDefault="00667F2E">
      <w:pPr>
        <w:pStyle w:val="ListParagraph"/>
        <w:rPr>
          <w:ins w:id="8898" w:author="The Si Tran" w:date="2012-12-11T07:05:00Z"/>
          <w:rFonts w:ascii="Times New Roman" w:hAnsi="Times New Roman"/>
          <w:sz w:val="26"/>
          <w:szCs w:val="26"/>
        </w:rPr>
        <w:pPrChange w:id="8899" w:author="The Si Tran" w:date="2012-12-11T07:05:00Z">
          <w:pPr>
            <w:pStyle w:val="ListParagraph"/>
            <w:numPr>
              <w:numId w:val="37"/>
            </w:numPr>
            <w:spacing w:after="160" w:line="259" w:lineRule="auto"/>
            <w:ind w:left="1080" w:hanging="360"/>
          </w:pPr>
        </w:pPrChange>
      </w:pPr>
      <w:ins w:id="8900" w:author="The Si Tran" w:date="2012-12-11T06:20:00Z">
        <w:r w:rsidRPr="00B808D3">
          <w:rPr>
            <w:rFonts w:ascii="Times New Roman" w:hAnsi="Times New Roman"/>
            <w:sz w:val="26"/>
            <w:szCs w:val="26"/>
            <w:rPrChange w:id="8901"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rsidR="00667F2E" w:rsidRDefault="00667F2E">
      <w:pPr>
        <w:pStyle w:val="Caption"/>
        <w:numPr>
          <w:ilvl w:val="0"/>
          <w:numId w:val="41"/>
        </w:numPr>
        <w:rPr>
          <w:ins w:id="8902" w:author="The Si Tran" w:date="2012-12-11T07:05:00Z"/>
          <w:sz w:val="26"/>
          <w:szCs w:val="26"/>
        </w:rPr>
        <w:pPrChange w:id="8903" w:author="The Si Tran" w:date="2012-12-11T07:05:00Z">
          <w:pPr>
            <w:pStyle w:val="ListParagraph"/>
            <w:numPr>
              <w:numId w:val="37"/>
            </w:numPr>
            <w:spacing w:after="160" w:line="259" w:lineRule="auto"/>
            <w:ind w:left="1080" w:hanging="360"/>
          </w:pPr>
        </w:pPrChange>
      </w:pPr>
      <w:bookmarkStart w:id="8904" w:name="_Toc343029975"/>
      <w:ins w:id="8905" w:author="The Si Tran" w:date="2012-12-11T06:20:00Z">
        <w:r w:rsidRPr="008C76D1">
          <w:rPr>
            <w:b w:val="0"/>
            <w:sz w:val="26"/>
            <w:szCs w:val="26"/>
            <w:rPrChange w:id="8906" w:author="The Si Tran" w:date="2012-12-11T07:05:00Z">
              <w:rPr>
                <w:b/>
                <w:bCs/>
              </w:rPr>
            </w:rPrChange>
          </w:rPr>
          <w:t>Xây dựng cấu hình mạng</w:t>
        </w:r>
      </w:ins>
      <w:bookmarkEnd w:id="8904"/>
    </w:p>
    <w:p w:rsidR="008C76D1" w:rsidRPr="008E61D1" w:rsidRDefault="008F750D">
      <w:pPr>
        <w:rPr>
          <w:ins w:id="8907" w:author="The Si Tran" w:date="2012-12-11T06:20:00Z"/>
        </w:rPr>
        <w:pPrChange w:id="8908" w:author="The Si Tran" w:date="2012-12-11T07:05:00Z">
          <w:pPr>
            <w:pStyle w:val="ListParagraph"/>
            <w:numPr>
              <w:numId w:val="37"/>
            </w:numPr>
            <w:spacing w:after="160" w:line="259" w:lineRule="auto"/>
            <w:ind w:left="1080" w:hanging="360"/>
          </w:pPr>
        </w:pPrChange>
      </w:pPr>
      <w:ins w:id="8909" w:author="The Si Tran" w:date="2012-12-11T07:06:00Z">
        <w:r w:rsidRPr="008E61D1">
          <w:rPr>
            <w:noProof/>
            <w:rPrChange w:id="8910" w:author="Unknown">
              <w:rPr>
                <w:noProof/>
              </w:rPr>
            </w:rPrChange>
          </w:rPr>
          <w:lastRenderedPageBreak/>
          <mc:AlternateContent>
            <mc:Choice Requires="wps">
              <w:drawing>
                <wp:anchor distT="0" distB="0" distL="114300" distR="114300" simplePos="0" relativeHeight="251653120"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EDA0D20" id="Straight Connector 172"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8911" w:author="Unknown">
              <w:rPr>
                <w:noProof/>
              </w:rPr>
            </w:rPrChange>
          </w:rPr>
          <mc:AlternateContent>
            <mc:Choice Requires="wps">
              <w:drawing>
                <wp:anchor distT="0" distB="0" distL="114300" distR="114300" simplePos="0" relativeHeight="251651072"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pPrChange w:id="8912" w:author="The Si Tran" w:date="2012-12-11T06:33:00Z">
                                  <w:pPr/>
                                </w:pPrChange>
                              </w:pPr>
                              <w:ins w:id="8913"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43B674" id="Text Box 170" o:spid="_x0000_s1111" type="#_x0000_t202" style="position:absolute;left:0;text-align:left;margin-left:177pt;margin-top:147.75pt;width:135pt;height:23.25pt;z-index:2516510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y+3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l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AOdy+3lwIAAMAFAAAOAAAAAAAAAAAAAAAAAC4CAABkcnMvZTJv&#10;RG9jLnhtbFBLAQItABQABgAIAAAAIQCJ0X5r4QAAAAsBAAAPAAAAAAAAAAAAAAAAAPEEAABkcnMv&#10;ZG93bnJldi54bWxQSwUGAAAAAAQABADzAAAA/wUAAAAA&#10;" fillcolor="white [3201]" strokecolor="red" strokeweight="2.25pt">
                  <v:textbox>
                    <w:txbxContent>
                      <w:p w:rsidR="0050316D" w:rsidRDefault="0050316D">
                        <w:pPr>
                          <w:spacing w:before="0" w:line="240" w:lineRule="auto"/>
                          <w:pPrChange w:id="8914" w:author="The Si Tran" w:date="2012-12-11T06:33:00Z">
                            <w:pPr/>
                          </w:pPrChange>
                        </w:pPr>
                        <w:ins w:id="8915" w:author="The Si Tran" w:date="2012-12-11T07:07:00Z">
                          <w:r>
                            <w:t>Cấu hình mạng nơron</w:t>
                          </w:r>
                        </w:ins>
                      </w:p>
                    </w:txbxContent>
                  </v:textbox>
                  <w10:wrap anchorx="margin"/>
                </v:shape>
              </w:pict>
            </mc:Fallback>
          </mc:AlternateContent>
        </w:r>
        <w:r>
          <w:rPr>
            <w:noProof/>
            <w:rPrChange w:id="8916" w:author="Unknown">
              <w:rPr>
                <w:noProof/>
              </w:rPr>
            </w:rPrChange>
          </w:rPr>
          <mc:AlternateContent>
            <mc:Choice Requires="wps">
              <w:drawing>
                <wp:anchor distT="0" distB="0" distL="114300" distR="114300" simplePos="0" relativeHeight="251652096"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583266" id="Rectangle 171" o:spid="_x0000_s1026" style="position:absolute;margin-left:92.25pt;margin-top:75pt;width:102.75pt;height:31.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8917" w:author="The Si Tran" w:date="2012-12-11T07:44:00Z">
        <w:r w:rsidRPr="008F750D">
          <w:rPr>
            <w:noProof/>
          </w:rPr>
          <w:t xml:space="preserve"> </w:t>
        </w:r>
        <w:r w:rsidRPr="008E61D1">
          <w:rPr>
            <w:noProof/>
            <w:rPrChange w:id="8918" w:author="Unknown">
              <w:rPr>
                <w:noProof/>
              </w:rPr>
            </w:rPrChange>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8919" w:author="The Si Tran" w:date="2012-12-11T06:20:00Z"/>
          <w:rFonts w:ascii="Times New Roman" w:hAnsi="Times New Roman"/>
          <w:sz w:val="26"/>
          <w:szCs w:val="26"/>
          <w:rPrChange w:id="8920" w:author="The Si Tran" w:date="2012-12-11T07:08:00Z">
            <w:rPr>
              <w:ins w:id="8921" w:author="The Si Tran" w:date="2012-12-11T06:20:00Z"/>
            </w:rPr>
          </w:rPrChange>
        </w:rPr>
      </w:pPr>
      <w:ins w:id="8922" w:author="The Si Tran" w:date="2012-12-11T06:20:00Z">
        <w:r w:rsidRPr="00A51C54">
          <w:rPr>
            <w:rFonts w:ascii="Times New Roman" w:hAnsi="Times New Roman"/>
            <w:sz w:val="26"/>
            <w:szCs w:val="26"/>
            <w:rPrChange w:id="8923" w:author="The Si Tran" w:date="2012-12-11T07:08:00Z">
              <w:rPr/>
            </w:rPrChange>
          </w:rPr>
          <w:t>Chọn số nơron ở tầng vào, tầng ẩn thông qua các hộp [Input-Hidden-Output]</w:t>
        </w:r>
      </w:ins>
    </w:p>
    <w:p w:rsidR="00C14272" w:rsidRDefault="00667F2E">
      <w:pPr>
        <w:pStyle w:val="ListParagraph"/>
        <w:numPr>
          <w:ilvl w:val="0"/>
          <w:numId w:val="36"/>
        </w:numPr>
        <w:spacing w:after="160" w:line="259" w:lineRule="auto"/>
        <w:rPr>
          <w:ins w:id="8924" w:author="The Si Tran" w:date="2012-12-11T07:29:00Z"/>
          <w:sz w:val="26"/>
          <w:szCs w:val="26"/>
        </w:rPr>
        <w:pPrChange w:id="8925" w:author="The Si Tran" w:date="2012-12-11T07:29:00Z">
          <w:pPr>
            <w:pStyle w:val="Caption"/>
            <w:numPr>
              <w:numId w:val="36"/>
            </w:numPr>
            <w:ind w:left="1440" w:hanging="360"/>
          </w:pPr>
        </w:pPrChange>
      </w:pPr>
      <w:ins w:id="8926" w:author="The Si Tran" w:date="2012-12-11T06:20:00Z">
        <w:r w:rsidRPr="00A51C54">
          <w:rPr>
            <w:rFonts w:ascii="Times New Roman" w:hAnsi="Times New Roman"/>
            <w:sz w:val="26"/>
            <w:szCs w:val="26"/>
            <w:rPrChange w:id="8927" w:author="The Si Tran" w:date="2012-12-11T07:08:00Z">
              <w:rPr>
                <w:b w:val="0"/>
                <w:bCs w:val="0"/>
              </w:rPr>
            </w:rPrChange>
          </w:rPr>
          <w:t>Cấu hình mạng có thể được sử dụng lại từ các lần huấn luyện trước thông qua nút [Load].</w:t>
        </w:r>
      </w:ins>
    </w:p>
    <w:p w:rsidR="00C14272" w:rsidRDefault="00C14272">
      <w:pPr>
        <w:pStyle w:val="ListParagraph"/>
        <w:spacing w:after="160" w:line="259" w:lineRule="auto"/>
        <w:ind w:left="1440"/>
        <w:rPr>
          <w:ins w:id="8928" w:author="The Si Tran" w:date="2012-12-11T07:29:00Z"/>
          <w:sz w:val="26"/>
          <w:szCs w:val="26"/>
        </w:rPr>
        <w:pPrChange w:id="8929" w:author="The Si Tran" w:date="2012-12-11T07:29:00Z">
          <w:pPr>
            <w:pStyle w:val="Caption"/>
            <w:numPr>
              <w:numId w:val="36"/>
            </w:numPr>
            <w:ind w:left="1440" w:hanging="360"/>
          </w:pPr>
        </w:pPrChange>
      </w:pPr>
    </w:p>
    <w:p w:rsidR="007B3A21" w:rsidRDefault="00C14272">
      <w:pPr>
        <w:pStyle w:val="ListParagraph"/>
        <w:numPr>
          <w:ilvl w:val="0"/>
          <w:numId w:val="41"/>
        </w:numPr>
        <w:spacing w:after="160" w:line="259" w:lineRule="auto"/>
        <w:rPr>
          <w:ins w:id="8930" w:author="The Si Tran" w:date="2012-12-11T07:34:00Z"/>
          <w:sz w:val="26"/>
          <w:szCs w:val="26"/>
        </w:rPr>
        <w:pPrChange w:id="8931" w:author="The Si Tran" w:date="2012-12-11T07:34:00Z">
          <w:pPr>
            <w:pStyle w:val="Caption"/>
            <w:numPr>
              <w:numId w:val="36"/>
            </w:numPr>
            <w:ind w:left="1440" w:hanging="360"/>
          </w:pPr>
        </w:pPrChange>
      </w:pPr>
      <w:ins w:id="8932" w:author="The Si Tran" w:date="2012-12-11T07:29:00Z">
        <w:r>
          <w:rPr>
            <w:rFonts w:ascii="Times New Roman" w:hAnsi="Times New Roman"/>
            <w:sz w:val="26"/>
            <w:szCs w:val="26"/>
          </w:rPr>
          <w:t>Hu</w:t>
        </w:r>
      </w:ins>
      <w:ins w:id="8933" w:author="The Si Tran" w:date="2012-12-11T07:30:00Z">
        <w:r>
          <w:rPr>
            <w:rFonts w:ascii="Times New Roman" w:hAnsi="Times New Roman"/>
            <w:sz w:val="26"/>
            <w:szCs w:val="26"/>
          </w:rPr>
          <w:t>ấn luyện mạng nơron</w:t>
        </w:r>
      </w:ins>
    </w:p>
    <w:p w:rsidR="007B3A21" w:rsidRPr="007B3A21" w:rsidRDefault="007B3A21">
      <w:pPr>
        <w:pStyle w:val="ListParagraph"/>
        <w:numPr>
          <w:ilvl w:val="0"/>
          <w:numId w:val="43"/>
        </w:numPr>
        <w:spacing w:after="160" w:line="259" w:lineRule="auto"/>
        <w:rPr>
          <w:ins w:id="8934" w:author="The Si Tran" w:date="2012-12-11T07:34:00Z"/>
          <w:rFonts w:ascii="Times New Roman" w:hAnsi="Times New Roman"/>
          <w:sz w:val="26"/>
          <w:szCs w:val="26"/>
          <w:rPrChange w:id="8935" w:author="The Si Tran" w:date="2012-12-11T07:34:00Z">
            <w:rPr>
              <w:ins w:id="8936" w:author="The Si Tran" w:date="2012-12-11T07:34:00Z"/>
              <w:rFonts w:ascii="Times New Roman" w:hAnsi="Times New Roman"/>
            </w:rPr>
          </w:rPrChange>
        </w:rPr>
        <w:pPrChange w:id="8937" w:author="The Si Tran" w:date="2012-12-11T07:34:00Z">
          <w:pPr>
            <w:pStyle w:val="ListParagraph"/>
            <w:numPr>
              <w:numId w:val="41"/>
            </w:numPr>
            <w:spacing w:after="160" w:line="259" w:lineRule="auto"/>
            <w:ind w:left="1440" w:hanging="360"/>
          </w:pPr>
        </w:pPrChange>
      </w:pPr>
      <w:ins w:id="8938" w:author="The Si Tran" w:date="2012-12-11T07:34:00Z">
        <w:r w:rsidRPr="007B3A21">
          <w:rPr>
            <w:rFonts w:ascii="Times New Roman" w:hAnsi="Times New Roman"/>
            <w:sz w:val="26"/>
            <w:szCs w:val="26"/>
            <w:rPrChange w:id="8939"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8940" w:author="The Si Tran" w:date="2012-12-11T07:34:00Z">
              <w:rPr>
                <w:rFonts w:ascii="Times New Roman" w:hAnsi="Times New Roman"/>
              </w:rPr>
            </w:rPrChange>
          </w:rPr>
          <w:t>lan</w:t>
        </w:r>
        <w:proofErr w:type="gramEnd"/>
        <w:r w:rsidRPr="007B3A21">
          <w:rPr>
            <w:rFonts w:ascii="Times New Roman" w:hAnsi="Times New Roman"/>
            <w:sz w:val="26"/>
            <w:szCs w:val="26"/>
            <w:rPrChange w:id="8941" w:author="The Si Tran" w:date="2012-12-11T07:34:00Z">
              <w:rPr>
                <w:rFonts w:ascii="Times New Roman" w:hAnsi="Times New Roman"/>
              </w:rPr>
            </w:rPrChange>
          </w:rPr>
          <w:t xml:space="preserve"> truyền ngược và giải thuật lan truyền đàn hồi để huấn luyện mạng nơron.</w:t>
        </w:r>
      </w:ins>
    </w:p>
    <w:p w:rsidR="007B3A21" w:rsidRPr="007B3A21" w:rsidRDefault="007B3A21">
      <w:pPr>
        <w:pStyle w:val="ListParagraph"/>
        <w:numPr>
          <w:ilvl w:val="0"/>
          <w:numId w:val="43"/>
        </w:numPr>
        <w:spacing w:after="160" w:line="259" w:lineRule="auto"/>
        <w:rPr>
          <w:ins w:id="8942" w:author="The Si Tran" w:date="2012-12-11T07:34:00Z"/>
          <w:rFonts w:ascii="Times New Roman" w:hAnsi="Times New Roman"/>
          <w:sz w:val="26"/>
          <w:szCs w:val="26"/>
          <w:rPrChange w:id="8943" w:author="The Si Tran" w:date="2012-12-11T07:34:00Z">
            <w:rPr>
              <w:ins w:id="8944" w:author="The Si Tran" w:date="2012-12-11T07:34:00Z"/>
              <w:rFonts w:ascii="Times New Roman" w:hAnsi="Times New Roman"/>
            </w:rPr>
          </w:rPrChange>
        </w:rPr>
        <w:pPrChange w:id="8945" w:author="The Si Tran" w:date="2012-12-11T07:34:00Z">
          <w:pPr>
            <w:pStyle w:val="ListParagraph"/>
            <w:numPr>
              <w:numId w:val="41"/>
            </w:numPr>
            <w:spacing w:after="160" w:line="259" w:lineRule="auto"/>
            <w:ind w:left="1440" w:hanging="360"/>
          </w:pPr>
        </w:pPrChange>
      </w:pPr>
      <w:ins w:id="8946" w:author="The Si Tran" w:date="2012-12-11T07:34:00Z">
        <w:r w:rsidRPr="007B3A21">
          <w:rPr>
            <w:rFonts w:ascii="Times New Roman" w:hAnsi="Times New Roman"/>
            <w:sz w:val="26"/>
            <w:szCs w:val="26"/>
            <w:rPrChange w:id="8947"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8948" w:author="The Si Tran" w:date="2012-12-11T07:34:00Z">
              <w:rPr>
                <w:rFonts w:ascii="Times New Roman" w:hAnsi="Times New Roman"/>
              </w:rPr>
            </w:rPrChange>
          </w:rPr>
          <w:t>,[</w:t>
        </w:r>
        <w:proofErr w:type="gramEnd"/>
        <w:r w:rsidRPr="007B3A21">
          <w:rPr>
            <w:rFonts w:ascii="Times New Roman" w:hAnsi="Times New Roman"/>
            <w:sz w:val="26"/>
            <w:szCs w:val="26"/>
            <w:rPrChange w:id="8949" w:author="The Si Tran" w:date="2012-12-11T07:34:00Z">
              <w:rPr>
                <w:rFonts w:ascii="Times New Roman" w:hAnsi="Times New Roman"/>
              </w:rPr>
            </w:rPrChange>
          </w:rPr>
          <w:t xml:space="preserve"> Max Number of Epoches],[ Momemtun],[ Residual of Errors].</w:t>
        </w:r>
      </w:ins>
    </w:p>
    <w:p w:rsidR="007B3A21" w:rsidRPr="007B3A21" w:rsidRDefault="007B3A21">
      <w:pPr>
        <w:pStyle w:val="ListParagraph"/>
        <w:spacing w:after="160" w:line="259" w:lineRule="auto"/>
        <w:ind w:left="1440"/>
        <w:rPr>
          <w:ins w:id="8950" w:author="The Si Tran" w:date="2012-12-11T07:29:00Z"/>
          <w:b/>
          <w:sz w:val="26"/>
          <w:szCs w:val="26"/>
          <w:rPrChange w:id="8951" w:author="The Si Tran" w:date="2012-12-11T07:34:00Z">
            <w:rPr>
              <w:ins w:id="8952" w:author="The Si Tran" w:date="2012-12-11T07:29:00Z"/>
              <w:b w:val="0"/>
            </w:rPr>
          </w:rPrChange>
        </w:rPr>
        <w:pPrChange w:id="8953" w:author="The Si Tran" w:date="2012-12-11T07:34:00Z">
          <w:pPr>
            <w:pStyle w:val="Caption"/>
            <w:numPr>
              <w:numId w:val="36"/>
            </w:numPr>
            <w:ind w:left="1440" w:hanging="360"/>
          </w:pPr>
        </w:pPrChange>
      </w:pPr>
    </w:p>
    <w:p w:rsidR="00C14272" w:rsidRDefault="00D62B2C">
      <w:pPr>
        <w:pStyle w:val="ListParagraph"/>
        <w:spacing w:after="160" w:line="259" w:lineRule="auto"/>
        <w:ind w:left="0"/>
        <w:rPr>
          <w:ins w:id="8954" w:author="The Si Tran" w:date="2012-12-11T07:35:00Z"/>
          <w:rFonts w:ascii="Times New Roman" w:hAnsi="Times New Roman"/>
          <w:sz w:val="26"/>
          <w:szCs w:val="26"/>
        </w:rPr>
        <w:pPrChange w:id="8955" w:author="The Si Tran" w:date="2012-12-11T07:29:00Z">
          <w:pPr>
            <w:pStyle w:val="ListParagraph"/>
            <w:numPr>
              <w:numId w:val="36"/>
            </w:numPr>
            <w:spacing w:after="160" w:line="259" w:lineRule="auto"/>
            <w:ind w:left="1440" w:hanging="360"/>
          </w:pPr>
        </w:pPrChange>
      </w:pPr>
      <w:ins w:id="8956" w:author="The Si Tran" w:date="2012-12-11T07:31:00Z">
        <w:r w:rsidRPr="0038242B">
          <w:rPr>
            <w:rFonts w:ascii="Times New Roman" w:hAnsi="Times New Roman"/>
            <w:noProof/>
            <w:sz w:val="26"/>
            <w:szCs w:val="26"/>
            <w:rPrChange w:id="8957" w:author="Unknown">
              <w:rPr>
                <w:noProof/>
              </w:rPr>
            </w:rPrChange>
          </w:rPr>
          <w:lastRenderedPageBreak/>
          <mc:AlternateContent>
            <mc:Choice Requires="wps">
              <w:drawing>
                <wp:anchor distT="0" distB="0" distL="114300" distR="114300" simplePos="0" relativeHeight="251655168"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jc w:val="center"/>
                                <w:pPrChange w:id="8958" w:author="The Si Tran" w:date="2012-12-11T07:35:00Z">
                                  <w:pPr/>
                                </w:pPrChange>
                              </w:pPr>
                              <w:ins w:id="8959" w:author="The Si Tran" w:date="2012-12-11T07:32:00Z">
                                <w:r>
                                  <w:t>Chọn giải thuật</w:t>
                                </w:r>
                              </w:ins>
                              <w:ins w:id="8960"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5E9E6" id="Text Box 175" o:spid="_x0000_s1112" type="#_x0000_t202" style="position:absolute;margin-left:133.5pt;margin-top:81.75pt;width:107.25pt;height:38.25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BYi5w5kCAADABQAADgAAAAAAAAAAAAAAAAAuAgAAZHJzL2Uy&#10;b0RvYy54bWxQSwECLQAUAAYACAAAACEA4ayTMOAAAAALAQAADwAAAAAAAAAAAAAAAADzBAAAZHJz&#10;L2Rvd25yZXYueG1sUEsFBgAAAAAEAAQA8wAAAAAGAAAAAA==&#10;" fillcolor="white [3201]" strokecolor="red" strokeweight="2.25pt">
                  <v:textbox>
                    <w:txbxContent>
                      <w:p w:rsidR="0050316D" w:rsidRDefault="0050316D">
                        <w:pPr>
                          <w:spacing w:before="0" w:line="240" w:lineRule="auto"/>
                          <w:jc w:val="center"/>
                          <w:pPrChange w:id="8961" w:author="The Si Tran" w:date="2012-12-11T07:35:00Z">
                            <w:pPr/>
                          </w:pPrChange>
                        </w:pPr>
                        <w:ins w:id="8962" w:author="The Si Tran" w:date="2012-12-11T07:32:00Z">
                          <w:r>
                            <w:t>Chọn giải thuật</w:t>
                          </w:r>
                        </w:ins>
                        <w:ins w:id="8963"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8964" w:author="The Si Tran" w:date="2012-12-11T07:32:00Z">
        <w:r w:rsidRPr="0038242B">
          <w:rPr>
            <w:rFonts w:ascii="Times New Roman" w:hAnsi="Times New Roman"/>
            <w:noProof/>
            <w:sz w:val="26"/>
            <w:szCs w:val="26"/>
            <w:rPrChange w:id="8965" w:author="Unknown">
              <w:rPr>
                <w:noProof/>
              </w:rPr>
            </w:rPrChange>
          </w:rPr>
          <mc:AlternateContent>
            <mc:Choice Requires="wps">
              <w:drawing>
                <wp:anchor distT="0" distB="0" distL="114300" distR="114300" simplePos="0" relativeHeight="251660288"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jc w:val="center"/>
                                <w:pPrChange w:id="8966" w:author="The Si Tran" w:date="2012-12-11T07:33:00Z">
                                  <w:pPr/>
                                </w:pPrChange>
                              </w:pPr>
                              <w:ins w:id="8967" w:author="The Si Tran" w:date="2012-12-11T07:33:00Z">
                                <w:r>
                                  <w:t xml:space="preserve">Thông số </w:t>
                                </w:r>
                                <w:proofErr w:type="gramStart"/>
                                <w:r>
                                  <w:t xml:space="preserve">cho </w:t>
                                </w:r>
                              </w:ins>
                              <w:ins w:id="8968" w:author="The Si Tran" w:date="2012-12-11T07:32:00Z">
                                <w:r>
                                  <w:t xml:space="preserve"> giải</w:t>
                                </w:r>
                                <w:proofErr w:type="gramEnd"/>
                                <w:r>
                                  <w:t xml:space="preserve"> thuật</w:t>
                                </w:r>
                              </w:ins>
                              <w:ins w:id="8969" w:author="The Si Tran" w:date="2012-12-11T07:34:00Z">
                                <w:r>
                                  <w:t xml:space="preserve"> </w:t>
                                </w:r>
                              </w:ins>
                              <w:ins w:id="897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19E9E" id="Text Box 178" o:spid="_x0000_s1113" type="#_x0000_t202" style="position:absolute;margin-left:112.5pt;margin-top:224.25pt;width:2in;height:38.2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BEKY00mgIAAMAFAAAOAAAAAAAAAAAAAAAAAC4CAABkcnMv&#10;ZTJvRG9jLnhtbFBLAQItABQABgAIAAAAIQAAcAp/4QAAAAsBAAAPAAAAAAAAAAAAAAAAAPQEAABk&#10;cnMvZG93bnJldi54bWxQSwUGAAAAAAQABADzAAAAAgYAAAAA&#10;" fillcolor="white [3201]" strokecolor="red" strokeweight="2.25pt">
                  <v:textbox>
                    <w:txbxContent>
                      <w:p w:rsidR="0050316D" w:rsidRDefault="0050316D">
                        <w:pPr>
                          <w:spacing w:before="0" w:line="240" w:lineRule="auto"/>
                          <w:jc w:val="center"/>
                          <w:pPrChange w:id="8971" w:author="The Si Tran" w:date="2012-12-11T07:33:00Z">
                            <w:pPr/>
                          </w:pPrChange>
                        </w:pPr>
                        <w:ins w:id="8972" w:author="The Si Tran" w:date="2012-12-11T07:33:00Z">
                          <w:r>
                            <w:t xml:space="preserve">Thông số </w:t>
                          </w:r>
                          <w:proofErr w:type="gramStart"/>
                          <w:r>
                            <w:t xml:space="preserve">cho </w:t>
                          </w:r>
                        </w:ins>
                        <w:ins w:id="8973" w:author="The Si Tran" w:date="2012-12-11T07:32:00Z">
                          <w:r>
                            <w:t xml:space="preserve"> giải</w:t>
                          </w:r>
                          <w:proofErr w:type="gramEnd"/>
                          <w:r>
                            <w:t xml:space="preserve"> thuật</w:t>
                          </w:r>
                        </w:ins>
                        <w:ins w:id="8974" w:author="The Si Tran" w:date="2012-12-11T07:34:00Z">
                          <w:r>
                            <w:t xml:space="preserve"> </w:t>
                          </w:r>
                        </w:ins>
                        <w:ins w:id="8975" w:author="The Si Tran" w:date="2012-12-11T07:35:00Z">
                          <w:r>
                            <w:t>lan truyền ngược</w:t>
                          </w:r>
                        </w:ins>
                      </w:p>
                    </w:txbxContent>
                  </v:textbox>
                  <w10:wrap anchorx="margin"/>
                </v:shape>
              </w:pict>
            </mc:Fallback>
          </mc:AlternateContent>
        </w:r>
      </w:ins>
      <w:ins w:id="8976" w:author="The Si Tran" w:date="2012-12-11T07:33:00Z">
        <w:r w:rsidRPr="0038242B">
          <w:rPr>
            <w:rFonts w:ascii="Times New Roman" w:hAnsi="Times New Roman"/>
            <w:noProof/>
            <w:sz w:val="26"/>
            <w:szCs w:val="26"/>
            <w:rPrChange w:id="8977" w:author="Unknown">
              <w:rPr>
                <w:noProof/>
              </w:rPr>
            </w:rPrChange>
          </w:rPr>
          <mc:AlternateContent>
            <mc:Choice Requires="wps">
              <w:drawing>
                <wp:anchor distT="0" distB="0" distL="114300" distR="114300" simplePos="0" relativeHeight="251661312"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FA1F253" id="Straight Connector 179"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8978" w:author="The Si Tran" w:date="2012-12-11T07:32:00Z">
        <w:r>
          <w:rPr>
            <w:noProof/>
          </w:rPr>
          <mc:AlternateContent>
            <mc:Choice Requires="wps">
              <w:drawing>
                <wp:anchor distT="0" distB="0" distL="114300" distR="114300" simplePos="0" relativeHeight="251658240"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F501BD" id="Rectangle 177" o:spid="_x0000_s1026" style="position:absolute;margin-left:354pt;margin-top:144.8pt;width:64.5pt;height:101.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8979" w:author="The Si Tran" w:date="2012-12-11T07:31:00Z">
        <w:r w:rsidRPr="0038242B">
          <w:rPr>
            <w:rFonts w:ascii="Times New Roman" w:hAnsi="Times New Roman"/>
            <w:noProof/>
            <w:sz w:val="26"/>
            <w:szCs w:val="26"/>
            <w:rPrChange w:id="8980" w:author="Unknown">
              <w:rPr>
                <w:noProof/>
              </w:rPr>
            </w:rPrChange>
          </w:rPr>
          <mc:AlternateContent>
            <mc:Choice Requires="wps">
              <w:drawing>
                <wp:anchor distT="0" distB="0" distL="114300" distR="114300" simplePos="0" relativeHeight="251657216"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20137ED" id="Straight Connector 17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4144"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141F93" id="Rectangle 174" o:spid="_x0000_s1026" style="position:absolute;margin-left:49.5pt;margin-top:156.8pt;width:102.75pt;height:31.5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8981"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pPr>
        <w:pStyle w:val="ListParagraph"/>
        <w:spacing w:after="160" w:line="259" w:lineRule="auto"/>
        <w:ind w:left="0"/>
        <w:jc w:val="center"/>
        <w:rPr>
          <w:ins w:id="8982" w:author="The Si Tran" w:date="2012-12-11T06:20:00Z"/>
          <w:rFonts w:ascii="Times New Roman" w:hAnsi="Times New Roman"/>
          <w:sz w:val="26"/>
          <w:szCs w:val="26"/>
          <w:rPrChange w:id="8983" w:author="The Si Tran" w:date="2012-12-11T07:08:00Z">
            <w:rPr>
              <w:ins w:id="8984" w:author="The Si Tran" w:date="2012-12-11T06:20:00Z"/>
            </w:rPr>
          </w:rPrChange>
        </w:rPr>
        <w:pPrChange w:id="8985" w:author="The Si Tran" w:date="2012-12-11T07:35:00Z">
          <w:pPr>
            <w:pStyle w:val="ListParagraph"/>
            <w:numPr>
              <w:numId w:val="36"/>
            </w:numPr>
            <w:spacing w:after="160" w:line="259" w:lineRule="auto"/>
            <w:ind w:left="1440" w:hanging="360"/>
          </w:pPr>
        </w:pPrChange>
      </w:pPr>
      <w:ins w:id="8986"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rsidR="00667F2E" w:rsidRPr="001B545C" w:rsidRDefault="00667F2E" w:rsidP="00667F2E">
      <w:pPr>
        <w:pStyle w:val="ListParagraph"/>
        <w:ind w:left="1440"/>
        <w:rPr>
          <w:ins w:id="8987" w:author="The Si Tran" w:date="2012-12-11T06:20:00Z"/>
          <w:rFonts w:ascii="Times New Roman" w:hAnsi="Times New Roman"/>
          <w:rPrChange w:id="8988" w:author="The Si Tran" w:date="2012-12-11T06:24:00Z">
            <w:rPr>
              <w:ins w:id="8989" w:author="The Si Tran" w:date="2012-12-11T06:20:00Z"/>
            </w:rPr>
          </w:rPrChange>
        </w:rPr>
      </w:pPr>
    </w:p>
    <w:p w:rsidR="00667F2E" w:rsidRPr="0052188A" w:rsidRDefault="00667F2E" w:rsidP="00667F2E">
      <w:pPr>
        <w:pStyle w:val="ListParagraph"/>
        <w:numPr>
          <w:ilvl w:val="0"/>
          <w:numId w:val="36"/>
        </w:numPr>
        <w:spacing w:after="160" w:line="259" w:lineRule="auto"/>
        <w:rPr>
          <w:ins w:id="8990" w:author="The Si Tran" w:date="2012-12-11T06:20:00Z"/>
          <w:rFonts w:ascii="Times New Roman" w:hAnsi="Times New Roman"/>
          <w:sz w:val="26"/>
          <w:szCs w:val="26"/>
          <w:rPrChange w:id="8991" w:author="The Si Tran" w:date="2012-12-11T07:36:00Z">
            <w:rPr>
              <w:ins w:id="8992" w:author="The Si Tran" w:date="2012-12-11T06:20:00Z"/>
            </w:rPr>
          </w:rPrChange>
        </w:rPr>
      </w:pPr>
      <w:ins w:id="8993" w:author="The Si Tran" w:date="2012-12-11T06:20:00Z">
        <w:r w:rsidRPr="0052188A">
          <w:rPr>
            <w:rFonts w:ascii="Times New Roman" w:hAnsi="Times New Roman"/>
            <w:sz w:val="26"/>
            <w:szCs w:val="26"/>
            <w:rPrChange w:id="8994"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8995" w:author="The Si Tran" w:date="2012-12-11T07:36:00Z">
              <w:rPr/>
            </w:rPrChange>
          </w:rPr>
          <w:t>,[</w:t>
        </w:r>
        <w:proofErr w:type="gramEnd"/>
        <w:r w:rsidRPr="0052188A">
          <w:rPr>
            <w:rFonts w:ascii="Times New Roman" w:hAnsi="Times New Roman"/>
            <w:sz w:val="26"/>
            <w:szCs w:val="26"/>
            <w:rPrChange w:id="8996" w:author="The Si Tran" w:date="2012-12-11T07:36:00Z">
              <w:rPr/>
            </w:rPrChange>
          </w:rPr>
          <w:t xml:space="preserve"> Max Number of Epoches],[ Max Update Value],[ Residual of Errors].</w:t>
        </w:r>
      </w:ins>
    </w:p>
    <w:p w:rsidR="00667F2E" w:rsidRPr="001B545C" w:rsidRDefault="00667F2E" w:rsidP="00667F2E">
      <w:pPr>
        <w:pStyle w:val="ListParagraph"/>
        <w:ind w:left="1440"/>
        <w:rPr>
          <w:ins w:id="8997" w:author="The Si Tran" w:date="2012-12-11T06:20:00Z"/>
          <w:rFonts w:ascii="Times New Roman" w:hAnsi="Times New Roman"/>
          <w:rPrChange w:id="8998" w:author="The Si Tran" w:date="2012-12-11T06:24:00Z">
            <w:rPr>
              <w:ins w:id="8999" w:author="The Si Tran" w:date="2012-12-11T06:20:00Z"/>
            </w:rPr>
          </w:rPrChange>
        </w:rPr>
      </w:pPr>
    </w:p>
    <w:p w:rsidR="00667F2E" w:rsidRDefault="00D4441E" w:rsidP="0052188A">
      <w:pPr>
        <w:pStyle w:val="ListParagraph"/>
        <w:ind w:left="0"/>
        <w:rPr>
          <w:ins w:id="9000" w:author="The Si Tran" w:date="2012-12-11T07:39:00Z"/>
          <w:rFonts w:ascii="Times New Roman" w:hAnsi="Times New Roman"/>
        </w:rPr>
      </w:pPr>
      <w:ins w:id="9001" w:author="The Si Tran" w:date="2012-12-11T07:38:00Z">
        <w:r w:rsidRPr="003C1928">
          <w:rPr>
            <w:rFonts w:ascii="Times New Roman" w:hAnsi="Times New Roman"/>
            <w:noProof/>
            <w:rPrChange w:id="9002" w:author="Unknown">
              <w:rPr>
                <w:noProof/>
              </w:rPr>
            </w:rPrChange>
          </w:rPr>
          <mc:AlternateContent>
            <mc:Choice Requires="wps">
              <w:drawing>
                <wp:anchor distT="0" distB="0" distL="114300" distR="114300" simplePos="0" relativeHeight="251663360"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0F079E" id="Rectangle 180" o:spid="_x0000_s1026" style="position:absolute;margin-left:49.5pt;margin-top:153.75pt;width:102.75pt;height:3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9003" w:author="Unknown">
              <w:rPr>
                <w:noProof/>
              </w:rPr>
            </w:rPrChange>
          </w:rPr>
          <mc:AlternateContent>
            <mc:Choice Requires="wps">
              <w:drawing>
                <wp:anchor distT="0" distB="0" distL="114300" distR="114300" simplePos="0" relativeHeight="251664384"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jc w:val="center"/>
                                <w:pPrChange w:id="9004" w:author="The Si Tran" w:date="2012-12-11T07:35:00Z">
                                  <w:pPr/>
                                </w:pPrChange>
                              </w:pPr>
                              <w:ins w:id="9005" w:author="The Si Tran" w:date="2012-12-11T07:32:00Z">
                                <w:r>
                                  <w:t>Chọn giải thuật</w:t>
                                </w:r>
                              </w:ins>
                              <w:ins w:id="9006" w:author="The Si Tran" w:date="2012-12-11T07:35:00Z">
                                <w:r>
                                  <w:t xml:space="preserve"> </w:t>
                                </w:r>
                              </w:ins>
                              <w:ins w:id="900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73563" id="Text Box 181" o:spid="_x0000_s1114" type="#_x0000_t202" style="position:absolute;margin-left:133.5pt;margin-top:78.7pt;width:107.25pt;height:38.2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DI+OygmgIAAMAFAAAOAAAAAAAAAAAAAAAAAC4CAABkcnMv&#10;ZTJvRG9jLnhtbFBLAQItABQABgAIAAAAIQABDEUg4QAAAAsBAAAPAAAAAAAAAAAAAAAAAPQEAABk&#10;cnMvZG93bnJldi54bWxQSwUGAAAAAAQABADzAAAAAgYAAAAA&#10;" fillcolor="white [3201]" strokecolor="red" strokeweight="2.25pt">
                  <v:textbox>
                    <w:txbxContent>
                      <w:p w:rsidR="0050316D" w:rsidRDefault="0050316D">
                        <w:pPr>
                          <w:spacing w:before="0" w:line="240" w:lineRule="auto"/>
                          <w:jc w:val="center"/>
                          <w:pPrChange w:id="9008" w:author="The Si Tran" w:date="2012-12-11T07:35:00Z">
                            <w:pPr/>
                          </w:pPrChange>
                        </w:pPr>
                        <w:ins w:id="9009" w:author="The Si Tran" w:date="2012-12-11T07:32:00Z">
                          <w:r>
                            <w:t>Chọn giải thuật</w:t>
                          </w:r>
                        </w:ins>
                        <w:ins w:id="9010" w:author="The Si Tran" w:date="2012-12-11T07:35:00Z">
                          <w:r>
                            <w:t xml:space="preserve"> </w:t>
                          </w:r>
                        </w:ins>
                        <w:ins w:id="9011" w:author="The Si Tran" w:date="2012-12-11T07:40:00Z">
                          <w:r>
                            <w:t>RPROP</w:t>
                          </w:r>
                        </w:ins>
                      </w:p>
                    </w:txbxContent>
                  </v:textbox>
                  <w10:wrap anchorx="margin"/>
                </v:shape>
              </w:pict>
            </mc:Fallback>
          </mc:AlternateContent>
        </w:r>
        <w:r w:rsidRPr="003C1928">
          <w:rPr>
            <w:rFonts w:ascii="Times New Roman" w:hAnsi="Times New Roman"/>
            <w:noProof/>
            <w:rPrChange w:id="9012" w:author="Unknown">
              <w:rPr>
                <w:noProof/>
              </w:rPr>
            </w:rPrChange>
          </w:rPr>
          <mc:AlternateContent>
            <mc:Choice Requires="wps">
              <w:drawing>
                <wp:anchor distT="0" distB="0" distL="114300" distR="114300" simplePos="0" relativeHeight="251666432"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A27D227" id="Straight Connector 182"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9013" w:author="Unknown">
              <w:rPr>
                <w:noProof/>
              </w:rPr>
            </w:rPrChange>
          </w:rPr>
          <mc:AlternateContent>
            <mc:Choice Requires="wps">
              <w:drawing>
                <wp:anchor distT="0" distB="0" distL="114300" distR="114300" simplePos="0" relativeHeight="251667456"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FFF9E1" id="Rectangle 183" o:spid="_x0000_s1026" style="position:absolute;margin-left:354pt;margin-top:141.75pt;width:64.5pt;height:101.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9014" w:author="Unknown">
              <w:rPr>
                <w:noProof/>
              </w:rPr>
            </w:rPrChange>
          </w:rPr>
          <mc:AlternateContent>
            <mc:Choice Requires="wps">
              <w:drawing>
                <wp:anchor distT="0" distB="0" distL="114300" distR="114300" simplePos="0" relativeHeight="251669504"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jc w:val="center"/>
                                <w:pPrChange w:id="9015" w:author="The Si Tran" w:date="2012-12-11T07:33:00Z">
                                  <w:pPr/>
                                </w:pPrChange>
                              </w:pPr>
                              <w:ins w:id="9016" w:author="The Si Tran" w:date="2012-12-11T07:33:00Z">
                                <w:r>
                                  <w:t xml:space="preserve">Thông số </w:t>
                                </w:r>
                                <w:proofErr w:type="gramStart"/>
                                <w:r>
                                  <w:t xml:space="preserve">cho </w:t>
                                </w:r>
                              </w:ins>
                              <w:ins w:id="9017" w:author="The Si Tran" w:date="2012-12-11T07:32:00Z">
                                <w:r>
                                  <w:t xml:space="preserve"> giải</w:t>
                                </w:r>
                                <w:proofErr w:type="gramEnd"/>
                                <w:r>
                                  <w:t xml:space="preserve"> thuật</w:t>
                                </w:r>
                              </w:ins>
                              <w:ins w:id="9018" w:author="The Si Tran" w:date="2012-12-11T07:34:00Z">
                                <w:r>
                                  <w:t xml:space="preserve"> </w:t>
                                </w:r>
                              </w:ins>
                              <w:ins w:id="901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E4006" id="Text Box 184" o:spid="_x0000_s1115" type="#_x0000_t202" style="position:absolute;margin-left:112.5pt;margin-top:221.2pt;width:2in;height:38.2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mIU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ucip6sVVHtsIQ/t&#10;GAbHlwrrfMNCvGce5w5bA3dJvMOP1IB1gk6iZAP+91v3CY/jgFpKapzjkoZfW+YFJfq7xUH5MhiN&#10;0uDnw2h8McSDP9eszjV2axaAzTPAreV4FhM+6oMoPZhnXDnz9CqqmOX4dknjQVzEdrvgyuJiPs8g&#10;HHXH4o19dDy5TjSnLn5qnpl3XatHHJJbOEw8m77q+BabLC3MtxGkyuNwYrUrAK6JPFDdSkt76Pyc&#10;UafFO/sD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DJiFJgCAADABQAADgAAAAAAAAAAAAAAAAAuAgAAZHJzL2Uy&#10;b0RvYy54bWxQSwECLQAUAAYACAAAACEAn3n3m+EAAAALAQAADwAAAAAAAAAAAAAAAADyBAAAZHJz&#10;L2Rvd25yZXYueG1sUEsFBgAAAAAEAAQA8wAAAAAGAAAAAA==&#10;" fillcolor="white [3201]" strokecolor="red" strokeweight="2.25pt">
                  <v:textbox>
                    <w:txbxContent>
                      <w:p w:rsidR="0050316D" w:rsidRDefault="0050316D">
                        <w:pPr>
                          <w:spacing w:before="0" w:line="240" w:lineRule="auto"/>
                          <w:jc w:val="center"/>
                          <w:pPrChange w:id="9020" w:author="The Si Tran" w:date="2012-12-11T07:33:00Z">
                            <w:pPr/>
                          </w:pPrChange>
                        </w:pPr>
                        <w:ins w:id="9021" w:author="The Si Tran" w:date="2012-12-11T07:33:00Z">
                          <w:r>
                            <w:t xml:space="preserve">Thông số </w:t>
                          </w:r>
                          <w:proofErr w:type="gramStart"/>
                          <w:r>
                            <w:t xml:space="preserve">cho </w:t>
                          </w:r>
                        </w:ins>
                        <w:ins w:id="9022" w:author="The Si Tran" w:date="2012-12-11T07:32:00Z">
                          <w:r>
                            <w:t xml:space="preserve"> giải</w:t>
                          </w:r>
                          <w:proofErr w:type="gramEnd"/>
                          <w:r>
                            <w:t xml:space="preserve"> thuật</w:t>
                          </w:r>
                        </w:ins>
                        <w:ins w:id="9023" w:author="The Si Tran" w:date="2012-12-11T07:34:00Z">
                          <w:r>
                            <w:t xml:space="preserve"> </w:t>
                          </w:r>
                        </w:ins>
                        <w:ins w:id="9024" w:author="The Si Tran" w:date="2012-12-11T07:40:00Z">
                          <w:r>
                            <w:t>RPROP</w:t>
                          </w:r>
                        </w:ins>
                      </w:p>
                    </w:txbxContent>
                  </v:textbox>
                  <w10:wrap anchorx="margin"/>
                </v:shape>
              </w:pict>
            </mc:Fallback>
          </mc:AlternateContent>
        </w:r>
        <w:r w:rsidRPr="003C1928">
          <w:rPr>
            <w:rFonts w:ascii="Times New Roman" w:hAnsi="Times New Roman"/>
            <w:noProof/>
            <w:rPrChange w:id="9025" w:author="Unknown">
              <w:rPr>
                <w:noProof/>
              </w:rPr>
            </w:rPrChange>
          </w:rPr>
          <mc:AlternateContent>
            <mc:Choice Requires="wps">
              <w:drawing>
                <wp:anchor distT="0" distB="0" distL="114300" distR="114300" simplePos="0" relativeHeight="251670528"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67DC13B" id="Straight Connector 185"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9026"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9027" w:author="The Si Tran" w:date="2012-12-11T07:39:00Z"/>
          <w:rFonts w:ascii="Times New Roman" w:hAnsi="Times New Roman"/>
          <w:sz w:val="26"/>
          <w:szCs w:val="26"/>
        </w:rPr>
      </w:pPr>
      <w:ins w:id="9028" w:author="The Si Tran" w:date="2012-12-11T07:39:00Z">
        <w:r>
          <w:rPr>
            <w:rFonts w:ascii="Times New Roman" w:hAnsi="Times New Roman"/>
            <w:sz w:val="26"/>
            <w:szCs w:val="26"/>
          </w:rPr>
          <w:t>Cấu hình giải thuật RPROP</w:t>
        </w:r>
      </w:ins>
    </w:p>
    <w:p w:rsidR="005B6EFB" w:rsidRPr="001B545C" w:rsidRDefault="005B6EFB" w:rsidP="0052188A">
      <w:pPr>
        <w:pStyle w:val="ListParagraph"/>
        <w:ind w:left="0"/>
        <w:rPr>
          <w:ins w:id="9029" w:author="The Si Tran" w:date="2012-12-11T06:20:00Z"/>
          <w:rFonts w:ascii="Times New Roman" w:hAnsi="Times New Roman"/>
          <w:rPrChange w:id="9030" w:author="The Si Tran" w:date="2012-12-11T06:24:00Z">
            <w:rPr>
              <w:ins w:id="9031" w:author="The Si Tran" w:date="2012-12-11T06:20:00Z"/>
            </w:rPr>
          </w:rPrChange>
        </w:rPr>
      </w:pPr>
    </w:p>
    <w:p w:rsidR="00667F2E" w:rsidRPr="001B545C" w:rsidRDefault="00667F2E" w:rsidP="00667F2E">
      <w:pPr>
        <w:pStyle w:val="ListParagraph"/>
        <w:rPr>
          <w:ins w:id="9032" w:author="The Si Tran" w:date="2012-12-11T06:20:00Z"/>
          <w:rFonts w:ascii="Times New Roman" w:hAnsi="Times New Roman"/>
          <w:rPrChange w:id="9033" w:author="The Si Tran" w:date="2012-12-11T06:24:00Z">
            <w:rPr>
              <w:ins w:id="9034" w:author="The Si Tran" w:date="2012-12-11T06:20:00Z"/>
            </w:rPr>
          </w:rPrChange>
        </w:rPr>
      </w:pPr>
    </w:p>
    <w:p w:rsidR="00667F2E" w:rsidRDefault="00667F2E">
      <w:pPr>
        <w:pStyle w:val="ListParagraph"/>
        <w:numPr>
          <w:ilvl w:val="0"/>
          <w:numId w:val="36"/>
        </w:numPr>
        <w:rPr>
          <w:ins w:id="9035" w:author="The Si Tran" w:date="2012-12-11T07:40:00Z"/>
          <w:rFonts w:ascii="Times New Roman" w:hAnsi="Times New Roman"/>
          <w:sz w:val="26"/>
          <w:szCs w:val="26"/>
        </w:rPr>
        <w:pPrChange w:id="9036" w:author="The Si Tran" w:date="2012-12-11T07:40:00Z">
          <w:pPr>
            <w:pStyle w:val="ListParagraph"/>
          </w:pPr>
        </w:pPrChange>
      </w:pPr>
      <w:ins w:id="9037" w:author="The Si Tran" w:date="2012-12-11T06:20:00Z">
        <w:r w:rsidRPr="00AD549B">
          <w:rPr>
            <w:rFonts w:ascii="Times New Roman" w:hAnsi="Times New Roman"/>
            <w:sz w:val="26"/>
            <w:szCs w:val="26"/>
            <w:rPrChange w:id="9038" w:author="The Si Tran" w:date="2012-12-11T07:40:00Z">
              <w:rPr/>
            </w:rPrChange>
          </w:rPr>
          <w:t>Kết quả của quá trình huấn luyện</w:t>
        </w:r>
      </w:ins>
    </w:p>
    <w:p w:rsidR="00AD549B" w:rsidRPr="00AD549B" w:rsidRDefault="00AD549B">
      <w:pPr>
        <w:pStyle w:val="ListParagraph"/>
        <w:ind w:left="1440"/>
        <w:rPr>
          <w:ins w:id="9039" w:author="The Si Tran" w:date="2012-12-11T06:20:00Z"/>
          <w:rFonts w:ascii="Times New Roman" w:hAnsi="Times New Roman"/>
          <w:sz w:val="26"/>
          <w:szCs w:val="26"/>
          <w:rPrChange w:id="9040" w:author="The Si Tran" w:date="2012-12-11T07:40:00Z">
            <w:rPr>
              <w:ins w:id="9041" w:author="The Si Tran" w:date="2012-12-11T06:20:00Z"/>
            </w:rPr>
          </w:rPrChange>
        </w:rPr>
        <w:pPrChange w:id="9042" w:author="The Si Tran" w:date="2012-12-11T07:47:00Z">
          <w:pPr>
            <w:pStyle w:val="ListParagraph"/>
          </w:pPr>
        </w:pPrChange>
      </w:pPr>
    </w:p>
    <w:p w:rsidR="00667F2E" w:rsidRPr="001B545C" w:rsidRDefault="00667F2E" w:rsidP="00AD549B">
      <w:pPr>
        <w:pStyle w:val="ListParagraph"/>
        <w:ind w:left="0"/>
        <w:rPr>
          <w:ins w:id="9043" w:author="The Si Tran" w:date="2012-12-11T06:20:00Z"/>
          <w:rFonts w:ascii="Times New Roman" w:hAnsi="Times New Roman"/>
          <w:rPrChange w:id="9044" w:author="The Si Tran" w:date="2012-12-11T06:24:00Z">
            <w:rPr>
              <w:ins w:id="9045" w:author="The Si Tran" w:date="2012-12-11T06:20:00Z"/>
            </w:rPr>
          </w:rPrChange>
        </w:rPr>
      </w:pPr>
      <w:ins w:id="9046" w:author="The Si Tran" w:date="2012-12-11T06:20:00Z">
        <w:r w:rsidRPr="001B545C">
          <w:rPr>
            <w:rFonts w:ascii="Times New Roman" w:hAnsi="Times New Roman"/>
            <w:noProof/>
            <w:rPrChange w:id="9047" w:author="Unknown">
              <w:rPr>
                <w:noProof/>
              </w:rPr>
            </w:rPrChange>
          </w:rPr>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pPr>
        <w:pStyle w:val="ListParagraph"/>
        <w:jc w:val="center"/>
        <w:rPr>
          <w:ins w:id="9048" w:author="The Si Tran" w:date="2012-12-11T06:20:00Z"/>
          <w:rFonts w:ascii="Times New Roman" w:hAnsi="Times New Roman"/>
          <w:rPrChange w:id="9049" w:author="The Si Tran" w:date="2012-12-11T06:24:00Z">
            <w:rPr>
              <w:ins w:id="9050" w:author="The Si Tran" w:date="2012-12-11T06:20:00Z"/>
            </w:rPr>
          </w:rPrChange>
        </w:rPr>
        <w:pPrChange w:id="9051" w:author="The Si Tran" w:date="2012-12-11T07:41:00Z">
          <w:pPr>
            <w:pStyle w:val="ListParagraph"/>
          </w:pPr>
        </w:pPrChange>
      </w:pPr>
      <w:ins w:id="9052" w:author="The Si Tran" w:date="2012-12-11T06:20:00Z">
        <w:r w:rsidRPr="001B545C">
          <w:rPr>
            <w:rFonts w:ascii="Times New Roman" w:hAnsi="Times New Roman"/>
            <w:rPrChange w:id="9053" w:author="The Si Tran" w:date="2012-12-11T06:24:00Z">
              <w:rPr/>
            </w:rPrChange>
          </w:rPr>
          <w:t xml:space="preserve">Đồ thị MAE </w:t>
        </w:r>
        <w:proofErr w:type="gramStart"/>
        <w:r w:rsidRPr="001B545C">
          <w:rPr>
            <w:rFonts w:ascii="Times New Roman" w:hAnsi="Times New Roman"/>
            <w:rPrChange w:id="9054" w:author="The Si Tran" w:date="2012-12-11T06:24:00Z">
              <w:rPr/>
            </w:rPrChange>
          </w:rPr>
          <w:t>theo</w:t>
        </w:r>
        <w:proofErr w:type="gramEnd"/>
        <w:r w:rsidRPr="001B545C">
          <w:rPr>
            <w:rFonts w:ascii="Times New Roman" w:hAnsi="Times New Roman"/>
            <w:rPrChange w:id="9055" w:author="The Si Tran" w:date="2012-12-11T06:24:00Z">
              <w:rPr/>
            </w:rPrChange>
          </w:rPr>
          <w:t xml:space="preserve"> số epoch huấn luyện.</w:t>
        </w:r>
      </w:ins>
    </w:p>
    <w:p w:rsidR="00667F2E" w:rsidRPr="00F4420F" w:rsidRDefault="00580A26">
      <w:pPr>
        <w:pStyle w:val="ListParagraph"/>
        <w:numPr>
          <w:ilvl w:val="0"/>
          <w:numId w:val="41"/>
        </w:numPr>
        <w:ind w:left="1080"/>
        <w:rPr>
          <w:ins w:id="9056" w:author="The Si Tran" w:date="2012-12-11T07:48:00Z"/>
          <w:rFonts w:ascii="Times New Roman" w:hAnsi="Times New Roman"/>
          <w:rPrChange w:id="9057" w:author="The Si Tran" w:date="2012-12-11T07:48:00Z">
            <w:rPr>
              <w:ins w:id="9058" w:author="The Si Tran" w:date="2012-12-11T07:48:00Z"/>
              <w:rFonts w:ascii="Times New Roman" w:hAnsi="Times New Roman"/>
              <w:sz w:val="26"/>
              <w:szCs w:val="26"/>
            </w:rPr>
          </w:rPrChange>
        </w:rPr>
        <w:pPrChange w:id="9059" w:author="The Si Tran" w:date="2012-12-11T07:47:00Z">
          <w:pPr>
            <w:pStyle w:val="ListParagraph"/>
          </w:pPr>
        </w:pPrChange>
      </w:pPr>
      <w:ins w:id="9060" w:author="The Si Tran" w:date="2012-12-11T07:47:00Z">
        <w:r>
          <w:rPr>
            <w:rFonts w:ascii="Times New Roman" w:hAnsi="Times New Roman"/>
            <w:sz w:val="26"/>
            <w:szCs w:val="26"/>
          </w:rPr>
          <w:t>Kiểm tra mạng nơron</w:t>
        </w:r>
      </w:ins>
    </w:p>
    <w:p w:rsidR="00F4420F" w:rsidRPr="00F4420F" w:rsidRDefault="00F4420F">
      <w:pPr>
        <w:pStyle w:val="ListParagraph"/>
        <w:ind w:left="1080"/>
        <w:rPr>
          <w:ins w:id="9061" w:author="The Si Tran" w:date="2012-12-11T07:48:00Z"/>
          <w:rFonts w:ascii="Times New Roman" w:hAnsi="Times New Roman"/>
          <w:rPrChange w:id="9062" w:author="The Si Tran" w:date="2012-12-11T07:48:00Z">
            <w:rPr>
              <w:ins w:id="9063" w:author="The Si Tran" w:date="2012-12-11T07:48:00Z"/>
              <w:rFonts w:ascii="Times New Roman" w:hAnsi="Times New Roman"/>
              <w:sz w:val="26"/>
              <w:szCs w:val="26"/>
            </w:rPr>
          </w:rPrChange>
        </w:rPr>
        <w:pPrChange w:id="9064" w:author="The Si Tran" w:date="2012-12-11T07:48:00Z">
          <w:pPr>
            <w:pStyle w:val="ListParagraph"/>
          </w:pPr>
        </w:pPrChange>
      </w:pPr>
    </w:p>
    <w:p w:rsidR="00F4420F" w:rsidRPr="001B545C" w:rsidRDefault="00F4420F">
      <w:pPr>
        <w:pStyle w:val="ListParagraph"/>
        <w:ind w:left="0"/>
        <w:rPr>
          <w:ins w:id="9065" w:author="The Si Tran" w:date="2012-12-11T06:20:00Z"/>
          <w:rFonts w:ascii="Times New Roman" w:hAnsi="Times New Roman"/>
          <w:rPrChange w:id="9066" w:author="The Si Tran" w:date="2012-12-11T06:24:00Z">
            <w:rPr>
              <w:ins w:id="9067" w:author="The Si Tran" w:date="2012-12-11T06:20:00Z"/>
            </w:rPr>
          </w:rPrChange>
        </w:rPr>
        <w:pPrChange w:id="9068" w:author="The Si Tran" w:date="2012-12-11T07:48:00Z">
          <w:pPr>
            <w:pStyle w:val="ListParagraph"/>
          </w:pPr>
        </w:pPrChange>
      </w:pPr>
      <w:ins w:id="9069" w:author="The Si Tran" w:date="2012-12-11T07:50:00Z">
        <w:r w:rsidRPr="00F4420F">
          <w:rPr>
            <w:rFonts w:ascii="Times New Roman" w:hAnsi="Times New Roman"/>
            <w:noProof/>
            <w:rPrChange w:id="9070" w:author="Unknown">
              <w:rPr>
                <w:noProof/>
              </w:rPr>
            </w:rPrChange>
          </w:rPr>
          <w:lastRenderedPageBreak/>
          <mc:AlternateContent>
            <mc:Choice Requires="wps">
              <w:drawing>
                <wp:anchor distT="0" distB="0" distL="114300" distR="114300" simplePos="0" relativeHeight="25167769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099F0DF" id="Straight Connector 20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9071" w:author="The Si Tran" w:date="2012-12-11T07:49:00Z">
        <w:r w:rsidRPr="00F4420F">
          <w:rPr>
            <w:rFonts w:ascii="Times New Roman" w:hAnsi="Times New Roman"/>
            <w:noProof/>
            <w:rPrChange w:id="9072" w:author="Unknown">
              <w:rPr>
                <w:noProof/>
              </w:rPr>
            </w:rPrChange>
          </w:rPr>
          <mc:AlternateContent>
            <mc:Choice Requires="wps">
              <w:drawing>
                <wp:anchor distT="0" distB="0" distL="114300" distR="114300" simplePos="0" relativeHeight="251676672"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jc w:val="center"/>
                                <w:pPrChange w:id="9073" w:author="The Si Tran" w:date="2012-12-11T07:35:00Z">
                                  <w:pPr/>
                                </w:pPrChange>
                              </w:pPr>
                              <w:ins w:id="9074" w:author="The Si Tran" w:date="2012-12-11T07:49:00Z">
                                <w:r>
                                  <w:t>Kiểm tra khả nă</w:t>
                                </w:r>
                              </w:ins>
                              <w:ins w:id="9075"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0076" id="Text Box 200" o:spid="_x0000_s1116" type="#_x0000_t202" style="position:absolute;margin-left:205.5pt;margin-top:130.3pt;width:102pt;height:35.2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" fillcolor="white [3201]" strokecolor="red" strokeweight="2.25pt">
                  <v:textbox>
                    <w:txbxContent>
                      <w:p w:rsidR="0050316D" w:rsidRDefault="0050316D">
                        <w:pPr>
                          <w:spacing w:before="0" w:line="240" w:lineRule="auto"/>
                          <w:jc w:val="center"/>
                          <w:pPrChange w:id="9076" w:author="The Si Tran" w:date="2012-12-11T07:35:00Z">
                            <w:pPr/>
                          </w:pPrChange>
                        </w:pPr>
                        <w:ins w:id="9077" w:author="The Si Tran" w:date="2012-12-11T07:49:00Z">
                          <w:r>
                            <w:t>Kiểm tra khả nă</w:t>
                          </w:r>
                        </w:ins>
                        <w:ins w:id="9078" w:author="The Si Tran" w:date="2012-12-11T07:50:00Z">
                          <w:r>
                            <w:t>ng dự đoán</w:t>
                          </w:r>
                        </w:ins>
                      </w:p>
                    </w:txbxContent>
                  </v:textbox>
                  <w10:wrap anchorx="margin"/>
                </v:shape>
              </w:pict>
            </mc:Fallback>
          </mc:AlternateContent>
        </w:r>
        <w:r w:rsidRPr="00F4420F">
          <w:rPr>
            <w:rFonts w:ascii="Times New Roman" w:hAnsi="Times New Roman"/>
            <w:noProof/>
            <w:rPrChange w:id="9079" w:author="Unknown">
              <w:rPr>
                <w:noProof/>
              </w:rPr>
            </w:rPrChange>
          </w:rPr>
          <mc:AlternateContent>
            <mc:Choice Requires="wps">
              <w:drawing>
                <wp:anchor distT="0" distB="0" distL="114300" distR="114300" simplePos="0" relativeHeight="251674624"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9417A9" id="Rectangle 199" o:spid="_x0000_s1026" style="position:absolute;margin-left:197.25pt;margin-top:200.9pt;width:56.25pt;height:2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9080" w:author="Unknown">
              <w:rPr>
                <w:noProof/>
              </w:rPr>
            </w:rPrChange>
          </w:rPr>
          <mc:AlternateContent>
            <mc:Choice Requires="wps">
              <w:drawing>
                <wp:anchor distT="0" distB="0" distL="114300" distR="114300" simplePos="0" relativeHeight="251673600"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5D17DEE" id="Straight Connector 198"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9081" w:author="Unknown">
              <w:rPr>
                <w:noProof/>
              </w:rPr>
            </w:rPrChange>
          </w:rPr>
          <mc:AlternateContent>
            <mc:Choice Requires="wps">
              <w:drawing>
                <wp:anchor distT="0" distB="0" distL="114300" distR="114300" simplePos="0" relativeHeight="251672576"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pPr>
                                <w:spacing w:before="0" w:line="240" w:lineRule="auto"/>
                                <w:jc w:val="center"/>
                                <w:pPrChange w:id="9082" w:author="The Si Tran" w:date="2012-12-11T07:35:00Z">
                                  <w:pPr/>
                                </w:pPrChange>
                              </w:pPr>
                              <w:ins w:id="9083"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66C2C" id="Text Box 197" o:spid="_x0000_s1117" type="#_x0000_t202" style="position:absolute;margin-left:103.5pt;margin-top:125.8pt;width:58.7pt;height:35.2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" fillcolor="white [3201]" strokecolor="red" strokeweight="2.25pt">
                  <v:textbox>
                    <w:txbxContent>
                      <w:p w:rsidR="0050316D" w:rsidRDefault="0050316D">
                        <w:pPr>
                          <w:spacing w:before="0" w:line="240" w:lineRule="auto"/>
                          <w:jc w:val="center"/>
                          <w:pPrChange w:id="9084" w:author="The Si Tran" w:date="2012-12-11T07:35:00Z">
                            <w:pPr/>
                          </w:pPrChange>
                        </w:pPr>
                        <w:ins w:id="9085" w:author="The Si Tran" w:date="2012-12-11T07:49:00Z">
                          <w:r>
                            <w:t>Kiểm tra lỗi</w:t>
                          </w:r>
                        </w:ins>
                      </w:p>
                    </w:txbxContent>
                  </v:textbox>
                  <w10:wrap anchorx="margin"/>
                </v:shape>
              </w:pict>
            </mc:Fallback>
          </mc:AlternateContent>
        </w:r>
        <w:r w:rsidRPr="00F4420F">
          <w:rPr>
            <w:rFonts w:ascii="Times New Roman" w:hAnsi="Times New Roman"/>
            <w:noProof/>
            <w:rPrChange w:id="9086" w:author="Unknown">
              <w:rPr>
                <w:noProof/>
              </w:rPr>
            </w:rPrChange>
          </w:rPr>
          <mc:AlternateContent>
            <mc:Choice Requires="wps">
              <w:drawing>
                <wp:anchor distT="0" distB="0" distL="114300" distR="114300" simplePos="0" relativeHeight="251671552"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39551F" id="Rectangle 196" o:spid="_x0000_s1026" style="position:absolute;margin-left:138pt;margin-top:200.8pt;width:56.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9087"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9088" w:author="The Si Tran" w:date="2012-12-11T06:20:00Z"/>
          <w:rFonts w:ascii="Times New Roman" w:hAnsi="Times New Roman"/>
          <w:sz w:val="26"/>
          <w:szCs w:val="26"/>
          <w:rPrChange w:id="9089" w:author="The Si Tran" w:date="2012-12-11T07:48:00Z">
            <w:rPr>
              <w:ins w:id="9090" w:author="The Si Tran" w:date="2012-12-11T06:20:00Z"/>
            </w:rPr>
          </w:rPrChange>
        </w:rPr>
      </w:pPr>
      <w:ins w:id="9091" w:author="The Si Tran" w:date="2012-12-11T06:20:00Z">
        <w:r w:rsidRPr="0090080B">
          <w:rPr>
            <w:rFonts w:ascii="Times New Roman" w:hAnsi="Times New Roman"/>
            <w:sz w:val="26"/>
            <w:szCs w:val="26"/>
            <w:rPrChange w:id="9092" w:author="The Si Tran" w:date="2012-12-11T07:48:00Z">
              <w:rPr/>
            </w:rPrChange>
          </w:rPr>
          <w:t>Kiểm tra tính chính xác của mô hình thông qua các hệ số MSE, MAD, MAPE</w:t>
        </w:r>
      </w:ins>
    </w:p>
    <w:p w:rsidR="00667F2E" w:rsidRDefault="00667F2E" w:rsidP="00745EDF">
      <w:pPr>
        <w:pStyle w:val="ListParagraph"/>
        <w:ind w:left="0"/>
        <w:rPr>
          <w:ins w:id="9093" w:author="The Si Tran" w:date="2012-12-11T07:51:00Z"/>
          <w:rFonts w:ascii="Times New Roman" w:hAnsi="Times New Roman"/>
        </w:rPr>
      </w:pPr>
      <w:ins w:id="9094" w:author="The Si Tran" w:date="2012-12-11T06:20:00Z">
        <w:r w:rsidRPr="001B545C">
          <w:rPr>
            <w:rFonts w:ascii="Times New Roman" w:hAnsi="Times New Roman"/>
            <w:noProof/>
            <w:rPrChange w:id="9095" w:author="Unknown">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9096" w:author="The Si Tran" w:date="2012-12-11T06:20:00Z"/>
          <w:rFonts w:ascii="Times New Roman" w:hAnsi="Times New Roman"/>
          <w:sz w:val="26"/>
          <w:szCs w:val="26"/>
          <w:rPrChange w:id="9097" w:author="The Si Tran" w:date="2012-12-11T07:51:00Z">
            <w:rPr>
              <w:ins w:id="9098" w:author="The Si Tran" w:date="2012-12-11T06:20:00Z"/>
            </w:rPr>
          </w:rPrChange>
        </w:rPr>
      </w:pPr>
    </w:p>
    <w:p w:rsidR="00667F2E" w:rsidRPr="00745EDF" w:rsidRDefault="00667F2E" w:rsidP="00667F2E">
      <w:pPr>
        <w:pStyle w:val="ListParagraph"/>
        <w:numPr>
          <w:ilvl w:val="0"/>
          <w:numId w:val="36"/>
        </w:numPr>
        <w:spacing w:after="160" w:line="259" w:lineRule="auto"/>
        <w:rPr>
          <w:ins w:id="9099" w:author="The Si Tran" w:date="2012-12-11T06:20:00Z"/>
          <w:rFonts w:ascii="Times New Roman" w:hAnsi="Times New Roman"/>
          <w:sz w:val="26"/>
          <w:szCs w:val="26"/>
          <w:rPrChange w:id="9100" w:author="The Si Tran" w:date="2012-12-11T07:51:00Z">
            <w:rPr>
              <w:ins w:id="9101" w:author="The Si Tran" w:date="2012-12-11T06:20:00Z"/>
            </w:rPr>
          </w:rPrChange>
        </w:rPr>
      </w:pPr>
      <w:ins w:id="9102" w:author="The Si Tran" w:date="2012-12-11T06:20:00Z">
        <w:r w:rsidRPr="00745EDF">
          <w:rPr>
            <w:rFonts w:ascii="Times New Roman" w:hAnsi="Times New Roman"/>
            <w:sz w:val="26"/>
            <w:szCs w:val="26"/>
            <w:rPrChange w:id="9103" w:author="The Si Tran" w:date="2012-12-11T07:51:00Z">
              <w:rPr/>
            </w:rPrChange>
          </w:rPr>
          <w:lastRenderedPageBreak/>
          <w:t>Dự đoán sử dụng mô hình thông qua nút [Forecast]</w:t>
        </w:r>
      </w:ins>
    </w:p>
    <w:p w:rsidR="00667F2E" w:rsidRPr="00745EDF" w:rsidRDefault="00667F2E" w:rsidP="00667F2E">
      <w:pPr>
        <w:pStyle w:val="ListParagraph"/>
        <w:ind w:left="1440"/>
        <w:rPr>
          <w:ins w:id="9104" w:author="The Si Tran" w:date="2012-12-11T06:20:00Z"/>
          <w:rFonts w:ascii="Times New Roman" w:hAnsi="Times New Roman"/>
          <w:sz w:val="26"/>
          <w:szCs w:val="26"/>
          <w:rPrChange w:id="9105" w:author="The Si Tran" w:date="2012-12-11T07:51:00Z">
            <w:rPr>
              <w:ins w:id="9106" w:author="The Si Tran" w:date="2012-12-11T06:20:00Z"/>
            </w:rPr>
          </w:rPrChange>
        </w:rPr>
      </w:pPr>
      <w:ins w:id="9107" w:author="The Si Tran" w:date="2012-12-11T06:20:00Z">
        <w:r w:rsidRPr="00745EDF">
          <w:rPr>
            <w:rFonts w:ascii="Times New Roman" w:hAnsi="Times New Roman"/>
            <w:sz w:val="26"/>
            <w:szCs w:val="26"/>
            <w:rPrChange w:id="9108" w:author="The Si Tran" w:date="2012-12-11T07:51:00Z">
              <w:rPr/>
            </w:rPrChange>
          </w:rPr>
          <w:t>Chọn số thời đoạn cần dự báo</w:t>
        </w:r>
      </w:ins>
    </w:p>
    <w:p w:rsidR="00667F2E" w:rsidRDefault="00667F2E" w:rsidP="00667F2E">
      <w:pPr>
        <w:pStyle w:val="ListParagraph"/>
        <w:ind w:left="1440"/>
        <w:rPr>
          <w:ins w:id="9109" w:author="The Si Tran" w:date="2012-12-11T07:52:00Z"/>
          <w:rFonts w:ascii="Times New Roman" w:hAnsi="Times New Roman"/>
        </w:rPr>
      </w:pPr>
      <w:ins w:id="9110" w:author="The Si Tran" w:date="2012-12-11T06:20:00Z">
        <w:r w:rsidRPr="001B545C">
          <w:rPr>
            <w:rFonts w:ascii="Times New Roman" w:hAnsi="Times New Roman"/>
            <w:noProof/>
            <w:rPrChange w:id="9111" w:author="Unknown">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9112" w:author="The Si Tran" w:date="2012-12-11T06:20:00Z"/>
          <w:rFonts w:ascii="Times New Roman" w:hAnsi="Times New Roman"/>
          <w:rPrChange w:id="9113" w:author="The Si Tran" w:date="2012-12-11T06:24:00Z">
            <w:rPr>
              <w:ins w:id="9114" w:author="The Si Tran" w:date="2012-12-11T06:20:00Z"/>
            </w:rPr>
          </w:rPrChange>
        </w:rPr>
      </w:pPr>
    </w:p>
    <w:p w:rsidR="00667F2E" w:rsidRPr="001B545C" w:rsidRDefault="00667F2E" w:rsidP="00667F2E">
      <w:pPr>
        <w:pStyle w:val="ListParagraph"/>
        <w:ind w:left="1440"/>
        <w:rPr>
          <w:ins w:id="9115" w:author="The Si Tran" w:date="2012-12-11T06:20:00Z"/>
          <w:rFonts w:ascii="Times New Roman" w:hAnsi="Times New Roman"/>
          <w:rPrChange w:id="9116" w:author="The Si Tran" w:date="2012-12-11T06:24:00Z">
            <w:rPr>
              <w:ins w:id="9117" w:author="The Si Tran" w:date="2012-12-11T06:20:00Z"/>
            </w:rPr>
          </w:rPrChange>
        </w:rPr>
      </w:pPr>
      <w:ins w:id="9118" w:author="The Si Tran" w:date="2012-12-11T06:20:00Z">
        <w:r w:rsidRPr="001B545C">
          <w:rPr>
            <w:rFonts w:ascii="Times New Roman" w:hAnsi="Times New Roman"/>
            <w:rPrChange w:id="9119" w:author="The Si Tran" w:date="2012-12-11T06:24:00Z">
              <w:rPr/>
            </w:rPrChange>
          </w:rPr>
          <w:t>Kết quả dự báo:</w:t>
        </w:r>
      </w:ins>
    </w:p>
    <w:p w:rsidR="00667F2E" w:rsidRDefault="00667F2E" w:rsidP="00422906">
      <w:pPr>
        <w:pStyle w:val="ListParagraph"/>
        <w:ind w:left="0"/>
        <w:rPr>
          <w:ins w:id="9120" w:author="The Si Tran" w:date="2012-12-11T07:52:00Z"/>
          <w:rFonts w:ascii="Times New Roman" w:hAnsi="Times New Roman"/>
        </w:rPr>
      </w:pPr>
      <w:ins w:id="9121" w:author="The Si Tran" w:date="2012-12-11T06:20:00Z">
        <w:r w:rsidRPr="001B545C">
          <w:rPr>
            <w:rFonts w:ascii="Times New Roman" w:hAnsi="Times New Roman"/>
            <w:noProof/>
            <w:rPrChange w:id="9122" w:author="Unknown">
              <w:rPr>
                <w:noProof/>
              </w:rPr>
            </w:rPrChange>
          </w:rPr>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pPr>
        <w:pStyle w:val="ListParagraph"/>
        <w:ind w:left="0"/>
        <w:jc w:val="center"/>
        <w:rPr>
          <w:ins w:id="9123" w:author="The Si Tran" w:date="2012-12-11T07:53:00Z"/>
          <w:rFonts w:ascii="Times New Roman" w:hAnsi="Times New Roman"/>
          <w:sz w:val="26"/>
          <w:szCs w:val="26"/>
        </w:rPr>
        <w:pPrChange w:id="9124" w:author="The Si Tran" w:date="2012-12-11T07:52:00Z">
          <w:pPr>
            <w:pStyle w:val="ListParagraph"/>
            <w:ind w:left="0"/>
          </w:pPr>
        </w:pPrChange>
      </w:pPr>
      <w:ins w:id="9125" w:author="The Si Tran" w:date="2012-12-11T07:52:00Z">
        <w:r w:rsidRPr="00422906">
          <w:rPr>
            <w:rFonts w:ascii="Times New Roman" w:hAnsi="Times New Roman"/>
            <w:sz w:val="26"/>
            <w:szCs w:val="26"/>
            <w:rPrChange w:id="9126" w:author="The Si Tran" w:date="2012-12-11T07:53:00Z">
              <w:rPr>
                <w:rFonts w:ascii="Times New Roman" w:hAnsi="Times New Roman"/>
              </w:rPr>
            </w:rPrChange>
          </w:rPr>
          <w:t>Đồ thị dự báo sử dụng mô hình mạng nơron</w:t>
        </w:r>
      </w:ins>
    </w:p>
    <w:p w:rsidR="00422906" w:rsidRPr="00422906" w:rsidRDefault="00422906">
      <w:pPr>
        <w:pStyle w:val="ListParagraph"/>
        <w:ind w:left="0"/>
        <w:jc w:val="center"/>
        <w:rPr>
          <w:ins w:id="9127" w:author="The Si Tran" w:date="2012-12-11T06:20:00Z"/>
          <w:rFonts w:ascii="Times New Roman" w:hAnsi="Times New Roman"/>
          <w:sz w:val="26"/>
          <w:szCs w:val="26"/>
          <w:rPrChange w:id="9128" w:author="The Si Tran" w:date="2012-12-11T07:53:00Z">
            <w:rPr>
              <w:ins w:id="9129" w:author="The Si Tran" w:date="2012-12-11T06:20:00Z"/>
            </w:rPr>
          </w:rPrChange>
        </w:rPr>
        <w:pPrChange w:id="9130"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9131" w:author="The Si Tran" w:date="2012-12-11T06:20:00Z"/>
          <w:rFonts w:ascii="Times New Roman" w:hAnsi="Times New Roman"/>
          <w:sz w:val="26"/>
          <w:szCs w:val="26"/>
          <w:rPrChange w:id="9132" w:author="The Si Tran" w:date="2012-12-11T07:53:00Z">
            <w:rPr>
              <w:ins w:id="9133" w:author="The Si Tran" w:date="2012-12-11T06:20:00Z"/>
            </w:rPr>
          </w:rPrChange>
        </w:rPr>
      </w:pPr>
      <w:ins w:id="9134" w:author="The Si Tran" w:date="2012-12-11T06:20:00Z">
        <w:r w:rsidRPr="00422906">
          <w:rPr>
            <w:rFonts w:ascii="Times New Roman" w:hAnsi="Times New Roman"/>
            <w:sz w:val="26"/>
            <w:szCs w:val="26"/>
            <w:rPrChange w:id="9135" w:author="The Si Tran" w:date="2012-12-11T07:53:00Z">
              <w:rPr/>
            </w:rPrChange>
          </w:rPr>
          <w:t>Lưu và sử dụng lại mô hình</w:t>
        </w:r>
      </w:ins>
    </w:p>
    <w:p w:rsidR="00667F2E" w:rsidRPr="00422906" w:rsidRDefault="00667F2E" w:rsidP="00667F2E">
      <w:pPr>
        <w:pStyle w:val="ListParagraph"/>
        <w:ind w:left="1440"/>
        <w:rPr>
          <w:ins w:id="9136" w:author="The Si Tran" w:date="2012-12-11T06:20:00Z"/>
          <w:rFonts w:ascii="Times New Roman" w:hAnsi="Times New Roman"/>
          <w:sz w:val="26"/>
          <w:szCs w:val="26"/>
          <w:rPrChange w:id="9137" w:author="The Si Tran" w:date="2012-12-11T07:53:00Z">
            <w:rPr>
              <w:ins w:id="9138" w:author="The Si Tran" w:date="2012-12-11T06:20:00Z"/>
            </w:rPr>
          </w:rPrChange>
        </w:rPr>
      </w:pPr>
      <w:ins w:id="9139" w:author="The Si Tran" w:date="2012-12-11T06:20:00Z">
        <w:r w:rsidRPr="00422906">
          <w:rPr>
            <w:rFonts w:ascii="Times New Roman" w:hAnsi="Times New Roman"/>
            <w:sz w:val="26"/>
            <w:szCs w:val="26"/>
            <w:rPrChange w:id="9140"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pPr>
        <w:pStyle w:val="NoSpacing"/>
        <w:numPr>
          <w:ilvl w:val="0"/>
          <w:numId w:val="40"/>
        </w:numPr>
        <w:rPr>
          <w:ins w:id="9141" w:author="The Si Tran" w:date="2012-12-11T07:54:00Z"/>
        </w:rPr>
        <w:pPrChange w:id="9142" w:author="The Si Tran" w:date="2012-12-11T07:54:00Z">
          <w:pPr>
            <w:pStyle w:val="ListParagraph"/>
          </w:pPr>
        </w:pPrChange>
      </w:pPr>
      <w:ins w:id="9143" w:author="The Si Tran" w:date="2012-12-11T07:53:00Z">
        <w:r>
          <w:t>Dự báo</w:t>
        </w:r>
      </w:ins>
    </w:p>
    <w:p w:rsidR="004833CB" w:rsidRPr="004833CB" w:rsidRDefault="004833CB">
      <w:pPr>
        <w:pStyle w:val="NoSpacing"/>
        <w:numPr>
          <w:ilvl w:val="0"/>
          <w:numId w:val="41"/>
        </w:numPr>
        <w:rPr>
          <w:ins w:id="9144" w:author="The Si Tran" w:date="2012-12-11T06:20:00Z"/>
          <w:rPrChange w:id="9145" w:author="The Si Tran" w:date="2012-12-11T07:54:00Z">
            <w:rPr>
              <w:ins w:id="9146" w:author="The Si Tran" w:date="2012-12-11T06:20:00Z"/>
            </w:rPr>
          </w:rPrChange>
        </w:rPr>
        <w:pPrChange w:id="9147" w:author="The Si Tran" w:date="2012-12-11T07:54:00Z">
          <w:pPr>
            <w:pStyle w:val="ListParagraph"/>
          </w:pPr>
        </w:pPrChange>
      </w:pPr>
      <w:ins w:id="9148" w:author="The Si Tran" w:date="2012-12-11T07:54:00Z">
        <w:r>
          <w:t>Kiểm tra mô hình kết hợp</w:t>
        </w:r>
      </w:ins>
    </w:p>
    <w:p w:rsidR="00667F2E" w:rsidRPr="004833CB" w:rsidRDefault="00667F2E" w:rsidP="00667F2E">
      <w:pPr>
        <w:pStyle w:val="ListParagraph"/>
        <w:ind w:left="1080"/>
        <w:rPr>
          <w:ins w:id="9149" w:author="The Si Tran" w:date="2012-12-11T06:20:00Z"/>
          <w:rFonts w:ascii="Times New Roman" w:hAnsi="Times New Roman"/>
          <w:sz w:val="26"/>
          <w:szCs w:val="26"/>
          <w:rPrChange w:id="9150" w:author="The Si Tran" w:date="2012-12-11T07:54:00Z">
            <w:rPr>
              <w:ins w:id="9151" w:author="The Si Tran" w:date="2012-12-11T06:20:00Z"/>
            </w:rPr>
          </w:rPrChange>
        </w:rPr>
      </w:pPr>
      <w:ins w:id="9152" w:author="The Si Tran" w:date="2012-12-11T06:20:00Z">
        <w:r w:rsidRPr="004833CB">
          <w:rPr>
            <w:rFonts w:ascii="Times New Roman" w:hAnsi="Times New Roman"/>
            <w:sz w:val="26"/>
            <w:szCs w:val="26"/>
            <w:rPrChange w:id="9153"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9154" w:author="The Si Tran" w:date="2012-12-11T07:59:00Z"/>
          <w:rFonts w:ascii="Times New Roman" w:hAnsi="Times New Roman"/>
        </w:rPr>
      </w:pPr>
      <w:ins w:id="9155" w:author="The Si Tran" w:date="2012-12-11T06:20:00Z">
        <w:r w:rsidRPr="001B545C">
          <w:rPr>
            <w:rFonts w:ascii="Times New Roman" w:hAnsi="Times New Roman"/>
            <w:noProof/>
            <w:rPrChange w:id="9156" w:author="Unknown">
              <w:rPr>
                <w:noProof/>
              </w:rPr>
            </w:rPrChange>
          </w:rPr>
          <mc:AlternateContent>
            <mc:Choice Requires="wps">
              <w:drawing>
                <wp:anchor distT="0" distB="0" distL="114300" distR="114300" simplePos="0" relativeHeight="251640832"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34343E" id="Text Box 92" o:spid="_x0000_s1118" type="#_x0000_t202" style="position:absolute;margin-left:116.25pt;margin-top:90pt;width:117pt;height:36.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yhr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e/KGuZAgAAvgUAAA4AAAAAAAAAAAAAAAAALgIAAGRycy9lMm9E&#10;b2MueG1sUEsBAi0AFAAGAAgAAAAhABKUf6XeAAAACwEAAA8AAAAAAAAAAAAAAAAA8wQAAGRycy9k&#10;b3ducmV2LnhtbFBLBQYAAAAABAAEAPMAAAD+BQAAAAA=&#10;" fillcolor="white [3201]" strokecolor="red" strokeweight="2pt">
                  <v:textbox>
                    <w:txbxContent>
                      <w:p w:rsidR="0050316D" w:rsidRDefault="0050316D" w:rsidP="00667F2E">
                        <w:r>
                          <w:t>Kiểm tra mô hình</w:t>
                        </w:r>
                      </w:p>
                    </w:txbxContent>
                  </v:textbox>
                </v:shape>
              </w:pict>
            </mc:Fallback>
          </mc:AlternateContent>
        </w:r>
        <w:r w:rsidRPr="001B545C">
          <w:rPr>
            <w:rFonts w:ascii="Times New Roman" w:hAnsi="Times New Roman"/>
            <w:noProof/>
            <w:rPrChange w:id="9157" w:author="Unknown">
              <w:rPr>
                <w:noProof/>
              </w:rPr>
            </w:rPrChange>
          </w:rPr>
          <mc:AlternateContent>
            <mc:Choice Requires="wps">
              <w:drawing>
                <wp:anchor distT="0" distB="0" distL="114300" distR="114300" simplePos="0" relativeHeight="251638784"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0316D" w:rsidRDefault="0050316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C80A42" id="Line Callout 1 124" o:spid="_x0000_s1119" type="#_x0000_t47" style="position:absolute;margin-left:217.5pt;margin-top:39.75pt;width:60pt;height:20.25pt;z-index:251638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D+d7ob6QIAAE8GAAAOAAAAAAAA&#10;AAAAAAAAAC4CAABkcnMvZTJvRG9jLnhtbFBLAQItABQABgAIAAAAIQBXxi8b2gAAAAoBAAAPAAAA&#10;AAAAAAAAAAAAAEMFAABkcnMvZG93bnJldi54bWxQSwUGAAAAAAQABADzAAAASgYAAAAA&#10;" adj="-15570,50700" filled="f" strokecolor="red" strokeweight="2pt">
                  <v:textbox>
                    <w:txbxContent>
                      <w:p w:rsidR="0050316D" w:rsidRDefault="0050316D" w:rsidP="00667F2E">
                        <w:pPr>
                          <w:jc w:val="center"/>
                        </w:pPr>
                      </w:p>
                    </w:txbxContent>
                  </v:textbox>
                  <o:callout v:ext="edit" minusy="t"/>
                </v:shape>
              </w:pict>
            </mc:Fallback>
          </mc:AlternateContent>
        </w:r>
        <w:r w:rsidR="00667F2E" w:rsidRPr="001B545C">
          <w:rPr>
            <w:rFonts w:ascii="Times New Roman" w:hAnsi="Times New Roman"/>
            <w:noProof/>
            <w:rPrChange w:id="9158" w:author="Unknown">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9159" w:author="The Si Tran" w:date="2012-12-11T07:59:00Z"/>
          <w:rFonts w:ascii="Times New Roman" w:hAnsi="Times New Roman"/>
        </w:rPr>
      </w:pPr>
    </w:p>
    <w:p w:rsidR="00BF62DE" w:rsidRDefault="00BF62DE" w:rsidP="00BF62DE">
      <w:pPr>
        <w:pStyle w:val="ListParagraph"/>
        <w:ind w:left="0"/>
        <w:rPr>
          <w:ins w:id="9160" w:author="The Si Tran" w:date="2012-12-11T07:59:00Z"/>
          <w:rFonts w:ascii="Times New Roman" w:hAnsi="Times New Roman"/>
        </w:rPr>
      </w:pPr>
    </w:p>
    <w:p w:rsidR="00BF62DE" w:rsidRDefault="00BF62DE" w:rsidP="00BF62DE">
      <w:pPr>
        <w:pStyle w:val="ListParagraph"/>
        <w:ind w:left="0"/>
        <w:rPr>
          <w:ins w:id="9161" w:author="The Si Tran" w:date="2012-12-11T07:59:00Z"/>
          <w:rFonts w:ascii="Times New Roman" w:hAnsi="Times New Roman"/>
        </w:rPr>
      </w:pPr>
      <w:ins w:id="9162" w:author="The Si Tran" w:date="2012-12-11T07:59:00Z">
        <w:r>
          <w:rPr>
            <w:noProof/>
          </w:rPr>
          <w:lastRenderedPageBreak/>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pPr>
        <w:pStyle w:val="ListParagraph"/>
        <w:ind w:left="0"/>
        <w:jc w:val="center"/>
        <w:rPr>
          <w:ins w:id="9163" w:author="The Si Tran" w:date="2012-12-11T07:56:00Z"/>
          <w:rFonts w:ascii="Times New Roman" w:hAnsi="Times New Roman"/>
          <w:sz w:val="26"/>
          <w:szCs w:val="26"/>
          <w:rPrChange w:id="9164" w:author="The Si Tran" w:date="2012-12-11T07:59:00Z">
            <w:rPr>
              <w:ins w:id="9165" w:author="The Si Tran" w:date="2012-12-11T07:56:00Z"/>
              <w:rFonts w:ascii="Times New Roman" w:hAnsi="Times New Roman"/>
            </w:rPr>
          </w:rPrChange>
        </w:rPr>
        <w:pPrChange w:id="9166" w:author="The Si Tran" w:date="2012-12-11T07:59:00Z">
          <w:pPr>
            <w:pStyle w:val="ListParagraph"/>
            <w:ind w:left="0"/>
          </w:pPr>
        </w:pPrChange>
      </w:pPr>
      <w:ins w:id="9167" w:author="The Si Tran" w:date="2012-12-11T07:59:00Z">
        <w:r w:rsidRPr="003C0DE2">
          <w:rPr>
            <w:rFonts w:ascii="Times New Roman" w:hAnsi="Times New Roman"/>
            <w:sz w:val="26"/>
            <w:szCs w:val="26"/>
            <w:rPrChange w:id="9168"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9169" w:author="The Si Tran" w:date="2012-12-11T06:20:00Z"/>
          <w:rFonts w:ascii="Times New Roman" w:hAnsi="Times New Roman"/>
          <w:rPrChange w:id="9170" w:author="The Si Tran" w:date="2012-12-11T06:24:00Z">
            <w:rPr>
              <w:ins w:id="9171" w:author="The Si Tran" w:date="2012-12-11T06:20:00Z"/>
            </w:rPr>
          </w:rPrChange>
        </w:rPr>
      </w:pPr>
    </w:p>
    <w:p w:rsidR="00667F2E" w:rsidRPr="00BF62DE" w:rsidRDefault="00667F2E">
      <w:pPr>
        <w:pStyle w:val="ListParagraph"/>
        <w:numPr>
          <w:ilvl w:val="0"/>
          <w:numId w:val="41"/>
        </w:numPr>
        <w:spacing w:after="160" w:line="259" w:lineRule="auto"/>
        <w:rPr>
          <w:ins w:id="9172" w:author="The Si Tran" w:date="2012-12-11T07:55:00Z"/>
          <w:rFonts w:ascii="Times New Roman" w:hAnsi="Times New Roman"/>
          <w:sz w:val="26"/>
          <w:szCs w:val="26"/>
          <w:rPrChange w:id="9173" w:author="The Si Tran" w:date="2012-12-11T07:56:00Z">
            <w:rPr>
              <w:ins w:id="9174" w:author="The Si Tran" w:date="2012-12-11T07:55:00Z"/>
              <w:rFonts w:ascii="Times New Roman" w:hAnsi="Times New Roman"/>
            </w:rPr>
          </w:rPrChange>
        </w:rPr>
        <w:pPrChange w:id="9175" w:author="The Si Tran" w:date="2012-12-11T07:56:00Z">
          <w:pPr>
            <w:pStyle w:val="ListParagraph"/>
            <w:numPr>
              <w:numId w:val="38"/>
            </w:numPr>
            <w:spacing w:after="160" w:line="259" w:lineRule="auto"/>
            <w:ind w:left="1080" w:hanging="360"/>
          </w:pPr>
        </w:pPrChange>
      </w:pPr>
      <w:ins w:id="9176" w:author="The Si Tran" w:date="2012-12-11T06:20:00Z">
        <w:r w:rsidRPr="00BF62DE">
          <w:rPr>
            <w:rFonts w:ascii="Times New Roman" w:hAnsi="Times New Roman"/>
            <w:sz w:val="26"/>
            <w:szCs w:val="26"/>
            <w:rPrChange w:id="9177" w:author="The Si Tran" w:date="2012-12-11T07:56:00Z">
              <w:rPr/>
            </w:rPrChange>
          </w:rPr>
          <w:t>Dự báo cho tương lai</w:t>
        </w:r>
      </w:ins>
    </w:p>
    <w:p w:rsidR="00BF62DE" w:rsidRPr="001B545C" w:rsidRDefault="00BF62DE">
      <w:pPr>
        <w:pStyle w:val="ListParagraph"/>
        <w:spacing w:after="160" w:line="259" w:lineRule="auto"/>
        <w:ind w:left="1080"/>
        <w:rPr>
          <w:ins w:id="9178" w:author="The Si Tran" w:date="2012-12-11T06:20:00Z"/>
          <w:rFonts w:ascii="Times New Roman" w:hAnsi="Times New Roman"/>
          <w:rPrChange w:id="9179" w:author="The Si Tran" w:date="2012-12-11T06:24:00Z">
            <w:rPr>
              <w:ins w:id="9180" w:author="The Si Tran" w:date="2012-12-11T06:20:00Z"/>
            </w:rPr>
          </w:rPrChange>
        </w:rPr>
        <w:pPrChange w:id="9181"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9182" w:author="The Si Tran" w:date="2012-12-11T06:20:00Z"/>
          <w:rFonts w:ascii="Times New Roman" w:hAnsi="Times New Roman"/>
          <w:rPrChange w:id="9183" w:author="The Si Tran" w:date="2012-12-11T06:24:00Z">
            <w:rPr>
              <w:ins w:id="9184" w:author="The Si Tran" w:date="2012-12-11T06:20:00Z"/>
            </w:rPr>
          </w:rPrChange>
        </w:rPr>
      </w:pPr>
      <w:ins w:id="9185" w:author="The Si Tran" w:date="2012-12-11T06:20:00Z">
        <w:r w:rsidRPr="001B545C">
          <w:rPr>
            <w:rFonts w:ascii="Times New Roman" w:hAnsi="Times New Roman"/>
            <w:noProof/>
            <w:rPrChange w:id="9186" w:author="Unknown">
              <w:rPr>
                <w:noProof/>
              </w:rPr>
            </w:rPrChange>
          </w:rPr>
          <w:lastRenderedPageBreak/>
          <mc:AlternateContent>
            <mc:Choice Requires="wps">
              <w:drawing>
                <wp:anchor distT="0" distB="0" distL="114300" distR="114300" simplePos="0" relativeHeight="251643904"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EB29B" id="Text Box 129" o:spid="_x0000_s1120" type="#_x0000_t202" style="position:absolute;margin-left:62.25pt;margin-top:89.45pt;width:63.75pt;height:33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BJoEU6mQIAAL8FAAAOAAAAAAAAAAAAAAAAAC4CAABkcnMvZTJv&#10;RG9jLnhtbFBLAQItABQABgAIAAAAIQDrGLgS3wAAAAsBAAAPAAAAAAAAAAAAAAAAAPMEAABkcnMv&#10;ZG93bnJldi54bWxQSwUGAAAAAAQABADzAAAA/wUAAAAA&#10;" fillcolor="white [3201]" strokecolor="red" strokeweight="2pt">
                  <v:textbox>
                    <w:txbxContent>
                      <w:p w:rsidR="0050316D" w:rsidRDefault="0050316D" w:rsidP="00667F2E">
                        <w:r>
                          <w:t>Dự đoán</w:t>
                        </w:r>
                      </w:p>
                    </w:txbxContent>
                  </v:textbox>
                </v:shape>
              </w:pict>
            </mc:Fallback>
          </mc:AlternateContent>
        </w:r>
        <w:r w:rsidRPr="001B545C">
          <w:rPr>
            <w:rFonts w:ascii="Times New Roman" w:hAnsi="Times New Roman"/>
            <w:noProof/>
            <w:rPrChange w:id="9187" w:author="Unknown">
              <w:rPr>
                <w:noProof/>
              </w:rPr>
            </w:rPrChange>
          </w:rPr>
          <mc:AlternateContent>
            <mc:Choice Requires="wps">
              <w:drawing>
                <wp:anchor distT="0" distB="0" distL="114300" distR="114300" simplePos="0" relativeHeight="251641856"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0316D" w:rsidRDefault="0050316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EA1F6" id="Line Callout 1 130" o:spid="_x0000_s1121" type="#_x0000_t47" style="position:absolute;margin-left:146.25pt;margin-top:40.45pt;width:60pt;height:20.25pt;z-index:251641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uIR5g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" adj="-15570,50700" filled="f" strokecolor="red" strokeweight="2pt">
                  <v:textbox>
                    <w:txbxContent>
                      <w:p w:rsidR="0050316D" w:rsidRDefault="0050316D" w:rsidP="00667F2E">
                        <w:pPr>
                          <w:jc w:val="center"/>
                        </w:pPr>
                      </w:p>
                    </w:txbxContent>
                  </v:textbox>
                  <o:callout v:ext="edit" minusy="t"/>
                </v:shape>
              </w:pict>
            </mc:Fallback>
          </mc:AlternateContent>
        </w:r>
        <w:r w:rsidR="00667F2E" w:rsidRPr="001B545C">
          <w:rPr>
            <w:rFonts w:ascii="Times New Roman" w:hAnsi="Times New Roman"/>
            <w:noProof/>
            <w:rPrChange w:id="9188" w:author="Unknown">
              <w:rPr>
                <w:noProof/>
              </w:rPr>
            </w:rPrChange>
          </w:rPr>
          <mc:AlternateContent>
            <mc:Choice Requires="wps">
              <w:drawing>
                <wp:anchor distT="0" distB="0" distL="114300" distR="114300" simplePos="0" relativeHeight="251648000"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A1896E" id="Straight Arrow Connector 127" o:spid="_x0000_s1026" type="#_x0000_t32" style="position:absolute;margin-left:422.25pt;margin-top:230.2pt;width:22.5pt;height:61.5pt;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9189" w:author="Unknown">
              <w:rPr>
                <w:noProof/>
              </w:rPr>
            </w:rPrChange>
          </w:rPr>
          <mc:AlternateContent>
            <mc:Choice Requires="wps">
              <w:drawing>
                <wp:anchor distT="0" distB="0" distL="114300" distR="114300" simplePos="0" relativeHeight="251644928"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1EE79A1" id="Straight Arrow Connector 128" o:spid="_x0000_s1026" type="#_x0000_t32" style="position:absolute;margin-left:105.75pt;margin-top:229.45pt;width:13.5pt;height:65.25pt;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9190" w:author="Unknown">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9191" w:author="The Si Tran" w:date="2012-12-11T06:20:00Z"/>
        </w:rPr>
      </w:pPr>
      <w:ins w:id="9192" w:author="The Si Tran" w:date="2012-12-11T06:20:00Z">
        <w:r w:rsidRPr="001B545C">
          <w:rPr>
            <w:noProof/>
            <w:rPrChange w:id="9193" w:author="Unknown">
              <w:rPr>
                <w:rFonts w:ascii="Calibri" w:eastAsia="Calibri" w:hAnsi="Calibri"/>
                <w:noProof/>
                <w:sz w:val="22"/>
              </w:rPr>
            </w:rPrChange>
          </w:rPr>
          <mc:AlternateContent>
            <mc:Choice Requires="wps">
              <w:drawing>
                <wp:anchor distT="0" distB="0" distL="114300" distR="114300" simplePos="0" relativeHeight="25165004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4D58" id="Text Box 131" o:spid="_x0000_s1122" type="#_x0000_t202" style="position:absolute;left:0;text-align:left;margin-left:98.05pt;margin-top:20.45pt;width:149.25pt;height:33pt;z-index:2516500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G1VRHyaAgAAwAUAAA4AAAAAAAAAAAAAAAAALgIAAGRycy9lMm9E&#10;b2MueG1sUEsBAi0AFAAGAAgAAAAhAJ3hb7zdAAAABwEAAA8AAAAAAAAAAAAAAAAA9AQAAGRycy9k&#10;b3ducmV2LnhtbFBLBQYAAAAABAAEAPMAAAD+BQAAAAA=&#10;" fillcolor="white [3201]" strokecolor="red" strokeweight="2pt">
                  <v:textbox>
                    <w:txbxContent>
                      <w:p w:rsidR="0050316D" w:rsidRDefault="0050316D" w:rsidP="00667F2E">
                        <w:r>
                          <w:t>Các giá trị dự đoán</w:t>
                        </w:r>
                      </w:p>
                    </w:txbxContent>
                  </v:textbox>
                  <w10:wrap anchorx="margin"/>
                </v:shape>
              </w:pict>
            </mc:Fallback>
          </mc:AlternateContent>
        </w:r>
      </w:ins>
    </w:p>
    <w:p w:rsidR="00667F2E" w:rsidRPr="001B545C" w:rsidRDefault="00BF62DE" w:rsidP="00667F2E">
      <w:pPr>
        <w:rPr>
          <w:ins w:id="9194" w:author="The Si Tran" w:date="2012-12-11T06:20:00Z"/>
        </w:rPr>
      </w:pPr>
      <w:ins w:id="9195" w:author="The Si Tran" w:date="2012-12-11T06:20:00Z">
        <w:r w:rsidRPr="001B545C">
          <w:rPr>
            <w:noProof/>
            <w:rPrChange w:id="9196" w:author="Unknown">
              <w:rPr>
                <w:rFonts w:ascii="Calibri" w:eastAsia="Calibri" w:hAnsi="Calibri"/>
                <w:noProof/>
                <w:sz w:val="22"/>
              </w:rPr>
            </w:rPrChange>
          </w:rPr>
          <mc:AlternateContent>
            <mc:Choice Requires="wps">
              <w:drawing>
                <wp:anchor distT="0" distB="0" distL="114300" distR="114300" simplePos="0" relativeHeight="251646976"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50316D" w:rsidRDefault="0050316D"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616E5" id="Text Box 132" o:spid="_x0000_s1123" type="#_x0000_t202" style="position:absolute;left:0;text-align:left;margin-left:94.5pt;margin-top:1pt;width:149.25pt;height:29.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XxA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yz075XllDusIUc&#10;tGPoLV8orPMt8+GBOZw77BrcJeEeP1ID1gk6iZI1uD/v3Uc8jgNqKalxjgvqf2+YE5To7wYH5XIw&#10;GsXBT4fR+HyIB3eoWR5qzKa6BmyeAW4ty5MY8UH3onRQPePKmcdXUcUMx7cLGnrxOrTbBVcWF/N5&#10;AuGoWxZuzaPl0XWkOXbxU/PMnO1aPeCQ3EE/8WzypuNbbLQ0MN8EkCqNQyS6ZbUrAK6JNFDdSot7&#10;6PCcUK+Ld/YC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OOl8QJsCAADABQAADgAAAAAAAAAAAAAAAAAuAgAAZHJzL2Uy&#10;b0RvYy54bWxQSwECLQAUAAYACAAAACEAG7Psa94AAAAIAQAADwAAAAAAAAAAAAAAAAD1BAAAZHJz&#10;L2Rvd25yZXYueG1sUEsFBgAAAAAEAAQA8wAAAAAGAAAAAA==&#10;" fillcolor="white [3201]" strokecolor="red" strokeweight="2pt">
                  <v:textbox>
                    <w:txbxContent>
                      <w:p w:rsidR="0050316D" w:rsidRDefault="0050316D" w:rsidP="00667F2E">
                        <w:r>
                          <w:t>Đồ thị các giá trị dự đoán</w:t>
                        </w:r>
                      </w:p>
                    </w:txbxContent>
                  </v:textbox>
                </v:shape>
              </w:pict>
            </mc:Fallback>
          </mc:AlternateContent>
        </w:r>
      </w:ins>
    </w:p>
    <w:p w:rsidR="00667F2E" w:rsidRPr="001B545C" w:rsidRDefault="00667F2E" w:rsidP="00667F2E">
      <w:pPr>
        <w:rPr>
          <w:ins w:id="9197" w:author="The Si Tran" w:date="2012-12-11T06:20:00Z"/>
        </w:rPr>
      </w:pPr>
    </w:p>
    <w:p w:rsidR="00667F2E" w:rsidRPr="00C64004" w:rsidRDefault="00667F2E">
      <w:pPr>
        <w:jc w:val="center"/>
        <w:rPr>
          <w:b/>
          <w:rPrChange w:id="9198" w:author="The Si Tran" w:date="2012-12-11T06:18:00Z">
            <w:rPr>
              <w:szCs w:val="26"/>
            </w:rPr>
          </w:rPrChange>
        </w:rPr>
        <w:pPrChange w:id="9199" w:author="The Si Tran" w:date="2012-12-11T06:18:00Z">
          <w:pPr/>
        </w:pPrChange>
      </w:pPr>
    </w:p>
    <w:sectPr w:rsidR="00667F2E" w:rsidRPr="00C64004" w:rsidSect="00726875">
      <w:footerReference w:type="default" r:id="rId392"/>
      <w:pgSz w:w="12240" w:h="15840"/>
      <w:pgMar w:top="1440" w:right="1440" w:bottom="1440" w:left="1260" w:header="720" w:footer="720" w:gutter="0"/>
      <w:cols w:space="720"/>
      <w:docGrid w:linePitch="360"/>
      <w:sectPrChange w:id="9205" w:author="The Si Tran" w:date="2012-12-12T07:55:00Z">
        <w:sectPr w:rsidR="00667F2E" w:rsidRPr="00C64004" w:rsidSect="0072687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1341" w:rsidRDefault="00141341" w:rsidP="00AC1CB4">
      <w:pPr>
        <w:spacing w:before="0" w:line="240" w:lineRule="auto"/>
      </w:pPr>
      <w:r>
        <w:separator/>
      </w:r>
    </w:p>
  </w:endnote>
  <w:endnote w:type="continuationSeparator" w:id="0">
    <w:p w:rsidR="00141341" w:rsidRDefault="00141341"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809" w:author="The Si Tran" w:date="2012-12-12T13:36:00Z"/>
  <w:sdt>
    <w:sdtPr>
      <w:id w:val="-467436484"/>
      <w:docPartObj>
        <w:docPartGallery w:val="Page Numbers (Bottom of Page)"/>
        <w:docPartUnique/>
      </w:docPartObj>
    </w:sdtPr>
    <w:sdtEndPr>
      <w:rPr>
        <w:noProof/>
      </w:rPr>
    </w:sdtEndPr>
    <w:sdtContent>
      <w:customXmlInsRangeEnd w:id="809"/>
      <w:p w:rsidR="0050316D" w:rsidRDefault="0050316D">
        <w:pPr>
          <w:pStyle w:val="Footer"/>
          <w:jc w:val="center"/>
          <w:rPr>
            <w:ins w:id="810" w:author="The Si Tran" w:date="2012-12-12T13:36:00Z"/>
          </w:rPr>
        </w:pPr>
        <w:ins w:id="811" w:author="The Si Tran" w:date="2012-12-12T13:36:00Z">
          <w:r>
            <w:fldChar w:fldCharType="begin"/>
          </w:r>
          <w:r>
            <w:instrText xml:space="preserve"> PAGE   \* MERGEFORMAT </w:instrText>
          </w:r>
          <w:r>
            <w:fldChar w:fldCharType="separate"/>
          </w:r>
        </w:ins>
        <w:r w:rsidR="008E70A9">
          <w:rPr>
            <w:noProof/>
          </w:rPr>
          <w:t>49</w:t>
        </w:r>
        <w:ins w:id="812" w:author="The Si Tran" w:date="2012-12-12T13:36:00Z">
          <w:r>
            <w:rPr>
              <w:noProof/>
            </w:rPr>
            <w:fldChar w:fldCharType="end"/>
          </w:r>
        </w:ins>
      </w:p>
      <w:customXmlInsRangeStart w:id="813" w:author="The Si Tran" w:date="2012-12-12T13:36:00Z"/>
    </w:sdtContent>
  </w:sdt>
  <w:customXmlInsRangeEnd w:id="813"/>
  <w:p w:rsidR="0050316D" w:rsidRDefault="005031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9200" w:author="The Si Tran" w:date="2012-12-11T06:22:00Z"/>
  <w:sdt>
    <w:sdtPr>
      <w:id w:val="1323083419"/>
      <w:docPartObj>
        <w:docPartGallery w:val="Page Numbers (Bottom of Page)"/>
        <w:docPartUnique/>
      </w:docPartObj>
    </w:sdtPr>
    <w:sdtEndPr>
      <w:rPr>
        <w:noProof/>
      </w:rPr>
    </w:sdtEndPr>
    <w:sdtContent>
      <w:customXmlInsRangeEnd w:id="9200"/>
      <w:p w:rsidR="0050316D" w:rsidRDefault="0050316D">
        <w:pPr>
          <w:pStyle w:val="Footer"/>
          <w:jc w:val="center"/>
          <w:rPr>
            <w:ins w:id="9201" w:author="The Si Tran" w:date="2012-12-11T06:22:00Z"/>
          </w:rPr>
        </w:pPr>
        <w:ins w:id="9202" w:author="The Si Tran" w:date="2012-12-11T06:22:00Z">
          <w:r>
            <w:fldChar w:fldCharType="begin"/>
          </w:r>
          <w:r>
            <w:instrText xml:space="preserve"> PAGE   \* MERGEFORMAT </w:instrText>
          </w:r>
          <w:r>
            <w:fldChar w:fldCharType="separate"/>
          </w:r>
        </w:ins>
        <w:r w:rsidR="008E70A9">
          <w:rPr>
            <w:noProof/>
          </w:rPr>
          <w:t>19</w:t>
        </w:r>
        <w:ins w:id="9203" w:author="The Si Tran" w:date="2012-12-11T06:22:00Z">
          <w:r>
            <w:rPr>
              <w:noProof/>
            </w:rPr>
            <w:fldChar w:fldCharType="end"/>
          </w:r>
        </w:ins>
      </w:p>
      <w:customXmlInsRangeStart w:id="9204" w:author="The Si Tran" w:date="2012-12-11T06:22:00Z"/>
    </w:sdtContent>
  </w:sdt>
  <w:customXmlInsRangeEnd w:id="9204"/>
  <w:p w:rsidR="0050316D" w:rsidRDefault="005031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1341" w:rsidRDefault="00141341" w:rsidP="00AC1CB4">
      <w:pPr>
        <w:spacing w:before="0" w:line="240" w:lineRule="auto"/>
      </w:pPr>
      <w:r>
        <w:separator/>
      </w:r>
    </w:p>
  </w:footnote>
  <w:footnote w:type="continuationSeparator" w:id="0">
    <w:p w:rsidR="00141341" w:rsidRDefault="00141341" w:rsidP="00AC1CB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5596" w:rsidRDefault="00355596" w:rsidP="00355596">
    <w:pPr>
      <w:pStyle w:val="Header"/>
      <w:tabs>
        <w:tab w:val="clear" w:pos="4680"/>
        <w:tab w:val="clear" w:pos="9360"/>
        <w:tab w:val="left" w:pos="5310"/>
      </w:tabs>
      <w:pPrChange w:id="806" w:author="The Si Tran" w:date="2012-12-12T14:03:00Z">
        <w:pPr>
          <w:pStyle w:val="Header"/>
        </w:pPr>
      </w:pPrChange>
    </w:pPr>
    <w:ins w:id="807" w:author="The Si Tran" w:date="2012-12-12T14:02:00Z">
      <w:r>
        <w:t>Luận văn tốt nghiệp</w:t>
      </w:r>
    </w:ins>
    <w:ins w:id="808" w:author="The Si Tran" w:date="2012-12-12T14:03:00Z">
      <w:r>
        <w:tab/>
        <w:t>GVHD: PGS.TS.Dương Tuấn Anh</w:t>
      </w:r>
    </w:ins>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316D" w:rsidRPr="0098777F" w:rsidRDefault="005031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4">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4"/>
  </w:num>
  <w:num w:numId="2">
    <w:abstractNumId w:val="33"/>
  </w:num>
  <w:num w:numId="3">
    <w:abstractNumId w:val="19"/>
  </w:num>
  <w:num w:numId="4">
    <w:abstractNumId w:val="27"/>
  </w:num>
  <w:num w:numId="5">
    <w:abstractNumId w:val="38"/>
  </w:num>
  <w:num w:numId="6">
    <w:abstractNumId w:val="30"/>
  </w:num>
  <w:num w:numId="7">
    <w:abstractNumId w:val="40"/>
  </w:num>
  <w:num w:numId="8">
    <w:abstractNumId w:val="23"/>
  </w:num>
  <w:num w:numId="9">
    <w:abstractNumId w:val="22"/>
  </w:num>
  <w:num w:numId="10">
    <w:abstractNumId w:val="39"/>
  </w:num>
  <w:num w:numId="11">
    <w:abstractNumId w:val="32"/>
  </w:num>
  <w:num w:numId="12">
    <w:abstractNumId w:val="20"/>
  </w:num>
  <w:num w:numId="13">
    <w:abstractNumId w:val="43"/>
  </w:num>
  <w:num w:numId="14">
    <w:abstractNumId w:val="24"/>
  </w:num>
  <w:num w:numId="15">
    <w:abstractNumId w:val="18"/>
  </w:num>
  <w:num w:numId="16">
    <w:abstractNumId w:val="1"/>
  </w:num>
  <w:num w:numId="17">
    <w:abstractNumId w:val="26"/>
  </w:num>
  <w:num w:numId="18">
    <w:abstractNumId w:val="36"/>
  </w:num>
  <w:num w:numId="19">
    <w:abstractNumId w:val="5"/>
  </w:num>
  <w:num w:numId="20">
    <w:abstractNumId w:val="14"/>
  </w:num>
  <w:num w:numId="21">
    <w:abstractNumId w:val="15"/>
  </w:num>
  <w:num w:numId="22">
    <w:abstractNumId w:val="10"/>
  </w:num>
  <w:num w:numId="23">
    <w:abstractNumId w:val="37"/>
  </w:num>
  <w:num w:numId="24">
    <w:abstractNumId w:val="28"/>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2"/>
  </w:num>
  <w:num w:numId="34">
    <w:abstractNumId w:val="16"/>
  </w:num>
  <w:num w:numId="35">
    <w:abstractNumId w:val="9"/>
  </w:num>
  <w:num w:numId="36">
    <w:abstractNumId w:val="29"/>
  </w:num>
  <w:num w:numId="37">
    <w:abstractNumId w:val="4"/>
  </w:num>
  <w:num w:numId="38">
    <w:abstractNumId w:val="12"/>
  </w:num>
  <w:num w:numId="39">
    <w:abstractNumId w:val="35"/>
  </w:num>
  <w:num w:numId="40">
    <w:abstractNumId w:val="41"/>
  </w:num>
  <w:num w:numId="41">
    <w:abstractNumId w:val="7"/>
  </w:num>
  <w:num w:numId="42">
    <w:abstractNumId w:val="3"/>
  </w:num>
  <w:num w:numId="43">
    <w:abstractNumId w:val="34"/>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num>
  <w:num w:numId="46">
    <w:abstractNumId w:val="44"/>
  </w:num>
  <w:num w:numId="47">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3058"/>
    <w:rsid w:val="00023D92"/>
    <w:rsid w:val="00024D6E"/>
    <w:rsid w:val="00024E93"/>
    <w:rsid w:val="0003050C"/>
    <w:rsid w:val="00031BC2"/>
    <w:rsid w:val="00035531"/>
    <w:rsid w:val="0004647E"/>
    <w:rsid w:val="00052731"/>
    <w:rsid w:val="0005400A"/>
    <w:rsid w:val="0006468C"/>
    <w:rsid w:val="00066043"/>
    <w:rsid w:val="00071624"/>
    <w:rsid w:val="000729A7"/>
    <w:rsid w:val="00075CBD"/>
    <w:rsid w:val="00082976"/>
    <w:rsid w:val="00087FFE"/>
    <w:rsid w:val="00090047"/>
    <w:rsid w:val="00094614"/>
    <w:rsid w:val="000952DD"/>
    <w:rsid w:val="00095447"/>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41341"/>
    <w:rsid w:val="00142255"/>
    <w:rsid w:val="00142ADD"/>
    <w:rsid w:val="001444EB"/>
    <w:rsid w:val="0015202E"/>
    <w:rsid w:val="00155591"/>
    <w:rsid w:val="001568F1"/>
    <w:rsid w:val="001611FB"/>
    <w:rsid w:val="00165810"/>
    <w:rsid w:val="00177321"/>
    <w:rsid w:val="00187200"/>
    <w:rsid w:val="00187396"/>
    <w:rsid w:val="00187478"/>
    <w:rsid w:val="00191361"/>
    <w:rsid w:val="001A309A"/>
    <w:rsid w:val="001A5EB6"/>
    <w:rsid w:val="001B4700"/>
    <w:rsid w:val="001B4DDE"/>
    <w:rsid w:val="001B545C"/>
    <w:rsid w:val="001C0C97"/>
    <w:rsid w:val="001C2225"/>
    <w:rsid w:val="001C333A"/>
    <w:rsid w:val="001C3CEB"/>
    <w:rsid w:val="001D208D"/>
    <w:rsid w:val="001D36B5"/>
    <w:rsid w:val="001D7BD2"/>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6858"/>
    <w:rsid w:val="002569E2"/>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B62AC"/>
    <w:rsid w:val="002C1C14"/>
    <w:rsid w:val="002C603F"/>
    <w:rsid w:val="002D525D"/>
    <w:rsid w:val="002E24B1"/>
    <w:rsid w:val="002E545D"/>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55596"/>
    <w:rsid w:val="00361F58"/>
    <w:rsid w:val="003632BF"/>
    <w:rsid w:val="00363B91"/>
    <w:rsid w:val="00364895"/>
    <w:rsid w:val="00380A27"/>
    <w:rsid w:val="0038242B"/>
    <w:rsid w:val="00385B37"/>
    <w:rsid w:val="00387D5F"/>
    <w:rsid w:val="00393709"/>
    <w:rsid w:val="00395324"/>
    <w:rsid w:val="003967AA"/>
    <w:rsid w:val="003A1CA3"/>
    <w:rsid w:val="003A59DB"/>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174BC"/>
    <w:rsid w:val="004211A5"/>
    <w:rsid w:val="00422906"/>
    <w:rsid w:val="004347B6"/>
    <w:rsid w:val="00445847"/>
    <w:rsid w:val="00447488"/>
    <w:rsid w:val="00451320"/>
    <w:rsid w:val="0045340D"/>
    <w:rsid w:val="0045424A"/>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0316D"/>
    <w:rsid w:val="0051611B"/>
    <w:rsid w:val="00516934"/>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682D"/>
    <w:rsid w:val="005C7C35"/>
    <w:rsid w:val="005D20D9"/>
    <w:rsid w:val="005D5232"/>
    <w:rsid w:val="005D6B44"/>
    <w:rsid w:val="005E0C3A"/>
    <w:rsid w:val="005E0D80"/>
    <w:rsid w:val="005E5CD3"/>
    <w:rsid w:val="005E7ACB"/>
    <w:rsid w:val="005F761D"/>
    <w:rsid w:val="00604E53"/>
    <w:rsid w:val="006225F4"/>
    <w:rsid w:val="00623073"/>
    <w:rsid w:val="006234D7"/>
    <w:rsid w:val="00623920"/>
    <w:rsid w:val="00637C13"/>
    <w:rsid w:val="00637F2A"/>
    <w:rsid w:val="006526EC"/>
    <w:rsid w:val="00653B1C"/>
    <w:rsid w:val="006625BC"/>
    <w:rsid w:val="00662619"/>
    <w:rsid w:val="00662C01"/>
    <w:rsid w:val="00667D24"/>
    <w:rsid w:val="00667F2E"/>
    <w:rsid w:val="006716F2"/>
    <w:rsid w:val="00673068"/>
    <w:rsid w:val="00675AEE"/>
    <w:rsid w:val="00677EB9"/>
    <w:rsid w:val="00677FF8"/>
    <w:rsid w:val="00682B49"/>
    <w:rsid w:val="00696717"/>
    <w:rsid w:val="006A0FB5"/>
    <w:rsid w:val="006A21F7"/>
    <w:rsid w:val="006A3712"/>
    <w:rsid w:val="006A46AA"/>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7038D9"/>
    <w:rsid w:val="00711ADB"/>
    <w:rsid w:val="00720763"/>
    <w:rsid w:val="00721CBD"/>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3376"/>
    <w:rsid w:val="00783FC7"/>
    <w:rsid w:val="00783FDB"/>
    <w:rsid w:val="007850C8"/>
    <w:rsid w:val="007A66EB"/>
    <w:rsid w:val="007A78B2"/>
    <w:rsid w:val="007B0D12"/>
    <w:rsid w:val="007B3A21"/>
    <w:rsid w:val="007B42A6"/>
    <w:rsid w:val="007B4E58"/>
    <w:rsid w:val="007B7F6E"/>
    <w:rsid w:val="007C4131"/>
    <w:rsid w:val="007C782C"/>
    <w:rsid w:val="007E692E"/>
    <w:rsid w:val="007F2A95"/>
    <w:rsid w:val="007F45A3"/>
    <w:rsid w:val="007F5C98"/>
    <w:rsid w:val="008048B6"/>
    <w:rsid w:val="00805B17"/>
    <w:rsid w:val="0080635D"/>
    <w:rsid w:val="00810267"/>
    <w:rsid w:val="00821D0F"/>
    <w:rsid w:val="0082455D"/>
    <w:rsid w:val="00826F68"/>
    <w:rsid w:val="00830386"/>
    <w:rsid w:val="008308F4"/>
    <w:rsid w:val="00835F6C"/>
    <w:rsid w:val="00844617"/>
    <w:rsid w:val="00851CA5"/>
    <w:rsid w:val="00851F5C"/>
    <w:rsid w:val="0085381C"/>
    <w:rsid w:val="00857BA6"/>
    <w:rsid w:val="00865EB7"/>
    <w:rsid w:val="0087598C"/>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2A77"/>
    <w:rsid w:val="00925766"/>
    <w:rsid w:val="00926939"/>
    <w:rsid w:val="00940531"/>
    <w:rsid w:val="00941638"/>
    <w:rsid w:val="00941CDF"/>
    <w:rsid w:val="009450BA"/>
    <w:rsid w:val="00945B99"/>
    <w:rsid w:val="00945C28"/>
    <w:rsid w:val="00946BC5"/>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F47"/>
    <w:rsid w:val="009D3E13"/>
    <w:rsid w:val="009D6D89"/>
    <w:rsid w:val="009E7F08"/>
    <w:rsid w:val="009F0701"/>
    <w:rsid w:val="009F1B0B"/>
    <w:rsid w:val="009F530B"/>
    <w:rsid w:val="00A0214E"/>
    <w:rsid w:val="00A02652"/>
    <w:rsid w:val="00A07507"/>
    <w:rsid w:val="00A1083C"/>
    <w:rsid w:val="00A17E04"/>
    <w:rsid w:val="00A2082F"/>
    <w:rsid w:val="00A213DB"/>
    <w:rsid w:val="00A23322"/>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A1A"/>
    <w:rsid w:val="00AB6D0D"/>
    <w:rsid w:val="00AC1C82"/>
    <w:rsid w:val="00AC1CB4"/>
    <w:rsid w:val="00AC34B6"/>
    <w:rsid w:val="00AC3890"/>
    <w:rsid w:val="00AC4149"/>
    <w:rsid w:val="00AC62C4"/>
    <w:rsid w:val="00AD1513"/>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37B9"/>
    <w:rsid w:val="00B76378"/>
    <w:rsid w:val="00B808D3"/>
    <w:rsid w:val="00B80B3D"/>
    <w:rsid w:val="00B86926"/>
    <w:rsid w:val="00B87EB5"/>
    <w:rsid w:val="00B92AF7"/>
    <w:rsid w:val="00BA3046"/>
    <w:rsid w:val="00BA41C5"/>
    <w:rsid w:val="00BA51C4"/>
    <w:rsid w:val="00BA63E2"/>
    <w:rsid w:val="00BA6E4C"/>
    <w:rsid w:val="00BB5797"/>
    <w:rsid w:val="00BB5FFD"/>
    <w:rsid w:val="00BC6984"/>
    <w:rsid w:val="00BC795D"/>
    <w:rsid w:val="00BD0062"/>
    <w:rsid w:val="00BD23BE"/>
    <w:rsid w:val="00BD6CE9"/>
    <w:rsid w:val="00BD71C0"/>
    <w:rsid w:val="00BE27EE"/>
    <w:rsid w:val="00BE62E1"/>
    <w:rsid w:val="00BF080C"/>
    <w:rsid w:val="00BF3D5C"/>
    <w:rsid w:val="00BF62DE"/>
    <w:rsid w:val="00C10046"/>
    <w:rsid w:val="00C11A4E"/>
    <w:rsid w:val="00C11BC2"/>
    <w:rsid w:val="00C130E5"/>
    <w:rsid w:val="00C13600"/>
    <w:rsid w:val="00C14272"/>
    <w:rsid w:val="00C14E00"/>
    <w:rsid w:val="00C15088"/>
    <w:rsid w:val="00C16A39"/>
    <w:rsid w:val="00C24705"/>
    <w:rsid w:val="00C31595"/>
    <w:rsid w:val="00C318D3"/>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1A5"/>
    <w:rsid w:val="00CE4725"/>
    <w:rsid w:val="00CF32C5"/>
    <w:rsid w:val="00CF4667"/>
    <w:rsid w:val="00CF6224"/>
    <w:rsid w:val="00CF7B77"/>
    <w:rsid w:val="00D10148"/>
    <w:rsid w:val="00D139B5"/>
    <w:rsid w:val="00D1749C"/>
    <w:rsid w:val="00D22561"/>
    <w:rsid w:val="00D30044"/>
    <w:rsid w:val="00D344CA"/>
    <w:rsid w:val="00D362B7"/>
    <w:rsid w:val="00D4441E"/>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1C03"/>
    <w:rsid w:val="00E64586"/>
    <w:rsid w:val="00E81970"/>
    <w:rsid w:val="00E830E0"/>
    <w:rsid w:val="00E86F34"/>
    <w:rsid w:val="00E950CE"/>
    <w:rsid w:val="00E9719E"/>
    <w:rsid w:val="00EA14F5"/>
    <w:rsid w:val="00EA266F"/>
    <w:rsid w:val="00EA2EA0"/>
    <w:rsid w:val="00EA67A5"/>
    <w:rsid w:val="00EB028F"/>
    <w:rsid w:val="00EB56BC"/>
    <w:rsid w:val="00EB57C1"/>
    <w:rsid w:val="00EB6AE7"/>
    <w:rsid w:val="00EC575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CA517-3422-4193-8768-35A68D6AC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50316D"/>
    <w:pPr>
      <w:keepNext/>
      <w:numPr>
        <w:numId w:val="1"/>
      </w:numPr>
      <w:tabs>
        <w:tab w:val="left" w:pos="864"/>
      </w:tabs>
      <w:spacing w:before="240" w:after="60"/>
      <w:jc w:val="center"/>
      <w:outlineLvl w:val="0"/>
      <w:pPrChange w:id="0" w:author="The Si Tran" w:date="2012-12-12T13:56: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2-12T13:56:00Z">
        <w:rPr>
          <w:rFonts w:eastAsiaTheme="minorHAnsi"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316D"/>
    <w:rPr>
      <w:rFonts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4.bin"/><Relationship Id="rId21" Type="http://schemas.openxmlformats.org/officeDocument/2006/relationships/image" Target="media/image7.png"/><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oleObject" Target="embeddings/oleObject148.bin"/><Relationship Id="rId366" Type="http://schemas.openxmlformats.org/officeDocument/2006/relationships/image" Target="media/image181.png"/><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image" Target="media/image102.png"/><Relationship Id="rId226" Type="http://schemas.openxmlformats.org/officeDocument/2006/relationships/image" Target="media/image117.png"/><Relationship Id="rId247" Type="http://schemas.openxmlformats.org/officeDocument/2006/relationships/oleObject" Target="embeddings/oleObject107.bin"/><Relationship Id="rId107" Type="http://schemas.openxmlformats.org/officeDocument/2006/relationships/image" Target="media/image53.wmf"/><Relationship Id="rId268" Type="http://schemas.openxmlformats.org/officeDocument/2006/relationships/oleObject" Target="embeddings/oleObject118.bin"/><Relationship Id="rId289" Type="http://schemas.openxmlformats.org/officeDocument/2006/relationships/image" Target="media/image152.wmf"/><Relationship Id="rId11" Type="http://schemas.openxmlformats.org/officeDocument/2006/relationships/header" Target="header1.xml"/><Relationship Id="rId32" Type="http://schemas.openxmlformats.org/officeDocument/2006/relationships/image" Target="media/image13.wmf"/><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image" Target="media/image63.wmf"/><Relationship Id="rId149" Type="http://schemas.openxmlformats.org/officeDocument/2006/relationships/image" Target="media/image72.wmf"/><Relationship Id="rId314" Type="http://schemas.openxmlformats.org/officeDocument/2006/relationships/image" Target="media/image163.wmf"/><Relationship Id="rId335" Type="http://schemas.openxmlformats.org/officeDocument/2006/relationships/oleObject" Target="embeddings/oleObject156.bin"/><Relationship Id="rId356" Type="http://schemas.openxmlformats.org/officeDocument/2006/relationships/image" Target="media/image176.wmf"/><Relationship Id="rId377" Type="http://schemas.openxmlformats.org/officeDocument/2006/relationships/image" Target="media/image191.png"/><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7.wmf"/><Relationship Id="rId181" Type="http://schemas.openxmlformats.org/officeDocument/2006/relationships/image" Target="media/image86.png"/><Relationship Id="rId216" Type="http://schemas.openxmlformats.org/officeDocument/2006/relationships/oleObject" Target="embeddings/oleObject99.bin"/><Relationship Id="rId237" Type="http://schemas.openxmlformats.org/officeDocument/2006/relationships/image" Target="media/image126.wmf"/><Relationship Id="rId258" Type="http://schemas.openxmlformats.org/officeDocument/2006/relationships/image" Target="media/image137.wmf"/><Relationship Id="rId279" Type="http://schemas.openxmlformats.org/officeDocument/2006/relationships/image" Target="media/image147.wmf"/><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7.png"/><Relationship Id="rId290" Type="http://schemas.openxmlformats.org/officeDocument/2006/relationships/oleObject" Target="embeddings/oleObject129.bin"/><Relationship Id="rId304" Type="http://schemas.openxmlformats.org/officeDocument/2006/relationships/oleObject" Target="embeddings/oleObject137.bin"/><Relationship Id="rId325" Type="http://schemas.openxmlformats.org/officeDocument/2006/relationships/oleObject" Target="embeddings/oleObject149.bin"/><Relationship Id="rId346" Type="http://schemas.openxmlformats.org/officeDocument/2006/relationships/oleObject" Target="embeddings/oleObject165.bin"/><Relationship Id="rId367" Type="http://schemas.openxmlformats.org/officeDocument/2006/relationships/image" Target="media/image182.png"/><Relationship Id="rId388" Type="http://schemas.openxmlformats.org/officeDocument/2006/relationships/image" Target="media/image202.png"/><Relationship Id="rId85" Type="http://schemas.openxmlformats.org/officeDocument/2006/relationships/image" Target="media/image42.wmf"/><Relationship Id="rId150" Type="http://schemas.openxmlformats.org/officeDocument/2006/relationships/oleObject" Target="embeddings/oleObject69.bin"/><Relationship Id="rId171" Type="http://schemas.openxmlformats.org/officeDocument/2006/relationships/image" Target="media/image82.wmf"/><Relationship Id="rId192" Type="http://schemas.openxmlformats.org/officeDocument/2006/relationships/oleObject" Target="embeddings/oleObject87.bin"/><Relationship Id="rId206" Type="http://schemas.openxmlformats.org/officeDocument/2006/relationships/image" Target="media/image103.png"/><Relationship Id="rId227" Type="http://schemas.openxmlformats.org/officeDocument/2006/relationships/image" Target="media/image118.png"/><Relationship Id="rId248" Type="http://schemas.openxmlformats.org/officeDocument/2006/relationships/image" Target="media/image132.wmf"/><Relationship Id="rId269" Type="http://schemas.openxmlformats.org/officeDocument/2006/relationships/image" Target="media/image142.wmf"/><Relationship Id="rId12" Type="http://schemas.openxmlformats.org/officeDocument/2006/relationships/footer" Target="footer1.xml"/><Relationship Id="rId33" Type="http://schemas.openxmlformats.org/officeDocument/2006/relationships/oleObject" Target="embeddings/oleObject11.bin"/><Relationship Id="rId108" Type="http://schemas.openxmlformats.org/officeDocument/2006/relationships/oleObject" Target="embeddings/oleObject46.bin"/><Relationship Id="rId129" Type="http://schemas.openxmlformats.org/officeDocument/2006/relationships/oleObject" Target="embeddings/oleObject57.bin"/><Relationship Id="rId280" Type="http://schemas.openxmlformats.org/officeDocument/2006/relationships/oleObject" Target="embeddings/oleObject124.bin"/><Relationship Id="rId315" Type="http://schemas.openxmlformats.org/officeDocument/2006/relationships/oleObject" Target="embeddings/oleObject143.bin"/><Relationship Id="rId336" Type="http://schemas.openxmlformats.org/officeDocument/2006/relationships/image" Target="media/image171.wmf"/><Relationship Id="rId357" Type="http://schemas.openxmlformats.org/officeDocument/2006/relationships/oleObject" Target="embeddings/oleObject172.bin"/><Relationship Id="rId54" Type="http://schemas.openxmlformats.org/officeDocument/2006/relationships/oleObject" Target="embeddings/oleObject19.bin"/><Relationship Id="rId75" Type="http://schemas.openxmlformats.org/officeDocument/2006/relationships/image" Target="media/image37.wmf"/><Relationship Id="rId96" Type="http://schemas.openxmlformats.org/officeDocument/2006/relationships/oleObject" Target="embeddings/oleObject40.bin"/><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image" Target="media/image87.png"/><Relationship Id="rId217" Type="http://schemas.openxmlformats.org/officeDocument/2006/relationships/image" Target="media/image109.png"/><Relationship Id="rId378" Type="http://schemas.openxmlformats.org/officeDocument/2006/relationships/image" Target="media/image192.png"/><Relationship Id="rId6" Type="http://schemas.openxmlformats.org/officeDocument/2006/relationships/footnotes" Target="footnotes.xml"/><Relationship Id="rId238" Type="http://schemas.openxmlformats.org/officeDocument/2006/relationships/oleObject" Target="embeddings/oleObject103.bin"/><Relationship Id="rId259" Type="http://schemas.openxmlformats.org/officeDocument/2006/relationships/oleObject" Target="embeddings/oleObject113.bin"/><Relationship Id="rId23" Type="http://schemas.openxmlformats.org/officeDocument/2006/relationships/oleObject" Target="embeddings/oleObject6.bin"/><Relationship Id="rId119" Type="http://schemas.openxmlformats.org/officeDocument/2006/relationships/image" Target="media/image59.wmf"/><Relationship Id="rId270" Type="http://schemas.openxmlformats.org/officeDocument/2006/relationships/oleObject" Target="embeddings/oleObject119.bin"/><Relationship Id="rId291" Type="http://schemas.openxmlformats.org/officeDocument/2006/relationships/image" Target="media/image153.wmf"/><Relationship Id="rId305" Type="http://schemas.openxmlformats.org/officeDocument/2006/relationships/oleObject" Target="embeddings/oleObject138.bin"/><Relationship Id="rId326" Type="http://schemas.openxmlformats.org/officeDocument/2006/relationships/image" Target="media/image168.wmf"/><Relationship Id="rId347" Type="http://schemas.openxmlformats.org/officeDocument/2006/relationships/oleObject" Target="embeddings/oleObject166.bin"/><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5.bin"/><Relationship Id="rId130" Type="http://schemas.openxmlformats.org/officeDocument/2006/relationships/image" Target="media/image64.wmf"/><Relationship Id="rId151" Type="http://schemas.openxmlformats.org/officeDocument/2006/relationships/image" Target="media/image73.wmf"/><Relationship Id="rId368" Type="http://schemas.openxmlformats.org/officeDocument/2006/relationships/image" Target="media/image183.png"/><Relationship Id="rId389" Type="http://schemas.openxmlformats.org/officeDocument/2006/relationships/image" Target="media/image203.png"/><Relationship Id="rId172" Type="http://schemas.openxmlformats.org/officeDocument/2006/relationships/oleObject" Target="embeddings/oleObject81.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9.png"/><Relationship Id="rId249" Type="http://schemas.openxmlformats.org/officeDocument/2006/relationships/oleObject" Target="embeddings/oleObject108.bin"/><Relationship Id="rId13" Type="http://schemas.openxmlformats.org/officeDocument/2006/relationships/image" Target="media/image3.png"/><Relationship Id="rId109" Type="http://schemas.openxmlformats.org/officeDocument/2006/relationships/image" Target="media/image54.wmf"/><Relationship Id="rId260" Type="http://schemas.openxmlformats.org/officeDocument/2006/relationships/image" Target="media/image138.wmf"/><Relationship Id="rId281" Type="http://schemas.openxmlformats.org/officeDocument/2006/relationships/image" Target="media/image148.wmf"/><Relationship Id="rId316" Type="http://schemas.openxmlformats.org/officeDocument/2006/relationships/image" Target="media/image164.wmf"/><Relationship Id="rId337" Type="http://schemas.openxmlformats.org/officeDocument/2006/relationships/oleObject" Target="embeddings/oleObject157.bin"/><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8.wmf"/><Relationship Id="rId120" Type="http://schemas.openxmlformats.org/officeDocument/2006/relationships/oleObject" Target="embeddings/oleObject52.bin"/><Relationship Id="rId141" Type="http://schemas.openxmlformats.org/officeDocument/2006/relationships/image" Target="media/image68.wmf"/><Relationship Id="rId358" Type="http://schemas.openxmlformats.org/officeDocument/2006/relationships/image" Target="media/image177.wmf"/><Relationship Id="rId379" Type="http://schemas.openxmlformats.org/officeDocument/2006/relationships/image" Target="media/image193.png"/><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8.png"/><Relationship Id="rId218" Type="http://schemas.openxmlformats.org/officeDocument/2006/relationships/image" Target="media/image110.wmf"/><Relationship Id="rId239" Type="http://schemas.openxmlformats.org/officeDocument/2006/relationships/image" Target="media/image127.wmf"/><Relationship Id="rId390" Type="http://schemas.openxmlformats.org/officeDocument/2006/relationships/image" Target="media/image204.png"/><Relationship Id="rId250" Type="http://schemas.openxmlformats.org/officeDocument/2006/relationships/image" Target="media/image133.wmf"/><Relationship Id="rId271" Type="http://schemas.openxmlformats.org/officeDocument/2006/relationships/image" Target="media/image143.wmf"/><Relationship Id="rId292" Type="http://schemas.openxmlformats.org/officeDocument/2006/relationships/oleObject" Target="embeddings/oleObject130.bin"/><Relationship Id="rId306" Type="http://schemas.openxmlformats.org/officeDocument/2006/relationships/image" Target="media/image159.wmf"/><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3.wmf"/><Relationship Id="rId110" Type="http://schemas.openxmlformats.org/officeDocument/2006/relationships/oleObject" Target="embeddings/oleObject47.bin"/><Relationship Id="rId131" Type="http://schemas.openxmlformats.org/officeDocument/2006/relationships/oleObject" Target="embeddings/oleObject58.bin"/><Relationship Id="rId327" Type="http://schemas.openxmlformats.org/officeDocument/2006/relationships/oleObject" Target="embeddings/oleObject150.bin"/><Relationship Id="rId348" Type="http://schemas.openxmlformats.org/officeDocument/2006/relationships/image" Target="media/image173.wmf"/><Relationship Id="rId369" Type="http://schemas.openxmlformats.org/officeDocument/2006/relationships/image" Target="media/image184.png"/><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20.png"/><Relationship Id="rId380" Type="http://schemas.openxmlformats.org/officeDocument/2006/relationships/image" Target="media/image194.png"/><Relationship Id="rId240" Type="http://schemas.openxmlformats.org/officeDocument/2006/relationships/oleObject" Target="embeddings/oleObject104.bin"/><Relationship Id="rId261" Type="http://schemas.openxmlformats.org/officeDocument/2006/relationships/oleObject" Target="embeddings/oleObject114.bin"/><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2.bin"/><Relationship Id="rId282" Type="http://schemas.openxmlformats.org/officeDocument/2006/relationships/oleObject" Target="embeddings/oleObject125.bin"/><Relationship Id="rId317" Type="http://schemas.openxmlformats.org/officeDocument/2006/relationships/oleObject" Target="embeddings/oleObject144.bin"/><Relationship Id="rId338" Type="http://schemas.openxmlformats.org/officeDocument/2006/relationships/oleObject" Target="embeddings/oleObject158.bin"/><Relationship Id="rId359" Type="http://schemas.openxmlformats.org/officeDocument/2006/relationships/oleObject" Target="embeddings/oleObject173.bin"/><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image" Target="media/image89.png"/><Relationship Id="rId219" Type="http://schemas.openxmlformats.org/officeDocument/2006/relationships/oleObject" Target="embeddings/oleObject100.bin"/><Relationship Id="rId370" Type="http://schemas.openxmlformats.org/officeDocument/2006/relationships/image" Target="media/image185.png"/><Relationship Id="rId391" Type="http://schemas.openxmlformats.org/officeDocument/2006/relationships/image" Target="media/image205.png"/><Relationship Id="rId230" Type="http://schemas.openxmlformats.org/officeDocument/2006/relationships/image" Target="media/image121.wmf"/><Relationship Id="rId251" Type="http://schemas.openxmlformats.org/officeDocument/2006/relationships/oleObject" Target="embeddings/oleObject109.bin"/><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oleObject" Target="embeddings/oleObject120.bin"/><Relationship Id="rId293" Type="http://schemas.openxmlformats.org/officeDocument/2006/relationships/image" Target="media/image154.wmf"/><Relationship Id="rId307" Type="http://schemas.openxmlformats.org/officeDocument/2006/relationships/oleObject" Target="embeddings/oleObject139.bin"/><Relationship Id="rId328" Type="http://schemas.openxmlformats.org/officeDocument/2006/relationships/oleObject" Target="embeddings/oleObject151.bin"/><Relationship Id="rId349" Type="http://schemas.openxmlformats.org/officeDocument/2006/relationships/oleObject" Target="embeddings/oleObject167.bin"/><Relationship Id="rId88" Type="http://schemas.openxmlformats.org/officeDocument/2006/relationships/oleObject" Target="embeddings/oleObject36.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4.wmf"/><Relationship Id="rId174" Type="http://schemas.openxmlformats.org/officeDocument/2006/relationships/oleObject" Target="embeddings/oleObject82.bin"/><Relationship Id="rId195" Type="http://schemas.openxmlformats.org/officeDocument/2006/relationships/image" Target="media/image98.png"/><Relationship Id="rId209" Type="http://schemas.openxmlformats.org/officeDocument/2006/relationships/image" Target="media/image105.png"/><Relationship Id="rId360" Type="http://schemas.openxmlformats.org/officeDocument/2006/relationships/oleObject" Target="embeddings/oleObject174.bin"/><Relationship Id="rId381" Type="http://schemas.openxmlformats.org/officeDocument/2006/relationships/image" Target="media/image195.png"/><Relationship Id="rId220" Type="http://schemas.openxmlformats.org/officeDocument/2006/relationships/image" Target="media/image111.png"/><Relationship Id="rId241" Type="http://schemas.openxmlformats.org/officeDocument/2006/relationships/image" Target="media/image128.pn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image" Target="media/image139.wmf"/><Relationship Id="rId283" Type="http://schemas.openxmlformats.org/officeDocument/2006/relationships/image" Target="media/image149.wmf"/><Relationship Id="rId318" Type="http://schemas.openxmlformats.org/officeDocument/2006/relationships/image" Target="media/image165.wmf"/><Relationship Id="rId339" Type="http://schemas.openxmlformats.org/officeDocument/2006/relationships/oleObject" Target="embeddings/oleObject159.bin"/><Relationship Id="rId78" Type="http://schemas.openxmlformats.org/officeDocument/2006/relationships/oleObject" Target="embeddings/oleObject3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3.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90.png"/><Relationship Id="rId350" Type="http://schemas.openxmlformats.org/officeDocument/2006/relationships/image" Target="media/image174.wmf"/><Relationship Id="rId371" Type="http://schemas.openxmlformats.org/officeDocument/2006/relationships/image" Target="media/image186.png"/><Relationship Id="rId9" Type="http://schemas.openxmlformats.org/officeDocument/2006/relationships/image" Target="media/image2.wmf"/><Relationship Id="rId210" Type="http://schemas.openxmlformats.org/officeDocument/2006/relationships/image" Target="media/image106.png"/><Relationship Id="rId392" Type="http://schemas.openxmlformats.org/officeDocument/2006/relationships/footer" Target="footer2.xml"/><Relationship Id="rId26" Type="http://schemas.openxmlformats.org/officeDocument/2006/relationships/image" Target="media/image10.wmf"/><Relationship Id="rId231" Type="http://schemas.openxmlformats.org/officeDocument/2006/relationships/oleObject" Target="embeddings/oleObject101.bin"/><Relationship Id="rId252" Type="http://schemas.openxmlformats.org/officeDocument/2006/relationships/image" Target="media/image134.wmf"/><Relationship Id="rId273" Type="http://schemas.openxmlformats.org/officeDocument/2006/relationships/image" Target="media/image144.wmf"/><Relationship Id="rId294" Type="http://schemas.openxmlformats.org/officeDocument/2006/relationships/oleObject" Target="embeddings/oleObject131.bin"/><Relationship Id="rId308" Type="http://schemas.openxmlformats.org/officeDocument/2006/relationships/image" Target="media/image160.wmf"/><Relationship Id="rId329" Type="http://schemas.openxmlformats.org/officeDocument/2006/relationships/image" Target="media/image169.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oleObject" Target="embeddings/oleObject71.bin"/><Relationship Id="rId175" Type="http://schemas.openxmlformats.org/officeDocument/2006/relationships/oleObject" Target="embeddings/oleObject83.bin"/><Relationship Id="rId340" Type="http://schemas.openxmlformats.org/officeDocument/2006/relationships/oleObject" Target="embeddings/oleObject160.bin"/><Relationship Id="rId361" Type="http://schemas.openxmlformats.org/officeDocument/2006/relationships/oleObject" Target="embeddings/oleObject175.bin"/><Relationship Id="rId196" Type="http://schemas.openxmlformats.org/officeDocument/2006/relationships/image" Target="media/image99.wmf"/><Relationship Id="rId200" Type="http://schemas.openxmlformats.org/officeDocument/2006/relationships/oleObject" Target="embeddings/oleObject91.bin"/><Relationship Id="rId382" Type="http://schemas.openxmlformats.org/officeDocument/2006/relationships/image" Target="media/image196.png"/><Relationship Id="rId16" Type="http://schemas.openxmlformats.org/officeDocument/2006/relationships/image" Target="media/image5.wmf"/><Relationship Id="rId221" Type="http://schemas.openxmlformats.org/officeDocument/2006/relationships/image" Target="media/image112.png"/><Relationship Id="rId242" Type="http://schemas.openxmlformats.org/officeDocument/2006/relationships/image" Target="media/image129.wmf"/><Relationship Id="rId263" Type="http://schemas.openxmlformats.org/officeDocument/2006/relationships/oleObject" Target="embeddings/oleObject115.bin"/><Relationship Id="rId284" Type="http://schemas.openxmlformats.org/officeDocument/2006/relationships/oleObject" Target="embeddings/oleObject126.bin"/><Relationship Id="rId319" Type="http://schemas.openxmlformats.org/officeDocument/2006/relationships/oleObject" Target="embeddings/oleObject145.bin"/><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39.wmf"/><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oleObject" Target="embeddings/oleObject152.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91.png"/><Relationship Id="rId351" Type="http://schemas.openxmlformats.org/officeDocument/2006/relationships/oleObject" Target="embeddings/oleObject168.bin"/><Relationship Id="rId372" Type="http://schemas.openxmlformats.org/officeDocument/2006/relationships/image" Target="media/image187.png"/><Relationship Id="rId393" Type="http://schemas.openxmlformats.org/officeDocument/2006/relationships/fontTable" Target="fontTable.xml"/><Relationship Id="rId211" Type="http://schemas.openxmlformats.org/officeDocument/2006/relationships/oleObject" Target="embeddings/oleObject96.bin"/><Relationship Id="rId232" Type="http://schemas.openxmlformats.org/officeDocument/2006/relationships/image" Target="media/image122.wmf"/><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image" Target="media/image155.wmf"/><Relationship Id="rId309" Type="http://schemas.openxmlformats.org/officeDocument/2006/relationships/oleObject" Target="embeddings/oleObject140.bin"/><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46.bin"/><Relationship Id="rId80" Type="http://schemas.openxmlformats.org/officeDocument/2006/relationships/oleObject" Target="embeddings/oleObject32.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89.bin"/><Relationship Id="rId341" Type="http://schemas.openxmlformats.org/officeDocument/2006/relationships/oleObject" Target="embeddings/oleObject161.bin"/><Relationship Id="rId362" Type="http://schemas.openxmlformats.org/officeDocument/2006/relationships/image" Target="media/image178.png"/><Relationship Id="rId383" Type="http://schemas.openxmlformats.org/officeDocument/2006/relationships/image" Target="media/image197.png"/><Relationship Id="rId201" Type="http://schemas.openxmlformats.org/officeDocument/2006/relationships/image" Target="media/image101.png"/><Relationship Id="rId222" Type="http://schemas.openxmlformats.org/officeDocument/2006/relationships/image" Target="media/image113.png"/><Relationship Id="rId243" Type="http://schemas.openxmlformats.org/officeDocument/2006/relationships/oleObject" Target="embeddings/oleObject105.bin"/><Relationship Id="rId264" Type="http://schemas.openxmlformats.org/officeDocument/2006/relationships/image" Target="media/image140.wmf"/><Relationship Id="rId285" Type="http://schemas.openxmlformats.org/officeDocument/2006/relationships/image" Target="media/image150.wmf"/><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1.png"/><Relationship Id="rId124" Type="http://schemas.openxmlformats.org/officeDocument/2006/relationships/oleObject" Target="embeddings/oleObject54.bin"/><Relationship Id="rId310" Type="http://schemas.openxmlformats.org/officeDocument/2006/relationships/image" Target="media/image161.wmf"/><Relationship Id="rId70" Type="http://schemas.openxmlformats.org/officeDocument/2006/relationships/oleObject" Target="embeddings/oleObject27.bin"/><Relationship Id="rId91" Type="http://schemas.openxmlformats.org/officeDocument/2006/relationships/image" Target="media/image45.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2.png"/><Relationship Id="rId331" Type="http://schemas.openxmlformats.org/officeDocument/2006/relationships/oleObject" Target="embeddings/oleObject153.bin"/><Relationship Id="rId352" Type="http://schemas.openxmlformats.org/officeDocument/2006/relationships/oleObject" Target="embeddings/oleObject169.bin"/><Relationship Id="rId373" Type="http://schemas.openxmlformats.org/officeDocument/2006/relationships/image" Target="media/image188.png"/><Relationship Id="rId394"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2.bin"/><Relationship Id="rId254" Type="http://schemas.openxmlformats.org/officeDocument/2006/relationships/image" Target="media/image135.wmf"/><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49.bin"/><Relationship Id="rId275" Type="http://schemas.openxmlformats.org/officeDocument/2006/relationships/image" Target="media/image145.wmf"/><Relationship Id="rId296" Type="http://schemas.openxmlformats.org/officeDocument/2006/relationships/oleObject" Target="embeddings/oleObject132.bin"/><Relationship Id="rId300" Type="http://schemas.openxmlformats.org/officeDocument/2006/relationships/oleObject" Target="embeddings/oleObject135.bin"/><Relationship Id="rId60" Type="http://schemas.openxmlformats.org/officeDocument/2006/relationships/oleObject" Target="embeddings/oleObject22.bin"/><Relationship Id="rId81" Type="http://schemas.openxmlformats.org/officeDocument/2006/relationships/image" Target="media/image40.wmf"/><Relationship Id="rId135" Type="http://schemas.openxmlformats.org/officeDocument/2006/relationships/oleObject" Target="embeddings/oleObject60.bin"/><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image" Target="media/image100.wmf"/><Relationship Id="rId321" Type="http://schemas.openxmlformats.org/officeDocument/2006/relationships/image" Target="media/image166.wmf"/><Relationship Id="rId342" Type="http://schemas.openxmlformats.org/officeDocument/2006/relationships/oleObject" Target="embeddings/oleObject162.bin"/><Relationship Id="rId363" Type="http://schemas.openxmlformats.org/officeDocument/2006/relationships/image" Target="media/image179.png"/><Relationship Id="rId384" Type="http://schemas.openxmlformats.org/officeDocument/2006/relationships/image" Target="media/image198.png"/><Relationship Id="rId202" Type="http://schemas.openxmlformats.org/officeDocument/2006/relationships/oleObject" Target="embeddings/oleObject92.bin"/><Relationship Id="rId223" Type="http://schemas.openxmlformats.org/officeDocument/2006/relationships/image" Target="media/image114.png"/><Relationship Id="rId244" Type="http://schemas.openxmlformats.org/officeDocument/2006/relationships/image" Target="media/image130.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16.bin"/><Relationship Id="rId286" Type="http://schemas.openxmlformats.org/officeDocument/2006/relationships/oleObject" Target="embeddings/oleObject127.bin"/><Relationship Id="rId50" Type="http://schemas.openxmlformats.org/officeDocument/2006/relationships/image" Target="media/image24.png"/><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image" Target="media/image93.png"/><Relationship Id="rId311" Type="http://schemas.openxmlformats.org/officeDocument/2006/relationships/oleObject" Target="embeddings/oleObject141.bin"/><Relationship Id="rId332" Type="http://schemas.openxmlformats.org/officeDocument/2006/relationships/oleObject" Target="embeddings/oleObject154.bin"/><Relationship Id="rId353" Type="http://schemas.openxmlformats.org/officeDocument/2006/relationships/oleObject" Target="embeddings/oleObject170.bin"/><Relationship Id="rId374" Type="http://schemas.openxmlformats.org/officeDocument/2006/relationships/header" Target="header2.xml"/><Relationship Id="rId395" Type="http://schemas.openxmlformats.org/officeDocument/2006/relationships/theme" Target="theme/theme1.xml"/><Relationship Id="rId71" Type="http://schemas.openxmlformats.org/officeDocument/2006/relationships/image" Target="media/image35.wmf"/><Relationship Id="rId92" Type="http://schemas.openxmlformats.org/officeDocument/2006/relationships/oleObject" Target="embeddings/oleObject38.bin"/><Relationship Id="rId213" Type="http://schemas.openxmlformats.org/officeDocument/2006/relationships/oleObject" Target="embeddings/oleObject97.bin"/><Relationship Id="rId234" Type="http://schemas.openxmlformats.org/officeDocument/2006/relationships/image" Target="media/image123.png"/><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56.wmf"/><Relationship Id="rId40" Type="http://schemas.openxmlformats.org/officeDocument/2006/relationships/image" Target="media/image17.png"/><Relationship Id="rId115" Type="http://schemas.openxmlformats.org/officeDocument/2006/relationships/image" Target="media/image57.wmf"/><Relationship Id="rId136" Type="http://schemas.openxmlformats.org/officeDocument/2006/relationships/oleObject" Target="embeddings/oleObject61.bin"/><Relationship Id="rId157" Type="http://schemas.openxmlformats.org/officeDocument/2006/relationships/image" Target="media/image76.emf"/><Relationship Id="rId178" Type="http://schemas.openxmlformats.org/officeDocument/2006/relationships/oleObject" Target="embeddings/oleObject85.bin"/><Relationship Id="rId301" Type="http://schemas.openxmlformats.org/officeDocument/2006/relationships/image" Target="media/image157.wmf"/><Relationship Id="rId322" Type="http://schemas.openxmlformats.org/officeDocument/2006/relationships/oleObject" Target="embeddings/oleObject147.bin"/><Relationship Id="rId343" Type="http://schemas.openxmlformats.org/officeDocument/2006/relationships/oleObject" Target="embeddings/oleObject163.bin"/><Relationship Id="rId364" Type="http://schemas.openxmlformats.org/officeDocument/2006/relationships/image" Target="media/image180.wmf"/><Relationship Id="rId61" Type="http://schemas.openxmlformats.org/officeDocument/2006/relationships/image" Target="media/image30.wmf"/><Relationship Id="rId82" Type="http://schemas.openxmlformats.org/officeDocument/2006/relationships/oleObject" Target="embeddings/oleObject33.bin"/><Relationship Id="rId199" Type="http://schemas.openxmlformats.org/officeDocument/2006/relationships/oleObject" Target="embeddings/oleObject90.bin"/><Relationship Id="rId203" Type="http://schemas.openxmlformats.org/officeDocument/2006/relationships/oleObject" Target="embeddings/oleObject93.bin"/><Relationship Id="rId385" Type="http://schemas.openxmlformats.org/officeDocument/2006/relationships/image" Target="media/image199.png"/><Relationship Id="rId19" Type="http://schemas.openxmlformats.org/officeDocument/2006/relationships/oleObject" Target="embeddings/oleObject4.bin"/><Relationship Id="rId224" Type="http://schemas.openxmlformats.org/officeDocument/2006/relationships/image" Target="media/image115.png"/><Relationship Id="rId245" Type="http://schemas.openxmlformats.org/officeDocument/2006/relationships/oleObject" Target="embeddings/oleObject106.bin"/><Relationship Id="rId266" Type="http://schemas.openxmlformats.org/officeDocument/2006/relationships/image" Target="media/image141.wmf"/><Relationship Id="rId287" Type="http://schemas.openxmlformats.org/officeDocument/2006/relationships/image" Target="media/image151.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1.png"/><Relationship Id="rId168" Type="http://schemas.openxmlformats.org/officeDocument/2006/relationships/oleObject" Target="embeddings/oleObject79.bin"/><Relationship Id="rId312" Type="http://schemas.openxmlformats.org/officeDocument/2006/relationships/image" Target="media/image162.wmf"/><Relationship Id="rId333" Type="http://schemas.openxmlformats.org/officeDocument/2006/relationships/image" Target="media/image170.wmf"/><Relationship Id="rId354" Type="http://schemas.openxmlformats.org/officeDocument/2006/relationships/image" Target="media/image175.wmf"/><Relationship Id="rId51" Type="http://schemas.openxmlformats.org/officeDocument/2006/relationships/image" Target="media/image25.png"/><Relationship Id="rId72" Type="http://schemas.openxmlformats.org/officeDocument/2006/relationships/oleObject" Target="embeddings/oleObject28.bin"/><Relationship Id="rId93" Type="http://schemas.openxmlformats.org/officeDocument/2006/relationships/image" Target="media/image46.wmf"/><Relationship Id="rId189" Type="http://schemas.openxmlformats.org/officeDocument/2006/relationships/image" Target="media/image94.png"/><Relationship Id="rId375" Type="http://schemas.openxmlformats.org/officeDocument/2006/relationships/image" Target="media/image189.png"/><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4.png"/><Relationship Id="rId256" Type="http://schemas.openxmlformats.org/officeDocument/2006/relationships/image" Target="media/image136.wmf"/><Relationship Id="rId277" Type="http://schemas.openxmlformats.org/officeDocument/2006/relationships/image" Target="media/image146.wmf"/><Relationship Id="rId298" Type="http://schemas.openxmlformats.org/officeDocument/2006/relationships/oleObject" Target="embeddings/oleObject133.bin"/><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36.bin"/><Relationship Id="rId323" Type="http://schemas.openxmlformats.org/officeDocument/2006/relationships/image" Target="media/image167.wmf"/><Relationship Id="rId344" Type="http://schemas.openxmlformats.org/officeDocument/2006/relationships/oleObject" Target="embeddings/oleObject164.bin"/><Relationship Id="rId20" Type="http://schemas.openxmlformats.org/officeDocument/2006/relationships/oleObject" Target="embeddings/oleObject5.bin"/><Relationship Id="rId41" Type="http://schemas.openxmlformats.org/officeDocument/2006/relationships/image" Target="media/image18.png"/><Relationship Id="rId62" Type="http://schemas.openxmlformats.org/officeDocument/2006/relationships/oleObject" Target="embeddings/oleObject23.bin"/><Relationship Id="rId83" Type="http://schemas.openxmlformats.org/officeDocument/2006/relationships/image" Target="media/image41.wmf"/><Relationship Id="rId179" Type="http://schemas.openxmlformats.org/officeDocument/2006/relationships/oleObject" Target="embeddings/oleObject86.bin"/><Relationship Id="rId365" Type="http://schemas.openxmlformats.org/officeDocument/2006/relationships/oleObject" Target="embeddings/oleObject176.bin"/><Relationship Id="rId386" Type="http://schemas.openxmlformats.org/officeDocument/2006/relationships/image" Target="media/image200.png"/><Relationship Id="rId190" Type="http://schemas.openxmlformats.org/officeDocument/2006/relationships/image" Target="media/image95.png"/><Relationship Id="rId204" Type="http://schemas.openxmlformats.org/officeDocument/2006/relationships/oleObject" Target="embeddings/oleObject94.bin"/><Relationship Id="rId225" Type="http://schemas.openxmlformats.org/officeDocument/2006/relationships/image" Target="media/image116.png"/><Relationship Id="rId246" Type="http://schemas.openxmlformats.org/officeDocument/2006/relationships/image" Target="media/image131.wmf"/><Relationship Id="rId267" Type="http://schemas.openxmlformats.org/officeDocument/2006/relationships/oleObject" Target="embeddings/oleObject117.bin"/><Relationship Id="rId288" Type="http://schemas.openxmlformats.org/officeDocument/2006/relationships/oleObject" Target="embeddings/oleObject128.bin"/><Relationship Id="rId106" Type="http://schemas.openxmlformats.org/officeDocument/2006/relationships/oleObject" Target="embeddings/oleObject45.bin"/><Relationship Id="rId127" Type="http://schemas.openxmlformats.org/officeDocument/2006/relationships/oleObject" Target="embeddings/oleObject56.bin"/><Relationship Id="rId313" Type="http://schemas.openxmlformats.org/officeDocument/2006/relationships/oleObject" Target="embeddings/oleObject142.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81.wmf"/><Relationship Id="rId334" Type="http://schemas.openxmlformats.org/officeDocument/2006/relationships/oleObject" Target="embeddings/oleObject155.bin"/><Relationship Id="rId355" Type="http://schemas.openxmlformats.org/officeDocument/2006/relationships/oleObject" Target="embeddings/oleObject171.bin"/><Relationship Id="rId376" Type="http://schemas.openxmlformats.org/officeDocument/2006/relationships/image" Target="media/image190.png"/><Relationship Id="rId4" Type="http://schemas.openxmlformats.org/officeDocument/2006/relationships/settings" Target="settings.xml"/><Relationship Id="rId180" Type="http://schemas.openxmlformats.org/officeDocument/2006/relationships/image" Target="media/image85.png"/><Relationship Id="rId215" Type="http://schemas.openxmlformats.org/officeDocument/2006/relationships/image" Target="media/image108.wmf"/><Relationship Id="rId236" Type="http://schemas.openxmlformats.org/officeDocument/2006/relationships/image" Target="media/image125.png"/><Relationship Id="rId257" Type="http://schemas.openxmlformats.org/officeDocument/2006/relationships/oleObject" Target="embeddings/oleObject112.bin"/><Relationship Id="rId278" Type="http://schemas.openxmlformats.org/officeDocument/2006/relationships/oleObject" Target="embeddings/oleObject123.bin"/><Relationship Id="rId303" Type="http://schemas.openxmlformats.org/officeDocument/2006/relationships/image" Target="media/image158.wmf"/><Relationship Id="rId42" Type="http://schemas.openxmlformats.org/officeDocument/2006/relationships/image" Target="media/image19.png"/><Relationship Id="rId84" Type="http://schemas.openxmlformats.org/officeDocument/2006/relationships/oleObject" Target="embeddings/oleObject34.bin"/><Relationship Id="rId138" Type="http://schemas.openxmlformats.org/officeDocument/2006/relationships/oleObject" Target="embeddings/oleObject63.bin"/><Relationship Id="rId345" Type="http://schemas.openxmlformats.org/officeDocument/2006/relationships/image" Target="media/image172.wmf"/><Relationship Id="rId387" Type="http://schemas.openxmlformats.org/officeDocument/2006/relationships/image" Target="media/image20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BD24A7-E034-4CEF-B0CC-3365FB03D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1</TotalTime>
  <Pages>107</Pages>
  <Words>21196</Words>
  <Characters>120820</Characters>
  <Application>Microsoft Office Word</Application>
  <DocSecurity>0</DocSecurity>
  <Lines>1006</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481</cp:revision>
  <dcterms:created xsi:type="dcterms:W3CDTF">2012-12-05T17:08:00Z</dcterms:created>
  <dcterms:modified xsi:type="dcterms:W3CDTF">2012-12-12T07:08:00Z</dcterms:modified>
</cp:coreProperties>
</file>